
<file path=[Content_Types].xml><?xml version="1.0" encoding="utf-8"?>
<Types xmlns="http://schemas.openxmlformats.org/package/2006/content-types">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word/charts/chart10.xml" ContentType="application/vnd.openxmlformats-officedocument.drawingml.chart+xml"/>
  <Default Extension="png" ContentType="image/png"/>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emf" ContentType="image/x-emf"/>
  <Override PartName="/word/theme/themeOverride1.xml" ContentType="application/vnd.openxmlformats-officedocument.themeOverride+xml"/>
  <Override PartName="/word/drawings/drawing6.xml" ContentType="application/vnd.openxmlformats-officedocument.drawingml.chartshapes+xml"/>
  <Override PartName="/word/theme/themeOverride11.xml" ContentType="application/vnd.openxmlformats-officedocument.themeOverride+xml"/>
  <Override PartName="/word/theme/themeOverride12.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theme/themeOverride10.xml" ContentType="application/vnd.openxmlformats-officedocument.themeOverride+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theme/themeOverride8.xml" ContentType="application/vnd.openxmlformats-officedocument.themeOverride+xml"/>
  <Override PartName="/word/theme/themeOverride9.xml" ContentType="application/vnd.openxmlformats-officedocument.themeOverrid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6CE7" w:rsidRPr="0081129F" w:rsidRDefault="00BC6CE7" w:rsidP="00BC6CE7">
      <w:pPr>
        <w:spacing w:before="240" w:line="360" w:lineRule="auto"/>
        <w:jc w:val="center"/>
        <w:rPr>
          <w:b/>
          <w:sz w:val="32"/>
        </w:rPr>
      </w:pPr>
      <w:r w:rsidRPr="0081129F">
        <w:rPr>
          <w:b/>
          <w:sz w:val="32"/>
        </w:rPr>
        <w:t>Benzimidazole Schiff base derivatives: synthesis, characterization and antimicrobial activity</w:t>
      </w:r>
    </w:p>
    <w:p w:rsidR="00BC6CE7" w:rsidRPr="0081129F" w:rsidRDefault="00BC6CE7" w:rsidP="00BC6CE7">
      <w:pPr>
        <w:spacing w:before="240" w:line="360" w:lineRule="auto"/>
        <w:jc w:val="center"/>
        <w:rPr>
          <w:b/>
          <w:sz w:val="28"/>
        </w:rPr>
      </w:pPr>
    </w:p>
    <w:p w:rsidR="00167AD2" w:rsidRPr="00720FDC" w:rsidRDefault="00167AD2" w:rsidP="00167AD2">
      <w:pPr>
        <w:spacing w:line="360" w:lineRule="auto"/>
        <w:jc w:val="center"/>
        <w:rPr>
          <w:vertAlign w:val="superscript"/>
        </w:rPr>
      </w:pPr>
      <w:r w:rsidRPr="00720FDC">
        <w:t>Thierry</w:t>
      </w:r>
      <w:r w:rsidRPr="00720FDC">
        <w:rPr>
          <w:noProof/>
        </w:rPr>
        <w:t xml:space="preserve"> </w:t>
      </w:r>
      <w:proofErr w:type="spellStart"/>
      <w:r w:rsidRPr="00720FDC">
        <w:t>Youmbi</w:t>
      </w:r>
      <w:proofErr w:type="spellEnd"/>
      <w:r w:rsidRPr="00720FDC">
        <w:t xml:space="preserve"> </w:t>
      </w:r>
      <w:r w:rsidRPr="00720FDC">
        <w:rPr>
          <w:noProof/>
        </w:rPr>
        <w:t>Fonkui</w:t>
      </w:r>
      <w:r w:rsidRPr="00720FDC">
        <w:rPr>
          <w:vertAlign w:val="superscript"/>
        </w:rPr>
        <w:t>1</w:t>
      </w:r>
      <w:r w:rsidRPr="00720FDC">
        <w:t xml:space="preserve">, Monisola </w:t>
      </w:r>
      <w:proofErr w:type="spellStart"/>
      <w:r w:rsidRPr="00720FDC">
        <w:t>Itohan</w:t>
      </w:r>
      <w:proofErr w:type="spellEnd"/>
      <w:r w:rsidRPr="00720FDC">
        <w:t xml:space="preserve"> </w:t>
      </w:r>
      <w:r>
        <w:t>Ikhile</w:t>
      </w:r>
      <w:r w:rsidRPr="00720FDC">
        <w:rPr>
          <w:vertAlign w:val="superscript"/>
        </w:rPr>
        <w:t>2</w:t>
      </w:r>
      <w:r w:rsidRPr="00720FDC">
        <w:t>, Patrick Berka Njobeh</w:t>
      </w:r>
      <w:bookmarkStart w:id="0" w:name="_GoBack"/>
      <w:bookmarkEnd w:id="0"/>
      <w:r w:rsidRPr="00720FDC">
        <w:rPr>
          <w:vertAlign w:val="superscript"/>
        </w:rPr>
        <w:t>1</w:t>
      </w:r>
      <w:r>
        <w:t>,</w:t>
      </w:r>
      <w:r w:rsidRPr="00720FDC">
        <w:rPr>
          <w:noProof/>
        </w:rPr>
        <w:t xml:space="preserve"> </w:t>
      </w:r>
      <w:r w:rsidRPr="00720FDC">
        <w:t>Derek</w:t>
      </w:r>
      <w:r w:rsidRPr="00720FDC">
        <w:rPr>
          <w:noProof/>
        </w:rPr>
        <w:t xml:space="preserve"> </w:t>
      </w:r>
      <w:r w:rsidRPr="00720FDC">
        <w:t xml:space="preserve">Tantoh </w:t>
      </w:r>
      <w:r w:rsidRPr="00720FDC">
        <w:rPr>
          <w:noProof/>
        </w:rPr>
        <w:t>Ndinteh</w:t>
      </w:r>
      <w:r w:rsidRPr="00720FDC">
        <w:rPr>
          <w:vertAlign w:val="superscript"/>
        </w:rPr>
        <w:t>2</w:t>
      </w:r>
    </w:p>
    <w:p w:rsidR="00BC6CE7" w:rsidRPr="0081129F" w:rsidRDefault="00BC6CE7" w:rsidP="00BC6CE7">
      <w:pPr>
        <w:jc w:val="center"/>
        <w:rPr>
          <w:b/>
        </w:rPr>
      </w:pPr>
    </w:p>
    <w:p w:rsidR="00BC6CE7" w:rsidRPr="0081129F" w:rsidRDefault="00BC6CE7" w:rsidP="00BC6CE7">
      <w:pPr>
        <w:spacing w:line="360" w:lineRule="auto"/>
        <w:jc w:val="center"/>
        <w:rPr>
          <w:rFonts w:eastAsia="Calibri"/>
          <w:i/>
        </w:rPr>
      </w:pPr>
      <w:proofErr w:type="gramStart"/>
      <w:r w:rsidRPr="0081129F">
        <w:rPr>
          <w:rFonts w:eastAsia="Calibri"/>
          <w:i/>
          <w:vertAlign w:val="superscript"/>
        </w:rPr>
        <w:t>1</w:t>
      </w:r>
      <w:r w:rsidRPr="0081129F">
        <w:rPr>
          <w:rFonts w:eastAsia="Calibri"/>
          <w:i/>
        </w:rPr>
        <w:t xml:space="preserve">Department of Biotechnology and Food Technology, University of Johannesburg </w:t>
      </w:r>
      <w:r w:rsidRPr="0081129F">
        <w:rPr>
          <w:rFonts w:eastAsia="Calibri"/>
        </w:rPr>
        <w:t>P.O. Box 17011</w:t>
      </w:r>
      <w:r w:rsidRPr="0081129F">
        <w:rPr>
          <w:rFonts w:eastAsia="Calibri"/>
          <w:i/>
        </w:rPr>
        <w:t xml:space="preserve">, </w:t>
      </w:r>
      <w:r w:rsidRPr="0081129F">
        <w:rPr>
          <w:rFonts w:eastAsia="Calibri"/>
        </w:rPr>
        <w:t>Doornfontein Campus 2028, South Africa</w:t>
      </w:r>
      <w:r w:rsidRPr="0081129F">
        <w:rPr>
          <w:rFonts w:eastAsia="Calibri"/>
          <w:i/>
        </w:rPr>
        <w:t>.</w:t>
      </w:r>
      <w:proofErr w:type="gramEnd"/>
    </w:p>
    <w:p w:rsidR="00BC6CE7" w:rsidRPr="0081129F" w:rsidRDefault="00BC6CE7" w:rsidP="00BC6CE7">
      <w:pPr>
        <w:spacing w:line="360" w:lineRule="auto"/>
        <w:jc w:val="center"/>
        <w:rPr>
          <w:rFonts w:eastAsia="Calibri"/>
        </w:rPr>
      </w:pPr>
      <w:proofErr w:type="gramStart"/>
      <w:r w:rsidRPr="0081129F">
        <w:rPr>
          <w:rFonts w:eastAsia="Calibri"/>
          <w:i/>
          <w:vertAlign w:val="superscript"/>
        </w:rPr>
        <w:t>2</w:t>
      </w:r>
      <w:r w:rsidRPr="0081129F">
        <w:rPr>
          <w:rFonts w:eastAsia="Calibri"/>
          <w:i/>
        </w:rPr>
        <w:t xml:space="preserve">Department of Applied </w:t>
      </w:r>
      <w:r w:rsidRPr="0081129F">
        <w:rPr>
          <w:rFonts w:eastAsia="Calibri"/>
          <w:i/>
          <w:noProof/>
        </w:rPr>
        <w:t>Chemistry</w:t>
      </w:r>
      <w:r w:rsidRPr="0081129F">
        <w:rPr>
          <w:rFonts w:eastAsia="Calibri"/>
          <w:i/>
        </w:rPr>
        <w:t xml:space="preserve">, University of Johannesburg </w:t>
      </w:r>
      <w:r w:rsidRPr="0081129F">
        <w:rPr>
          <w:rFonts w:eastAsia="Calibri"/>
        </w:rPr>
        <w:t>P.O. Box 17011</w:t>
      </w:r>
      <w:r w:rsidRPr="0081129F">
        <w:rPr>
          <w:rFonts w:eastAsia="Calibri"/>
          <w:i/>
        </w:rPr>
        <w:t xml:space="preserve">, </w:t>
      </w:r>
      <w:r w:rsidRPr="0081129F">
        <w:rPr>
          <w:rFonts w:eastAsia="Calibri"/>
        </w:rPr>
        <w:t>Doornfontein Campus 2028, South Africa.</w:t>
      </w:r>
      <w:proofErr w:type="gramEnd"/>
    </w:p>
    <w:p w:rsidR="00BC6CE7" w:rsidRDefault="00BC6CE7" w:rsidP="00BC6CE7">
      <w:pPr>
        <w:jc w:val="center"/>
        <w:rPr>
          <w:b/>
          <w:sz w:val="28"/>
        </w:rPr>
      </w:pPr>
    </w:p>
    <w:p w:rsidR="00F941B6" w:rsidRDefault="00F941B6" w:rsidP="00BC6CE7">
      <w:pPr>
        <w:jc w:val="center"/>
        <w:rPr>
          <w:b/>
          <w:sz w:val="28"/>
        </w:rPr>
      </w:pPr>
    </w:p>
    <w:p w:rsidR="00F941B6" w:rsidRPr="0081129F" w:rsidRDefault="005F2932" w:rsidP="00BC6CE7">
      <w:pPr>
        <w:jc w:val="center"/>
        <w:rPr>
          <w:b/>
          <w:sz w:val="28"/>
        </w:rPr>
      </w:pPr>
      <w:r>
        <w:rPr>
          <w:b/>
          <w:sz w:val="28"/>
        </w:rPr>
        <w:t>ADDITIONAL</w:t>
      </w:r>
      <w:r w:rsidR="00F941B6">
        <w:rPr>
          <w:b/>
          <w:sz w:val="28"/>
        </w:rPr>
        <w:t xml:space="preserve"> DATA</w:t>
      </w:r>
    </w:p>
    <w:p w:rsidR="00BC6CE7" w:rsidRPr="0081129F" w:rsidRDefault="00ED7311" w:rsidP="00BC6CE7">
      <w:r w:rsidRPr="00ED7311">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margin-left:295.7pt;margin-top:181.25pt;width:187.95pt;height:122.65pt;z-index:251672576;mso-position-horizontal-relative:text;mso-position-vertical-relative:text;mso-width-relative:page;mso-height-relative:page" wrapcoords="5788 159 2274 1429 827 2065 827 2700 103 3335 0 6512 413 7782 827 8259 4961 10324 5788 10324 11885 12865 10128 15882 10025 17947 4754 18424 4754 20012 11265 20488 11885 21124 11989 21124 12505 21124 12609 21124 13229 20488 13745 20488 14572 18900 14469 17947 14986 15406 18293 15406 18086 13500 12402 12865 12609 10324 14056 10324 21497 8259 21600 6829 20256 6194 16846 5241 16949 4606 14469 3971 6821 2700 6924 159 5788 159">
            <v:imagedata r:id="rId5" o:title=""/>
          </v:shape>
          <o:OLEObject Type="Embed" ProgID="ChemDraw.Document.6.0" ShapeID="_x0000_s1038" DrawAspect="Content" ObjectID="_1633500781" r:id="rId6"/>
        </w:pict>
      </w:r>
      <w:r w:rsidR="00BC6CE7" w:rsidRPr="0081129F">
        <w:rPr>
          <w:noProof/>
          <w:lang w:val="en-US"/>
        </w:rPr>
        <w:drawing>
          <wp:inline distT="0" distB="0" distL="0" distR="0">
            <wp:extent cx="8122722" cy="5308270"/>
            <wp:effectExtent l="0" t="0" r="0" b="6985"/>
            <wp:docPr id="222" name="Chart 222"/>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BC6CE7" w:rsidRPr="007A6B22" w:rsidRDefault="007A6B22" w:rsidP="00BC6CE7">
      <w:pPr>
        <w:spacing w:line="360" w:lineRule="auto"/>
        <w:jc w:val="both"/>
        <w:rPr>
          <w:b/>
        </w:rPr>
      </w:pPr>
      <w:proofErr w:type="gramStart"/>
      <w:r w:rsidRPr="007A6B22">
        <w:rPr>
          <w:b/>
        </w:rPr>
        <w:t>Fig.</w:t>
      </w:r>
      <w:proofErr w:type="gramEnd"/>
      <w:r w:rsidRPr="007A6B22">
        <w:rPr>
          <w:b/>
        </w:rPr>
        <w:t xml:space="preserve"> S</w:t>
      </w:r>
      <w:r w:rsidR="00BC6CE7" w:rsidRPr="007A6B22">
        <w:rPr>
          <w:b/>
        </w:rPr>
        <w:t xml:space="preserve">1 FTIR spectrum of Schiff base Compound 3.a </w:t>
      </w:r>
    </w:p>
    <w:p w:rsidR="00BC6CE7" w:rsidRPr="0081129F" w:rsidRDefault="00ED7311" w:rsidP="00BC6CE7">
      <w:pPr>
        <w:spacing w:line="360" w:lineRule="auto"/>
        <w:jc w:val="both"/>
        <w:rPr>
          <w:b/>
        </w:rPr>
      </w:pPr>
      <w:r w:rsidRPr="00ED7311">
        <w:rPr>
          <w:noProof/>
        </w:rPr>
        <w:lastRenderedPageBreak/>
        <w:pict>
          <v:shape id="_x0000_s1039" type="#_x0000_t75" style="position:absolute;left:0;text-align:left;margin-left:400.35pt;margin-top:221.7pt;width:159.75pt;height:104.65pt;z-index:251674624;mso-position-horizontal-relative:text;mso-position-vertical-relative:text;mso-width-relative:page;mso-height-relative:page">
            <v:imagedata r:id="rId8" o:title=""/>
          </v:shape>
          <o:OLEObject Type="Embed" ProgID="ChemDraw.Document.6.0" ShapeID="_x0000_s1039" DrawAspect="Content" ObjectID="_1633500782" r:id="rId9"/>
        </w:pict>
      </w:r>
      <w:r w:rsidR="00BC6CE7" w:rsidRPr="0081129F">
        <w:rPr>
          <w:noProof/>
          <w:lang w:val="en-US"/>
        </w:rPr>
        <w:drawing>
          <wp:inline distT="0" distB="0" distL="0" distR="0">
            <wp:extent cx="7718961" cy="5296395"/>
            <wp:effectExtent l="0" t="0" r="0" b="0"/>
            <wp:docPr id="223" name="Chart 2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BC6CE7" w:rsidRPr="007A6B22" w:rsidRDefault="007A6B22" w:rsidP="00BC6CE7">
      <w:pPr>
        <w:spacing w:line="360" w:lineRule="auto"/>
        <w:jc w:val="both"/>
        <w:rPr>
          <w:b/>
        </w:rPr>
      </w:pPr>
      <w:proofErr w:type="gramStart"/>
      <w:r w:rsidRPr="007A6B22">
        <w:rPr>
          <w:b/>
        </w:rPr>
        <w:t>Fig.</w:t>
      </w:r>
      <w:proofErr w:type="gramEnd"/>
      <w:r w:rsidRPr="007A6B22">
        <w:rPr>
          <w:b/>
        </w:rPr>
        <w:t xml:space="preserve"> </w:t>
      </w:r>
      <w:r w:rsidR="00BC6CE7" w:rsidRPr="007A6B22">
        <w:rPr>
          <w:b/>
        </w:rPr>
        <w:t xml:space="preserve">S2 FTIR spectrum of Schiff base </w:t>
      </w:r>
      <w:r w:rsidRPr="007A6B22">
        <w:rPr>
          <w:b/>
        </w:rPr>
        <w:t>Compound 3.b</w:t>
      </w:r>
      <w:r w:rsidR="00BC6CE7" w:rsidRPr="007A6B22">
        <w:rPr>
          <w:b/>
        </w:rPr>
        <w:t xml:space="preserve"> </w:t>
      </w:r>
    </w:p>
    <w:p w:rsidR="007A6B22" w:rsidRPr="0081129F" w:rsidRDefault="007A6B22" w:rsidP="00BC6CE7">
      <w:pPr>
        <w:spacing w:line="360" w:lineRule="auto"/>
        <w:jc w:val="both"/>
        <w:rPr>
          <w:b/>
        </w:rPr>
      </w:pPr>
    </w:p>
    <w:p w:rsidR="00BC6CE7" w:rsidRPr="0081129F" w:rsidRDefault="00ED7311" w:rsidP="00BC6CE7">
      <w:pPr>
        <w:spacing w:line="360" w:lineRule="auto"/>
        <w:jc w:val="both"/>
        <w:rPr>
          <w:b/>
        </w:rPr>
      </w:pPr>
      <w:r w:rsidRPr="00ED7311">
        <w:rPr>
          <w:noProof/>
        </w:rPr>
        <w:lastRenderedPageBreak/>
        <w:pict>
          <v:shape id="_x0000_s1040" type="#_x0000_t75" style="position:absolute;left:0;text-align:left;margin-left:374pt;margin-top:190.45pt;width:171pt;height:113.45pt;z-index:251676672;mso-position-horizontal-relative:text;mso-position-vertical-relative:text;mso-width-relative:page;mso-height-relative:page">
            <v:imagedata r:id="rId11" o:title=""/>
          </v:shape>
          <o:OLEObject Type="Embed" ProgID="ChemDraw.Document.6.0" ShapeID="_x0000_s1040" DrawAspect="Content" ObjectID="_1633500783" r:id="rId12"/>
        </w:pict>
      </w:r>
      <w:r w:rsidR="00BC6CE7" w:rsidRPr="0081129F">
        <w:rPr>
          <w:noProof/>
          <w:lang w:val="en-US"/>
        </w:rPr>
        <w:drawing>
          <wp:inline distT="0" distB="0" distL="0" distR="0">
            <wp:extent cx="7851228" cy="5376041"/>
            <wp:effectExtent l="0" t="0" r="0" b="0"/>
            <wp:docPr id="224" name="Chart 2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BC6CE7" w:rsidRPr="007A6B22" w:rsidRDefault="007A6B22" w:rsidP="00BC6CE7">
      <w:pPr>
        <w:spacing w:line="360" w:lineRule="auto"/>
        <w:jc w:val="both"/>
        <w:rPr>
          <w:b/>
        </w:rPr>
      </w:pPr>
      <w:proofErr w:type="gramStart"/>
      <w:r w:rsidRPr="007A6B22">
        <w:rPr>
          <w:b/>
        </w:rPr>
        <w:t>Fig.</w:t>
      </w:r>
      <w:proofErr w:type="gramEnd"/>
      <w:r w:rsidR="00BC6CE7" w:rsidRPr="007A6B22">
        <w:rPr>
          <w:b/>
        </w:rPr>
        <w:t xml:space="preserve"> S3 FTIR spectrum of Schiff base </w:t>
      </w:r>
      <w:r w:rsidRPr="007A6B22">
        <w:rPr>
          <w:b/>
        </w:rPr>
        <w:t>Compound 3.c</w:t>
      </w:r>
    </w:p>
    <w:p w:rsidR="007A6B22" w:rsidRPr="0081129F" w:rsidRDefault="007A6B22" w:rsidP="00BC6CE7">
      <w:pPr>
        <w:spacing w:line="360" w:lineRule="auto"/>
        <w:jc w:val="both"/>
        <w:rPr>
          <w:b/>
        </w:rPr>
      </w:pPr>
    </w:p>
    <w:p w:rsidR="00BC6CE7" w:rsidRPr="0081129F" w:rsidRDefault="00ED7311" w:rsidP="00BC6CE7">
      <w:pPr>
        <w:spacing w:line="360" w:lineRule="auto"/>
        <w:jc w:val="both"/>
        <w:rPr>
          <w:b/>
        </w:rPr>
      </w:pPr>
      <w:r w:rsidRPr="00ED7311">
        <w:rPr>
          <w:noProof/>
        </w:rPr>
        <w:lastRenderedPageBreak/>
        <w:pict>
          <v:shape id="_x0000_s1041" type="#_x0000_t75" style="position:absolute;left:0;text-align:left;margin-left:321.7pt;margin-top:176.6pt;width:164.55pt;height:123.55pt;z-index:251678720;mso-position-horizontal-relative:text;mso-position-vertical-relative:text;mso-width-relative:page;mso-height-relative:page">
            <v:imagedata r:id="rId14" o:title=""/>
          </v:shape>
          <o:OLEObject Type="Embed" ProgID="ChemDraw.Document.6.0" ShapeID="_x0000_s1041" DrawAspect="Content" ObjectID="_1633500784" r:id="rId15"/>
        </w:pict>
      </w:r>
      <w:r w:rsidR="00BC6CE7" w:rsidRPr="0081129F">
        <w:rPr>
          <w:noProof/>
          <w:lang w:val="en-US"/>
        </w:rPr>
        <w:drawing>
          <wp:inline distT="0" distB="0" distL="0" distR="0">
            <wp:extent cx="7992094" cy="4987636"/>
            <wp:effectExtent l="0" t="0" r="0" b="3810"/>
            <wp:docPr id="225" name="Chart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A6B22" w:rsidRPr="007A6B22" w:rsidRDefault="007A6B22" w:rsidP="00BC6CE7">
      <w:pPr>
        <w:spacing w:line="360" w:lineRule="auto"/>
        <w:jc w:val="both"/>
        <w:rPr>
          <w:b/>
        </w:rPr>
      </w:pPr>
      <w:proofErr w:type="gramStart"/>
      <w:r w:rsidRPr="007A6B22">
        <w:rPr>
          <w:b/>
        </w:rPr>
        <w:t>Fig.</w:t>
      </w:r>
      <w:proofErr w:type="gramEnd"/>
      <w:r w:rsidRPr="007A6B22">
        <w:rPr>
          <w:b/>
        </w:rPr>
        <w:t xml:space="preserve"> S4</w:t>
      </w:r>
      <w:r w:rsidR="00BC6CE7" w:rsidRPr="007A6B22">
        <w:rPr>
          <w:b/>
        </w:rPr>
        <w:t xml:space="preserve"> FTIR spectrum of Schiff base </w:t>
      </w:r>
      <w:r w:rsidRPr="007A6B22">
        <w:rPr>
          <w:b/>
        </w:rPr>
        <w:t>Compound 3.d</w:t>
      </w:r>
    </w:p>
    <w:p w:rsidR="00BC6CE7" w:rsidRPr="0081129F" w:rsidRDefault="00BC6CE7" w:rsidP="00BC6CE7">
      <w:pPr>
        <w:spacing w:line="360" w:lineRule="auto"/>
        <w:jc w:val="both"/>
        <w:rPr>
          <w:b/>
        </w:rPr>
      </w:pPr>
      <w:r w:rsidRPr="0081129F">
        <w:rPr>
          <w:b/>
        </w:rPr>
        <w:t xml:space="preserve"> </w:t>
      </w:r>
    </w:p>
    <w:p w:rsidR="00BC6CE7" w:rsidRPr="0081129F" w:rsidRDefault="00ED7311" w:rsidP="00BC6CE7">
      <w:pPr>
        <w:spacing w:line="360" w:lineRule="auto"/>
        <w:jc w:val="both"/>
        <w:rPr>
          <w:b/>
        </w:rPr>
      </w:pPr>
      <w:r w:rsidRPr="00ED7311">
        <w:rPr>
          <w:noProof/>
        </w:rPr>
        <w:lastRenderedPageBreak/>
        <w:pict>
          <v:shape id="_x0000_s1042" type="#_x0000_t75" style="position:absolute;left:0;text-align:left;margin-left:310.4pt;margin-top:191.4pt;width:164.55pt;height:130.3pt;z-index:251680768;mso-position-horizontal-relative:text;mso-position-vertical-relative:text;mso-width-relative:page;mso-height-relative:page">
            <v:imagedata r:id="rId17" o:title=""/>
          </v:shape>
          <o:OLEObject Type="Embed" ProgID="ChemDraw.Document.6.0" ShapeID="_x0000_s1042" DrawAspect="Content" ObjectID="_1633500785" r:id="rId18"/>
        </w:pict>
      </w:r>
      <w:r w:rsidR="00BC6CE7" w:rsidRPr="0081129F">
        <w:rPr>
          <w:noProof/>
          <w:lang w:val="en-US"/>
        </w:rPr>
        <w:drawing>
          <wp:inline distT="0" distB="0" distL="0" distR="0">
            <wp:extent cx="7968343" cy="5142016"/>
            <wp:effectExtent l="0" t="0" r="0" b="1905"/>
            <wp:docPr id="226" name="Chart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C6CE7" w:rsidRPr="00CD2331" w:rsidRDefault="00CD2331" w:rsidP="00BC6CE7">
      <w:pPr>
        <w:spacing w:line="360" w:lineRule="auto"/>
        <w:jc w:val="both"/>
        <w:rPr>
          <w:b/>
        </w:rPr>
      </w:pPr>
      <w:proofErr w:type="gramStart"/>
      <w:r w:rsidRPr="00CD2331">
        <w:rPr>
          <w:b/>
        </w:rPr>
        <w:t>Fig.</w:t>
      </w:r>
      <w:proofErr w:type="gramEnd"/>
      <w:r w:rsidRPr="00CD2331">
        <w:rPr>
          <w:b/>
        </w:rPr>
        <w:t xml:space="preserve"> S</w:t>
      </w:r>
      <w:r w:rsidR="00BC6CE7" w:rsidRPr="00CD2331">
        <w:rPr>
          <w:b/>
        </w:rPr>
        <w:t xml:space="preserve">5 FTIR spectrum of Schiff base compound </w:t>
      </w:r>
      <w:r w:rsidRPr="00CD2331">
        <w:rPr>
          <w:b/>
        </w:rPr>
        <w:t>3.e</w:t>
      </w:r>
    </w:p>
    <w:p w:rsidR="00CD2331" w:rsidRPr="0081129F" w:rsidRDefault="00CD2331" w:rsidP="00BC6CE7">
      <w:pPr>
        <w:spacing w:line="360" w:lineRule="auto"/>
        <w:jc w:val="both"/>
        <w:rPr>
          <w:b/>
        </w:rPr>
      </w:pPr>
    </w:p>
    <w:p w:rsidR="00BC6CE7" w:rsidRPr="0081129F" w:rsidRDefault="00ED7311" w:rsidP="00BC6CE7">
      <w:pPr>
        <w:spacing w:line="360" w:lineRule="auto"/>
        <w:jc w:val="both"/>
        <w:rPr>
          <w:b/>
        </w:rPr>
      </w:pPr>
      <w:r w:rsidRPr="00ED7311">
        <w:rPr>
          <w:noProof/>
        </w:rPr>
        <w:lastRenderedPageBreak/>
        <w:pict>
          <v:shape id="_x0000_s1043" type="#_x0000_t75" style="position:absolute;left:0;text-align:left;margin-left:265.55pt;margin-top:181.4pt;width:156.15pt;height:103.4pt;z-index:251682816;mso-position-horizontal-relative:text;mso-position-vertical-relative:text;mso-width-relative:page;mso-height-relative:page">
            <v:imagedata r:id="rId20" o:title=""/>
          </v:shape>
          <o:OLEObject Type="Embed" ProgID="ChemDraw.Document.6.0" ShapeID="_x0000_s1043" DrawAspect="Content" ObjectID="_1633500786" r:id="rId21"/>
        </w:pict>
      </w:r>
      <w:r w:rsidR="00BC6CE7" w:rsidRPr="0081129F">
        <w:rPr>
          <w:noProof/>
          <w:lang w:val="en-US"/>
        </w:rPr>
        <w:drawing>
          <wp:inline distT="0" distB="0" distL="0" distR="0">
            <wp:extent cx="7849590" cy="5545777"/>
            <wp:effectExtent l="0" t="0" r="0" b="0"/>
            <wp:docPr id="227" name="Chart 2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C6CE7" w:rsidRPr="00CD2331" w:rsidRDefault="00BC6CE7" w:rsidP="00BC6CE7">
      <w:pPr>
        <w:spacing w:line="360" w:lineRule="auto"/>
        <w:jc w:val="both"/>
        <w:rPr>
          <w:b/>
        </w:rPr>
      </w:pPr>
      <w:proofErr w:type="gramStart"/>
      <w:r w:rsidRPr="00CD2331">
        <w:rPr>
          <w:b/>
        </w:rPr>
        <w:t>Fig</w:t>
      </w:r>
      <w:r w:rsidR="00CD2331" w:rsidRPr="00CD2331">
        <w:rPr>
          <w:b/>
        </w:rPr>
        <w:t>.</w:t>
      </w:r>
      <w:proofErr w:type="gramEnd"/>
      <w:r w:rsidRPr="00CD2331">
        <w:rPr>
          <w:b/>
        </w:rPr>
        <w:t xml:space="preserve"> </w:t>
      </w:r>
      <w:r w:rsidR="00CD2331" w:rsidRPr="00CD2331">
        <w:rPr>
          <w:b/>
        </w:rPr>
        <w:t>S6</w:t>
      </w:r>
      <w:r w:rsidRPr="00CD2331">
        <w:rPr>
          <w:b/>
        </w:rPr>
        <w:t xml:space="preserve"> FTIR spectrum of Schiff base </w:t>
      </w:r>
      <w:r w:rsidR="009D4058" w:rsidRPr="00CD2331">
        <w:rPr>
          <w:b/>
        </w:rPr>
        <w:t xml:space="preserve">Compound </w:t>
      </w:r>
      <w:r w:rsidR="00CD2331" w:rsidRPr="00CD2331">
        <w:rPr>
          <w:b/>
        </w:rPr>
        <w:t>3.f</w:t>
      </w:r>
    </w:p>
    <w:p w:rsidR="00CD2331" w:rsidRPr="0081129F" w:rsidRDefault="00CD2331" w:rsidP="00BC6CE7">
      <w:pPr>
        <w:spacing w:line="360" w:lineRule="auto"/>
        <w:jc w:val="both"/>
        <w:rPr>
          <w:b/>
        </w:rPr>
      </w:pPr>
    </w:p>
    <w:p w:rsidR="00BC6CE7" w:rsidRPr="0081129F" w:rsidRDefault="00ED7311" w:rsidP="00BC6CE7">
      <w:r w:rsidRPr="00ED7311">
        <w:rPr>
          <w:noProof/>
        </w:rPr>
        <w:pict>
          <v:shape id="_x0000_s1044" type="#_x0000_t75" style="position:absolute;margin-left:290.8pt;margin-top:154.55pt;width:182.65pt;height:121.15pt;z-index:251684864;mso-position-horizontal-relative:text;mso-position-vertical-relative:text;mso-width-relative:page;mso-height-relative:page">
            <v:imagedata r:id="rId23" o:title=""/>
          </v:shape>
          <o:OLEObject Type="Embed" ProgID="ChemDraw.Document.6.0" ShapeID="_x0000_s1044" DrawAspect="Content" ObjectID="_1633500787" r:id="rId24"/>
        </w:pict>
      </w:r>
      <w:r w:rsidR="00BC6CE7" w:rsidRPr="0081129F">
        <w:rPr>
          <w:noProof/>
          <w:lang w:val="en-US"/>
        </w:rPr>
        <w:drawing>
          <wp:inline distT="0" distB="0" distL="0" distR="0">
            <wp:extent cx="7662041" cy="4918841"/>
            <wp:effectExtent l="0" t="0" r="0" b="0"/>
            <wp:docPr id="228" name="Chart 2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00BC6CE7" w:rsidRPr="0081129F">
        <w:t xml:space="preserve"> </w:t>
      </w:r>
    </w:p>
    <w:p w:rsidR="00BC6CE7" w:rsidRPr="009D4058" w:rsidRDefault="00BC6CE7" w:rsidP="00BC6CE7">
      <w:pPr>
        <w:rPr>
          <w:b/>
        </w:rPr>
      </w:pPr>
      <w:proofErr w:type="gramStart"/>
      <w:r w:rsidRPr="009D4058">
        <w:rPr>
          <w:b/>
        </w:rPr>
        <w:t>Fig</w:t>
      </w:r>
      <w:r w:rsidR="009D4058" w:rsidRPr="009D4058">
        <w:rPr>
          <w:b/>
        </w:rPr>
        <w:t>.</w:t>
      </w:r>
      <w:proofErr w:type="gramEnd"/>
      <w:r w:rsidRPr="009D4058">
        <w:rPr>
          <w:b/>
        </w:rPr>
        <w:t xml:space="preserve"> S7</w:t>
      </w:r>
      <w:r w:rsidR="009D4058" w:rsidRPr="009D4058">
        <w:rPr>
          <w:b/>
        </w:rPr>
        <w:t xml:space="preserve"> </w:t>
      </w:r>
      <w:r w:rsidRPr="009D4058">
        <w:rPr>
          <w:b/>
        </w:rPr>
        <w:t xml:space="preserve">Normalized UV-vis absorption spectrum of Schiff base </w:t>
      </w:r>
      <w:r w:rsidR="009D4058" w:rsidRPr="009D4058">
        <w:rPr>
          <w:b/>
        </w:rPr>
        <w:t>3.a</w:t>
      </w:r>
    </w:p>
    <w:p w:rsidR="00BC6CE7" w:rsidRPr="0081129F" w:rsidRDefault="00ED7311" w:rsidP="00BC6CE7">
      <w:r w:rsidRPr="00ED7311">
        <w:rPr>
          <w:noProof/>
        </w:rPr>
        <w:lastRenderedPageBreak/>
        <w:pict>
          <v:shape id="_x0000_s1045" type="#_x0000_t75" style="position:absolute;margin-left:187.45pt;margin-top:73.65pt;width:216.45pt;height:142.35pt;z-index:251686912;mso-position-horizontal-relative:text;mso-position-vertical-relative:text;mso-width-relative:page;mso-height-relative:page">
            <v:imagedata r:id="rId26" o:title=""/>
          </v:shape>
          <o:OLEObject Type="Embed" ProgID="ChemDraw.Document.6.0" ShapeID="_x0000_s1045" DrawAspect="Content" ObjectID="_1633500788" r:id="rId27"/>
        </w:pict>
      </w:r>
      <w:r w:rsidR="00BC6CE7" w:rsidRPr="0081129F">
        <w:rPr>
          <w:noProof/>
          <w:lang w:val="en-US"/>
        </w:rPr>
        <w:drawing>
          <wp:inline distT="0" distB="0" distL="0" distR="0">
            <wp:extent cx="7173310" cy="5139559"/>
            <wp:effectExtent l="0" t="0" r="8890" b="4445"/>
            <wp:docPr id="229" name="Chart 2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C6CE7" w:rsidRPr="009D4058" w:rsidRDefault="009D4058" w:rsidP="00BC6CE7">
      <w:pPr>
        <w:rPr>
          <w:b/>
        </w:rPr>
      </w:pPr>
      <w:proofErr w:type="gramStart"/>
      <w:r w:rsidRPr="009D4058">
        <w:rPr>
          <w:b/>
        </w:rPr>
        <w:t>Fig.</w:t>
      </w:r>
      <w:proofErr w:type="gramEnd"/>
      <w:r w:rsidRPr="009D4058">
        <w:rPr>
          <w:b/>
        </w:rPr>
        <w:t xml:space="preserve"> S</w:t>
      </w:r>
      <w:r w:rsidR="00BC6CE7" w:rsidRPr="009D4058">
        <w:rPr>
          <w:b/>
        </w:rPr>
        <w:t xml:space="preserve">8 Normalized UV-vis absorption spectrum of Schiff base </w:t>
      </w:r>
      <w:r w:rsidRPr="009D4058">
        <w:rPr>
          <w:b/>
        </w:rPr>
        <w:t>3.b</w:t>
      </w:r>
      <w:r w:rsidR="00BC6CE7" w:rsidRPr="009D4058">
        <w:rPr>
          <w:b/>
        </w:rPr>
        <w:t xml:space="preserve"> </w:t>
      </w:r>
    </w:p>
    <w:p w:rsidR="009D4058" w:rsidRPr="0081129F" w:rsidRDefault="009D4058" w:rsidP="00BC6CE7"/>
    <w:p w:rsidR="00BC6CE7" w:rsidRPr="0081129F" w:rsidRDefault="00ED7311" w:rsidP="00BC6CE7">
      <w:r w:rsidRPr="00ED7311">
        <w:rPr>
          <w:noProof/>
        </w:rPr>
        <w:lastRenderedPageBreak/>
        <w:pict>
          <v:shape id="_x0000_s1046" type="#_x0000_t75" style="position:absolute;margin-left:209.8pt;margin-top:111.55pt;width:255.7pt;height:168.2pt;z-index:251688960;mso-position-horizontal-relative:text;mso-position-vertical-relative:text;mso-width-relative:page;mso-height-relative:page">
            <v:imagedata r:id="rId29" o:title=""/>
          </v:shape>
          <o:OLEObject Type="Embed" ProgID="ChemDraw.Document.6.0" ShapeID="_x0000_s1046" DrawAspect="Content" ObjectID="_1633500789" r:id="rId30"/>
        </w:pict>
      </w:r>
      <w:r w:rsidR="00BC6CE7" w:rsidRPr="0081129F">
        <w:rPr>
          <w:noProof/>
          <w:lang w:val="en-US"/>
        </w:rPr>
        <w:drawing>
          <wp:inline distT="0" distB="0" distL="0" distR="0">
            <wp:extent cx="7409793" cy="5186855"/>
            <wp:effectExtent l="0" t="0" r="1270" b="0"/>
            <wp:docPr id="230" name="Chart 2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BC6CE7" w:rsidRPr="001B37CD" w:rsidRDefault="001B37CD" w:rsidP="00BC6CE7">
      <w:pPr>
        <w:rPr>
          <w:b/>
        </w:rPr>
      </w:pPr>
      <w:proofErr w:type="gramStart"/>
      <w:r w:rsidRPr="001B37CD">
        <w:rPr>
          <w:b/>
        </w:rPr>
        <w:t>Fig.</w:t>
      </w:r>
      <w:proofErr w:type="gramEnd"/>
      <w:r w:rsidRPr="001B37CD">
        <w:rPr>
          <w:b/>
        </w:rPr>
        <w:t xml:space="preserve"> </w:t>
      </w:r>
      <w:proofErr w:type="gramStart"/>
      <w:r w:rsidRPr="001B37CD">
        <w:rPr>
          <w:b/>
        </w:rPr>
        <w:t xml:space="preserve">S9 </w:t>
      </w:r>
      <w:r w:rsidR="00BC6CE7" w:rsidRPr="001B37CD">
        <w:rPr>
          <w:b/>
        </w:rPr>
        <w:t xml:space="preserve"> Normalized</w:t>
      </w:r>
      <w:proofErr w:type="gramEnd"/>
      <w:r w:rsidR="00BC6CE7" w:rsidRPr="001B37CD">
        <w:rPr>
          <w:b/>
        </w:rPr>
        <w:t xml:space="preserve"> UV-vis absorption spectrum of Schiff base </w:t>
      </w:r>
      <w:r w:rsidRPr="001B37CD">
        <w:rPr>
          <w:b/>
        </w:rPr>
        <w:t>3.c</w:t>
      </w:r>
    </w:p>
    <w:p w:rsidR="009D4058" w:rsidRPr="0081129F" w:rsidRDefault="009D4058" w:rsidP="00BC6CE7"/>
    <w:p w:rsidR="00BC6CE7" w:rsidRPr="0081129F" w:rsidRDefault="00ED7311" w:rsidP="00BC6CE7">
      <w:r w:rsidRPr="00ED7311">
        <w:rPr>
          <w:noProof/>
        </w:rPr>
        <w:lastRenderedPageBreak/>
        <w:pict>
          <v:shape id="_x0000_s1047" type="#_x0000_t75" style="position:absolute;margin-left:189.9pt;margin-top:74.6pt;width:227.8pt;height:179.9pt;z-index:251691008;mso-position-horizontal-relative:text;mso-position-vertical-relative:text;mso-width-relative:page;mso-height-relative:page">
            <v:imagedata r:id="rId32" o:title=""/>
          </v:shape>
          <o:OLEObject Type="Embed" ProgID="ChemDraw.Document.6.0" ShapeID="_x0000_s1047" DrawAspect="Content" ObjectID="_1633500790" r:id="rId33"/>
        </w:pict>
      </w:r>
      <w:r w:rsidR="00BC6CE7" w:rsidRPr="0081129F">
        <w:t xml:space="preserve"> </w:t>
      </w:r>
      <w:r w:rsidR="00BC6CE7" w:rsidRPr="0081129F">
        <w:rPr>
          <w:noProof/>
          <w:lang w:val="en-US"/>
        </w:rPr>
        <w:drawing>
          <wp:inline distT="0" distB="0" distL="0" distR="0">
            <wp:extent cx="7299435" cy="5533697"/>
            <wp:effectExtent l="0" t="0" r="0" b="0"/>
            <wp:docPr id="231" name="Chart 2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BC6CE7" w:rsidRPr="001B37CD" w:rsidRDefault="001B37CD" w:rsidP="00BC6CE7">
      <w:pPr>
        <w:rPr>
          <w:b/>
        </w:rPr>
      </w:pPr>
      <w:proofErr w:type="gramStart"/>
      <w:r w:rsidRPr="001B37CD">
        <w:rPr>
          <w:b/>
        </w:rPr>
        <w:t>Fig.</w:t>
      </w:r>
      <w:proofErr w:type="gramEnd"/>
      <w:r w:rsidRPr="001B37CD">
        <w:rPr>
          <w:b/>
        </w:rPr>
        <w:t xml:space="preserve"> S</w:t>
      </w:r>
      <w:r w:rsidR="00BC6CE7" w:rsidRPr="001B37CD">
        <w:rPr>
          <w:b/>
        </w:rPr>
        <w:t xml:space="preserve">10 Normalized UV-vis absorption spectrum of Schiff base </w:t>
      </w:r>
      <w:r w:rsidRPr="001B37CD">
        <w:rPr>
          <w:b/>
        </w:rPr>
        <w:t>3.d</w:t>
      </w:r>
      <w:r w:rsidR="00BC6CE7" w:rsidRPr="001B37CD">
        <w:rPr>
          <w:b/>
        </w:rPr>
        <w:t xml:space="preserve"> </w:t>
      </w:r>
    </w:p>
    <w:p w:rsidR="001B37CD" w:rsidRPr="0081129F" w:rsidRDefault="001B37CD" w:rsidP="00BC6CE7"/>
    <w:p w:rsidR="00BC6CE7" w:rsidRPr="0081129F" w:rsidRDefault="00ED7311" w:rsidP="00BC6CE7">
      <w:r w:rsidRPr="00ED7311">
        <w:rPr>
          <w:noProof/>
        </w:rPr>
        <w:lastRenderedPageBreak/>
        <w:pict>
          <v:shape id="_x0000_s1048" type="#_x0000_t75" style="position:absolute;margin-left:243.3pt;margin-top:135.65pt;width:214.6pt;height:172.2pt;z-index:251693056;mso-position-horizontal-relative:text;mso-position-vertical-relative:text;mso-width-relative:page;mso-height-relative:page">
            <v:imagedata r:id="rId35" o:title=""/>
          </v:shape>
          <o:OLEObject Type="Embed" ProgID="ChemDraw.Document.6.0" ShapeID="_x0000_s1048" DrawAspect="Content" ObjectID="_1633500791" r:id="rId36"/>
        </w:pict>
      </w:r>
      <w:r w:rsidR="00BC6CE7" w:rsidRPr="0081129F">
        <w:rPr>
          <w:noProof/>
          <w:lang w:val="en-US"/>
        </w:rPr>
        <w:drawing>
          <wp:inline distT="0" distB="0" distL="0" distR="0">
            <wp:extent cx="7362497" cy="5407572"/>
            <wp:effectExtent l="0" t="0" r="0" b="3175"/>
            <wp:docPr id="232" name="Chart 2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BC6CE7" w:rsidRPr="001B37CD" w:rsidRDefault="001B37CD" w:rsidP="00BC6CE7">
      <w:pPr>
        <w:rPr>
          <w:b/>
        </w:rPr>
      </w:pPr>
      <w:proofErr w:type="gramStart"/>
      <w:r w:rsidRPr="001B37CD">
        <w:rPr>
          <w:b/>
        </w:rPr>
        <w:t>Fig.</w:t>
      </w:r>
      <w:proofErr w:type="gramEnd"/>
      <w:r w:rsidRPr="001B37CD">
        <w:rPr>
          <w:b/>
        </w:rPr>
        <w:t xml:space="preserve"> S</w:t>
      </w:r>
      <w:r w:rsidR="00BC6CE7" w:rsidRPr="001B37CD">
        <w:rPr>
          <w:b/>
        </w:rPr>
        <w:t>11</w:t>
      </w:r>
      <w:r w:rsidRPr="001B37CD">
        <w:rPr>
          <w:b/>
        </w:rPr>
        <w:t xml:space="preserve"> </w:t>
      </w:r>
      <w:r w:rsidR="00BC6CE7" w:rsidRPr="001B37CD">
        <w:rPr>
          <w:b/>
        </w:rPr>
        <w:t xml:space="preserve">Normalized UV-vis absorption spectrum of Schiff base </w:t>
      </w:r>
      <w:r w:rsidRPr="001B37CD">
        <w:rPr>
          <w:b/>
        </w:rPr>
        <w:t>3.e</w:t>
      </w:r>
      <w:r w:rsidR="00BC6CE7" w:rsidRPr="001B37CD">
        <w:rPr>
          <w:b/>
        </w:rPr>
        <w:t xml:space="preserve"> </w:t>
      </w:r>
    </w:p>
    <w:p w:rsidR="00BC6CE7" w:rsidRPr="0081129F" w:rsidRDefault="00BC6CE7" w:rsidP="00BC6CE7"/>
    <w:p w:rsidR="00BC6CE7" w:rsidRPr="0081129F" w:rsidRDefault="00ED7311" w:rsidP="00BC6CE7">
      <w:r w:rsidRPr="00ED7311">
        <w:rPr>
          <w:noProof/>
        </w:rPr>
        <w:lastRenderedPageBreak/>
        <w:pict>
          <v:shape id="_x0000_s1049" type="#_x0000_t75" style="position:absolute;margin-left:203.6pt;margin-top:106.9pt;width:226.25pt;height:148.8pt;z-index:251695104;mso-position-horizontal-relative:text;mso-position-vertical-relative:text;mso-width-relative:page;mso-height-relative:page">
            <v:imagedata r:id="rId38" o:title=""/>
          </v:shape>
          <o:OLEObject Type="Embed" ProgID="ChemDraw.Document.6.0" ShapeID="_x0000_s1049" DrawAspect="Content" ObjectID="_1633500792" r:id="rId39"/>
        </w:pict>
      </w:r>
      <w:r w:rsidR="00BC6CE7" w:rsidRPr="0081129F">
        <w:t xml:space="preserve"> </w:t>
      </w:r>
      <w:r w:rsidR="00BC6CE7" w:rsidRPr="0081129F">
        <w:rPr>
          <w:noProof/>
          <w:lang w:val="en-US"/>
        </w:rPr>
        <w:drawing>
          <wp:inline distT="0" distB="0" distL="0" distR="0">
            <wp:extent cx="7330966" cy="5234152"/>
            <wp:effectExtent l="0" t="0" r="3810" b="5080"/>
            <wp:docPr id="233" name="Chart 23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BC6CE7" w:rsidRDefault="00B521DD" w:rsidP="00BC6CE7">
      <w:pPr>
        <w:rPr>
          <w:b/>
        </w:rPr>
      </w:pPr>
      <w:proofErr w:type="gramStart"/>
      <w:r w:rsidRPr="00B521DD">
        <w:rPr>
          <w:b/>
        </w:rPr>
        <w:t>Fig.</w:t>
      </w:r>
      <w:proofErr w:type="gramEnd"/>
      <w:r w:rsidRPr="00B521DD">
        <w:rPr>
          <w:b/>
        </w:rPr>
        <w:t xml:space="preserve"> S</w:t>
      </w:r>
      <w:r w:rsidR="00BC6CE7" w:rsidRPr="00B521DD">
        <w:rPr>
          <w:b/>
        </w:rPr>
        <w:t xml:space="preserve">12 Normalized UV-vis absorption spectrum of Schiff base </w:t>
      </w:r>
      <w:r w:rsidRPr="00B521DD">
        <w:rPr>
          <w:b/>
        </w:rPr>
        <w:t>3.f</w:t>
      </w:r>
      <w:r w:rsidR="00BC6CE7" w:rsidRPr="00B521DD">
        <w:rPr>
          <w:b/>
        </w:rPr>
        <w:t xml:space="preserve"> </w:t>
      </w:r>
    </w:p>
    <w:p w:rsidR="00B521DD" w:rsidRPr="00B521DD" w:rsidRDefault="00B521DD" w:rsidP="00BC6CE7">
      <w:pPr>
        <w:rPr>
          <w:b/>
        </w:rPr>
      </w:pPr>
    </w:p>
    <w:p w:rsidR="00BC6CE7" w:rsidRPr="0081129F" w:rsidRDefault="00B94FBC" w:rsidP="00BC6CE7">
      <w:r>
        <w:rPr>
          <w:noProof/>
          <w:lang w:val="en-US"/>
        </w:rPr>
        <w:lastRenderedPageBreak/>
        <w:drawing>
          <wp:inline distT="0" distB="0" distL="0" distR="0">
            <wp:extent cx="8213725" cy="55494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13725" cy="5549462"/>
                    </a:xfrm>
                    <a:prstGeom prst="rect">
                      <a:avLst/>
                    </a:prstGeom>
                    <a:noFill/>
                    <a:ln>
                      <a:noFill/>
                    </a:ln>
                  </pic:spPr>
                </pic:pic>
              </a:graphicData>
            </a:graphic>
          </wp:inline>
        </w:drawing>
      </w:r>
    </w:p>
    <w:p w:rsidR="00BC6CE7" w:rsidRPr="00B521DD" w:rsidRDefault="00B521DD" w:rsidP="00BC6CE7">
      <w:pPr>
        <w:rPr>
          <w:b/>
        </w:rPr>
      </w:pPr>
      <w:proofErr w:type="gramStart"/>
      <w:r w:rsidRPr="00B521DD">
        <w:rPr>
          <w:b/>
        </w:rPr>
        <w:t>Fig.</w:t>
      </w:r>
      <w:proofErr w:type="gramEnd"/>
      <w:r w:rsidRPr="00B521DD">
        <w:rPr>
          <w:b/>
        </w:rPr>
        <w:t xml:space="preserve"> S</w:t>
      </w:r>
      <w:r w:rsidR="00BC6CE7" w:rsidRPr="00B521DD">
        <w:rPr>
          <w:b/>
        </w:rPr>
        <w:t xml:space="preserve">13 </w:t>
      </w:r>
      <w:r w:rsidR="00BC6CE7" w:rsidRPr="00B521DD">
        <w:rPr>
          <w:b/>
          <w:vertAlign w:val="superscript"/>
        </w:rPr>
        <w:t>1</w:t>
      </w:r>
      <w:r w:rsidR="00BC6CE7" w:rsidRPr="00B521DD">
        <w:rPr>
          <w:b/>
        </w:rPr>
        <w:t xml:space="preserve">H NMR spectrum of Schiff base </w:t>
      </w:r>
      <w:r w:rsidRPr="00B521DD">
        <w:rPr>
          <w:b/>
        </w:rPr>
        <w:t>Compound 3.a</w:t>
      </w:r>
    </w:p>
    <w:p w:rsidR="00BC6CE7" w:rsidRPr="00B94FBC" w:rsidRDefault="00B94FBC" w:rsidP="00BC6CE7">
      <w:pPr>
        <w:rPr>
          <w:b/>
        </w:rPr>
      </w:pPr>
      <w:r>
        <w:rPr>
          <w:b/>
          <w:noProof/>
          <w:lang w:val="en-US"/>
        </w:rPr>
        <w:lastRenderedPageBreak/>
        <w:drawing>
          <wp:inline distT="0" distB="0" distL="0" distR="0">
            <wp:extent cx="8229305" cy="5234152"/>
            <wp:effectExtent l="0" t="0" r="63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234340"/>
                    </a:xfrm>
                    <a:prstGeom prst="rect">
                      <a:avLst/>
                    </a:prstGeom>
                    <a:noFill/>
                    <a:ln>
                      <a:noFill/>
                    </a:ln>
                  </pic:spPr>
                </pic:pic>
              </a:graphicData>
            </a:graphic>
          </wp:inline>
        </w:drawing>
      </w:r>
      <w:proofErr w:type="gramStart"/>
      <w:r w:rsidRPr="00B94FBC">
        <w:rPr>
          <w:b/>
        </w:rPr>
        <w:t>Fig.</w:t>
      </w:r>
      <w:proofErr w:type="gramEnd"/>
      <w:r w:rsidRPr="00B94FBC">
        <w:rPr>
          <w:b/>
        </w:rPr>
        <w:t xml:space="preserve"> S</w:t>
      </w:r>
      <w:r w:rsidR="00BC6CE7" w:rsidRPr="00B94FBC">
        <w:rPr>
          <w:b/>
        </w:rPr>
        <w:t xml:space="preserve">14 </w:t>
      </w:r>
      <w:r w:rsidR="00BC6CE7" w:rsidRPr="00B94FBC">
        <w:rPr>
          <w:b/>
          <w:vertAlign w:val="superscript"/>
        </w:rPr>
        <w:t>13</w:t>
      </w:r>
      <w:r w:rsidR="00BC6CE7" w:rsidRPr="00B94FBC">
        <w:rPr>
          <w:b/>
        </w:rPr>
        <w:t xml:space="preserve">C NMR spectrum of Schiff base </w:t>
      </w:r>
      <w:r w:rsidRPr="00B94FBC">
        <w:rPr>
          <w:b/>
        </w:rPr>
        <w:t>Compound 3.a</w:t>
      </w:r>
    </w:p>
    <w:p w:rsidR="00B94FBC" w:rsidRDefault="00B94FBC" w:rsidP="00BC6CE7">
      <w:pPr>
        <w:rPr>
          <w:b/>
        </w:rPr>
      </w:pPr>
      <w:r>
        <w:rPr>
          <w:b/>
          <w:noProof/>
          <w:lang w:val="en-US"/>
        </w:rPr>
        <w:lastRenderedPageBreak/>
        <w:drawing>
          <wp:inline distT="0" distB="0" distL="0" distR="0">
            <wp:extent cx="8150772" cy="5659821"/>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50948" cy="5659943"/>
                    </a:xfrm>
                    <a:prstGeom prst="rect">
                      <a:avLst/>
                    </a:prstGeom>
                    <a:noFill/>
                    <a:ln>
                      <a:noFill/>
                    </a:ln>
                  </pic:spPr>
                </pic:pic>
              </a:graphicData>
            </a:graphic>
          </wp:inline>
        </w:drawing>
      </w:r>
    </w:p>
    <w:p w:rsidR="00BC6CE7" w:rsidRPr="00B94FBC" w:rsidRDefault="00B94FBC" w:rsidP="00BC6CE7">
      <w:pPr>
        <w:rPr>
          <w:b/>
        </w:rPr>
      </w:pPr>
      <w:proofErr w:type="gramStart"/>
      <w:r w:rsidRPr="00B94FBC">
        <w:rPr>
          <w:b/>
        </w:rPr>
        <w:t>Fig.</w:t>
      </w:r>
      <w:proofErr w:type="gramEnd"/>
      <w:r w:rsidRPr="00B94FBC">
        <w:rPr>
          <w:b/>
        </w:rPr>
        <w:t xml:space="preserve"> S</w:t>
      </w:r>
      <w:r w:rsidR="00BC6CE7" w:rsidRPr="00B94FBC">
        <w:rPr>
          <w:b/>
        </w:rPr>
        <w:t xml:space="preserve">15 </w:t>
      </w:r>
      <w:r w:rsidR="00BC6CE7" w:rsidRPr="00B94FBC">
        <w:rPr>
          <w:b/>
          <w:vertAlign w:val="superscript"/>
        </w:rPr>
        <w:t>1</w:t>
      </w:r>
      <w:r w:rsidR="00BC6CE7" w:rsidRPr="00B94FBC">
        <w:rPr>
          <w:b/>
        </w:rPr>
        <w:t xml:space="preserve">H NMR spectrum of Schiff base </w:t>
      </w:r>
      <w:r w:rsidRPr="00B94FBC">
        <w:rPr>
          <w:b/>
        </w:rPr>
        <w:t>Compound 3.b</w:t>
      </w:r>
    </w:p>
    <w:p w:rsidR="00BC6CE7" w:rsidRPr="00B94FBC" w:rsidRDefault="00B94FBC" w:rsidP="00BC6CE7">
      <w:pPr>
        <w:rPr>
          <w:b/>
        </w:rPr>
      </w:pPr>
      <w:r>
        <w:rPr>
          <w:b/>
          <w:noProof/>
          <w:lang w:val="en-US"/>
        </w:rPr>
        <w:lastRenderedPageBreak/>
        <w:drawing>
          <wp:inline distT="0" distB="0" distL="0" distR="0">
            <wp:extent cx="8229600" cy="575441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754414"/>
                    </a:xfrm>
                    <a:prstGeom prst="rect">
                      <a:avLst/>
                    </a:prstGeom>
                    <a:noFill/>
                    <a:ln>
                      <a:noFill/>
                    </a:ln>
                  </pic:spPr>
                </pic:pic>
              </a:graphicData>
            </a:graphic>
          </wp:inline>
        </w:drawing>
      </w:r>
      <w:proofErr w:type="gramStart"/>
      <w:r w:rsidRPr="00B94FBC">
        <w:rPr>
          <w:b/>
        </w:rPr>
        <w:t>Fig.</w:t>
      </w:r>
      <w:proofErr w:type="gramEnd"/>
      <w:r w:rsidRPr="00B94FBC">
        <w:rPr>
          <w:b/>
        </w:rPr>
        <w:t xml:space="preserve"> S</w:t>
      </w:r>
      <w:r w:rsidR="00BC6CE7" w:rsidRPr="00B94FBC">
        <w:rPr>
          <w:b/>
        </w:rPr>
        <w:t xml:space="preserve">16 </w:t>
      </w:r>
      <w:r w:rsidR="00BC6CE7" w:rsidRPr="00B94FBC">
        <w:rPr>
          <w:b/>
          <w:vertAlign w:val="superscript"/>
        </w:rPr>
        <w:t>13</w:t>
      </w:r>
      <w:r w:rsidR="00BC6CE7" w:rsidRPr="00B94FBC">
        <w:rPr>
          <w:b/>
        </w:rPr>
        <w:t xml:space="preserve">C NMR spectrum of Schiff base </w:t>
      </w:r>
      <w:r w:rsidRPr="00B94FBC">
        <w:rPr>
          <w:b/>
        </w:rPr>
        <w:t>Compound 3.b</w:t>
      </w:r>
    </w:p>
    <w:p w:rsidR="00BC6CE7" w:rsidRPr="00AA2BF7" w:rsidRDefault="00AA2BF7" w:rsidP="00BC6CE7">
      <w:pPr>
        <w:rPr>
          <w:b/>
        </w:rPr>
      </w:pPr>
      <w:r>
        <w:rPr>
          <w:b/>
          <w:noProof/>
          <w:lang w:val="en-US"/>
        </w:rPr>
        <w:lastRenderedPageBreak/>
        <w:drawing>
          <wp:inline distT="0" distB="0" distL="0" distR="0">
            <wp:extent cx="8229565" cy="5612524"/>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612548"/>
                    </a:xfrm>
                    <a:prstGeom prst="rect">
                      <a:avLst/>
                    </a:prstGeom>
                    <a:noFill/>
                    <a:ln>
                      <a:noFill/>
                    </a:ln>
                  </pic:spPr>
                </pic:pic>
              </a:graphicData>
            </a:graphic>
          </wp:inline>
        </w:drawing>
      </w:r>
      <w:proofErr w:type="gramStart"/>
      <w:r w:rsidRPr="00AA2BF7">
        <w:rPr>
          <w:b/>
        </w:rPr>
        <w:t>Fig.</w:t>
      </w:r>
      <w:proofErr w:type="gramEnd"/>
      <w:r w:rsidRPr="00AA2BF7">
        <w:rPr>
          <w:b/>
        </w:rPr>
        <w:t xml:space="preserve"> S</w:t>
      </w:r>
      <w:r w:rsidR="00BC6CE7" w:rsidRPr="00AA2BF7">
        <w:rPr>
          <w:b/>
        </w:rPr>
        <w:t xml:space="preserve">17 </w:t>
      </w:r>
      <w:r w:rsidR="00BC6CE7" w:rsidRPr="00AA2BF7">
        <w:rPr>
          <w:b/>
          <w:vertAlign w:val="superscript"/>
        </w:rPr>
        <w:t>1</w:t>
      </w:r>
      <w:r w:rsidR="00BC6CE7" w:rsidRPr="00AA2BF7">
        <w:rPr>
          <w:b/>
        </w:rPr>
        <w:t xml:space="preserve">H NMR spectrum of Schiff base </w:t>
      </w:r>
      <w:r w:rsidRPr="00AA2BF7">
        <w:rPr>
          <w:b/>
        </w:rPr>
        <w:t>Compound 3.c</w:t>
      </w:r>
    </w:p>
    <w:p w:rsidR="00BC6CE7" w:rsidRPr="00AA2BF7" w:rsidRDefault="00AA2BF7" w:rsidP="00BC6CE7">
      <w:pPr>
        <w:rPr>
          <w:b/>
        </w:rPr>
      </w:pPr>
      <w:r>
        <w:rPr>
          <w:b/>
          <w:noProof/>
          <w:lang w:val="en-US"/>
        </w:rPr>
        <w:lastRenderedPageBreak/>
        <w:drawing>
          <wp:inline distT="0" distB="0" distL="0" distR="0">
            <wp:extent cx="8229093" cy="5659821"/>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660170"/>
                    </a:xfrm>
                    <a:prstGeom prst="rect">
                      <a:avLst/>
                    </a:prstGeom>
                    <a:noFill/>
                    <a:ln>
                      <a:noFill/>
                    </a:ln>
                  </pic:spPr>
                </pic:pic>
              </a:graphicData>
            </a:graphic>
          </wp:inline>
        </w:drawing>
      </w:r>
      <w:proofErr w:type="gramStart"/>
      <w:r w:rsidRPr="00AA2BF7">
        <w:rPr>
          <w:b/>
        </w:rPr>
        <w:t>Fig.</w:t>
      </w:r>
      <w:proofErr w:type="gramEnd"/>
      <w:r w:rsidRPr="00AA2BF7">
        <w:rPr>
          <w:b/>
        </w:rPr>
        <w:t xml:space="preserve"> S</w:t>
      </w:r>
      <w:r w:rsidR="00BC6CE7" w:rsidRPr="00AA2BF7">
        <w:rPr>
          <w:b/>
        </w:rPr>
        <w:t xml:space="preserve">18 </w:t>
      </w:r>
      <w:r w:rsidR="00BC6CE7" w:rsidRPr="00AA2BF7">
        <w:rPr>
          <w:b/>
          <w:vertAlign w:val="superscript"/>
        </w:rPr>
        <w:t>13</w:t>
      </w:r>
      <w:r w:rsidR="00BC6CE7" w:rsidRPr="00AA2BF7">
        <w:rPr>
          <w:b/>
        </w:rPr>
        <w:t xml:space="preserve">C NMR spectrum of Schiff base </w:t>
      </w:r>
      <w:r w:rsidRPr="00AA2BF7">
        <w:rPr>
          <w:b/>
        </w:rPr>
        <w:t>Compound 3.c</w:t>
      </w:r>
    </w:p>
    <w:p w:rsidR="00BC6CE7" w:rsidRPr="00AE3F98" w:rsidRDefault="00AE3F98" w:rsidP="00BC6CE7">
      <w:pPr>
        <w:rPr>
          <w:b/>
        </w:rPr>
      </w:pPr>
      <w:r>
        <w:rPr>
          <w:b/>
          <w:noProof/>
          <w:lang w:val="en-US"/>
        </w:rPr>
        <w:lastRenderedPageBreak/>
        <w:drawing>
          <wp:inline distT="0" distB="0" distL="0" distR="0">
            <wp:extent cx="8229600" cy="539180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391807"/>
                    </a:xfrm>
                    <a:prstGeom prst="rect">
                      <a:avLst/>
                    </a:prstGeom>
                    <a:noFill/>
                    <a:ln>
                      <a:noFill/>
                    </a:ln>
                  </pic:spPr>
                </pic:pic>
              </a:graphicData>
            </a:graphic>
          </wp:inline>
        </w:drawing>
      </w:r>
      <w:proofErr w:type="gramStart"/>
      <w:r w:rsidRPr="00AE3F98">
        <w:rPr>
          <w:b/>
        </w:rPr>
        <w:t>Fig.</w:t>
      </w:r>
      <w:proofErr w:type="gramEnd"/>
      <w:r w:rsidRPr="00AE3F98">
        <w:rPr>
          <w:b/>
        </w:rPr>
        <w:t xml:space="preserve"> S</w:t>
      </w:r>
      <w:r w:rsidR="00BC6CE7" w:rsidRPr="00AE3F98">
        <w:rPr>
          <w:b/>
        </w:rPr>
        <w:t xml:space="preserve">19 </w:t>
      </w:r>
      <w:r w:rsidR="00BC6CE7" w:rsidRPr="00AE3F98">
        <w:rPr>
          <w:b/>
          <w:vertAlign w:val="superscript"/>
        </w:rPr>
        <w:t>1</w:t>
      </w:r>
      <w:r w:rsidR="00BC6CE7" w:rsidRPr="00AE3F98">
        <w:rPr>
          <w:b/>
        </w:rPr>
        <w:t xml:space="preserve">H NMR spectrum of Schiff base </w:t>
      </w:r>
      <w:r w:rsidRPr="00AE3F98">
        <w:rPr>
          <w:b/>
        </w:rPr>
        <w:t>Compound 3.d</w:t>
      </w:r>
    </w:p>
    <w:p w:rsidR="00BC6CE7" w:rsidRPr="00AE3F98" w:rsidRDefault="00AE3F98" w:rsidP="00BC6CE7">
      <w:pPr>
        <w:rPr>
          <w:b/>
        </w:rPr>
      </w:pPr>
      <w:r>
        <w:rPr>
          <w:b/>
          <w:noProof/>
          <w:lang w:val="en-US"/>
        </w:rPr>
        <w:lastRenderedPageBreak/>
        <w:drawing>
          <wp:inline distT="0" distB="0" distL="0" distR="0">
            <wp:extent cx="8229274" cy="5502166"/>
            <wp:effectExtent l="0" t="0" r="63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502384"/>
                    </a:xfrm>
                    <a:prstGeom prst="rect">
                      <a:avLst/>
                    </a:prstGeom>
                    <a:noFill/>
                    <a:ln>
                      <a:noFill/>
                    </a:ln>
                  </pic:spPr>
                </pic:pic>
              </a:graphicData>
            </a:graphic>
          </wp:inline>
        </w:drawing>
      </w:r>
      <w:proofErr w:type="gramStart"/>
      <w:r w:rsidRPr="00AE3F98">
        <w:rPr>
          <w:b/>
        </w:rPr>
        <w:t>Fig.</w:t>
      </w:r>
      <w:proofErr w:type="gramEnd"/>
      <w:r w:rsidRPr="00AE3F98">
        <w:rPr>
          <w:b/>
        </w:rPr>
        <w:t xml:space="preserve"> S</w:t>
      </w:r>
      <w:r w:rsidR="00BC6CE7" w:rsidRPr="00AE3F98">
        <w:rPr>
          <w:b/>
        </w:rPr>
        <w:t xml:space="preserve">20 </w:t>
      </w:r>
      <w:r w:rsidR="00BC6CE7" w:rsidRPr="00AE3F98">
        <w:rPr>
          <w:b/>
          <w:vertAlign w:val="superscript"/>
        </w:rPr>
        <w:t>13</w:t>
      </w:r>
      <w:r w:rsidR="00BC6CE7" w:rsidRPr="00AE3F98">
        <w:rPr>
          <w:b/>
        </w:rPr>
        <w:t xml:space="preserve">C NMR spectrum of Schiff base </w:t>
      </w:r>
      <w:r w:rsidRPr="00AE3F98">
        <w:rPr>
          <w:b/>
        </w:rPr>
        <w:t>Compound 3.d</w:t>
      </w:r>
    </w:p>
    <w:p w:rsidR="00BC6CE7" w:rsidRPr="00AE3F98" w:rsidRDefault="00AE3F98" w:rsidP="00BC6CE7">
      <w:pPr>
        <w:rPr>
          <w:b/>
        </w:rPr>
      </w:pPr>
      <w:r>
        <w:rPr>
          <w:b/>
          <w:noProof/>
          <w:lang w:val="en-US"/>
        </w:rPr>
        <w:lastRenderedPageBreak/>
        <w:drawing>
          <wp:inline distT="0" distB="0" distL="0" distR="0">
            <wp:extent cx="8229600" cy="55336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533697"/>
                    </a:xfrm>
                    <a:prstGeom prst="rect">
                      <a:avLst/>
                    </a:prstGeom>
                    <a:noFill/>
                    <a:ln>
                      <a:noFill/>
                    </a:ln>
                  </pic:spPr>
                </pic:pic>
              </a:graphicData>
            </a:graphic>
          </wp:inline>
        </w:drawing>
      </w:r>
      <w:proofErr w:type="gramStart"/>
      <w:r w:rsidRPr="00AE3F98">
        <w:rPr>
          <w:b/>
        </w:rPr>
        <w:t>Fig.</w:t>
      </w:r>
      <w:proofErr w:type="gramEnd"/>
      <w:r w:rsidRPr="00AE3F98">
        <w:rPr>
          <w:b/>
        </w:rPr>
        <w:t xml:space="preserve"> S21</w:t>
      </w:r>
      <w:r w:rsidR="00BC6CE7" w:rsidRPr="00AE3F98">
        <w:rPr>
          <w:b/>
        </w:rPr>
        <w:t xml:space="preserve"> </w:t>
      </w:r>
      <w:r w:rsidR="00BC6CE7" w:rsidRPr="00AE3F98">
        <w:rPr>
          <w:b/>
          <w:vertAlign w:val="superscript"/>
        </w:rPr>
        <w:t>1</w:t>
      </w:r>
      <w:r w:rsidR="00BC6CE7" w:rsidRPr="00AE3F98">
        <w:rPr>
          <w:b/>
        </w:rPr>
        <w:t xml:space="preserve">H NMR spectrum of Schiff base </w:t>
      </w:r>
      <w:r w:rsidRPr="00AE3F98">
        <w:rPr>
          <w:b/>
        </w:rPr>
        <w:t>Compound 3.e</w:t>
      </w:r>
    </w:p>
    <w:p w:rsidR="00BC6CE7" w:rsidRPr="00AE3F98" w:rsidRDefault="00AE3F98" w:rsidP="00BC6CE7">
      <w:pPr>
        <w:rPr>
          <w:b/>
        </w:rPr>
      </w:pPr>
      <w:r>
        <w:rPr>
          <w:b/>
          <w:noProof/>
          <w:lang w:val="en-US"/>
        </w:rPr>
        <w:lastRenderedPageBreak/>
        <w:drawing>
          <wp:inline distT="0" distB="0" distL="0" distR="0">
            <wp:extent cx="8229600" cy="5596759"/>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596759"/>
                    </a:xfrm>
                    <a:prstGeom prst="rect">
                      <a:avLst/>
                    </a:prstGeom>
                    <a:noFill/>
                    <a:ln>
                      <a:noFill/>
                    </a:ln>
                  </pic:spPr>
                </pic:pic>
              </a:graphicData>
            </a:graphic>
          </wp:inline>
        </w:drawing>
      </w:r>
      <w:proofErr w:type="gramStart"/>
      <w:r w:rsidRPr="00AE3F98">
        <w:rPr>
          <w:b/>
        </w:rPr>
        <w:t>Fig.</w:t>
      </w:r>
      <w:proofErr w:type="gramEnd"/>
      <w:r w:rsidRPr="00AE3F98">
        <w:rPr>
          <w:b/>
        </w:rPr>
        <w:t xml:space="preserve"> S</w:t>
      </w:r>
      <w:r w:rsidR="00BC6CE7" w:rsidRPr="00AE3F98">
        <w:rPr>
          <w:b/>
        </w:rPr>
        <w:t xml:space="preserve">22 </w:t>
      </w:r>
      <w:r w:rsidR="00BC6CE7" w:rsidRPr="00AE3F98">
        <w:rPr>
          <w:b/>
          <w:vertAlign w:val="superscript"/>
        </w:rPr>
        <w:t>13</w:t>
      </w:r>
      <w:r w:rsidR="00BC6CE7" w:rsidRPr="00AE3F98">
        <w:rPr>
          <w:b/>
        </w:rPr>
        <w:t xml:space="preserve">C NMR spectrum of Schiff base compound </w:t>
      </w:r>
      <w:r w:rsidRPr="00AE3F98">
        <w:rPr>
          <w:b/>
        </w:rPr>
        <w:t>3.e</w:t>
      </w:r>
    </w:p>
    <w:p w:rsidR="00BC6CE7" w:rsidRPr="00672BB1" w:rsidRDefault="00672BB1" w:rsidP="00BC6CE7">
      <w:pPr>
        <w:rPr>
          <w:b/>
        </w:rPr>
      </w:pPr>
      <w:r>
        <w:rPr>
          <w:b/>
          <w:noProof/>
          <w:lang w:val="en-US"/>
        </w:rPr>
        <w:lastRenderedPageBreak/>
        <w:drawing>
          <wp:inline distT="0" distB="0" distL="0" distR="0">
            <wp:extent cx="8229600" cy="5612524"/>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612524"/>
                    </a:xfrm>
                    <a:prstGeom prst="rect">
                      <a:avLst/>
                    </a:prstGeom>
                    <a:noFill/>
                    <a:ln>
                      <a:noFill/>
                    </a:ln>
                  </pic:spPr>
                </pic:pic>
              </a:graphicData>
            </a:graphic>
          </wp:inline>
        </w:drawing>
      </w:r>
      <w:proofErr w:type="gramStart"/>
      <w:r w:rsidRPr="00672BB1">
        <w:rPr>
          <w:b/>
        </w:rPr>
        <w:t>Fig.</w:t>
      </w:r>
      <w:proofErr w:type="gramEnd"/>
      <w:r w:rsidRPr="00672BB1">
        <w:rPr>
          <w:b/>
        </w:rPr>
        <w:t xml:space="preserve"> S</w:t>
      </w:r>
      <w:r w:rsidR="00BC6CE7" w:rsidRPr="00672BB1">
        <w:rPr>
          <w:b/>
        </w:rPr>
        <w:t xml:space="preserve">23 </w:t>
      </w:r>
      <w:r w:rsidR="00BC6CE7" w:rsidRPr="00672BB1">
        <w:rPr>
          <w:b/>
          <w:vertAlign w:val="superscript"/>
        </w:rPr>
        <w:t>1</w:t>
      </w:r>
      <w:r w:rsidR="00BC6CE7" w:rsidRPr="00672BB1">
        <w:rPr>
          <w:b/>
        </w:rPr>
        <w:t xml:space="preserve">H NMR spectrum of Schiff base </w:t>
      </w:r>
      <w:r w:rsidRPr="00672BB1">
        <w:rPr>
          <w:b/>
        </w:rPr>
        <w:t>Compound 3.f</w:t>
      </w:r>
    </w:p>
    <w:p w:rsidR="00BC6CE7" w:rsidRPr="00672BB1" w:rsidRDefault="00672BB1" w:rsidP="00BC6CE7">
      <w:pPr>
        <w:rPr>
          <w:b/>
        </w:rPr>
      </w:pPr>
      <w:r>
        <w:rPr>
          <w:noProof/>
          <w:lang w:val="en-US"/>
        </w:rPr>
        <w:lastRenderedPageBreak/>
        <w:drawing>
          <wp:inline distT="0" distB="0" distL="0" distR="0">
            <wp:extent cx="8229093" cy="5533697"/>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29600" cy="5534038"/>
                    </a:xfrm>
                    <a:prstGeom prst="rect">
                      <a:avLst/>
                    </a:prstGeom>
                    <a:noFill/>
                    <a:ln>
                      <a:noFill/>
                    </a:ln>
                  </pic:spPr>
                </pic:pic>
              </a:graphicData>
            </a:graphic>
          </wp:inline>
        </w:drawing>
      </w:r>
      <w:proofErr w:type="gramStart"/>
      <w:r w:rsidRPr="00672BB1">
        <w:rPr>
          <w:b/>
        </w:rPr>
        <w:t>Fig.</w:t>
      </w:r>
      <w:proofErr w:type="gramEnd"/>
      <w:r w:rsidRPr="00672BB1">
        <w:rPr>
          <w:b/>
        </w:rPr>
        <w:t xml:space="preserve"> S</w:t>
      </w:r>
      <w:r w:rsidR="00BC6CE7" w:rsidRPr="00672BB1">
        <w:rPr>
          <w:b/>
        </w:rPr>
        <w:t xml:space="preserve">24 </w:t>
      </w:r>
      <w:r w:rsidR="00BC6CE7" w:rsidRPr="00672BB1">
        <w:rPr>
          <w:b/>
          <w:vertAlign w:val="superscript"/>
        </w:rPr>
        <w:t>13</w:t>
      </w:r>
      <w:r w:rsidR="00BC6CE7" w:rsidRPr="00672BB1">
        <w:rPr>
          <w:b/>
        </w:rPr>
        <w:t xml:space="preserve">C NMR spectrum of Schiff base </w:t>
      </w:r>
      <w:r w:rsidRPr="00672BB1">
        <w:rPr>
          <w:b/>
        </w:rPr>
        <w:t>Compound 3.f</w:t>
      </w:r>
    </w:p>
    <w:p w:rsidR="00C752FE" w:rsidRDefault="00C752FE"/>
    <w:sectPr w:rsidR="00C752FE" w:rsidSect="00BC6CE7">
      <w:pgSz w:w="15840" w:h="12240" w:orient="landscape"/>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docVars>
    <w:docVar w:name="__Grammarly_42____i" w:val="H4sIAAAAAAAEAKtWckksSQxILCpxzi/NK1GyMqwFAAEhoTITAAAA"/>
    <w:docVar w:name="__Grammarly_42___1" w:val="H4sIAAAAAAAEAKtWcslP9kxRslIyNDY0NzO1MLQwMAYCQxNTYyUdpeDU4uLM/DyQAqNaAJRkFd0sAAAA"/>
  </w:docVars>
  <w:rsids>
    <w:rsidRoot w:val="00BC6CE7"/>
    <w:rsid w:val="000C577D"/>
    <w:rsid w:val="000F37FD"/>
    <w:rsid w:val="00167AD2"/>
    <w:rsid w:val="001B37CD"/>
    <w:rsid w:val="005D2A7E"/>
    <w:rsid w:val="005F2932"/>
    <w:rsid w:val="005F7FF0"/>
    <w:rsid w:val="00672BB1"/>
    <w:rsid w:val="007A6B22"/>
    <w:rsid w:val="009D4058"/>
    <w:rsid w:val="00AA2BF7"/>
    <w:rsid w:val="00AE3F98"/>
    <w:rsid w:val="00B521DD"/>
    <w:rsid w:val="00B94FBC"/>
    <w:rsid w:val="00BC6CE7"/>
    <w:rsid w:val="00C752FE"/>
    <w:rsid w:val="00CD2331"/>
    <w:rsid w:val="00EB6284"/>
    <w:rsid w:val="00ED7311"/>
    <w:rsid w:val="00F941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CE7"/>
    <w:pPr>
      <w:spacing w:after="0" w:line="240" w:lineRule="auto"/>
    </w:pPr>
    <w:rPr>
      <w:rFonts w:ascii="Times New Roman" w:eastAsia="Times New Roman" w:hAnsi="Times New Roman" w:cs="Times New Roman"/>
      <w:sz w:val="24"/>
      <w:szCs w:val="24"/>
      <w:lang w:val="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6CE7"/>
    <w:rPr>
      <w:rFonts w:ascii="Tahoma" w:hAnsi="Tahoma" w:cs="Tahoma"/>
      <w:sz w:val="16"/>
      <w:szCs w:val="16"/>
    </w:rPr>
  </w:style>
  <w:style w:type="character" w:customStyle="1" w:styleId="BalloonTextChar">
    <w:name w:val="Balloon Text Char"/>
    <w:basedOn w:val="DefaultParagraphFont"/>
    <w:link w:val="BalloonText"/>
    <w:uiPriority w:val="99"/>
    <w:semiHidden/>
    <w:rsid w:val="00BC6CE7"/>
    <w:rPr>
      <w:rFonts w:ascii="Tahoma" w:eastAsia="Times New Roman" w:hAnsi="Tahoma" w:cs="Tahoma"/>
      <w:sz w:val="16"/>
      <w:szCs w:val="16"/>
      <w:lang w:val="en-Z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CE7"/>
    <w:pPr>
      <w:spacing w:after="0" w:line="240" w:lineRule="auto"/>
    </w:pPr>
    <w:rPr>
      <w:rFonts w:ascii="Times New Roman" w:eastAsia="Times New Roman" w:hAnsi="Times New Roman" w:cs="Times New Roman"/>
      <w:sz w:val="24"/>
      <w:szCs w:val="24"/>
      <w:lang w:val="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6CE7"/>
    <w:rPr>
      <w:rFonts w:ascii="Tahoma" w:hAnsi="Tahoma" w:cs="Tahoma"/>
      <w:sz w:val="16"/>
      <w:szCs w:val="16"/>
    </w:rPr>
  </w:style>
  <w:style w:type="character" w:customStyle="1" w:styleId="BalloonTextChar">
    <w:name w:val="Balloon Text Char"/>
    <w:basedOn w:val="DefaultParagraphFont"/>
    <w:link w:val="BalloonText"/>
    <w:uiPriority w:val="99"/>
    <w:semiHidden/>
    <w:rsid w:val="00BC6CE7"/>
    <w:rPr>
      <w:rFonts w:ascii="Tahoma" w:eastAsia="Times New Roman" w:hAnsi="Tahoma" w:cs="Tahoma"/>
      <w:sz w:val="16"/>
      <w:szCs w:val="16"/>
      <w:lang w:val="en-ZA"/>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openxmlformats.org/officeDocument/2006/relationships/oleObject" Target="embeddings/oleObject5.bin"/><Relationship Id="rId26" Type="http://schemas.openxmlformats.org/officeDocument/2006/relationships/image" Target="media/image8.emf"/><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chart" Target="charts/chart10.xml"/><Relationship Id="rId42" Type="http://schemas.openxmlformats.org/officeDocument/2006/relationships/image" Target="media/image14.png"/><Relationship Id="rId47" Type="http://schemas.openxmlformats.org/officeDocument/2006/relationships/image" Target="media/image19.png"/><Relationship Id="rId50" Type="http://schemas.openxmlformats.org/officeDocument/2006/relationships/image" Target="media/image22.png"/><Relationship Id="rId55" Type="http://schemas.microsoft.com/office/2007/relationships/stylesWithEffects" Target="stylesWithEffects.xml"/><Relationship Id="rId7" Type="http://schemas.openxmlformats.org/officeDocument/2006/relationships/chart" Target="charts/chart1.xml"/><Relationship Id="rId12" Type="http://schemas.openxmlformats.org/officeDocument/2006/relationships/oleObject" Target="embeddings/oleObject3.bin"/><Relationship Id="rId17" Type="http://schemas.openxmlformats.org/officeDocument/2006/relationships/image" Target="media/image5.emf"/><Relationship Id="rId25" Type="http://schemas.openxmlformats.org/officeDocument/2006/relationships/chart" Target="charts/chart7.xml"/><Relationship Id="rId33" Type="http://schemas.openxmlformats.org/officeDocument/2006/relationships/oleObject" Target="embeddings/oleObject10.bin"/><Relationship Id="rId38" Type="http://schemas.openxmlformats.org/officeDocument/2006/relationships/image" Target="media/image12.emf"/><Relationship Id="rId46"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chart" Target="charts/chart4.xml"/><Relationship Id="rId20" Type="http://schemas.openxmlformats.org/officeDocument/2006/relationships/image" Target="media/image6.emf"/><Relationship Id="rId29" Type="http://schemas.openxmlformats.org/officeDocument/2006/relationships/image" Target="media/image9.emf"/><Relationship Id="rId41" Type="http://schemas.openxmlformats.org/officeDocument/2006/relationships/image" Target="media/image1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0.emf"/><Relationship Id="rId37" Type="http://schemas.openxmlformats.org/officeDocument/2006/relationships/chart" Target="charts/chart11.xml"/><Relationship Id="rId40" Type="http://schemas.openxmlformats.org/officeDocument/2006/relationships/chart" Target="charts/chart12.xml"/><Relationship Id="rId45" Type="http://schemas.openxmlformats.org/officeDocument/2006/relationships/image" Target="media/image17.png"/><Relationship Id="rId53"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image" Target="media/image7.emf"/><Relationship Id="rId28" Type="http://schemas.openxmlformats.org/officeDocument/2006/relationships/chart" Target="charts/chart8.xml"/><Relationship Id="rId36" Type="http://schemas.openxmlformats.org/officeDocument/2006/relationships/oleObject" Target="embeddings/oleObject11.bin"/><Relationship Id="rId49" Type="http://schemas.openxmlformats.org/officeDocument/2006/relationships/image" Target="media/image21.png"/><Relationship Id="rId10" Type="http://schemas.openxmlformats.org/officeDocument/2006/relationships/chart" Target="charts/chart2.xml"/><Relationship Id="rId19" Type="http://schemas.openxmlformats.org/officeDocument/2006/relationships/chart" Target="charts/chart5.xml"/><Relationship Id="rId31" Type="http://schemas.openxmlformats.org/officeDocument/2006/relationships/chart" Target="charts/chart9.xml"/><Relationship Id="rId44" Type="http://schemas.openxmlformats.org/officeDocument/2006/relationships/image" Target="media/image16.png"/><Relationship Id="rId52"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chart" Target="charts/chart6.xml"/><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1.emf"/><Relationship Id="rId43" Type="http://schemas.openxmlformats.org/officeDocument/2006/relationships/image" Target="media/image15.png"/><Relationship Id="rId48" Type="http://schemas.openxmlformats.org/officeDocument/2006/relationships/image" Target="media/image20.png"/><Relationship Id="rId8" Type="http://schemas.openxmlformats.org/officeDocument/2006/relationships/image" Target="media/image2.emf"/><Relationship Id="rId51" Type="http://schemas.openxmlformats.org/officeDocument/2006/relationships/image" Target="media/image23.png"/><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IR%20of%20FOs%20and%20Ys\Y1%20REPEAT.asc"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thierryfy\Documents\Thierry%202015\DTech%202015\D-tech\Data%20for%20FOs%20and%20Ys\UV%20of%20FOs%20and%20Ys\UV%20of%20Ys.xls"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thierryfy\Documents\Thierry%202015\DTech%202015\D-tech\Data%20for%20FOs%20and%20Ys\UV%20of%20FOs%20and%20Ys\UV%20of%20Ys.xls"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thierryfy\Documents\Thierry%202015\DTech%202015\D-tech\Data%20for%20FOs%20and%20Ys\UV%20of%20FOs%20and%20Ys\UV%20of%20Ys.xls" TargetMode="External"/><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E:\IR%20of%20FOs%20and%20Ys\Y2%20REPEAT.asc"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E:\IR%20of%20FOs%20and%20Ys\Y3%20REPEAT.asc"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E:\IR%20of%20FOs%20and%20Ys\Y4.asc"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E:\IR%20of%20FOs%20and%20Ys\Y5.asc"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E:\IR%20of%20FOs%20and%20Ys\Y6.asc"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thierryfy\Documents\Thierry%202015\DTech%202015\D-tech\Data%20for%20FOs%20and%20Ys\UV%20of%20FOs%20and%20Ys\UV%20of%20Ys.xls"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thierryfy\Documents\Thierry%202015\DTech%202015\D-tech\Data%20for%20FOs%20and%20Ys\UV%20of%20FOs%20and%20Ys\UV%20of%20Ys.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thierryfy\Documents\Thierry%202015\DTech%202015\D-tech\Data%20for%20FOs%20and%20Ys\UV%20of%20FOs%20and%20Ys\UV%20of%20Ys.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9117499586831267E-2"/>
          <c:y val="6.4917395529640445E-2"/>
          <c:w val="0.85548808533405052"/>
          <c:h val="0.80616359686146422"/>
        </c:manualLayout>
      </c:layout>
      <c:scatterChart>
        <c:scatterStyle val="smoothMarker"/>
        <c:ser>
          <c:idx val="0"/>
          <c:order val="0"/>
          <c:spPr>
            <a:ln w="12700"/>
          </c:spPr>
          <c:marker>
            <c:symbol val="none"/>
          </c:marker>
          <c:dLbls>
            <c:dLbl>
              <c:idx val="586"/>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403D-4B5D-B0E6-9A13ACEE2574}"/>
                </c:ext>
              </c:extLst>
            </c:dLbl>
            <c:dLbl>
              <c:idx val="1000"/>
              <c:layout>
                <c:manualLayout>
                  <c:x val="-4.444444444444446E-2"/>
                  <c:y val="2.777777777777779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403D-4B5D-B0E6-9A13ACEE2574}"/>
                </c:ext>
              </c:extLst>
            </c:dLbl>
            <c:dLbl>
              <c:idx val="2348"/>
              <c:layout>
                <c:manualLayout>
                  <c:x val="-4.3444444444444452E-2"/>
                  <c:y val="3.288203557888597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403D-4B5D-B0E6-9A13ACEE2574}"/>
                </c:ext>
              </c:extLst>
            </c:dLbl>
            <c:dLbl>
              <c:idx val="2562"/>
              <c:layout>
                <c:manualLayout>
                  <c:x val="-5.1777777777777777E-2"/>
                  <c:y val="4.6770924467774859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403D-4B5D-B0E6-9A13ACEE2574}"/>
                </c:ext>
              </c:extLst>
            </c:dLbl>
            <c:dLbl>
              <c:idx val="2690"/>
              <c:layout>
                <c:manualLayout>
                  <c:x val="-6.0111111111111115E-2"/>
                  <c:y val="1.43635170603675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403D-4B5D-B0E6-9A13ACEE2574}"/>
                </c:ext>
              </c:extLst>
            </c:dLbl>
            <c:dLbl>
              <c:idx val="2989"/>
              <c:layout>
                <c:manualLayout>
                  <c:x val="-5.1777777777777798E-2"/>
                  <c:y val="4.2141294838145167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403D-4B5D-B0E6-9A13ACEE2574}"/>
                </c:ext>
              </c:extLst>
            </c:dLbl>
            <c:dLbl>
              <c:idx val="3050"/>
              <c:layout>
                <c:manualLayout>
                  <c:x val="-5.3069553805774258E-2"/>
                  <c:y val="3.7511665208515607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403D-4B5D-B0E6-9A13ACEE2574}"/>
                </c:ext>
              </c:extLst>
            </c:dLbl>
            <c:dLbl>
              <c:idx val="3294"/>
              <c:layout>
                <c:manualLayout>
                  <c:x val="-3.0847331583552063E-2"/>
                  <c:y val="4.214129483814525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403D-4B5D-B0E6-9A13ACEE2574}"/>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xVal>
            <c:numRef>
              <c:f>'Y1 REPEAT'!$A$1:$A$3376</c:f>
              <c:numCache>
                <c:formatCode>General</c:formatCode>
                <c:ptCount val="337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numCache>
            </c:numRef>
          </c:xVal>
          <c:yVal>
            <c:numRef>
              <c:f>'Y1 REPEAT'!$B$1:$B$3376</c:f>
              <c:numCache>
                <c:formatCode>General</c:formatCode>
                <c:ptCount val="3376"/>
                <c:pt idx="0">
                  <c:v>99.477794000000003</c:v>
                </c:pt>
                <c:pt idx="1">
                  <c:v>99.475597999999991</c:v>
                </c:pt>
                <c:pt idx="2">
                  <c:v>99.466044999999994</c:v>
                </c:pt>
                <c:pt idx="3">
                  <c:v>99.453568000000004</c:v>
                </c:pt>
                <c:pt idx="4">
                  <c:v>99.442502000000005</c:v>
                </c:pt>
                <c:pt idx="5">
                  <c:v>99.434871999999999</c:v>
                </c:pt>
                <c:pt idx="6">
                  <c:v>99.446877999999998</c:v>
                </c:pt>
                <c:pt idx="7">
                  <c:v>99.445744000000005</c:v>
                </c:pt>
                <c:pt idx="8">
                  <c:v>99.447411000000017</c:v>
                </c:pt>
                <c:pt idx="9">
                  <c:v>99.452323000000007</c:v>
                </c:pt>
                <c:pt idx="10">
                  <c:v>99.461347000000004</c:v>
                </c:pt>
                <c:pt idx="11">
                  <c:v>99.473366999999982</c:v>
                </c:pt>
                <c:pt idx="12">
                  <c:v>99.484386000000001</c:v>
                </c:pt>
                <c:pt idx="13">
                  <c:v>99.490043000000014</c:v>
                </c:pt>
                <c:pt idx="14">
                  <c:v>99.488968</c:v>
                </c:pt>
                <c:pt idx="15">
                  <c:v>99.482979999999998</c:v>
                </c:pt>
                <c:pt idx="16">
                  <c:v>99.474579000000006</c:v>
                </c:pt>
                <c:pt idx="17">
                  <c:v>99.465351999999982</c:v>
                </c:pt>
                <c:pt idx="18">
                  <c:v>99.456514999999996</c:v>
                </c:pt>
                <c:pt idx="19">
                  <c:v>99.449376000000001</c:v>
                </c:pt>
                <c:pt idx="20">
                  <c:v>99.44446600000002</c:v>
                </c:pt>
                <c:pt idx="21">
                  <c:v>99.44050900000002</c:v>
                </c:pt>
                <c:pt idx="22">
                  <c:v>99.434821000000014</c:v>
                </c:pt>
                <c:pt idx="23">
                  <c:v>99.425593000000006</c:v>
                </c:pt>
                <c:pt idx="24">
                  <c:v>99.414895000000016</c:v>
                </c:pt>
                <c:pt idx="25">
                  <c:v>99.409068000000005</c:v>
                </c:pt>
                <c:pt idx="26">
                  <c:v>99.414005000000017</c:v>
                </c:pt>
                <c:pt idx="27">
                  <c:v>99.428625999999994</c:v>
                </c:pt>
                <c:pt idx="28">
                  <c:v>99.444097999999997</c:v>
                </c:pt>
                <c:pt idx="29">
                  <c:v>99.451044999999993</c:v>
                </c:pt>
                <c:pt idx="30">
                  <c:v>99.447731000000005</c:v>
                </c:pt>
                <c:pt idx="31">
                  <c:v>99.440816999999996</c:v>
                </c:pt>
                <c:pt idx="32">
                  <c:v>99.438474999999983</c:v>
                </c:pt>
                <c:pt idx="33">
                  <c:v>99.443432000000001</c:v>
                </c:pt>
                <c:pt idx="34">
                  <c:v>99.451822000000007</c:v>
                </c:pt>
                <c:pt idx="35">
                  <c:v>99.457048</c:v>
                </c:pt>
                <c:pt idx="36">
                  <c:v>99.454679999999996</c:v>
                </c:pt>
                <c:pt idx="37">
                  <c:v>99.445357000000001</c:v>
                </c:pt>
                <c:pt idx="38">
                  <c:v>99.433604000000017</c:v>
                </c:pt>
                <c:pt idx="39">
                  <c:v>99.423374999999979</c:v>
                </c:pt>
                <c:pt idx="40">
                  <c:v>99.41466800000002</c:v>
                </c:pt>
                <c:pt idx="41">
                  <c:v>99.404691000000014</c:v>
                </c:pt>
                <c:pt idx="42">
                  <c:v>99.391526999999996</c:v>
                </c:pt>
                <c:pt idx="43">
                  <c:v>99.376593999999983</c:v>
                </c:pt>
                <c:pt idx="44">
                  <c:v>99.363587999999979</c:v>
                </c:pt>
                <c:pt idx="45">
                  <c:v>99.355331999999976</c:v>
                </c:pt>
                <c:pt idx="46">
                  <c:v>99.351329000000007</c:v>
                </c:pt>
                <c:pt idx="47">
                  <c:v>99.347494999999995</c:v>
                </c:pt>
                <c:pt idx="48">
                  <c:v>99.339470999999989</c:v>
                </c:pt>
                <c:pt idx="49">
                  <c:v>99.327043000000003</c:v>
                </c:pt>
                <c:pt idx="50">
                  <c:v>99.315264000000013</c:v>
                </c:pt>
                <c:pt idx="51">
                  <c:v>99.309955000000002</c:v>
                </c:pt>
                <c:pt idx="52">
                  <c:v>99.312528</c:v>
                </c:pt>
                <c:pt idx="53">
                  <c:v>99.320882999999967</c:v>
                </c:pt>
                <c:pt idx="54">
                  <c:v>99.333096999999981</c:v>
                </c:pt>
                <c:pt idx="55">
                  <c:v>99.347504000000015</c:v>
                </c:pt>
                <c:pt idx="56">
                  <c:v>99.35959099999998</c:v>
                </c:pt>
                <c:pt idx="57">
                  <c:v>99.36197199999998</c:v>
                </c:pt>
                <c:pt idx="58">
                  <c:v>99.349737999999988</c:v>
                </c:pt>
                <c:pt idx="59">
                  <c:v>99.325589999999991</c:v>
                </c:pt>
                <c:pt idx="60">
                  <c:v>99.298202000000003</c:v>
                </c:pt>
                <c:pt idx="61">
                  <c:v>99.27681699999998</c:v>
                </c:pt>
                <c:pt idx="62">
                  <c:v>99.266199000000015</c:v>
                </c:pt>
                <c:pt idx="63">
                  <c:v>99.265154999999993</c:v>
                </c:pt>
                <c:pt idx="64">
                  <c:v>99.268343000000002</c:v>
                </c:pt>
                <c:pt idx="65">
                  <c:v>99.270233000000005</c:v>
                </c:pt>
                <c:pt idx="66">
                  <c:v>99.268960000000007</c:v>
                </c:pt>
                <c:pt idx="67">
                  <c:v>99.267010000000013</c:v>
                </c:pt>
                <c:pt idx="68">
                  <c:v>99.268663000000018</c:v>
                </c:pt>
                <c:pt idx="69">
                  <c:v>99.276184999999998</c:v>
                </c:pt>
                <c:pt idx="70">
                  <c:v>99.288527999999999</c:v>
                </c:pt>
                <c:pt idx="71">
                  <c:v>99.302239</c:v>
                </c:pt>
                <c:pt idx="72">
                  <c:v>99.312365</c:v>
                </c:pt>
                <c:pt idx="73">
                  <c:v>99.314966000000013</c:v>
                </c:pt>
                <c:pt idx="74">
                  <c:v>99.310650999999993</c:v>
                </c:pt>
                <c:pt idx="75">
                  <c:v>99.305279999999982</c:v>
                </c:pt>
                <c:pt idx="76">
                  <c:v>99.305032999999966</c:v>
                </c:pt>
                <c:pt idx="77">
                  <c:v>99.30951899999998</c:v>
                </c:pt>
                <c:pt idx="78">
                  <c:v>99.312345999999991</c:v>
                </c:pt>
                <c:pt idx="79">
                  <c:v>99.309573999999998</c:v>
                </c:pt>
                <c:pt idx="80">
                  <c:v>99.306253999999996</c:v>
                </c:pt>
                <c:pt idx="81">
                  <c:v>99.312679000000003</c:v>
                </c:pt>
                <c:pt idx="82">
                  <c:v>99.332353999999981</c:v>
                </c:pt>
                <c:pt idx="83">
                  <c:v>99.357382999999984</c:v>
                </c:pt>
                <c:pt idx="84">
                  <c:v>99.377872999999965</c:v>
                </c:pt>
                <c:pt idx="85">
                  <c:v>99.392025000000004</c:v>
                </c:pt>
                <c:pt idx="86">
                  <c:v>99.403684000000013</c:v>
                </c:pt>
                <c:pt idx="87">
                  <c:v>99.414894000000018</c:v>
                </c:pt>
                <c:pt idx="88">
                  <c:v>99.423612000000006</c:v>
                </c:pt>
                <c:pt idx="89">
                  <c:v>99.428059000000005</c:v>
                </c:pt>
                <c:pt idx="90">
                  <c:v>99.429647000000003</c:v>
                </c:pt>
                <c:pt idx="91">
                  <c:v>99.432968000000002</c:v>
                </c:pt>
                <c:pt idx="92">
                  <c:v>99.44175300000002</c:v>
                </c:pt>
                <c:pt idx="93">
                  <c:v>99.454955999999996</c:v>
                </c:pt>
                <c:pt idx="94">
                  <c:v>99.465373</c:v>
                </c:pt>
                <c:pt idx="95">
                  <c:v>99.462795</c:v>
                </c:pt>
                <c:pt idx="96">
                  <c:v>99.444408999999993</c:v>
                </c:pt>
                <c:pt idx="97">
                  <c:v>99.420992999999982</c:v>
                </c:pt>
                <c:pt idx="98">
                  <c:v>99.407008000000005</c:v>
                </c:pt>
                <c:pt idx="99">
                  <c:v>99.406049999999993</c:v>
                </c:pt>
                <c:pt idx="100">
                  <c:v>99.408873</c:v>
                </c:pt>
                <c:pt idx="101">
                  <c:v>99.405721</c:v>
                </c:pt>
                <c:pt idx="102">
                  <c:v>99.396481999999992</c:v>
                </c:pt>
                <c:pt idx="103">
                  <c:v>99.387112999999999</c:v>
                </c:pt>
                <c:pt idx="104">
                  <c:v>99.382873999999987</c:v>
                </c:pt>
                <c:pt idx="105">
                  <c:v>99.388459999999981</c:v>
                </c:pt>
                <c:pt idx="106">
                  <c:v>99.406621000000015</c:v>
                </c:pt>
                <c:pt idx="107">
                  <c:v>99.432456000000002</c:v>
                </c:pt>
                <c:pt idx="108">
                  <c:v>99.449757000000005</c:v>
                </c:pt>
                <c:pt idx="109">
                  <c:v>99.446742999999998</c:v>
                </c:pt>
                <c:pt idx="110">
                  <c:v>99.431342000000001</c:v>
                </c:pt>
                <c:pt idx="111">
                  <c:v>99.420772999999969</c:v>
                </c:pt>
                <c:pt idx="112">
                  <c:v>99.423434</c:v>
                </c:pt>
                <c:pt idx="113">
                  <c:v>99.433685999999994</c:v>
                </c:pt>
                <c:pt idx="114">
                  <c:v>99.438552999999999</c:v>
                </c:pt>
                <c:pt idx="115">
                  <c:v>99.431816000000012</c:v>
                </c:pt>
                <c:pt idx="116">
                  <c:v>99.419382999999982</c:v>
                </c:pt>
                <c:pt idx="117">
                  <c:v>99.410191000000012</c:v>
                </c:pt>
                <c:pt idx="118">
                  <c:v>99.408095000000003</c:v>
                </c:pt>
                <c:pt idx="119">
                  <c:v>99.410521000000017</c:v>
                </c:pt>
                <c:pt idx="120">
                  <c:v>99.409203000000019</c:v>
                </c:pt>
                <c:pt idx="121">
                  <c:v>99.400570999999999</c:v>
                </c:pt>
                <c:pt idx="122">
                  <c:v>99.39133799999999</c:v>
                </c:pt>
                <c:pt idx="123">
                  <c:v>99.390240000000006</c:v>
                </c:pt>
                <c:pt idx="124">
                  <c:v>99.398915000000002</c:v>
                </c:pt>
                <c:pt idx="125">
                  <c:v>99.410196000000013</c:v>
                </c:pt>
                <c:pt idx="126">
                  <c:v>99.415609000000018</c:v>
                </c:pt>
                <c:pt idx="127">
                  <c:v>99.415531000000001</c:v>
                </c:pt>
                <c:pt idx="128">
                  <c:v>99.415285999999995</c:v>
                </c:pt>
                <c:pt idx="129">
                  <c:v>99.413170000000008</c:v>
                </c:pt>
                <c:pt idx="130">
                  <c:v>99.403274999999994</c:v>
                </c:pt>
                <c:pt idx="131">
                  <c:v>99.389968999999979</c:v>
                </c:pt>
                <c:pt idx="132">
                  <c:v>99.384765000000002</c:v>
                </c:pt>
                <c:pt idx="133">
                  <c:v>99.390818999999979</c:v>
                </c:pt>
                <c:pt idx="134">
                  <c:v>99.401646999999997</c:v>
                </c:pt>
                <c:pt idx="135">
                  <c:v>99.411083000000019</c:v>
                </c:pt>
                <c:pt idx="136">
                  <c:v>99.417921000000021</c:v>
                </c:pt>
                <c:pt idx="137">
                  <c:v>99.421312</c:v>
                </c:pt>
                <c:pt idx="138">
                  <c:v>99.419545000000014</c:v>
                </c:pt>
                <c:pt idx="139">
                  <c:v>99.413796000000005</c:v>
                </c:pt>
                <c:pt idx="140">
                  <c:v>99.405146000000002</c:v>
                </c:pt>
                <c:pt idx="141">
                  <c:v>99.391991000000004</c:v>
                </c:pt>
                <c:pt idx="142">
                  <c:v>99.372818999999993</c:v>
                </c:pt>
                <c:pt idx="143">
                  <c:v>99.35313699999999</c:v>
                </c:pt>
                <c:pt idx="144">
                  <c:v>99.346129000000019</c:v>
                </c:pt>
                <c:pt idx="145">
                  <c:v>99.355917999999988</c:v>
                </c:pt>
                <c:pt idx="146">
                  <c:v>99.361636000000004</c:v>
                </c:pt>
                <c:pt idx="147">
                  <c:v>99.348650000000006</c:v>
                </c:pt>
                <c:pt idx="148">
                  <c:v>99.334352999999979</c:v>
                </c:pt>
                <c:pt idx="149">
                  <c:v>99.332165000000003</c:v>
                </c:pt>
                <c:pt idx="150">
                  <c:v>99.334987999999981</c:v>
                </c:pt>
                <c:pt idx="151">
                  <c:v>99.335600999999983</c:v>
                </c:pt>
                <c:pt idx="152">
                  <c:v>99.337817000000001</c:v>
                </c:pt>
                <c:pt idx="153">
                  <c:v>99.351446999999979</c:v>
                </c:pt>
                <c:pt idx="154">
                  <c:v>99.380500999999981</c:v>
                </c:pt>
                <c:pt idx="155">
                  <c:v>99.418057000000005</c:v>
                </c:pt>
                <c:pt idx="156">
                  <c:v>99.449518000000012</c:v>
                </c:pt>
                <c:pt idx="157">
                  <c:v>99.463183000000015</c:v>
                </c:pt>
                <c:pt idx="158">
                  <c:v>99.460212999999996</c:v>
                </c:pt>
                <c:pt idx="159">
                  <c:v>99.452370999999985</c:v>
                </c:pt>
                <c:pt idx="160">
                  <c:v>99.449033999999997</c:v>
                </c:pt>
                <c:pt idx="161">
                  <c:v>99.450451999999999</c:v>
                </c:pt>
                <c:pt idx="162">
                  <c:v>99.450857999999982</c:v>
                </c:pt>
                <c:pt idx="163">
                  <c:v>99.447738999999999</c:v>
                </c:pt>
                <c:pt idx="164">
                  <c:v>99.444574000000017</c:v>
                </c:pt>
                <c:pt idx="165">
                  <c:v>99.443196000000015</c:v>
                </c:pt>
                <c:pt idx="166">
                  <c:v>99.440326000000013</c:v>
                </c:pt>
                <c:pt idx="167">
                  <c:v>99.431054000000017</c:v>
                </c:pt>
                <c:pt idx="168">
                  <c:v>99.415567999999993</c:v>
                </c:pt>
                <c:pt idx="169">
                  <c:v>99.403555999999995</c:v>
                </c:pt>
                <c:pt idx="170">
                  <c:v>99.407416999999995</c:v>
                </c:pt>
                <c:pt idx="171">
                  <c:v>99.430040000000005</c:v>
                </c:pt>
                <c:pt idx="172">
                  <c:v>99.45935799999998</c:v>
                </c:pt>
                <c:pt idx="173">
                  <c:v>99.476229000000018</c:v>
                </c:pt>
                <c:pt idx="174">
                  <c:v>99.472384999999989</c:v>
                </c:pt>
                <c:pt idx="175">
                  <c:v>99.459709000000004</c:v>
                </c:pt>
                <c:pt idx="176">
                  <c:v>99.457981000000004</c:v>
                </c:pt>
                <c:pt idx="177">
                  <c:v>99.475332999999992</c:v>
                </c:pt>
                <c:pt idx="178">
                  <c:v>99.495301999999981</c:v>
                </c:pt>
                <c:pt idx="179">
                  <c:v>99.491806999999994</c:v>
                </c:pt>
                <c:pt idx="180">
                  <c:v>99.464521000000019</c:v>
                </c:pt>
                <c:pt idx="181">
                  <c:v>99.43629300000002</c:v>
                </c:pt>
                <c:pt idx="182">
                  <c:v>99.424257999999995</c:v>
                </c:pt>
                <c:pt idx="183">
                  <c:v>99.429592999999983</c:v>
                </c:pt>
                <c:pt idx="184">
                  <c:v>99.443507999999994</c:v>
                </c:pt>
                <c:pt idx="185">
                  <c:v>99.460149000000015</c:v>
                </c:pt>
                <c:pt idx="186">
                  <c:v>99.479366999999982</c:v>
                </c:pt>
                <c:pt idx="187">
                  <c:v>99.497191000000015</c:v>
                </c:pt>
                <c:pt idx="188">
                  <c:v>99.507197000000005</c:v>
                </c:pt>
                <c:pt idx="189">
                  <c:v>99.508702999999969</c:v>
                </c:pt>
                <c:pt idx="190">
                  <c:v>99.506641000000002</c:v>
                </c:pt>
                <c:pt idx="191">
                  <c:v>99.504142999999999</c:v>
                </c:pt>
                <c:pt idx="192">
                  <c:v>99.49740300000002</c:v>
                </c:pt>
                <c:pt idx="193">
                  <c:v>99.482804000000002</c:v>
                </c:pt>
                <c:pt idx="194">
                  <c:v>99.468171999999981</c:v>
                </c:pt>
                <c:pt idx="195">
                  <c:v>99.466427999999993</c:v>
                </c:pt>
                <c:pt idx="196">
                  <c:v>99.481658999999993</c:v>
                </c:pt>
                <c:pt idx="197">
                  <c:v>99.503796999999992</c:v>
                </c:pt>
                <c:pt idx="198">
                  <c:v>99.510024000000016</c:v>
                </c:pt>
                <c:pt idx="199">
                  <c:v>99.489446999999998</c:v>
                </c:pt>
                <c:pt idx="200">
                  <c:v>99.460768000000002</c:v>
                </c:pt>
                <c:pt idx="201">
                  <c:v>99.447663000000034</c:v>
                </c:pt>
                <c:pt idx="202">
                  <c:v>99.456941999999998</c:v>
                </c:pt>
                <c:pt idx="203">
                  <c:v>99.480410000000006</c:v>
                </c:pt>
                <c:pt idx="204">
                  <c:v>99.503580999999983</c:v>
                </c:pt>
                <c:pt idx="205">
                  <c:v>99.516216000000014</c:v>
                </c:pt>
                <c:pt idx="206">
                  <c:v>99.517554000000018</c:v>
                </c:pt>
                <c:pt idx="207">
                  <c:v>99.511062999999993</c:v>
                </c:pt>
                <c:pt idx="208">
                  <c:v>99.500955000000005</c:v>
                </c:pt>
                <c:pt idx="209">
                  <c:v>99.491288999999995</c:v>
                </c:pt>
                <c:pt idx="210">
                  <c:v>99.484536000000006</c:v>
                </c:pt>
                <c:pt idx="211">
                  <c:v>99.482191999999998</c:v>
                </c:pt>
                <c:pt idx="212">
                  <c:v>99.485598999999979</c:v>
                </c:pt>
                <c:pt idx="213">
                  <c:v>99.494071000000005</c:v>
                </c:pt>
                <c:pt idx="214">
                  <c:v>99.503107999999983</c:v>
                </c:pt>
                <c:pt idx="215">
                  <c:v>99.507068000000004</c:v>
                </c:pt>
                <c:pt idx="216">
                  <c:v>99.505750999999989</c:v>
                </c:pt>
                <c:pt idx="217">
                  <c:v>99.506029999999996</c:v>
                </c:pt>
                <c:pt idx="218">
                  <c:v>99.513941000000003</c:v>
                </c:pt>
                <c:pt idx="219">
                  <c:v>99.526957999999979</c:v>
                </c:pt>
                <c:pt idx="220">
                  <c:v>99.534841999999998</c:v>
                </c:pt>
                <c:pt idx="221">
                  <c:v>99.530415000000005</c:v>
                </c:pt>
                <c:pt idx="222">
                  <c:v>99.517122000000015</c:v>
                </c:pt>
                <c:pt idx="223">
                  <c:v>99.502656000000002</c:v>
                </c:pt>
                <c:pt idx="224">
                  <c:v>99.488523000000015</c:v>
                </c:pt>
                <c:pt idx="225">
                  <c:v>99.471002999999982</c:v>
                </c:pt>
                <c:pt idx="226">
                  <c:v>99.450053999999994</c:v>
                </c:pt>
                <c:pt idx="227">
                  <c:v>99.433468000000005</c:v>
                </c:pt>
                <c:pt idx="228">
                  <c:v>99.430868000000004</c:v>
                </c:pt>
                <c:pt idx="229">
                  <c:v>99.443770999999998</c:v>
                </c:pt>
                <c:pt idx="230">
                  <c:v>99.463476</c:v>
                </c:pt>
                <c:pt idx="231">
                  <c:v>99.481553000000019</c:v>
                </c:pt>
                <c:pt idx="232">
                  <c:v>99.496528000000012</c:v>
                </c:pt>
                <c:pt idx="233">
                  <c:v>99.508230000000012</c:v>
                </c:pt>
                <c:pt idx="234">
                  <c:v>99.511877999999982</c:v>
                </c:pt>
                <c:pt idx="235">
                  <c:v>99.50218599999998</c:v>
                </c:pt>
                <c:pt idx="236">
                  <c:v>99.482067000000001</c:v>
                </c:pt>
                <c:pt idx="237">
                  <c:v>99.462165000000013</c:v>
                </c:pt>
                <c:pt idx="238">
                  <c:v>99.452022999999983</c:v>
                </c:pt>
                <c:pt idx="239">
                  <c:v>99.453861000000003</c:v>
                </c:pt>
                <c:pt idx="240">
                  <c:v>99.461123000000029</c:v>
                </c:pt>
                <c:pt idx="241">
                  <c:v>99.463362000000004</c:v>
                </c:pt>
                <c:pt idx="242">
                  <c:v>99.454936000000004</c:v>
                </c:pt>
                <c:pt idx="243">
                  <c:v>99.440861999999996</c:v>
                </c:pt>
                <c:pt idx="244">
                  <c:v>99.429804000000004</c:v>
                </c:pt>
                <c:pt idx="245">
                  <c:v>99.422451999999993</c:v>
                </c:pt>
                <c:pt idx="246">
                  <c:v>99.408895999999999</c:v>
                </c:pt>
                <c:pt idx="247">
                  <c:v>99.378430999999978</c:v>
                </c:pt>
                <c:pt idx="248">
                  <c:v>99.335700999999986</c:v>
                </c:pt>
                <c:pt idx="249">
                  <c:v>99.300783999999979</c:v>
                </c:pt>
                <c:pt idx="250">
                  <c:v>99.286359000000004</c:v>
                </c:pt>
                <c:pt idx="251">
                  <c:v>99.288516000000001</c:v>
                </c:pt>
                <c:pt idx="252">
                  <c:v>99.297962999999996</c:v>
                </c:pt>
                <c:pt idx="253">
                  <c:v>99.30671599999998</c:v>
                </c:pt>
                <c:pt idx="254">
                  <c:v>99.305930999999987</c:v>
                </c:pt>
                <c:pt idx="255">
                  <c:v>99.287121000000013</c:v>
                </c:pt>
                <c:pt idx="256">
                  <c:v>99.262963999999997</c:v>
                </c:pt>
                <c:pt idx="257">
                  <c:v>99.260074000000003</c:v>
                </c:pt>
                <c:pt idx="258">
                  <c:v>99.28077399999998</c:v>
                </c:pt>
                <c:pt idx="259">
                  <c:v>99.303416999999982</c:v>
                </c:pt>
                <c:pt idx="260">
                  <c:v>99.310451</c:v>
                </c:pt>
                <c:pt idx="261">
                  <c:v>99.302104999999983</c:v>
                </c:pt>
                <c:pt idx="262">
                  <c:v>99.288292999999982</c:v>
                </c:pt>
                <c:pt idx="263">
                  <c:v>99.277734999999993</c:v>
                </c:pt>
                <c:pt idx="264">
                  <c:v>99.276775999999984</c:v>
                </c:pt>
                <c:pt idx="265">
                  <c:v>99.286006</c:v>
                </c:pt>
                <c:pt idx="266">
                  <c:v>99.297458000000006</c:v>
                </c:pt>
                <c:pt idx="267">
                  <c:v>99.300729999999987</c:v>
                </c:pt>
                <c:pt idx="268">
                  <c:v>99.294032999999999</c:v>
                </c:pt>
                <c:pt idx="269">
                  <c:v>99.285426999999999</c:v>
                </c:pt>
                <c:pt idx="270">
                  <c:v>99.283561000000006</c:v>
                </c:pt>
                <c:pt idx="271">
                  <c:v>99.291448000000003</c:v>
                </c:pt>
                <c:pt idx="272">
                  <c:v>99.305903999999998</c:v>
                </c:pt>
                <c:pt idx="273">
                  <c:v>99.318799999999982</c:v>
                </c:pt>
                <c:pt idx="274">
                  <c:v>99.321763000000004</c:v>
                </c:pt>
                <c:pt idx="275">
                  <c:v>99.311819999999997</c:v>
                </c:pt>
                <c:pt idx="276">
                  <c:v>99.293149000000014</c:v>
                </c:pt>
                <c:pt idx="277">
                  <c:v>99.273623000000015</c:v>
                </c:pt>
                <c:pt idx="278">
                  <c:v>99.261353000000014</c:v>
                </c:pt>
                <c:pt idx="279">
                  <c:v>99.262079</c:v>
                </c:pt>
                <c:pt idx="280">
                  <c:v>99.276228000000003</c:v>
                </c:pt>
                <c:pt idx="281">
                  <c:v>99.298162000000005</c:v>
                </c:pt>
                <c:pt idx="282">
                  <c:v>99.316906000000003</c:v>
                </c:pt>
                <c:pt idx="283">
                  <c:v>99.32246099999999</c:v>
                </c:pt>
                <c:pt idx="284">
                  <c:v>99.311946000000006</c:v>
                </c:pt>
                <c:pt idx="285">
                  <c:v>99.287170000000003</c:v>
                </c:pt>
                <c:pt idx="286">
                  <c:v>99.251730999999992</c:v>
                </c:pt>
                <c:pt idx="287">
                  <c:v>99.212316000000001</c:v>
                </c:pt>
                <c:pt idx="288">
                  <c:v>99.179871999999975</c:v>
                </c:pt>
                <c:pt idx="289">
                  <c:v>99.165276999999989</c:v>
                </c:pt>
                <c:pt idx="290">
                  <c:v>99.169977999999986</c:v>
                </c:pt>
                <c:pt idx="291">
                  <c:v>99.186457999999988</c:v>
                </c:pt>
                <c:pt idx="292">
                  <c:v>99.204390000000004</c:v>
                </c:pt>
                <c:pt idx="293">
                  <c:v>99.216808</c:v>
                </c:pt>
                <c:pt idx="294">
                  <c:v>99.223911000000001</c:v>
                </c:pt>
                <c:pt idx="295">
                  <c:v>99.230305000000001</c:v>
                </c:pt>
                <c:pt idx="296">
                  <c:v>99.238450999999998</c:v>
                </c:pt>
                <c:pt idx="297">
                  <c:v>99.243551999999994</c:v>
                </c:pt>
                <c:pt idx="298">
                  <c:v>99.237359999999995</c:v>
                </c:pt>
                <c:pt idx="299">
                  <c:v>99.219126000000017</c:v>
                </c:pt>
                <c:pt idx="300">
                  <c:v>99.198168999999979</c:v>
                </c:pt>
                <c:pt idx="301">
                  <c:v>99.182836999999978</c:v>
                </c:pt>
                <c:pt idx="302">
                  <c:v>99.17146799999999</c:v>
                </c:pt>
                <c:pt idx="303">
                  <c:v>99.155173999999988</c:v>
                </c:pt>
                <c:pt idx="304">
                  <c:v>99.128533999999988</c:v>
                </c:pt>
                <c:pt idx="305">
                  <c:v>99.093885</c:v>
                </c:pt>
                <c:pt idx="306">
                  <c:v>99.057896999999983</c:v>
                </c:pt>
                <c:pt idx="307">
                  <c:v>99.02861</c:v>
                </c:pt>
                <c:pt idx="308">
                  <c:v>99.014173000000014</c:v>
                </c:pt>
                <c:pt idx="309">
                  <c:v>99.01721000000002</c:v>
                </c:pt>
                <c:pt idx="310">
                  <c:v>99.025121999999982</c:v>
                </c:pt>
                <c:pt idx="311">
                  <c:v>99.017618999999996</c:v>
                </c:pt>
                <c:pt idx="312">
                  <c:v>98.989673999999994</c:v>
                </c:pt>
                <c:pt idx="313">
                  <c:v>98.953947999999983</c:v>
                </c:pt>
                <c:pt idx="314">
                  <c:v>98.92174799999998</c:v>
                </c:pt>
                <c:pt idx="315">
                  <c:v>98.89573399999999</c:v>
                </c:pt>
                <c:pt idx="316">
                  <c:v>98.874907999999991</c:v>
                </c:pt>
                <c:pt idx="317">
                  <c:v>98.857282999999981</c:v>
                </c:pt>
                <c:pt idx="318">
                  <c:v>98.836928999999998</c:v>
                </c:pt>
                <c:pt idx="319">
                  <c:v>98.803566000000004</c:v>
                </c:pt>
                <c:pt idx="320">
                  <c:v>98.751532999999981</c:v>
                </c:pt>
                <c:pt idx="321">
                  <c:v>98.687731999999968</c:v>
                </c:pt>
                <c:pt idx="322">
                  <c:v>98.62842999999998</c:v>
                </c:pt>
                <c:pt idx="323">
                  <c:v>98.583922999999999</c:v>
                </c:pt>
                <c:pt idx="324">
                  <c:v>98.547008000000005</c:v>
                </c:pt>
                <c:pt idx="325">
                  <c:v>98.505775999999969</c:v>
                </c:pt>
                <c:pt idx="326">
                  <c:v>98.461415000000017</c:v>
                </c:pt>
                <c:pt idx="327">
                  <c:v>98.419977000000003</c:v>
                </c:pt>
                <c:pt idx="328">
                  <c:v>98.382205999999982</c:v>
                </c:pt>
                <c:pt idx="329">
                  <c:v>98.347708999999981</c:v>
                </c:pt>
                <c:pt idx="330">
                  <c:v>98.314680999999993</c:v>
                </c:pt>
                <c:pt idx="331">
                  <c:v>98.280357999999993</c:v>
                </c:pt>
                <c:pt idx="332">
                  <c:v>98.244985000000014</c:v>
                </c:pt>
                <c:pt idx="333">
                  <c:v>98.210958000000005</c:v>
                </c:pt>
                <c:pt idx="334">
                  <c:v>98.180792999999966</c:v>
                </c:pt>
                <c:pt idx="335">
                  <c:v>98.154316999999992</c:v>
                </c:pt>
                <c:pt idx="336">
                  <c:v>98.12603399999999</c:v>
                </c:pt>
                <c:pt idx="337">
                  <c:v>98.088050999999979</c:v>
                </c:pt>
                <c:pt idx="338">
                  <c:v>98.03699899999998</c:v>
                </c:pt>
                <c:pt idx="339">
                  <c:v>97.978977999999984</c:v>
                </c:pt>
                <c:pt idx="340">
                  <c:v>97.925337999999968</c:v>
                </c:pt>
                <c:pt idx="341">
                  <c:v>97.881161000000006</c:v>
                </c:pt>
                <c:pt idx="342">
                  <c:v>97.839252000000002</c:v>
                </c:pt>
                <c:pt idx="343">
                  <c:v>97.786511000000004</c:v>
                </c:pt>
                <c:pt idx="344">
                  <c:v>97.722613999999993</c:v>
                </c:pt>
                <c:pt idx="345">
                  <c:v>97.662766999999988</c:v>
                </c:pt>
                <c:pt idx="346">
                  <c:v>97.617789000000002</c:v>
                </c:pt>
                <c:pt idx="347">
                  <c:v>97.582087999999985</c:v>
                </c:pt>
                <c:pt idx="348">
                  <c:v>97.540176000000002</c:v>
                </c:pt>
                <c:pt idx="349">
                  <c:v>97.478732999999991</c:v>
                </c:pt>
                <c:pt idx="350">
                  <c:v>97.395210000000006</c:v>
                </c:pt>
                <c:pt idx="351">
                  <c:v>97.298722999999981</c:v>
                </c:pt>
                <c:pt idx="352">
                  <c:v>97.201927000000012</c:v>
                </c:pt>
                <c:pt idx="353">
                  <c:v>97.114592999999999</c:v>
                </c:pt>
                <c:pt idx="354">
                  <c:v>97.041876000000002</c:v>
                </c:pt>
                <c:pt idx="355">
                  <c:v>96.984583000000015</c:v>
                </c:pt>
                <c:pt idx="356">
                  <c:v>96.939062000000007</c:v>
                </c:pt>
                <c:pt idx="357">
                  <c:v>96.89890699999998</c:v>
                </c:pt>
                <c:pt idx="358">
                  <c:v>96.856844999999993</c:v>
                </c:pt>
                <c:pt idx="359">
                  <c:v>96.807415000000006</c:v>
                </c:pt>
                <c:pt idx="360">
                  <c:v>96.748551000000006</c:v>
                </c:pt>
                <c:pt idx="361">
                  <c:v>96.681635</c:v>
                </c:pt>
                <c:pt idx="362">
                  <c:v>96.61139799999998</c:v>
                </c:pt>
                <c:pt idx="363">
                  <c:v>96.543431999999981</c:v>
                </c:pt>
                <c:pt idx="364">
                  <c:v>96.480054999999993</c:v>
                </c:pt>
                <c:pt idx="365">
                  <c:v>96.418776999999992</c:v>
                </c:pt>
                <c:pt idx="366">
                  <c:v>96.356683000000004</c:v>
                </c:pt>
                <c:pt idx="367">
                  <c:v>96.294473999999994</c:v>
                </c:pt>
                <c:pt idx="368">
                  <c:v>96.233238</c:v>
                </c:pt>
                <c:pt idx="369">
                  <c:v>96.167101000000002</c:v>
                </c:pt>
                <c:pt idx="370">
                  <c:v>96.083104000000006</c:v>
                </c:pt>
                <c:pt idx="371">
                  <c:v>95.978297999999981</c:v>
                </c:pt>
                <c:pt idx="372">
                  <c:v>95.872376999999972</c:v>
                </c:pt>
                <c:pt idx="373">
                  <c:v>95.785483999999983</c:v>
                </c:pt>
                <c:pt idx="374">
                  <c:v>95.716048999999998</c:v>
                </c:pt>
                <c:pt idx="375">
                  <c:v>95.651291000000001</c:v>
                </c:pt>
                <c:pt idx="376">
                  <c:v>95.584841999999981</c:v>
                </c:pt>
                <c:pt idx="377">
                  <c:v>95.520116000000002</c:v>
                </c:pt>
                <c:pt idx="378">
                  <c:v>95.462729999999993</c:v>
                </c:pt>
                <c:pt idx="379">
                  <c:v>95.410678000000004</c:v>
                </c:pt>
                <c:pt idx="380">
                  <c:v>95.351170999999979</c:v>
                </c:pt>
                <c:pt idx="381">
                  <c:v>95.270883999999981</c:v>
                </c:pt>
                <c:pt idx="382">
                  <c:v>95.170720999999986</c:v>
                </c:pt>
                <c:pt idx="383">
                  <c:v>95.064546000000007</c:v>
                </c:pt>
                <c:pt idx="384">
                  <c:v>94.966245000000015</c:v>
                </c:pt>
                <c:pt idx="385">
                  <c:v>94.882223999999994</c:v>
                </c:pt>
                <c:pt idx="386">
                  <c:v>94.811751000000001</c:v>
                </c:pt>
                <c:pt idx="387">
                  <c:v>94.750416000000001</c:v>
                </c:pt>
                <c:pt idx="388">
                  <c:v>94.692394999999991</c:v>
                </c:pt>
                <c:pt idx="389">
                  <c:v>94.630094999999983</c:v>
                </c:pt>
                <c:pt idx="390">
                  <c:v>94.556067999999982</c:v>
                </c:pt>
                <c:pt idx="391">
                  <c:v>94.470737999999969</c:v>
                </c:pt>
                <c:pt idx="392">
                  <c:v>94.385136999999986</c:v>
                </c:pt>
                <c:pt idx="393">
                  <c:v>94.309254999999993</c:v>
                </c:pt>
                <c:pt idx="394">
                  <c:v>94.240318000000002</c:v>
                </c:pt>
                <c:pt idx="395">
                  <c:v>94.166843999999998</c:v>
                </c:pt>
                <c:pt idx="396">
                  <c:v>94.080951999999982</c:v>
                </c:pt>
                <c:pt idx="397">
                  <c:v>93.984790000000004</c:v>
                </c:pt>
                <c:pt idx="398">
                  <c:v>93.888210000000001</c:v>
                </c:pt>
                <c:pt idx="399">
                  <c:v>93.798715000000001</c:v>
                </c:pt>
                <c:pt idx="400">
                  <c:v>93.714456999999996</c:v>
                </c:pt>
                <c:pt idx="401">
                  <c:v>93.627291</c:v>
                </c:pt>
                <c:pt idx="402">
                  <c:v>93.53183199999998</c:v>
                </c:pt>
                <c:pt idx="403">
                  <c:v>93.429749000000001</c:v>
                </c:pt>
                <c:pt idx="404">
                  <c:v>93.326832999999965</c:v>
                </c:pt>
                <c:pt idx="405">
                  <c:v>93.225656999999998</c:v>
                </c:pt>
                <c:pt idx="406">
                  <c:v>93.124931999999987</c:v>
                </c:pt>
                <c:pt idx="407">
                  <c:v>93.024298999999999</c:v>
                </c:pt>
                <c:pt idx="408">
                  <c:v>92.924823000000018</c:v>
                </c:pt>
                <c:pt idx="409">
                  <c:v>92.824989000000002</c:v>
                </c:pt>
                <c:pt idx="410">
                  <c:v>92.719919000000019</c:v>
                </c:pt>
                <c:pt idx="411">
                  <c:v>92.60816699999998</c:v>
                </c:pt>
                <c:pt idx="412">
                  <c:v>92.497418999999994</c:v>
                </c:pt>
                <c:pt idx="413">
                  <c:v>92.397262999999995</c:v>
                </c:pt>
                <c:pt idx="414">
                  <c:v>92.307772999999969</c:v>
                </c:pt>
                <c:pt idx="415">
                  <c:v>92.22177499999998</c:v>
                </c:pt>
                <c:pt idx="416">
                  <c:v>92.131922000000003</c:v>
                </c:pt>
                <c:pt idx="417">
                  <c:v>92.033463999999995</c:v>
                </c:pt>
                <c:pt idx="418">
                  <c:v>91.926108999999983</c:v>
                </c:pt>
                <c:pt idx="419">
                  <c:v>91.814825999999996</c:v>
                </c:pt>
                <c:pt idx="420">
                  <c:v>91.708245000000005</c:v>
                </c:pt>
                <c:pt idx="421">
                  <c:v>91.611429000000015</c:v>
                </c:pt>
                <c:pt idx="422">
                  <c:v>91.520147999999992</c:v>
                </c:pt>
                <c:pt idx="423">
                  <c:v>91.424225000000021</c:v>
                </c:pt>
                <c:pt idx="424">
                  <c:v>91.316827000000004</c:v>
                </c:pt>
                <c:pt idx="425">
                  <c:v>91.199117000000001</c:v>
                </c:pt>
                <c:pt idx="426">
                  <c:v>91.075832999999989</c:v>
                </c:pt>
                <c:pt idx="427">
                  <c:v>90.950028000000003</c:v>
                </c:pt>
                <c:pt idx="428">
                  <c:v>90.821747999999985</c:v>
                </c:pt>
                <c:pt idx="429">
                  <c:v>90.689407999999986</c:v>
                </c:pt>
                <c:pt idx="430">
                  <c:v>90.550959000000006</c:v>
                </c:pt>
                <c:pt idx="431">
                  <c:v>90.407030000000006</c:v>
                </c:pt>
                <c:pt idx="432">
                  <c:v>90.265548999999979</c:v>
                </c:pt>
                <c:pt idx="433">
                  <c:v>90.136706999999987</c:v>
                </c:pt>
                <c:pt idx="434">
                  <c:v>90.021182999999979</c:v>
                </c:pt>
                <c:pt idx="435">
                  <c:v>89.911188999999993</c:v>
                </c:pt>
                <c:pt idx="436">
                  <c:v>89.800681999999981</c:v>
                </c:pt>
                <c:pt idx="437">
                  <c:v>89.687483999999998</c:v>
                </c:pt>
                <c:pt idx="438">
                  <c:v>89.570033999999993</c:v>
                </c:pt>
                <c:pt idx="439">
                  <c:v>89.445884000000007</c:v>
                </c:pt>
                <c:pt idx="440">
                  <c:v>89.313998999999981</c:v>
                </c:pt>
                <c:pt idx="441">
                  <c:v>89.176988999999992</c:v>
                </c:pt>
                <c:pt idx="442">
                  <c:v>89.039350999999982</c:v>
                </c:pt>
                <c:pt idx="443">
                  <c:v>88.904082000000002</c:v>
                </c:pt>
                <c:pt idx="444">
                  <c:v>88.771502999999981</c:v>
                </c:pt>
                <c:pt idx="445">
                  <c:v>88.64034199999999</c:v>
                </c:pt>
                <c:pt idx="446">
                  <c:v>88.50809799999999</c:v>
                </c:pt>
                <c:pt idx="447">
                  <c:v>88.370986999999985</c:v>
                </c:pt>
                <c:pt idx="448">
                  <c:v>88.225859</c:v>
                </c:pt>
                <c:pt idx="449">
                  <c:v>88.073180999999991</c:v>
                </c:pt>
                <c:pt idx="450">
                  <c:v>87.917832000000004</c:v>
                </c:pt>
                <c:pt idx="451">
                  <c:v>87.766651999999993</c:v>
                </c:pt>
                <c:pt idx="452">
                  <c:v>87.62491</c:v>
                </c:pt>
                <c:pt idx="453">
                  <c:v>87.492379999999983</c:v>
                </c:pt>
                <c:pt idx="454">
                  <c:v>87.362224999999995</c:v>
                </c:pt>
                <c:pt idx="455">
                  <c:v>87.226344999999981</c:v>
                </c:pt>
                <c:pt idx="456">
                  <c:v>87.082695000000001</c:v>
                </c:pt>
                <c:pt idx="457">
                  <c:v>86.935833000000002</c:v>
                </c:pt>
                <c:pt idx="458">
                  <c:v>86.791416000000012</c:v>
                </c:pt>
                <c:pt idx="459">
                  <c:v>86.651851999999991</c:v>
                </c:pt>
                <c:pt idx="460">
                  <c:v>86.515416000000002</c:v>
                </c:pt>
                <c:pt idx="461">
                  <c:v>86.378067999999985</c:v>
                </c:pt>
                <c:pt idx="462">
                  <c:v>86.237105999999997</c:v>
                </c:pt>
                <c:pt idx="463">
                  <c:v>86.094190999999995</c:v>
                </c:pt>
                <c:pt idx="464">
                  <c:v>85.953828999999999</c:v>
                </c:pt>
                <c:pt idx="465">
                  <c:v>85.816790999999981</c:v>
                </c:pt>
                <c:pt idx="466">
                  <c:v>85.677473999999989</c:v>
                </c:pt>
                <c:pt idx="467">
                  <c:v>85.528988999999967</c:v>
                </c:pt>
                <c:pt idx="468">
                  <c:v>85.370933999999991</c:v>
                </c:pt>
                <c:pt idx="469">
                  <c:v>85.210380000000001</c:v>
                </c:pt>
                <c:pt idx="470">
                  <c:v>85.055251999999982</c:v>
                </c:pt>
                <c:pt idx="471">
                  <c:v>84.907441000000006</c:v>
                </c:pt>
                <c:pt idx="472">
                  <c:v>84.762860000000003</c:v>
                </c:pt>
                <c:pt idx="473">
                  <c:v>84.617343000000005</c:v>
                </c:pt>
                <c:pt idx="474">
                  <c:v>84.471945000000005</c:v>
                </c:pt>
                <c:pt idx="475">
                  <c:v>84.332751999999985</c:v>
                </c:pt>
                <c:pt idx="476">
                  <c:v>84.20478199999998</c:v>
                </c:pt>
                <c:pt idx="477">
                  <c:v>84.085275999999979</c:v>
                </c:pt>
                <c:pt idx="478">
                  <c:v>83.964366000000012</c:v>
                </c:pt>
                <c:pt idx="479">
                  <c:v>83.833767999999992</c:v>
                </c:pt>
                <c:pt idx="480">
                  <c:v>83.693054000000004</c:v>
                </c:pt>
                <c:pt idx="481">
                  <c:v>83.547003000000018</c:v>
                </c:pt>
                <c:pt idx="482">
                  <c:v>83.399167000000006</c:v>
                </c:pt>
                <c:pt idx="483">
                  <c:v>83.249819000000016</c:v>
                </c:pt>
                <c:pt idx="484">
                  <c:v>83.099670000000003</c:v>
                </c:pt>
                <c:pt idx="485">
                  <c:v>82.952670999999981</c:v>
                </c:pt>
                <c:pt idx="486">
                  <c:v>82.81380799999998</c:v>
                </c:pt>
                <c:pt idx="487">
                  <c:v>82.68459</c:v>
                </c:pt>
                <c:pt idx="488">
                  <c:v>82.561463000000018</c:v>
                </c:pt>
                <c:pt idx="489">
                  <c:v>82.438638999999981</c:v>
                </c:pt>
                <c:pt idx="490">
                  <c:v>82.312415000000001</c:v>
                </c:pt>
                <c:pt idx="491">
                  <c:v>82.182423</c:v>
                </c:pt>
                <c:pt idx="492">
                  <c:v>82.049224000000009</c:v>
                </c:pt>
                <c:pt idx="493">
                  <c:v>81.912308999999979</c:v>
                </c:pt>
                <c:pt idx="494">
                  <c:v>81.77212999999999</c:v>
                </c:pt>
                <c:pt idx="495">
                  <c:v>81.633180999999979</c:v>
                </c:pt>
                <c:pt idx="496">
                  <c:v>81.502320999999981</c:v>
                </c:pt>
                <c:pt idx="497">
                  <c:v>81.382209000000003</c:v>
                </c:pt>
                <c:pt idx="498">
                  <c:v>81.268844999999999</c:v>
                </c:pt>
                <c:pt idx="499">
                  <c:v>81.157021</c:v>
                </c:pt>
                <c:pt idx="500">
                  <c:v>81.044737999999981</c:v>
                </c:pt>
                <c:pt idx="501">
                  <c:v>80.931928999999997</c:v>
                </c:pt>
                <c:pt idx="502">
                  <c:v>80.818778999999992</c:v>
                </c:pt>
                <c:pt idx="503">
                  <c:v>80.706895000000003</c:v>
                </c:pt>
                <c:pt idx="504">
                  <c:v>80.59857199999999</c:v>
                </c:pt>
                <c:pt idx="505">
                  <c:v>80.492340999999982</c:v>
                </c:pt>
                <c:pt idx="506">
                  <c:v>80.382289999999998</c:v>
                </c:pt>
                <c:pt idx="507">
                  <c:v>80.264767000000006</c:v>
                </c:pt>
                <c:pt idx="508">
                  <c:v>80.143979999999999</c:v>
                </c:pt>
                <c:pt idx="509">
                  <c:v>80.028023000000005</c:v>
                </c:pt>
                <c:pt idx="510">
                  <c:v>79.920740999999992</c:v>
                </c:pt>
                <c:pt idx="511">
                  <c:v>79.819652000000005</c:v>
                </c:pt>
                <c:pt idx="512">
                  <c:v>79.720336999999986</c:v>
                </c:pt>
                <c:pt idx="513">
                  <c:v>79.619562999999999</c:v>
                </c:pt>
                <c:pt idx="514">
                  <c:v>79.514612999999997</c:v>
                </c:pt>
                <c:pt idx="515">
                  <c:v>79.403504000000012</c:v>
                </c:pt>
                <c:pt idx="516">
                  <c:v>79.287916999999993</c:v>
                </c:pt>
                <c:pt idx="517">
                  <c:v>79.174254000000005</c:v>
                </c:pt>
                <c:pt idx="518">
                  <c:v>79.070110999999983</c:v>
                </c:pt>
                <c:pt idx="519">
                  <c:v>78.978758999999968</c:v>
                </c:pt>
                <c:pt idx="520">
                  <c:v>78.896803000000006</c:v>
                </c:pt>
                <c:pt idx="521">
                  <c:v>78.816635000000005</c:v>
                </c:pt>
                <c:pt idx="522">
                  <c:v>78.731599000000017</c:v>
                </c:pt>
                <c:pt idx="523">
                  <c:v>78.640340999999992</c:v>
                </c:pt>
                <c:pt idx="524">
                  <c:v>78.54630899999998</c:v>
                </c:pt>
                <c:pt idx="525">
                  <c:v>78.452981999999992</c:v>
                </c:pt>
                <c:pt idx="526">
                  <c:v>78.360506000000001</c:v>
                </c:pt>
                <c:pt idx="527">
                  <c:v>78.267435000000006</c:v>
                </c:pt>
                <c:pt idx="528">
                  <c:v>78.173630999999986</c:v>
                </c:pt>
                <c:pt idx="529">
                  <c:v>78.079697999999979</c:v>
                </c:pt>
                <c:pt idx="530">
                  <c:v>77.985422999999983</c:v>
                </c:pt>
                <c:pt idx="531">
                  <c:v>77.891160999999997</c:v>
                </c:pt>
                <c:pt idx="532">
                  <c:v>77.799622000000014</c:v>
                </c:pt>
                <c:pt idx="533">
                  <c:v>77.713865000000013</c:v>
                </c:pt>
                <c:pt idx="534">
                  <c:v>77.633606</c:v>
                </c:pt>
                <c:pt idx="535">
                  <c:v>77.555273</c:v>
                </c:pt>
                <c:pt idx="536">
                  <c:v>77.475779999999986</c:v>
                </c:pt>
                <c:pt idx="537">
                  <c:v>77.395081999999988</c:v>
                </c:pt>
                <c:pt idx="538">
                  <c:v>77.315480999999991</c:v>
                </c:pt>
                <c:pt idx="539">
                  <c:v>77.239236000000005</c:v>
                </c:pt>
                <c:pt idx="540">
                  <c:v>77.166359</c:v>
                </c:pt>
                <c:pt idx="541">
                  <c:v>77.093881999999979</c:v>
                </c:pt>
                <c:pt idx="542">
                  <c:v>77.018013999999994</c:v>
                </c:pt>
                <c:pt idx="543">
                  <c:v>76.938085000000001</c:v>
                </c:pt>
                <c:pt idx="544">
                  <c:v>76.857603999999995</c:v>
                </c:pt>
                <c:pt idx="545">
                  <c:v>76.780011999999999</c:v>
                </c:pt>
                <c:pt idx="546">
                  <c:v>76.704463000000018</c:v>
                </c:pt>
                <c:pt idx="547">
                  <c:v>76.627189999999999</c:v>
                </c:pt>
                <c:pt idx="548">
                  <c:v>76.546931999999998</c:v>
                </c:pt>
                <c:pt idx="549">
                  <c:v>76.467302000000004</c:v>
                </c:pt>
                <c:pt idx="550">
                  <c:v>76.393675000000002</c:v>
                </c:pt>
                <c:pt idx="551">
                  <c:v>76.328583999999992</c:v>
                </c:pt>
                <c:pt idx="552">
                  <c:v>76.269656000000012</c:v>
                </c:pt>
                <c:pt idx="553">
                  <c:v>76.211457999999993</c:v>
                </c:pt>
                <c:pt idx="554">
                  <c:v>76.149907999999982</c:v>
                </c:pt>
                <c:pt idx="555">
                  <c:v>76.085239000000001</c:v>
                </c:pt>
                <c:pt idx="556">
                  <c:v>76.020273000000003</c:v>
                </c:pt>
                <c:pt idx="557">
                  <c:v>75.956311999999983</c:v>
                </c:pt>
                <c:pt idx="558">
                  <c:v>75.892543000000003</c:v>
                </c:pt>
                <c:pt idx="559">
                  <c:v>75.829874999999987</c:v>
                </c:pt>
                <c:pt idx="560">
                  <c:v>75.773289000000005</c:v>
                </c:pt>
                <c:pt idx="561">
                  <c:v>75.727834000000001</c:v>
                </c:pt>
                <c:pt idx="562">
                  <c:v>75.69241199999999</c:v>
                </c:pt>
                <c:pt idx="563">
                  <c:v>75.658781999999974</c:v>
                </c:pt>
                <c:pt idx="564">
                  <c:v>75.617208000000005</c:v>
                </c:pt>
                <c:pt idx="565">
                  <c:v>75.562961999999999</c:v>
                </c:pt>
                <c:pt idx="566">
                  <c:v>75.498470999999981</c:v>
                </c:pt>
                <c:pt idx="567">
                  <c:v>75.430475000000001</c:v>
                </c:pt>
                <c:pt idx="568">
                  <c:v>75.365131999999988</c:v>
                </c:pt>
                <c:pt idx="569">
                  <c:v>75.304867999999999</c:v>
                </c:pt>
                <c:pt idx="570">
                  <c:v>75.249370000000013</c:v>
                </c:pt>
                <c:pt idx="571">
                  <c:v>75.198697999999979</c:v>
                </c:pt>
                <c:pt idx="572">
                  <c:v>75.153460999999979</c:v>
                </c:pt>
                <c:pt idx="573">
                  <c:v>75.112166000000002</c:v>
                </c:pt>
                <c:pt idx="574">
                  <c:v>75.071219999999997</c:v>
                </c:pt>
                <c:pt idx="575">
                  <c:v>75.029420000000002</c:v>
                </c:pt>
                <c:pt idx="576">
                  <c:v>74.990111000000013</c:v>
                </c:pt>
                <c:pt idx="577">
                  <c:v>74.956497999999982</c:v>
                </c:pt>
                <c:pt idx="578">
                  <c:v>74.926213000000018</c:v>
                </c:pt>
                <c:pt idx="579">
                  <c:v>74.893486999999979</c:v>
                </c:pt>
                <c:pt idx="580">
                  <c:v>74.856366999999992</c:v>
                </c:pt>
                <c:pt idx="581">
                  <c:v>74.818832999999984</c:v>
                </c:pt>
                <c:pt idx="582">
                  <c:v>74.78581699999998</c:v>
                </c:pt>
                <c:pt idx="583">
                  <c:v>74.758714999999981</c:v>
                </c:pt>
                <c:pt idx="584">
                  <c:v>74.735780999999989</c:v>
                </c:pt>
                <c:pt idx="585">
                  <c:v>74.714662000000018</c:v>
                </c:pt>
                <c:pt idx="586">
                  <c:v>74.694089000000005</c:v>
                </c:pt>
                <c:pt idx="587">
                  <c:v>74.674857999999986</c:v>
                </c:pt>
                <c:pt idx="588">
                  <c:v>74.659584999999993</c:v>
                </c:pt>
                <c:pt idx="589">
                  <c:v>74.650197999999989</c:v>
                </c:pt>
                <c:pt idx="590">
                  <c:v>74.645251999999999</c:v>
                </c:pt>
                <c:pt idx="591">
                  <c:v>74.640691000000004</c:v>
                </c:pt>
                <c:pt idx="592">
                  <c:v>74.633054000000001</c:v>
                </c:pt>
                <c:pt idx="593">
                  <c:v>74.621155000000002</c:v>
                </c:pt>
                <c:pt idx="594">
                  <c:v>74.605513999999999</c:v>
                </c:pt>
                <c:pt idx="595">
                  <c:v>74.588230999999979</c:v>
                </c:pt>
                <c:pt idx="596">
                  <c:v>74.573360999999991</c:v>
                </c:pt>
                <c:pt idx="597">
                  <c:v>74.565086999999991</c:v>
                </c:pt>
                <c:pt idx="598">
                  <c:v>74.564497000000003</c:v>
                </c:pt>
                <c:pt idx="599">
                  <c:v>74.569153999999997</c:v>
                </c:pt>
                <c:pt idx="600">
                  <c:v>74.576554999999999</c:v>
                </c:pt>
                <c:pt idx="601">
                  <c:v>74.587165999999996</c:v>
                </c:pt>
                <c:pt idx="602">
                  <c:v>74.603480999999988</c:v>
                </c:pt>
                <c:pt idx="603">
                  <c:v>74.626703999999989</c:v>
                </c:pt>
                <c:pt idx="604">
                  <c:v>74.65481699999998</c:v>
                </c:pt>
                <c:pt idx="605">
                  <c:v>74.683623999999995</c:v>
                </c:pt>
                <c:pt idx="606">
                  <c:v>74.709688999999983</c:v>
                </c:pt>
                <c:pt idx="607">
                  <c:v>74.73303199999998</c:v>
                </c:pt>
                <c:pt idx="608">
                  <c:v>74.757484000000005</c:v>
                </c:pt>
                <c:pt idx="609">
                  <c:v>74.788022999999981</c:v>
                </c:pt>
                <c:pt idx="610">
                  <c:v>74.827128999999999</c:v>
                </c:pt>
                <c:pt idx="611">
                  <c:v>74.873179999999991</c:v>
                </c:pt>
                <c:pt idx="612">
                  <c:v>74.92204799999999</c:v>
                </c:pt>
                <c:pt idx="613">
                  <c:v>74.97010299999998</c:v>
                </c:pt>
                <c:pt idx="614">
                  <c:v>75.015828999999982</c:v>
                </c:pt>
                <c:pt idx="615">
                  <c:v>75.058901999999989</c:v>
                </c:pt>
                <c:pt idx="616">
                  <c:v>75.099013999999997</c:v>
                </c:pt>
                <c:pt idx="617">
                  <c:v>75.137146000000001</c:v>
                </c:pt>
                <c:pt idx="618">
                  <c:v>75.177974999999989</c:v>
                </c:pt>
                <c:pt idx="619">
                  <c:v>75.228578999999968</c:v>
                </c:pt>
                <c:pt idx="620">
                  <c:v>75.292924999999997</c:v>
                </c:pt>
                <c:pt idx="621">
                  <c:v>75.368504999999999</c:v>
                </c:pt>
                <c:pt idx="622">
                  <c:v>75.449691000000016</c:v>
                </c:pt>
                <c:pt idx="623">
                  <c:v>75.532933</c:v>
                </c:pt>
                <c:pt idx="624">
                  <c:v>75.616427000000002</c:v>
                </c:pt>
                <c:pt idx="625">
                  <c:v>75.696325999999999</c:v>
                </c:pt>
                <c:pt idx="626">
                  <c:v>75.767554000000018</c:v>
                </c:pt>
                <c:pt idx="627">
                  <c:v>75.829633000000001</c:v>
                </c:pt>
                <c:pt idx="628">
                  <c:v>75.889121000000003</c:v>
                </c:pt>
                <c:pt idx="629">
                  <c:v>75.954690000000014</c:v>
                </c:pt>
                <c:pt idx="630">
                  <c:v>76.030879999999982</c:v>
                </c:pt>
                <c:pt idx="631">
                  <c:v>76.116778999999966</c:v>
                </c:pt>
                <c:pt idx="632">
                  <c:v>76.208613000000014</c:v>
                </c:pt>
                <c:pt idx="633">
                  <c:v>76.302323999999999</c:v>
                </c:pt>
                <c:pt idx="634">
                  <c:v>76.39528</c:v>
                </c:pt>
                <c:pt idx="635">
                  <c:v>76.487291999999997</c:v>
                </c:pt>
                <c:pt idx="636">
                  <c:v>76.579817999999989</c:v>
                </c:pt>
                <c:pt idx="637">
                  <c:v>76.673904999999991</c:v>
                </c:pt>
                <c:pt idx="638">
                  <c:v>76.769411000000005</c:v>
                </c:pt>
                <c:pt idx="639">
                  <c:v>76.865667000000002</c:v>
                </c:pt>
                <c:pt idx="640">
                  <c:v>76.961170999999993</c:v>
                </c:pt>
                <c:pt idx="641">
                  <c:v>77.052733999999987</c:v>
                </c:pt>
                <c:pt idx="642">
                  <c:v>77.137439000000001</c:v>
                </c:pt>
                <c:pt idx="643">
                  <c:v>77.216785000000002</c:v>
                </c:pt>
                <c:pt idx="644">
                  <c:v>77.297417999999993</c:v>
                </c:pt>
                <c:pt idx="645">
                  <c:v>77.386196999999981</c:v>
                </c:pt>
                <c:pt idx="646">
                  <c:v>77.484680999999995</c:v>
                </c:pt>
                <c:pt idx="647">
                  <c:v>77.588655000000003</c:v>
                </c:pt>
                <c:pt idx="648">
                  <c:v>77.691745999999981</c:v>
                </c:pt>
                <c:pt idx="649">
                  <c:v>77.789247000000003</c:v>
                </c:pt>
                <c:pt idx="650">
                  <c:v>77.880076999999986</c:v>
                </c:pt>
                <c:pt idx="651">
                  <c:v>77.966266000000019</c:v>
                </c:pt>
                <c:pt idx="652">
                  <c:v>78.050316999999993</c:v>
                </c:pt>
                <c:pt idx="653">
                  <c:v>78.132961999999992</c:v>
                </c:pt>
                <c:pt idx="654">
                  <c:v>78.213938999999982</c:v>
                </c:pt>
                <c:pt idx="655">
                  <c:v>78.293807999999999</c:v>
                </c:pt>
                <c:pt idx="656">
                  <c:v>78.373305999999985</c:v>
                </c:pt>
                <c:pt idx="657">
                  <c:v>78.451740000000001</c:v>
                </c:pt>
                <c:pt idx="658">
                  <c:v>78.528836999999967</c:v>
                </c:pt>
                <c:pt idx="659">
                  <c:v>78.608230999999989</c:v>
                </c:pt>
                <c:pt idx="660">
                  <c:v>78.695909</c:v>
                </c:pt>
                <c:pt idx="661">
                  <c:v>78.793595999999994</c:v>
                </c:pt>
                <c:pt idx="662">
                  <c:v>78.895667000000003</c:v>
                </c:pt>
                <c:pt idx="663">
                  <c:v>78.994032000000004</c:v>
                </c:pt>
                <c:pt idx="664">
                  <c:v>79.084592999999998</c:v>
                </c:pt>
                <c:pt idx="665">
                  <c:v>79.16770799999999</c:v>
                </c:pt>
                <c:pt idx="666">
                  <c:v>79.244271000000012</c:v>
                </c:pt>
                <c:pt idx="667">
                  <c:v>79.313789</c:v>
                </c:pt>
                <c:pt idx="668">
                  <c:v>79.375873999999968</c:v>
                </c:pt>
                <c:pt idx="669">
                  <c:v>79.432288</c:v>
                </c:pt>
                <c:pt idx="670">
                  <c:v>79.487488999999982</c:v>
                </c:pt>
                <c:pt idx="671">
                  <c:v>79.547282999999993</c:v>
                </c:pt>
                <c:pt idx="672">
                  <c:v>79.615763999999999</c:v>
                </c:pt>
                <c:pt idx="673">
                  <c:v>79.692513000000005</c:v>
                </c:pt>
                <c:pt idx="674">
                  <c:v>79.772869</c:v>
                </c:pt>
                <c:pt idx="675">
                  <c:v>79.850643000000005</c:v>
                </c:pt>
                <c:pt idx="676">
                  <c:v>79.920207000000005</c:v>
                </c:pt>
                <c:pt idx="677">
                  <c:v>79.977718999999979</c:v>
                </c:pt>
                <c:pt idx="678">
                  <c:v>80.02336099999998</c:v>
                </c:pt>
                <c:pt idx="679">
                  <c:v>80.062431999999987</c:v>
                </c:pt>
                <c:pt idx="680">
                  <c:v>80.101471999999987</c:v>
                </c:pt>
                <c:pt idx="681">
                  <c:v>80.142456999999979</c:v>
                </c:pt>
                <c:pt idx="682">
                  <c:v>80.18284899999999</c:v>
                </c:pt>
                <c:pt idx="683">
                  <c:v>80.221261000000013</c:v>
                </c:pt>
                <c:pt idx="684">
                  <c:v>80.259608</c:v>
                </c:pt>
                <c:pt idx="685">
                  <c:v>80.298775999999989</c:v>
                </c:pt>
                <c:pt idx="686">
                  <c:v>80.336292999999998</c:v>
                </c:pt>
                <c:pt idx="687">
                  <c:v>80.371417999999991</c:v>
                </c:pt>
                <c:pt idx="688">
                  <c:v>80.409513000000018</c:v>
                </c:pt>
                <c:pt idx="689">
                  <c:v>80.457012000000006</c:v>
                </c:pt>
                <c:pt idx="690">
                  <c:v>80.512624000000017</c:v>
                </c:pt>
                <c:pt idx="691">
                  <c:v>80.566947999999982</c:v>
                </c:pt>
                <c:pt idx="692">
                  <c:v>80.61139799999998</c:v>
                </c:pt>
                <c:pt idx="693">
                  <c:v>80.64542299999998</c:v>
                </c:pt>
                <c:pt idx="694">
                  <c:v>80.674751999999984</c:v>
                </c:pt>
                <c:pt idx="695">
                  <c:v>80.704656000000014</c:v>
                </c:pt>
                <c:pt idx="696">
                  <c:v>80.735904000000005</c:v>
                </c:pt>
                <c:pt idx="697">
                  <c:v>80.766175000000004</c:v>
                </c:pt>
                <c:pt idx="698">
                  <c:v>80.794410000000013</c:v>
                </c:pt>
                <c:pt idx="699">
                  <c:v>80.823436999999984</c:v>
                </c:pt>
                <c:pt idx="700">
                  <c:v>80.858047999999968</c:v>
                </c:pt>
                <c:pt idx="701">
                  <c:v>80.900395000000003</c:v>
                </c:pt>
                <c:pt idx="702">
                  <c:v>80.947554000000011</c:v>
                </c:pt>
                <c:pt idx="703">
                  <c:v>80.993286000000012</c:v>
                </c:pt>
                <c:pt idx="704">
                  <c:v>81.031852999999998</c:v>
                </c:pt>
                <c:pt idx="705">
                  <c:v>81.061458999999999</c:v>
                </c:pt>
                <c:pt idx="706">
                  <c:v>81.086235000000002</c:v>
                </c:pt>
                <c:pt idx="707">
                  <c:v>81.114381999999992</c:v>
                </c:pt>
                <c:pt idx="708">
                  <c:v>81.151245000000003</c:v>
                </c:pt>
                <c:pt idx="709">
                  <c:v>81.193304999999981</c:v>
                </c:pt>
                <c:pt idx="710">
                  <c:v>81.231961999999996</c:v>
                </c:pt>
                <c:pt idx="711">
                  <c:v>81.264522999999997</c:v>
                </c:pt>
                <c:pt idx="712">
                  <c:v>81.298291000000006</c:v>
                </c:pt>
                <c:pt idx="713">
                  <c:v>81.341313999999997</c:v>
                </c:pt>
                <c:pt idx="714">
                  <c:v>81.391514000000015</c:v>
                </c:pt>
                <c:pt idx="715">
                  <c:v>81.43877999999998</c:v>
                </c:pt>
                <c:pt idx="716">
                  <c:v>81.477062000000004</c:v>
                </c:pt>
                <c:pt idx="717">
                  <c:v>81.510835</c:v>
                </c:pt>
                <c:pt idx="718">
                  <c:v>81.548979000000003</c:v>
                </c:pt>
                <c:pt idx="719">
                  <c:v>81.595324000000005</c:v>
                </c:pt>
                <c:pt idx="720">
                  <c:v>81.646970999999979</c:v>
                </c:pt>
                <c:pt idx="721">
                  <c:v>81.699815999999998</c:v>
                </c:pt>
                <c:pt idx="722">
                  <c:v>81.752622000000002</c:v>
                </c:pt>
                <c:pt idx="723">
                  <c:v>81.80530499999999</c:v>
                </c:pt>
                <c:pt idx="724">
                  <c:v>81.855853999999979</c:v>
                </c:pt>
                <c:pt idx="725">
                  <c:v>81.901900999999995</c:v>
                </c:pt>
                <c:pt idx="726">
                  <c:v>81.945402999999999</c:v>
                </c:pt>
                <c:pt idx="727">
                  <c:v>81.992627999999996</c:v>
                </c:pt>
                <c:pt idx="728">
                  <c:v>82.047236999999996</c:v>
                </c:pt>
                <c:pt idx="729">
                  <c:v>82.10510499999998</c:v>
                </c:pt>
                <c:pt idx="730">
                  <c:v>82.158991999999984</c:v>
                </c:pt>
                <c:pt idx="731">
                  <c:v>82.207836</c:v>
                </c:pt>
                <c:pt idx="732">
                  <c:v>82.25820299999998</c:v>
                </c:pt>
                <c:pt idx="733">
                  <c:v>82.315943000000004</c:v>
                </c:pt>
                <c:pt idx="734">
                  <c:v>82.379374999999968</c:v>
                </c:pt>
                <c:pt idx="735">
                  <c:v>82.442358999999982</c:v>
                </c:pt>
                <c:pt idx="736">
                  <c:v>82.501996000000005</c:v>
                </c:pt>
                <c:pt idx="737">
                  <c:v>82.561463000000018</c:v>
                </c:pt>
                <c:pt idx="738">
                  <c:v>82.626314999999991</c:v>
                </c:pt>
                <c:pt idx="739">
                  <c:v>82.699286999999998</c:v>
                </c:pt>
                <c:pt idx="740">
                  <c:v>82.777716999999981</c:v>
                </c:pt>
                <c:pt idx="741">
                  <c:v>82.855538999999965</c:v>
                </c:pt>
                <c:pt idx="742">
                  <c:v>82.929168000000004</c:v>
                </c:pt>
                <c:pt idx="743">
                  <c:v>83.001754000000005</c:v>
                </c:pt>
                <c:pt idx="744">
                  <c:v>83.079847999999984</c:v>
                </c:pt>
                <c:pt idx="745">
                  <c:v>83.165492999999984</c:v>
                </c:pt>
                <c:pt idx="746">
                  <c:v>83.253990000000002</c:v>
                </c:pt>
                <c:pt idx="747">
                  <c:v>83.340084000000004</c:v>
                </c:pt>
                <c:pt idx="748">
                  <c:v>83.423327</c:v>
                </c:pt>
                <c:pt idx="749">
                  <c:v>83.505706999999987</c:v>
                </c:pt>
                <c:pt idx="750">
                  <c:v>83.587476999999993</c:v>
                </c:pt>
                <c:pt idx="751">
                  <c:v>83.668610999999999</c:v>
                </c:pt>
                <c:pt idx="752">
                  <c:v>83.75206799999998</c:v>
                </c:pt>
                <c:pt idx="753">
                  <c:v>83.841595000000012</c:v>
                </c:pt>
                <c:pt idx="754">
                  <c:v>83.936541000000005</c:v>
                </c:pt>
                <c:pt idx="755">
                  <c:v>84.031893999999994</c:v>
                </c:pt>
                <c:pt idx="756">
                  <c:v>84.123649999999998</c:v>
                </c:pt>
                <c:pt idx="757">
                  <c:v>84.21156000000002</c:v>
                </c:pt>
                <c:pt idx="758">
                  <c:v>84.296412000000004</c:v>
                </c:pt>
                <c:pt idx="759">
                  <c:v>84.377893999999998</c:v>
                </c:pt>
                <c:pt idx="760">
                  <c:v>84.457024000000018</c:v>
                </c:pt>
                <c:pt idx="761">
                  <c:v>84.539087999999992</c:v>
                </c:pt>
                <c:pt idx="762">
                  <c:v>84.631416000000002</c:v>
                </c:pt>
                <c:pt idx="763">
                  <c:v>84.736952000000002</c:v>
                </c:pt>
                <c:pt idx="764">
                  <c:v>84.850160000000002</c:v>
                </c:pt>
                <c:pt idx="765">
                  <c:v>84.96007299999998</c:v>
                </c:pt>
                <c:pt idx="766">
                  <c:v>85.058215000000004</c:v>
                </c:pt>
                <c:pt idx="767">
                  <c:v>85.144118000000006</c:v>
                </c:pt>
                <c:pt idx="768">
                  <c:v>85.224089000000006</c:v>
                </c:pt>
                <c:pt idx="769">
                  <c:v>85.306287999999981</c:v>
                </c:pt>
                <c:pt idx="770">
                  <c:v>85.397667999999996</c:v>
                </c:pt>
                <c:pt idx="771">
                  <c:v>85.502977999999985</c:v>
                </c:pt>
                <c:pt idx="772">
                  <c:v>85.622209999999981</c:v>
                </c:pt>
                <c:pt idx="773">
                  <c:v>85.747719000000018</c:v>
                </c:pt>
                <c:pt idx="774">
                  <c:v>85.866952999999981</c:v>
                </c:pt>
                <c:pt idx="775">
                  <c:v>85.971110999999993</c:v>
                </c:pt>
                <c:pt idx="776">
                  <c:v>86.061407000000003</c:v>
                </c:pt>
                <c:pt idx="777">
                  <c:v>86.146479999999983</c:v>
                </c:pt>
                <c:pt idx="778">
                  <c:v>86.234396000000004</c:v>
                </c:pt>
                <c:pt idx="779">
                  <c:v>86.327299999999994</c:v>
                </c:pt>
                <c:pt idx="780">
                  <c:v>86.422184999999999</c:v>
                </c:pt>
                <c:pt idx="781">
                  <c:v>86.515665000000013</c:v>
                </c:pt>
                <c:pt idx="782">
                  <c:v>86.608135999999988</c:v>
                </c:pt>
                <c:pt idx="783">
                  <c:v>86.703181000000001</c:v>
                </c:pt>
                <c:pt idx="784">
                  <c:v>86.802461999999991</c:v>
                </c:pt>
                <c:pt idx="785">
                  <c:v>86.90258799999998</c:v>
                </c:pt>
                <c:pt idx="786">
                  <c:v>86.999470000000002</c:v>
                </c:pt>
                <c:pt idx="787">
                  <c:v>87.095078999999984</c:v>
                </c:pt>
                <c:pt idx="788">
                  <c:v>87.196230999999983</c:v>
                </c:pt>
                <c:pt idx="789">
                  <c:v>87.305723</c:v>
                </c:pt>
                <c:pt idx="790">
                  <c:v>87.417890000000014</c:v>
                </c:pt>
                <c:pt idx="791">
                  <c:v>87.524855000000002</c:v>
                </c:pt>
                <c:pt idx="792">
                  <c:v>87.624616000000003</c:v>
                </c:pt>
                <c:pt idx="793">
                  <c:v>87.721095000000005</c:v>
                </c:pt>
                <c:pt idx="794">
                  <c:v>87.818936999999991</c:v>
                </c:pt>
                <c:pt idx="795">
                  <c:v>87.920851999999982</c:v>
                </c:pt>
                <c:pt idx="796">
                  <c:v>88.027209999999997</c:v>
                </c:pt>
                <c:pt idx="797">
                  <c:v>88.134320000000002</c:v>
                </c:pt>
                <c:pt idx="798">
                  <c:v>88.234229000000013</c:v>
                </c:pt>
                <c:pt idx="799">
                  <c:v>88.320551999999992</c:v>
                </c:pt>
                <c:pt idx="800">
                  <c:v>88.395749999999992</c:v>
                </c:pt>
                <c:pt idx="801">
                  <c:v>88.470840999999979</c:v>
                </c:pt>
                <c:pt idx="802">
                  <c:v>88.556865999999999</c:v>
                </c:pt>
                <c:pt idx="803">
                  <c:v>88.656655000000001</c:v>
                </c:pt>
                <c:pt idx="804">
                  <c:v>88.76344899999998</c:v>
                </c:pt>
                <c:pt idx="805">
                  <c:v>88.865709999999993</c:v>
                </c:pt>
                <c:pt idx="806">
                  <c:v>88.954659000000021</c:v>
                </c:pt>
                <c:pt idx="807">
                  <c:v>89.030727999999982</c:v>
                </c:pt>
                <c:pt idx="808">
                  <c:v>89.103717999999986</c:v>
                </c:pt>
                <c:pt idx="809">
                  <c:v>89.184732999999966</c:v>
                </c:pt>
                <c:pt idx="810">
                  <c:v>89.276899999999998</c:v>
                </c:pt>
                <c:pt idx="811">
                  <c:v>89.37439999999998</c:v>
                </c:pt>
                <c:pt idx="812">
                  <c:v>89.469468000000006</c:v>
                </c:pt>
                <c:pt idx="813">
                  <c:v>89.558318999999969</c:v>
                </c:pt>
                <c:pt idx="814">
                  <c:v>89.640953999999994</c:v>
                </c:pt>
                <c:pt idx="815">
                  <c:v>89.718945000000005</c:v>
                </c:pt>
                <c:pt idx="816">
                  <c:v>89.795371999999986</c:v>
                </c:pt>
                <c:pt idx="817">
                  <c:v>89.874738999999991</c:v>
                </c:pt>
                <c:pt idx="818">
                  <c:v>89.959700999999981</c:v>
                </c:pt>
                <c:pt idx="819">
                  <c:v>90.047205000000019</c:v>
                </c:pt>
                <c:pt idx="820">
                  <c:v>90.12944499999999</c:v>
                </c:pt>
                <c:pt idx="821">
                  <c:v>90.200041999999982</c:v>
                </c:pt>
                <c:pt idx="822">
                  <c:v>90.25976799999998</c:v>
                </c:pt>
                <c:pt idx="823">
                  <c:v>90.316162000000006</c:v>
                </c:pt>
                <c:pt idx="824">
                  <c:v>90.377564000000007</c:v>
                </c:pt>
                <c:pt idx="825">
                  <c:v>90.447385999999995</c:v>
                </c:pt>
                <c:pt idx="826">
                  <c:v>90.523268999999999</c:v>
                </c:pt>
                <c:pt idx="827">
                  <c:v>90.600431999999984</c:v>
                </c:pt>
                <c:pt idx="828">
                  <c:v>90.675276999999966</c:v>
                </c:pt>
                <c:pt idx="829">
                  <c:v>90.746688000000006</c:v>
                </c:pt>
                <c:pt idx="830">
                  <c:v>90.8155</c:v>
                </c:pt>
                <c:pt idx="831">
                  <c:v>90.883526000000003</c:v>
                </c:pt>
                <c:pt idx="832">
                  <c:v>90.952512999999982</c:v>
                </c:pt>
                <c:pt idx="833">
                  <c:v>91.023085999999992</c:v>
                </c:pt>
                <c:pt idx="834">
                  <c:v>91.093851000000001</c:v>
                </c:pt>
                <c:pt idx="835">
                  <c:v>91.161176999999981</c:v>
                </c:pt>
                <c:pt idx="836">
                  <c:v>91.220557999999983</c:v>
                </c:pt>
                <c:pt idx="837">
                  <c:v>91.270237999999992</c:v>
                </c:pt>
                <c:pt idx="838">
                  <c:v>91.31474799999998</c:v>
                </c:pt>
                <c:pt idx="839">
                  <c:v>91.363500000000002</c:v>
                </c:pt>
                <c:pt idx="840">
                  <c:v>91.423400000000001</c:v>
                </c:pt>
                <c:pt idx="841">
                  <c:v>91.492356999999998</c:v>
                </c:pt>
                <c:pt idx="842">
                  <c:v>91.561617000000012</c:v>
                </c:pt>
                <c:pt idx="843">
                  <c:v>91.62509399999999</c:v>
                </c:pt>
                <c:pt idx="844">
                  <c:v>91.685265999999999</c:v>
                </c:pt>
                <c:pt idx="845">
                  <c:v>91.749230000000011</c:v>
                </c:pt>
                <c:pt idx="846">
                  <c:v>91.820117999999979</c:v>
                </c:pt>
                <c:pt idx="847">
                  <c:v>91.893674000000004</c:v>
                </c:pt>
                <c:pt idx="848">
                  <c:v>91.963245000000015</c:v>
                </c:pt>
                <c:pt idx="849">
                  <c:v>92.027077999999989</c:v>
                </c:pt>
                <c:pt idx="850">
                  <c:v>92.089681999999982</c:v>
                </c:pt>
                <c:pt idx="851">
                  <c:v>92.155710999999968</c:v>
                </c:pt>
                <c:pt idx="852">
                  <c:v>92.223801999999992</c:v>
                </c:pt>
                <c:pt idx="853">
                  <c:v>92.288370999999984</c:v>
                </c:pt>
                <c:pt idx="854">
                  <c:v>92.346957000000003</c:v>
                </c:pt>
                <c:pt idx="855">
                  <c:v>92.402236000000002</c:v>
                </c:pt>
                <c:pt idx="856">
                  <c:v>92.455211000000006</c:v>
                </c:pt>
                <c:pt idx="857">
                  <c:v>92.50053699999998</c:v>
                </c:pt>
                <c:pt idx="858">
                  <c:v>92.533458999999979</c:v>
                </c:pt>
                <c:pt idx="859">
                  <c:v>92.559777999999966</c:v>
                </c:pt>
                <c:pt idx="860">
                  <c:v>92.593425999999994</c:v>
                </c:pt>
                <c:pt idx="861">
                  <c:v>92.64284099999999</c:v>
                </c:pt>
                <c:pt idx="862">
                  <c:v>92.703325000000007</c:v>
                </c:pt>
                <c:pt idx="863">
                  <c:v>92.763441999999998</c:v>
                </c:pt>
                <c:pt idx="864">
                  <c:v>92.814952000000005</c:v>
                </c:pt>
                <c:pt idx="865">
                  <c:v>92.85554599999999</c:v>
                </c:pt>
                <c:pt idx="866">
                  <c:v>92.887017</c:v>
                </c:pt>
                <c:pt idx="867">
                  <c:v>92.914377000000002</c:v>
                </c:pt>
                <c:pt idx="868">
                  <c:v>92.943990999999997</c:v>
                </c:pt>
                <c:pt idx="869">
                  <c:v>92.979055000000002</c:v>
                </c:pt>
                <c:pt idx="870">
                  <c:v>93.017965000000018</c:v>
                </c:pt>
                <c:pt idx="871">
                  <c:v>93.058633999999998</c:v>
                </c:pt>
                <c:pt idx="872">
                  <c:v>93.102087999999966</c:v>
                </c:pt>
                <c:pt idx="873">
                  <c:v>93.14949799999998</c:v>
                </c:pt>
                <c:pt idx="874">
                  <c:v>93.197922000000005</c:v>
                </c:pt>
                <c:pt idx="875">
                  <c:v>93.242414999999994</c:v>
                </c:pt>
                <c:pt idx="876">
                  <c:v>93.281298000000007</c:v>
                </c:pt>
                <c:pt idx="877">
                  <c:v>93.316063999999997</c:v>
                </c:pt>
                <c:pt idx="878">
                  <c:v>93.346700000000013</c:v>
                </c:pt>
                <c:pt idx="879">
                  <c:v>93.371051999999992</c:v>
                </c:pt>
                <c:pt idx="880">
                  <c:v>93.390140000000002</c:v>
                </c:pt>
                <c:pt idx="881">
                  <c:v>93.411327000000014</c:v>
                </c:pt>
                <c:pt idx="882">
                  <c:v>93.443591000000012</c:v>
                </c:pt>
                <c:pt idx="883">
                  <c:v>93.489435999999998</c:v>
                </c:pt>
                <c:pt idx="884">
                  <c:v>93.542126999999994</c:v>
                </c:pt>
                <c:pt idx="885">
                  <c:v>93.590953999999996</c:v>
                </c:pt>
                <c:pt idx="886">
                  <c:v>93.629120999999998</c:v>
                </c:pt>
                <c:pt idx="887">
                  <c:v>93.656871999999979</c:v>
                </c:pt>
                <c:pt idx="888">
                  <c:v>93.678325999999984</c:v>
                </c:pt>
                <c:pt idx="889">
                  <c:v>93.697305</c:v>
                </c:pt>
                <c:pt idx="890">
                  <c:v>93.716973999999993</c:v>
                </c:pt>
                <c:pt idx="891">
                  <c:v>93.741154000000009</c:v>
                </c:pt>
                <c:pt idx="892">
                  <c:v>93.772513000000004</c:v>
                </c:pt>
                <c:pt idx="893">
                  <c:v>93.809080999999992</c:v>
                </c:pt>
                <c:pt idx="894">
                  <c:v>93.845254999999995</c:v>
                </c:pt>
                <c:pt idx="895">
                  <c:v>93.877718999999985</c:v>
                </c:pt>
                <c:pt idx="896">
                  <c:v>93.908473999999998</c:v>
                </c:pt>
                <c:pt idx="897">
                  <c:v>93.940562000000014</c:v>
                </c:pt>
                <c:pt idx="898">
                  <c:v>93.972432999999967</c:v>
                </c:pt>
                <c:pt idx="899">
                  <c:v>93.999216000000018</c:v>
                </c:pt>
                <c:pt idx="900">
                  <c:v>94.019501000000005</c:v>
                </c:pt>
                <c:pt idx="901">
                  <c:v>94.038926000000004</c:v>
                </c:pt>
                <c:pt idx="902">
                  <c:v>94.066018</c:v>
                </c:pt>
                <c:pt idx="903">
                  <c:v>94.103877999999966</c:v>
                </c:pt>
                <c:pt idx="904">
                  <c:v>94.145069000000007</c:v>
                </c:pt>
                <c:pt idx="905">
                  <c:v>94.175519999999992</c:v>
                </c:pt>
                <c:pt idx="906">
                  <c:v>94.186269999999993</c:v>
                </c:pt>
                <c:pt idx="907">
                  <c:v>94.182695999999993</c:v>
                </c:pt>
                <c:pt idx="908">
                  <c:v>94.181399999999982</c:v>
                </c:pt>
                <c:pt idx="909">
                  <c:v>94.197156000000007</c:v>
                </c:pt>
                <c:pt idx="910">
                  <c:v>94.232473999999982</c:v>
                </c:pt>
                <c:pt idx="911">
                  <c:v>94.277913999999996</c:v>
                </c:pt>
                <c:pt idx="912">
                  <c:v>94.319914999999995</c:v>
                </c:pt>
                <c:pt idx="913">
                  <c:v>94.349141000000003</c:v>
                </c:pt>
                <c:pt idx="914">
                  <c:v>94.365423000000007</c:v>
                </c:pt>
                <c:pt idx="915">
                  <c:v>94.376792999999992</c:v>
                </c:pt>
                <c:pt idx="916">
                  <c:v>94.391626000000016</c:v>
                </c:pt>
                <c:pt idx="917">
                  <c:v>94.410420000000016</c:v>
                </c:pt>
                <c:pt idx="918">
                  <c:v>94.427250000000015</c:v>
                </c:pt>
                <c:pt idx="919">
                  <c:v>94.439814000000013</c:v>
                </c:pt>
                <c:pt idx="920">
                  <c:v>94.454222000000016</c:v>
                </c:pt>
                <c:pt idx="921">
                  <c:v>94.477451000000002</c:v>
                </c:pt>
                <c:pt idx="922">
                  <c:v>94.508455999999981</c:v>
                </c:pt>
                <c:pt idx="923">
                  <c:v>94.540318999999982</c:v>
                </c:pt>
                <c:pt idx="924">
                  <c:v>94.568646999999999</c:v>
                </c:pt>
                <c:pt idx="925">
                  <c:v>94.593547000000001</c:v>
                </c:pt>
                <c:pt idx="926">
                  <c:v>94.615041999999988</c:v>
                </c:pt>
                <c:pt idx="927">
                  <c:v>94.631529000000015</c:v>
                </c:pt>
                <c:pt idx="928">
                  <c:v>94.643410000000003</c:v>
                </c:pt>
                <c:pt idx="929">
                  <c:v>94.654469999999989</c:v>
                </c:pt>
                <c:pt idx="930">
                  <c:v>94.668047999999985</c:v>
                </c:pt>
                <c:pt idx="931">
                  <c:v>94.683871999999965</c:v>
                </c:pt>
                <c:pt idx="932">
                  <c:v>94.699574999999982</c:v>
                </c:pt>
                <c:pt idx="933">
                  <c:v>94.713938999999982</c:v>
                </c:pt>
                <c:pt idx="934">
                  <c:v>94.728209000000007</c:v>
                </c:pt>
                <c:pt idx="935">
                  <c:v>94.745502000000002</c:v>
                </c:pt>
                <c:pt idx="936">
                  <c:v>94.768875999999992</c:v>
                </c:pt>
                <c:pt idx="937">
                  <c:v>94.798326000000003</c:v>
                </c:pt>
                <c:pt idx="938">
                  <c:v>94.829339999999988</c:v>
                </c:pt>
                <c:pt idx="939">
                  <c:v>94.85566799999998</c:v>
                </c:pt>
                <c:pt idx="940">
                  <c:v>94.873989999999992</c:v>
                </c:pt>
                <c:pt idx="941">
                  <c:v>94.885525999999999</c:v>
                </c:pt>
                <c:pt idx="942">
                  <c:v>94.894081999999983</c:v>
                </c:pt>
                <c:pt idx="943">
                  <c:v>94.903720000000007</c:v>
                </c:pt>
                <c:pt idx="944">
                  <c:v>94.917286000000018</c:v>
                </c:pt>
                <c:pt idx="945">
                  <c:v>94.934759000000014</c:v>
                </c:pt>
                <c:pt idx="946">
                  <c:v>94.952600000000004</c:v>
                </c:pt>
                <c:pt idx="947">
                  <c:v>94.966324000000014</c:v>
                </c:pt>
                <c:pt idx="948">
                  <c:v>94.974549999999994</c:v>
                </c:pt>
                <c:pt idx="949">
                  <c:v>94.980169000000018</c:v>
                </c:pt>
                <c:pt idx="950">
                  <c:v>94.987744000000006</c:v>
                </c:pt>
                <c:pt idx="951">
                  <c:v>95.000313000000006</c:v>
                </c:pt>
                <c:pt idx="952">
                  <c:v>95.017905000000013</c:v>
                </c:pt>
                <c:pt idx="953">
                  <c:v>95.037521999999996</c:v>
                </c:pt>
                <c:pt idx="954">
                  <c:v>95.054204999999996</c:v>
                </c:pt>
                <c:pt idx="955">
                  <c:v>95.063341999999992</c:v>
                </c:pt>
                <c:pt idx="956">
                  <c:v>95.063153000000014</c:v>
                </c:pt>
                <c:pt idx="957">
                  <c:v>95.05591699999998</c:v>
                </c:pt>
                <c:pt idx="958">
                  <c:v>95.047444999999996</c:v>
                </c:pt>
                <c:pt idx="959">
                  <c:v>95.044687999999994</c:v>
                </c:pt>
                <c:pt idx="960">
                  <c:v>95.051704000000001</c:v>
                </c:pt>
                <c:pt idx="961">
                  <c:v>95.066626999999997</c:v>
                </c:pt>
                <c:pt idx="962">
                  <c:v>95.083196999999998</c:v>
                </c:pt>
                <c:pt idx="963">
                  <c:v>95.095634000000004</c:v>
                </c:pt>
                <c:pt idx="964">
                  <c:v>95.100995999999981</c:v>
                </c:pt>
                <c:pt idx="965">
                  <c:v>95.097285999999997</c:v>
                </c:pt>
                <c:pt idx="966">
                  <c:v>95.082609000000005</c:v>
                </c:pt>
                <c:pt idx="967">
                  <c:v>95.058302999999967</c:v>
                </c:pt>
                <c:pt idx="968">
                  <c:v>95.030456999999998</c:v>
                </c:pt>
                <c:pt idx="969">
                  <c:v>95.004784999999998</c:v>
                </c:pt>
                <c:pt idx="970">
                  <c:v>94.980324999999993</c:v>
                </c:pt>
                <c:pt idx="971">
                  <c:v>94.950725000000006</c:v>
                </c:pt>
                <c:pt idx="972">
                  <c:v>94.911506000000017</c:v>
                </c:pt>
                <c:pt idx="973">
                  <c:v>94.863960000000006</c:v>
                </c:pt>
                <c:pt idx="974">
                  <c:v>94.811920000000015</c:v>
                </c:pt>
                <c:pt idx="975">
                  <c:v>94.756931999999992</c:v>
                </c:pt>
                <c:pt idx="976">
                  <c:v>94.697552000000002</c:v>
                </c:pt>
                <c:pt idx="977">
                  <c:v>94.632125000000002</c:v>
                </c:pt>
                <c:pt idx="978">
                  <c:v>94.560794000000001</c:v>
                </c:pt>
                <c:pt idx="979">
                  <c:v>94.484531000000004</c:v>
                </c:pt>
                <c:pt idx="980">
                  <c:v>94.40223899999998</c:v>
                </c:pt>
                <c:pt idx="981">
                  <c:v>94.308824000000001</c:v>
                </c:pt>
                <c:pt idx="982">
                  <c:v>94.196834999999979</c:v>
                </c:pt>
                <c:pt idx="983">
                  <c:v>94.061430000000001</c:v>
                </c:pt>
                <c:pt idx="984">
                  <c:v>93.904781</c:v>
                </c:pt>
                <c:pt idx="985">
                  <c:v>93.736206999999993</c:v>
                </c:pt>
                <c:pt idx="986">
                  <c:v>93.567943999999997</c:v>
                </c:pt>
                <c:pt idx="987">
                  <c:v>93.409023000000019</c:v>
                </c:pt>
                <c:pt idx="988">
                  <c:v>93.260846000000001</c:v>
                </c:pt>
                <c:pt idx="989">
                  <c:v>93.118349999999992</c:v>
                </c:pt>
                <c:pt idx="990">
                  <c:v>92.977171999999982</c:v>
                </c:pt>
                <c:pt idx="991">
                  <c:v>92.839968999999982</c:v>
                </c:pt>
                <c:pt idx="992">
                  <c:v>92.714911000000015</c:v>
                </c:pt>
                <c:pt idx="993">
                  <c:v>92.609289000000004</c:v>
                </c:pt>
                <c:pt idx="994">
                  <c:v>92.527305999999982</c:v>
                </c:pt>
                <c:pt idx="995">
                  <c:v>92.473166000000006</c:v>
                </c:pt>
                <c:pt idx="996">
                  <c:v>92.451104000000015</c:v>
                </c:pt>
                <c:pt idx="997">
                  <c:v>92.459637000000001</c:v>
                </c:pt>
                <c:pt idx="998">
                  <c:v>92.489379999999983</c:v>
                </c:pt>
                <c:pt idx="999">
                  <c:v>92.530996999999999</c:v>
                </c:pt>
                <c:pt idx="1000">
                  <c:v>92.584607000000005</c:v>
                </c:pt>
                <c:pt idx="1001">
                  <c:v>92.658526999999992</c:v>
                </c:pt>
                <c:pt idx="1002">
                  <c:v>92.759300999999979</c:v>
                </c:pt>
                <c:pt idx="1003">
                  <c:v>92.885726999999989</c:v>
                </c:pt>
                <c:pt idx="1004">
                  <c:v>93.031645999999995</c:v>
                </c:pt>
                <c:pt idx="1005">
                  <c:v>93.190709999999982</c:v>
                </c:pt>
                <c:pt idx="1006">
                  <c:v>93.357134000000002</c:v>
                </c:pt>
                <c:pt idx="1007">
                  <c:v>93.525126</c:v>
                </c:pt>
                <c:pt idx="1008">
                  <c:v>93.691046</c:v>
                </c:pt>
                <c:pt idx="1009">
                  <c:v>93.856161</c:v>
                </c:pt>
                <c:pt idx="1010">
                  <c:v>94.025379999999984</c:v>
                </c:pt>
                <c:pt idx="1011">
                  <c:v>94.20151300000002</c:v>
                </c:pt>
                <c:pt idx="1012">
                  <c:v>94.379840999999985</c:v>
                </c:pt>
                <c:pt idx="1013">
                  <c:v>94.548411000000002</c:v>
                </c:pt>
                <c:pt idx="1014">
                  <c:v>94.694736999999989</c:v>
                </c:pt>
                <c:pt idx="1015">
                  <c:v>94.813511000000005</c:v>
                </c:pt>
                <c:pt idx="1016">
                  <c:v>94.909034000000005</c:v>
                </c:pt>
                <c:pt idx="1017">
                  <c:v>94.991238999999993</c:v>
                </c:pt>
                <c:pt idx="1018">
                  <c:v>95.069412999999983</c:v>
                </c:pt>
                <c:pt idx="1019">
                  <c:v>95.147201999999993</c:v>
                </c:pt>
                <c:pt idx="1020">
                  <c:v>95.220787999999985</c:v>
                </c:pt>
                <c:pt idx="1021">
                  <c:v>95.282252</c:v>
                </c:pt>
                <c:pt idx="1022">
                  <c:v>95.327741999999986</c:v>
                </c:pt>
                <c:pt idx="1023">
                  <c:v>95.363012999999981</c:v>
                </c:pt>
                <c:pt idx="1024">
                  <c:v>95.398530999999991</c:v>
                </c:pt>
                <c:pt idx="1025">
                  <c:v>95.438227999999995</c:v>
                </c:pt>
                <c:pt idx="1026">
                  <c:v>95.475733999999989</c:v>
                </c:pt>
                <c:pt idx="1027">
                  <c:v>95.502735999999985</c:v>
                </c:pt>
                <c:pt idx="1028">
                  <c:v>95.517984999999996</c:v>
                </c:pt>
                <c:pt idx="1029">
                  <c:v>95.526201999999998</c:v>
                </c:pt>
                <c:pt idx="1030">
                  <c:v>95.531468000000004</c:v>
                </c:pt>
                <c:pt idx="1031">
                  <c:v>95.535430999999988</c:v>
                </c:pt>
                <c:pt idx="1032">
                  <c:v>95.540019000000015</c:v>
                </c:pt>
                <c:pt idx="1033">
                  <c:v>95.547568999999996</c:v>
                </c:pt>
                <c:pt idx="1034">
                  <c:v>95.557884999999999</c:v>
                </c:pt>
                <c:pt idx="1035">
                  <c:v>95.567841000000001</c:v>
                </c:pt>
                <c:pt idx="1036">
                  <c:v>95.574579</c:v>
                </c:pt>
                <c:pt idx="1037">
                  <c:v>95.578063999999998</c:v>
                </c:pt>
                <c:pt idx="1038">
                  <c:v>95.581089000000006</c:v>
                </c:pt>
                <c:pt idx="1039">
                  <c:v>95.588034999999991</c:v>
                </c:pt>
                <c:pt idx="1040">
                  <c:v>95.602566999999979</c:v>
                </c:pt>
                <c:pt idx="1041">
                  <c:v>95.624669999999995</c:v>
                </c:pt>
                <c:pt idx="1042">
                  <c:v>95.650619000000006</c:v>
                </c:pt>
                <c:pt idx="1043">
                  <c:v>95.677300999999986</c:v>
                </c:pt>
                <c:pt idx="1044">
                  <c:v>95.705331999999984</c:v>
                </c:pt>
                <c:pt idx="1045">
                  <c:v>95.736199999999997</c:v>
                </c:pt>
                <c:pt idx="1046">
                  <c:v>95.767837999999998</c:v>
                </c:pt>
                <c:pt idx="1047">
                  <c:v>95.795766</c:v>
                </c:pt>
                <c:pt idx="1048">
                  <c:v>95.817787999999979</c:v>
                </c:pt>
                <c:pt idx="1049">
                  <c:v>95.834681000000003</c:v>
                </c:pt>
                <c:pt idx="1050">
                  <c:v>95.846497999999983</c:v>
                </c:pt>
                <c:pt idx="1051">
                  <c:v>95.851162000000002</c:v>
                </c:pt>
                <c:pt idx="1052">
                  <c:v>95.847464000000016</c:v>
                </c:pt>
                <c:pt idx="1053">
                  <c:v>95.837306999999981</c:v>
                </c:pt>
                <c:pt idx="1054">
                  <c:v>95.824252000000001</c:v>
                </c:pt>
                <c:pt idx="1055">
                  <c:v>95.811471999999981</c:v>
                </c:pt>
                <c:pt idx="1056">
                  <c:v>95.801429999999996</c:v>
                </c:pt>
                <c:pt idx="1057">
                  <c:v>95.795305999999982</c:v>
                </c:pt>
                <c:pt idx="1058">
                  <c:v>95.791149000000019</c:v>
                </c:pt>
                <c:pt idx="1059">
                  <c:v>95.783505000000005</c:v>
                </c:pt>
                <c:pt idx="1060">
                  <c:v>95.766243000000017</c:v>
                </c:pt>
                <c:pt idx="1061">
                  <c:v>95.736250999999996</c:v>
                </c:pt>
                <c:pt idx="1062">
                  <c:v>95.695082999999968</c:v>
                </c:pt>
                <c:pt idx="1063">
                  <c:v>95.648079999999979</c:v>
                </c:pt>
                <c:pt idx="1064">
                  <c:v>95.601691000000002</c:v>
                </c:pt>
                <c:pt idx="1065">
                  <c:v>95.559778999999992</c:v>
                </c:pt>
                <c:pt idx="1066">
                  <c:v>95.521034</c:v>
                </c:pt>
                <c:pt idx="1067">
                  <c:v>95.479707999999988</c:v>
                </c:pt>
                <c:pt idx="1068">
                  <c:v>95.429169000000016</c:v>
                </c:pt>
                <c:pt idx="1069">
                  <c:v>95.365027999999981</c:v>
                </c:pt>
                <c:pt idx="1070">
                  <c:v>95.285522</c:v>
                </c:pt>
                <c:pt idx="1071">
                  <c:v>95.189901999999989</c:v>
                </c:pt>
                <c:pt idx="1072">
                  <c:v>95.076969999999989</c:v>
                </c:pt>
                <c:pt idx="1073">
                  <c:v>94.945184000000012</c:v>
                </c:pt>
                <c:pt idx="1074">
                  <c:v>94.794204000000008</c:v>
                </c:pt>
                <c:pt idx="1075">
                  <c:v>94.626451999999986</c:v>
                </c:pt>
                <c:pt idx="1076">
                  <c:v>94.447230000000019</c:v>
                </c:pt>
                <c:pt idx="1077">
                  <c:v>94.26371899999998</c:v>
                </c:pt>
                <c:pt idx="1078">
                  <c:v>94.084142</c:v>
                </c:pt>
                <c:pt idx="1079">
                  <c:v>93.917603000000028</c:v>
                </c:pt>
                <c:pt idx="1080">
                  <c:v>93.774533000000005</c:v>
                </c:pt>
                <c:pt idx="1081">
                  <c:v>93.66787699999999</c:v>
                </c:pt>
                <c:pt idx="1082">
                  <c:v>93.614044000000007</c:v>
                </c:pt>
                <c:pt idx="1083">
                  <c:v>93.629978999999992</c:v>
                </c:pt>
                <c:pt idx="1084">
                  <c:v>93.725157999999979</c:v>
                </c:pt>
                <c:pt idx="1085">
                  <c:v>93.893658000000002</c:v>
                </c:pt>
                <c:pt idx="1086">
                  <c:v>94.114427000000006</c:v>
                </c:pt>
                <c:pt idx="1087">
                  <c:v>94.360836999999989</c:v>
                </c:pt>
                <c:pt idx="1088">
                  <c:v>94.612056999999979</c:v>
                </c:pt>
                <c:pt idx="1089">
                  <c:v>94.857608999999982</c:v>
                </c:pt>
                <c:pt idx="1090">
                  <c:v>95.093756999999982</c:v>
                </c:pt>
                <c:pt idx="1091">
                  <c:v>95.316890999999998</c:v>
                </c:pt>
                <c:pt idx="1092">
                  <c:v>95.520275999999981</c:v>
                </c:pt>
                <c:pt idx="1093">
                  <c:v>95.696937999999989</c:v>
                </c:pt>
                <c:pt idx="1094">
                  <c:v>95.845502999999979</c:v>
                </c:pt>
                <c:pt idx="1095">
                  <c:v>95.971779999999981</c:v>
                </c:pt>
                <c:pt idx="1096">
                  <c:v>96.083409000000003</c:v>
                </c:pt>
                <c:pt idx="1097">
                  <c:v>96.183633</c:v>
                </c:pt>
                <c:pt idx="1098">
                  <c:v>96.272304999999989</c:v>
                </c:pt>
                <c:pt idx="1099">
                  <c:v>96.350437999999968</c:v>
                </c:pt>
                <c:pt idx="1100">
                  <c:v>96.421272000000002</c:v>
                </c:pt>
                <c:pt idx="1101">
                  <c:v>96.486520000000013</c:v>
                </c:pt>
                <c:pt idx="1102">
                  <c:v>96.544697000000014</c:v>
                </c:pt>
                <c:pt idx="1103">
                  <c:v>96.594651999999996</c:v>
                </c:pt>
                <c:pt idx="1104">
                  <c:v>96.638233999999983</c:v>
                </c:pt>
                <c:pt idx="1105">
                  <c:v>96.678414999999987</c:v>
                </c:pt>
                <c:pt idx="1106">
                  <c:v>96.716607999999994</c:v>
                </c:pt>
                <c:pt idx="1107">
                  <c:v>96.752786999999984</c:v>
                </c:pt>
                <c:pt idx="1108">
                  <c:v>96.786663000000019</c:v>
                </c:pt>
                <c:pt idx="1109">
                  <c:v>96.818230999999983</c:v>
                </c:pt>
                <c:pt idx="1110">
                  <c:v>96.848584000000002</c:v>
                </c:pt>
                <c:pt idx="1111">
                  <c:v>96.879678999999967</c:v>
                </c:pt>
                <c:pt idx="1112">
                  <c:v>96.910820000000015</c:v>
                </c:pt>
                <c:pt idx="1113">
                  <c:v>96.936285000000012</c:v>
                </c:pt>
                <c:pt idx="1114">
                  <c:v>96.950839000000002</c:v>
                </c:pt>
                <c:pt idx="1115">
                  <c:v>96.958310999999981</c:v>
                </c:pt>
                <c:pt idx="1116">
                  <c:v>96.969785000000002</c:v>
                </c:pt>
                <c:pt idx="1117">
                  <c:v>96.990984999999995</c:v>
                </c:pt>
                <c:pt idx="1118">
                  <c:v>97.01536999999999</c:v>
                </c:pt>
                <c:pt idx="1119">
                  <c:v>97.032472999999968</c:v>
                </c:pt>
                <c:pt idx="1120">
                  <c:v>97.039043000000007</c:v>
                </c:pt>
                <c:pt idx="1121">
                  <c:v>97.038307999999986</c:v>
                </c:pt>
                <c:pt idx="1122">
                  <c:v>97.032151999999982</c:v>
                </c:pt>
                <c:pt idx="1123">
                  <c:v>97.019971999999981</c:v>
                </c:pt>
                <c:pt idx="1124">
                  <c:v>97.004228999999995</c:v>
                </c:pt>
                <c:pt idx="1125">
                  <c:v>96.991870000000006</c:v>
                </c:pt>
                <c:pt idx="1126">
                  <c:v>96.989069000000015</c:v>
                </c:pt>
                <c:pt idx="1127">
                  <c:v>96.997027000000017</c:v>
                </c:pt>
                <c:pt idx="1128">
                  <c:v>97.012681000000001</c:v>
                </c:pt>
                <c:pt idx="1129">
                  <c:v>97.031030000000001</c:v>
                </c:pt>
                <c:pt idx="1130">
                  <c:v>97.047321999999994</c:v>
                </c:pt>
                <c:pt idx="1131">
                  <c:v>97.059931999999989</c:v>
                </c:pt>
                <c:pt idx="1132">
                  <c:v>97.071432999999985</c:v>
                </c:pt>
                <c:pt idx="1133">
                  <c:v>97.084701999999979</c:v>
                </c:pt>
                <c:pt idx="1134">
                  <c:v>97.098294999999993</c:v>
                </c:pt>
                <c:pt idx="1135">
                  <c:v>97.108145999999991</c:v>
                </c:pt>
                <c:pt idx="1136">
                  <c:v>97.113707999999988</c:v>
                </c:pt>
                <c:pt idx="1137">
                  <c:v>97.119628000000006</c:v>
                </c:pt>
                <c:pt idx="1138">
                  <c:v>97.130677999999989</c:v>
                </c:pt>
                <c:pt idx="1139">
                  <c:v>97.147059999999996</c:v>
                </c:pt>
                <c:pt idx="1140">
                  <c:v>97.165395999999987</c:v>
                </c:pt>
                <c:pt idx="1141">
                  <c:v>97.182569000000001</c:v>
                </c:pt>
                <c:pt idx="1142">
                  <c:v>97.197813999999994</c:v>
                </c:pt>
                <c:pt idx="1143">
                  <c:v>97.21239199999998</c:v>
                </c:pt>
                <c:pt idx="1144">
                  <c:v>97.228284000000002</c:v>
                </c:pt>
                <c:pt idx="1145">
                  <c:v>97.246803000000014</c:v>
                </c:pt>
                <c:pt idx="1146">
                  <c:v>97.268100000000004</c:v>
                </c:pt>
                <c:pt idx="1147">
                  <c:v>97.291931000000005</c:v>
                </c:pt>
                <c:pt idx="1148">
                  <c:v>97.31832799999998</c:v>
                </c:pt>
                <c:pt idx="1149">
                  <c:v>97.347255000000018</c:v>
                </c:pt>
                <c:pt idx="1150">
                  <c:v>97.378642999999968</c:v>
                </c:pt>
                <c:pt idx="1151">
                  <c:v>97.413500999999997</c:v>
                </c:pt>
                <c:pt idx="1152">
                  <c:v>97.453686000000005</c:v>
                </c:pt>
                <c:pt idx="1153">
                  <c:v>97.498954999999995</c:v>
                </c:pt>
                <c:pt idx="1154">
                  <c:v>97.54452400000001</c:v>
                </c:pt>
                <c:pt idx="1155">
                  <c:v>97.583018999999979</c:v>
                </c:pt>
                <c:pt idx="1156">
                  <c:v>97.609453000000002</c:v>
                </c:pt>
                <c:pt idx="1157">
                  <c:v>97.624602999999979</c:v>
                </c:pt>
                <c:pt idx="1158">
                  <c:v>97.634452999999979</c:v>
                </c:pt>
                <c:pt idx="1159">
                  <c:v>97.646662000000006</c:v>
                </c:pt>
                <c:pt idx="1160">
                  <c:v>97.666370999999984</c:v>
                </c:pt>
                <c:pt idx="1161">
                  <c:v>97.693845999999979</c:v>
                </c:pt>
                <c:pt idx="1162">
                  <c:v>97.725630999999993</c:v>
                </c:pt>
                <c:pt idx="1163">
                  <c:v>97.757211000000012</c:v>
                </c:pt>
                <c:pt idx="1164">
                  <c:v>97.78390899999998</c:v>
                </c:pt>
                <c:pt idx="1165">
                  <c:v>97.800766999999979</c:v>
                </c:pt>
                <c:pt idx="1166">
                  <c:v>97.804958999999982</c:v>
                </c:pt>
                <c:pt idx="1167">
                  <c:v>97.799334999999999</c:v>
                </c:pt>
                <c:pt idx="1168">
                  <c:v>97.791360999999995</c:v>
                </c:pt>
                <c:pt idx="1169">
                  <c:v>97.787246999999994</c:v>
                </c:pt>
                <c:pt idx="1170">
                  <c:v>97.788526000000005</c:v>
                </c:pt>
                <c:pt idx="1171">
                  <c:v>97.794596999999996</c:v>
                </c:pt>
                <c:pt idx="1172">
                  <c:v>97.805430999999984</c:v>
                </c:pt>
                <c:pt idx="1173">
                  <c:v>97.819769999999991</c:v>
                </c:pt>
                <c:pt idx="1174">
                  <c:v>97.833022999999983</c:v>
                </c:pt>
                <c:pt idx="1175">
                  <c:v>97.840047999999982</c:v>
                </c:pt>
                <c:pt idx="1176">
                  <c:v>97.839765999999983</c:v>
                </c:pt>
                <c:pt idx="1177">
                  <c:v>97.835774999999984</c:v>
                </c:pt>
                <c:pt idx="1178">
                  <c:v>97.833425000000005</c:v>
                </c:pt>
                <c:pt idx="1179">
                  <c:v>97.837219000000019</c:v>
                </c:pt>
                <c:pt idx="1180">
                  <c:v>97.849127999999993</c:v>
                </c:pt>
                <c:pt idx="1181">
                  <c:v>97.867018999999999</c:v>
                </c:pt>
                <c:pt idx="1182">
                  <c:v>97.885285999999979</c:v>
                </c:pt>
                <c:pt idx="1183">
                  <c:v>97.898595</c:v>
                </c:pt>
                <c:pt idx="1184">
                  <c:v>97.905152999999999</c:v>
                </c:pt>
                <c:pt idx="1185">
                  <c:v>97.906531000000001</c:v>
                </c:pt>
                <c:pt idx="1186">
                  <c:v>97.906205999999997</c:v>
                </c:pt>
                <c:pt idx="1187">
                  <c:v>97.908726999999999</c:v>
                </c:pt>
                <c:pt idx="1188">
                  <c:v>97.917322000000013</c:v>
                </c:pt>
                <c:pt idx="1189">
                  <c:v>97.930052000000003</c:v>
                </c:pt>
                <c:pt idx="1190">
                  <c:v>97.940403000000018</c:v>
                </c:pt>
                <c:pt idx="1191">
                  <c:v>97.944513000000029</c:v>
                </c:pt>
                <c:pt idx="1192">
                  <c:v>97.946720000000013</c:v>
                </c:pt>
                <c:pt idx="1193">
                  <c:v>97.955217000000005</c:v>
                </c:pt>
                <c:pt idx="1194">
                  <c:v>97.972522999999981</c:v>
                </c:pt>
                <c:pt idx="1195">
                  <c:v>97.992625000000018</c:v>
                </c:pt>
                <c:pt idx="1196">
                  <c:v>98.007656999999995</c:v>
                </c:pt>
                <c:pt idx="1197">
                  <c:v>98.015591999999998</c:v>
                </c:pt>
                <c:pt idx="1198">
                  <c:v>98.020865999999998</c:v>
                </c:pt>
                <c:pt idx="1199">
                  <c:v>98.028880999999984</c:v>
                </c:pt>
                <c:pt idx="1200">
                  <c:v>98.040965999999997</c:v>
                </c:pt>
                <c:pt idx="1201">
                  <c:v>98.054627999999994</c:v>
                </c:pt>
                <c:pt idx="1202">
                  <c:v>98.067808999999983</c:v>
                </c:pt>
                <c:pt idx="1203">
                  <c:v>98.081502</c:v>
                </c:pt>
                <c:pt idx="1204">
                  <c:v>98.097448</c:v>
                </c:pt>
                <c:pt idx="1205">
                  <c:v>98.114677999999998</c:v>
                </c:pt>
                <c:pt idx="1206">
                  <c:v>98.130218999999983</c:v>
                </c:pt>
                <c:pt idx="1207">
                  <c:v>98.142331999999968</c:v>
                </c:pt>
                <c:pt idx="1208">
                  <c:v>98.150824</c:v>
                </c:pt>
                <c:pt idx="1209">
                  <c:v>98.155033999999986</c:v>
                </c:pt>
                <c:pt idx="1210">
                  <c:v>98.154783999999992</c:v>
                </c:pt>
                <c:pt idx="1211">
                  <c:v>98.153321999999989</c:v>
                </c:pt>
                <c:pt idx="1212">
                  <c:v>98.155716999999967</c:v>
                </c:pt>
                <c:pt idx="1213">
                  <c:v>98.163274999999999</c:v>
                </c:pt>
                <c:pt idx="1214">
                  <c:v>98.17229399999998</c:v>
                </c:pt>
                <c:pt idx="1215">
                  <c:v>98.178965999999988</c:v>
                </c:pt>
                <c:pt idx="1216">
                  <c:v>98.182403999999991</c:v>
                </c:pt>
                <c:pt idx="1217">
                  <c:v>98.182541999999984</c:v>
                </c:pt>
                <c:pt idx="1218">
                  <c:v>98.179582999999965</c:v>
                </c:pt>
                <c:pt idx="1219">
                  <c:v>98.177463000000003</c:v>
                </c:pt>
                <c:pt idx="1220">
                  <c:v>98.183469000000002</c:v>
                </c:pt>
                <c:pt idx="1221">
                  <c:v>98.200991000000002</c:v>
                </c:pt>
                <c:pt idx="1222">
                  <c:v>98.225116</c:v>
                </c:pt>
                <c:pt idx="1223">
                  <c:v>98.247865000000019</c:v>
                </c:pt>
                <c:pt idx="1224">
                  <c:v>98.264949000000016</c:v>
                </c:pt>
                <c:pt idx="1225">
                  <c:v>98.275111999999979</c:v>
                </c:pt>
                <c:pt idx="1226">
                  <c:v>98.276652999999982</c:v>
                </c:pt>
                <c:pt idx="1227">
                  <c:v>98.269034000000005</c:v>
                </c:pt>
                <c:pt idx="1228">
                  <c:v>98.256202000000002</c:v>
                </c:pt>
                <c:pt idx="1229">
                  <c:v>98.244714000000016</c:v>
                </c:pt>
                <c:pt idx="1230">
                  <c:v>98.239408999999981</c:v>
                </c:pt>
                <c:pt idx="1231">
                  <c:v>98.242570999999998</c:v>
                </c:pt>
                <c:pt idx="1232">
                  <c:v>98.254352999999981</c:v>
                </c:pt>
                <c:pt idx="1233">
                  <c:v>98.270832999999968</c:v>
                </c:pt>
                <c:pt idx="1234">
                  <c:v>98.284395000000004</c:v>
                </c:pt>
                <c:pt idx="1235">
                  <c:v>98.290426999999994</c:v>
                </c:pt>
                <c:pt idx="1236">
                  <c:v>98.292484999999999</c:v>
                </c:pt>
                <c:pt idx="1237">
                  <c:v>98.297374000000005</c:v>
                </c:pt>
                <c:pt idx="1238">
                  <c:v>98.306377999999967</c:v>
                </c:pt>
                <c:pt idx="1239">
                  <c:v>98.314712999999998</c:v>
                </c:pt>
                <c:pt idx="1240">
                  <c:v>98.318330999999986</c:v>
                </c:pt>
                <c:pt idx="1241">
                  <c:v>98.317643000000018</c:v>
                </c:pt>
                <c:pt idx="1242">
                  <c:v>98.315393</c:v>
                </c:pt>
                <c:pt idx="1243">
                  <c:v>98.314284000000015</c:v>
                </c:pt>
                <c:pt idx="1244">
                  <c:v>98.316175000000001</c:v>
                </c:pt>
                <c:pt idx="1245">
                  <c:v>98.320549</c:v>
                </c:pt>
                <c:pt idx="1246">
                  <c:v>98.324336999999986</c:v>
                </c:pt>
                <c:pt idx="1247">
                  <c:v>98.325905999999989</c:v>
                </c:pt>
                <c:pt idx="1248">
                  <c:v>98.32811599999998</c:v>
                </c:pt>
                <c:pt idx="1249">
                  <c:v>98.334593999999996</c:v>
                </c:pt>
                <c:pt idx="1250">
                  <c:v>98.344367000000005</c:v>
                </c:pt>
                <c:pt idx="1251">
                  <c:v>98.353662999999983</c:v>
                </c:pt>
                <c:pt idx="1252">
                  <c:v>98.361707999999979</c:v>
                </c:pt>
                <c:pt idx="1253">
                  <c:v>98.370609999999999</c:v>
                </c:pt>
                <c:pt idx="1254">
                  <c:v>98.380268000000001</c:v>
                </c:pt>
                <c:pt idx="1255">
                  <c:v>98.387991</c:v>
                </c:pt>
                <c:pt idx="1256">
                  <c:v>98.393366</c:v>
                </c:pt>
                <c:pt idx="1257">
                  <c:v>98.398912999999979</c:v>
                </c:pt>
                <c:pt idx="1258">
                  <c:v>98.404605000000018</c:v>
                </c:pt>
                <c:pt idx="1259">
                  <c:v>98.405769000000006</c:v>
                </c:pt>
                <c:pt idx="1260">
                  <c:v>98.398622000000003</c:v>
                </c:pt>
                <c:pt idx="1261">
                  <c:v>98.385295999999983</c:v>
                </c:pt>
                <c:pt idx="1262">
                  <c:v>98.371483999999981</c:v>
                </c:pt>
                <c:pt idx="1263">
                  <c:v>98.36139</c:v>
                </c:pt>
                <c:pt idx="1264">
                  <c:v>98.356726999999992</c:v>
                </c:pt>
                <c:pt idx="1265">
                  <c:v>98.358468999999985</c:v>
                </c:pt>
                <c:pt idx="1266">
                  <c:v>98.366626999999994</c:v>
                </c:pt>
                <c:pt idx="1267">
                  <c:v>98.378492999999992</c:v>
                </c:pt>
                <c:pt idx="1268">
                  <c:v>98.389009999999999</c:v>
                </c:pt>
                <c:pt idx="1269">
                  <c:v>98.393950000000004</c:v>
                </c:pt>
                <c:pt idx="1270">
                  <c:v>98.39296299999998</c:v>
                </c:pt>
                <c:pt idx="1271">
                  <c:v>98.389886999999987</c:v>
                </c:pt>
                <c:pt idx="1272">
                  <c:v>98.389977999999985</c:v>
                </c:pt>
                <c:pt idx="1273">
                  <c:v>98.396023000000014</c:v>
                </c:pt>
                <c:pt idx="1274">
                  <c:v>98.40630299999998</c:v>
                </c:pt>
                <c:pt idx="1275">
                  <c:v>98.415783000000005</c:v>
                </c:pt>
                <c:pt idx="1276">
                  <c:v>98.419307000000003</c:v>
                </c:pt>
                <c:pt idx="1277">
                  <c:v>98.41503299999998</c:v>
                </c:pt>
                <c:pt idx="1278">
                  <c:v>98.40652900000002</c:v>
                </c:pt>
                <c:pt idx="1279">
                  <c:v>98.401217000000017</c:v>
                </c:pt>
                <c:pt idx="1280">
                  <c:v>98.404443000000015</c:v>
                </c:pt>
                <c:pt idx="1281">
                  <c:v>98.414202000000017</c:v>
                </c:pt>
                <c:pt idx="1282">
                  <c:v>98.423191000000003</c:v>
                </c:pt>
                <c:pt idx="1283">
                  <c:v>98.426620000000014</c:v>
                </c:pt>
                <c:pt idx="1284">
                  <c:v>98.426304000000002</c:v>
                </c:pt>
                <c:pt idx="1285">
                  <c:v>98.427020999999996</c:v>
                </c:pt>
                <c:pt idx="1286">
                  <c:v>98.431504000000018</c:v>
                </c:pt>
                <c:pt idx="1287">
                  <c:v>98.439679999999996</c:v>
                </c:pt>
                <c:pt idx="1288">
                  <c:v>98.449525000000008</c:v>
                </c:pt>
                <c:pt idx="1289">
                  <c:v>98.456817999999998</c:v>
                </c:pt>
                <c:pt idx="1290">
                  <c:v>98.456980000000001</c:v>
                </c:pt>
                <c:pt idx="1291">
                  <c:v>98.449732999999981</c:v>
                </c:pt>
                <c:pt idx="1292">
                  <c:v>98.439926999999997</c:v>
                </c:pt>
                <c:pt idx="1293">
                  <c:v>98.432168000000004</c:v>
                </c:pt>
                <c:pt idx="1294">
                  <c:v>98.427400000000006</c:v>
                </c:pt>
                <c:pt idx="1295">
                  <c:v>98.426508999999982</c:v>
                </c:pt>
                <c:pt idx="1296">
                  <c:v>98.433000000000007</c:v>
                </c:pt>
                <c:pt idx="1297">
                  <c:v>98.447924000000029</c:v>
                </c:pt>
                <c:pt idx="1298">
                  <c:v>98.465165999999996</c:v>
                </c:pt>
                <c:pt idx="1299">
                  <c:v>98.476656000000006</c:v>
                </c:pt>
                <c:pt idx="1300">
                  <c:v>98.480744000000001</c:v>
                </c:pt>
                <c:pt idx="1301">
                  <c:v>98.481010000000012</c:v>
                </c:pt>
                <c:pt idx="1302">
                  <c:v>98.478360999999992</c:v>
                </c:pt>
                <c:pt idx="1303">
                  <c:v>98.469871999999981</c:v>
                </c:pt>
                <c:pt idx="1304">
                  <c:v>98.455686</c:v>
                </c:pt>
                <c:pt idx="1305">
                  <c:v>98.442384000000004</c:v>
                </c:pt>
                <c:pt idx="1306">
                  <c:v>98.437990999999997</c:v>
                </c:pt>
                <c:pt idx="1307">
                  <c:v>98.445988</c:v>
                </c:pt>
                <c:pt idx="1308">
                  <c:v>98.46369900000002</c:v>
                </c:pt>
                <c:pt idx="1309">
                  <c:v>98.483198999999999</c:v>
                </c:pt>
                <c:pt idx="1310">
                  <c:v>98.494310000000013</c:v>
                </c:pt>
                <c:pt idx="1311">
                  <c:v>98.491670000000028</c:v>
                </c:pt>
                <c:pt idx="1312">
                  <c:v>98.48071299999998</c:v>
                </c:pt>
                <c:pt idx="1313">
                  <c:v>98.473651000000004</c:v>
                </c:pt>
                <c:pt idx="1314">
                  <c:v>98.477995000000007</c:v>
                </c:pt>
                <c:pt idx="1315">
                  <c:v>98.490876999999998</c:v>
                </c:pt>
                <c:pt idx="1316">
                  <c:v>98.504616999999996</c:v>
                </c:pt>
                <c:pt idx="1317">
                  <c:v>98.514308999999983</c:v>
                </c:pt>
                <c:pt idx="1318">
                  <c:v>98.518904000000006</c:v>
                </c:pt>
                <c:pt idx="1319">
                  <c:v>98.518575999999982</c:v>
                </c:pt>
                <c:pt idx="1320">
                  <c:v>98.514134000000013</c:v>
                </c:pt>
                <c:pt idx="1321">
                  <c:v>98.507699000000017</c:v>
                </c:pt>
                <c:pt idx="1322">
                  <c:v>98.501760000000004</c:v>
                </c:pt>
                <c:pt idx="1323">
                  <c:v>98.497798000000003</c:v>
                </c:pt>
                <c:pt idx="1324">
                  <c:v>98.496232000000006</c:v>
                </c:pt>
                <c:pt idx="1325">
                  <c:v>98.496516999999997</c:v>
                </c:pt>
                <c:pt idx="1326">
                  <c:v>98.496928999999994</c:v>
                </c:pt>
                <c:pt idx="1327">
                  <c:v>98.495897999999983</c:v>
                </c:pt>
                <c:pt idx="1328">
                  <c:v>98.494366000000014</c:v>
                </c:pt>
                <c:pt idx="1329">
                  <c:v>98.495178999999979</c:v>
                </c:pt>
                <c:pt idx="1330">
                  <c:v>98.499010999999996</c:v>
                </c:pt>
                <c:pt idx="1331">
                  <c:v>98.502099999999999</c:v>
                </c:pt>
                <c:pt idx="1332">
                  <c:v>98.499578999999983</c:v>
                </c:pt>
                <c:pt idx="1333">
                  <c:v>98.490908000000005</c:v>
                </c:pt>
                <c:pt idx="1334">
                  <c:v>98.481352000000001</c:v>
                </c:pt>
                <c:pt idx="1335">
                  <c:v>98.477952000000002</c:v>
                </c:pt>
                <c:pt idx="1336">
                  <c:v>98.483535000000003</c:v>
                </c:pt>
                <c:pt idx="1337">
                  <c:v>98.493830000000003</c:v>
                </c:pt>
                <c:pt idx="1338">
                  <c:v>98.500651000000005</c:v>
                </c:pt>
                <c:pt idx="1339">
                  <c:v>98.499196999999995</c:v>
                </c:pt>
                <c:pt idx="1340">
                  <c:v>98.492750000000001</c:v>
                </c:pt>
                <c:pt idx="1341">
                  <c:v>98.489655999999997</c:v>
                </c:pt>
                <c:pt idx="1342">
                  <c:v>98.49548799999998</c:v>
                </c:pt>
                <c:pt idx="1343">
                  <c:v>98.508216000000004</c:v>
                </c:pt>
                <c:pt idx="1344">
                  <c:v>98.520375999999985</c:v>
                </c:pt>
                <c:pt idx="1345">
                  <c:v>98.525163000000006</c:v>
                </c:pt>
                <c:pt idx="1346">
                  <c:v>98.521434999999983</c:v>
                </c:pt>
                <c:pt idx="1347">
                  <c:v>98.51460400000002</c:v>
                </c:pt>
                <c:pt idx="1348">
                  <c:v>98.512608999999998</c:v>
                </c:pt>
                <c:pt idx="1349">
                  <c:v>98.519135000000006</c:v>
                </c:pt>
                <c:pt idx="1350">
                  <c:v>98.529413000000005</c:v>
                </c:pt>
                <c:pt idx="1351">
                  <c:v>98.533179000000004</c:v>
                </c:pt>
                <c:pt idx="1352">
                  <c:v>98.523055999999983</c:v>
                </c:pt>
                <c:pt idx="1353">
                  <c:v>98.501316000000003</c:v>
                </c:pt>
                <c:pt idx="1354">
                  <c:v>98.479309000000001</c:v>
                </c:pt>
                <c:pt idx="1355">
                  <c:v>98.469611000000015</c:v>
                </c:pt>
                <c:pt idx="1356">
                  <c:v>98.476643999999993</c:v>
                </c:pt>
                <c:pt idx="1357">
                  <c:v>98.493638000000004</c:v>
                </c:pt>
                <c:pt idx="1358">
                  <c:v>98.509114999999994</c:v>
                </c:pt>
                <c:pt idx="1359">
                  <c:v>98.516711999999998</c:v>
                </c:pt>
                <c:pt idx="1360">
                  <c:v>98.518263000000019</c:v>
                </c:pt>
                <c:pt idx="1361">
                  <c:v>98.518301999999991</c:v>
                </c:pt>
                <c:pt idx="1362">
                  <c:v>98.518495000000001</c:v>
                </c:pt>
                <c:pt idx="1363">
                  <c:v>98.518210999999994</c:v>
                </c:pt>
                <c:pt idx="1364">
                  <c:v>98.517509000000018</c:v>
                </c:pt>
                <c:pt idx="1365">
                  <c:v>98.516991000000004</c:v>
                </c:pt>
                <c:pt idx="1366">
                  <c:v>98.516160999999997</c:v>
                </c:pt>
                <c:pt idx="1367">
                  <c:v>98.514081000000004</c:v>
                </c:pt>
                <c:pt idx="1368">
                  <c:v>98.510794000000004</c:v>
                </c:pt>
                <c:pt idx="1369">
                  <c:v>98.506731999999985</c:v>
                </c:pt>
                <c:pt idx="1370">
                  <c:v>98.502205000000004</c:v>
                </c:pt>
                <c:pt idx="1371">
                  <c:v>98.498964000000015</c:v>
                </c:pt>
                <c:pt idx="1372">
                  <c:v>98.500407999999979</c:v>
                </c:pt>
                <c:pt idx="1373">
                  <c:v>98.508043999999998</c:v>
                </c:pt>
                <c:pt idx="1374">
                  <c:v>98.519069000000016</c:v>
                </c:pt>
                <c:pt idx="1375">
                  <c:v>98.529481999999987</c:v>
                </c:pt>
                <c:pt idx="1376">
                  <c:v>98.538043999999999</c:v>
                </c:pt>
                <c:pt idx="1377">
                  <c:v>98.545041999999981</c:v>
                </c:pt>
                <c:pt idx="1378">
                  <c:v>98.549114000000017</c:v>
                </c:pt>
                <c:pt idx="1379">
                  <c:v>98.548768999999979</c:v>
                </c:pt>
                <c:pt idx="1380">
                  <c:v>98.546193000000017</c:v>
                </c:pt>
                <c:pt idx="1381">
                  <c:v>98.545863999999995</c:v>
                </c:pt>
                <c:pt idx="1382">
                  <c:v>98.548884000000001</c:v>
                </c:pt>
                <c:pt idx="1383">
                  <c:v>98.551216999999994</c:v>
                </c:pt>
                <c:pt idx="1384">
                  <c:v>98.548387999999989</c:v>
                </c:pt>
                <c:pt idx="1385">
                  <c:v>98.540318999999982</c:v>
                </c:pt>
                <c:pt idx="1386">
                  <c:v>98.531069000000016</c:v>
                </c:pt>
                <c:pt idx="1387">
                  <c:v>98.52515799999999</c:v>
                </c:pt>
                <c:pt idx="1388">
                  <c:v>98.524479999999983</c:v>
                </c:pt>
                <c:pt idx="1389">
                  <c:v>98.527761999999981</c:v>
                </c:pt>
                <c:pt idx="1390">
                  <c:v>98.532454000000001</c:v>
                </c:pt>
                <c:pt idx="1391">
                  <c:v>98.537249000000017</c:v>
                </c:pt>
                <c:pt idx="1392">
                  <c:v>98.542636999999999</c:v>
                </c:pt>
                <c:pt idx="1393">
                  <c:v>98.549199000000016</c:v>
                </c:pt>
                <c:pt idx="1394">
                  <c:v>98.556044</c:v>
                </c:pt>
                <c:pt idx="1395">
                  <c:v>98.56070099999998</c:v>
                </c:pt>
                <c:pt idx="1396">
                  <c:v>98.559775999999985</c:v>
                </c:pt>
                <c:pt idx="1397">
                  <c:v>98.550788999999966</c:v>
                </c:pt>
                <c:pt idx="1398">
                  <c:v>98.535384999999991</c:v>
                </c:pt>
                <c:pt idx="1399">
                  <c:v>98.519776999999991</c:v>
                </c:pt>
                <c:pt idx="1400">
                  <c:v>98.509158999999983</c:v>
                </c:pt>
                <c:pt idx="1401">
                  <c:v>98.502589</c:v>
                </c:pt>
                <c:pt idx="1402">
                  <c:v>98.497237999999996</c:v>
                </c:pt>
                <c:pt idx="1403">
                  <c:v>98.496605000000017</c:v>
                </c:pt>
                <c:pt idx="1404">
                  <c:v>98.50806</c:v>
                </c:pt>
                <c:pt idx="1405">
                  <c:v>98.530510000000007</c:v>
                </c:pt>
                <c:pt idx="1406">
                  <c:v>98.551090000000002</c:v>
                </c:pt>
                <c:pt idx="1407">
                  <c:v>98.558678999999984</c:v>
                </c:pt>
                <c:pt idx="1408">
                  <c:v>98.556192999999979</c:v>
                </c:pt>
                <c:pt idx="1409">
                  <c:v>98.554428000000001</c:v>
                </c:pt>
                <c:pt idx="1410">
                  <c:v>98.557205999999994</c:v>
                </c:pt>
                <c:pt idx="1411">
                  <c:v>98.558560999999983</c:v>
                </c:pt>
                <c:pt idx="1412">
                  <c:v>98.552969000000004</c:v>
                </c:pt>
                <c:pt idx="1413">
                  <c:v>98.542577999999992</c:v>
                </c:pt>
                <c:pt idx="1414">
                  <c:v>98.533902999999981</c:v>
                </c:pt>
                <c:pt idx="1415">
                  <c:v>98.531411000000006</c:v>
                </c:pt>
                <c:pt idx="1416">
                  <c:v>98.535258999999982</c:v>
                </c:pt>
                <c:pt idx="1417">
                  <c:v>98.542680000000004</c:v>
                </c:pt>
                <c:pt idx="1418">
                  <c:v>98.550585999999981</c:v>
                </c:pt>
                <c:pt idx="1419">
                  <c:v>98.558054999999982</c:v>
                </c:pt>
                <c:pt idx="1420">
                  <c:v>98.566759000000005</c:v>
                </c:pt>
                <c:pt idx="1421">
                  <c:v>98.579132999999985</c:v>
                </c:pt>
                <c:pt idx="1422">
                  <c:v>98.596987999999982</c:v>
                </c:pt>
                <c:pt idx="1423">
                  <c:v>98.62095699999999</c:v>
                </c:pt>
                <c:pt idx="1424">
                  <c:v>98.648055999999983</c:v>
                </c:pt>
                <c:pt idx="1425">
                  <c:v>98.669361999999992</c:v>
                </c:pt>
                <c:pt idx="1426">
                  <c:v>98.67436499999998</c:v>
                </c:pt>
                <c:pt idx="1427">
                  <c:v>98.660765999999981</c:v>
                </c:pt>
                <c:pt idx="1428">
                  <c:v>98.63858399999998</c:v>
                </c:pt>
                <c:pt idx="1429">
                  <c:v>98.623274999999992</c:v>
                </c:pt>
                <c:pt idx="1430">
                  <c:v>98.625821999999985</c:v>
                </c:pt>
                <c:pt idx="1431">
                  <c:v>98.647499999999994</c:v>
                </c:pt>
                <c:pt idx="1432">
                  <c:v>98.678821999999968</c:v>
                </c:pt>
                <c:pt idx="1433">
                  <c:v>98.703360000000004</c:v>
                </c:pt>
                <c:pt idx="1434">
                  <c:v>98.709653000000017</c:v>
                </c:pt>
                <c:pt idx="1435">
                  <c:v>98.703085000000002</c:v>
                </c:pt>
                <c:pt idx="1436">
                  <c:v>98.700998999999982</c:v>
                </c:pt>
                <c:pt idx="1437">
                  <c:v>98.712694000000013</c:v>
                </c:pt>
                <c:pt idx="1438">
                  <c:v>98.729551999999998</c:v>
                </c:pt>
                <c:pt idx="1439">
                  <c:v>98.738807999999992</c:v>
                </c:pt>
                <c:pt idx="1440">
                  <c:v>98.740684000000016</c:v>
                </c:pt>
                <c:pt idx="1441">
                  <c:v>98.744738999999981</c:v>
                </c:pt>
                <c:pt idx="1442">
                  <c:v>98.753325000000004</c:v>
                </c:pt>
                <c:pt idx="1443">
                  <c:v>98.757407999999998</c:v>
                </c:pt>
                <c:pt idx="1444">
                  <c:v>98.748912000000004</c:v>
                </c:pt>
                <c:pt idx="1445">
                  <c:v>98.730710999999999</c:v>
                </c:pt>
                <c:pt idx="1446">
                  <c:v>98.712569000000016</c:v>
                </c:pt>
                <c:pt idx="1447">
                  <c:v>98.700952999999998</c:v>
                </c:pt>
                <c:pt idx="1448">
                  <c:v>98.69471799999998</c:v>
                </c:pt>
                <c:pt idx="1449">
                  <c:v>98.689255000000003</c:v>
                </c:pt>
                <c:pt idx="1450">
                  <c:v>98.683545999999993</c:v>
                </c:pt>
                <c:pt idx="1451">
                  <c:v>98.682102999999984</c:v>
                </c:pt>
                <c:pt idx="1452">
                  <c:v>98.688911999999988</c:v>
                </c:pt>
                <c:pt idx="1453">
                  <c:v>98.701301999999998</c:v>
                </c:pt>
                <c:pt idx="1454">
                  <c:v>98.713628999999997</c:v>
                </c:pt>
                <c:pt idx="1455">
                  <c:v>98.726015000000004</c:v>
                </c:pt>
                <c:pt idx="1456">
                  <c:v>98.743476000000001</c:v>
                </c:pt>
                <c:pt idx="1457">
                  <c:v>98.765353000000005</c:v>
                </c:pt>
                <c:pt idx="1458">
                  <c:v>98.782149000000004</c:v>
                </c:pt>
                <c:pt idx="1459">
                  <c:v>98.786017999999999</c:v>
                </c:pt>
                <c:pt idx="1460">
                  <c:v>98.778978999999993</c:v>
                </c:pt>
                <c:pt idx="1461">
                  <c:v>98.767346000000003</c:v>
                </c:pt>
                <c:pt idx="1462">
                  <c:v>98.753851999999981</c:v>
                </c:pt>
                <c:pt idx="1463">
                  <c:v>98.739801</c:v>
                </c:pt>
                <c:pt idx="1464">
                  <c:v>98.729438999999985</c:v>
                </c:pt>
                <c:pt idx="1465">
                  <c:v>98.726173000000003</c:v>
                </c:pt>
                <c:pt idx="1466">
                  <c:v>98.727844000000005</c:v>
                </c:pt>
                <c:pt idx="1467">
                  <c:v>98.730926999999994</c:v>
                </c:pt>
                <c:pt idx="1468">
                  <c:v>98.736407</c:v>
                </c:pt>
                <c:pt idx="1469">
                  <c:v>98.746682000000007</c:v>
                </c:pt>
                <c:pt idx="1470">
                  <c:v>98.759374999999991</c:v>
                </c:pt>
                <c:pt idx="1471">
                  <c:v>98.769058000000001</c:v>
                </c:pt>
                <c:pt idx="1472">
                  <c:v>98.773286999999982</c:v>
                </c:pt>
                <c:pt idx="1473">
                  <c:v>98.773222000000004</c:v>
                </c:pt>
                <c:pt idx="1474">
                  <c:v>98.770459000000002</c:v>
                </c:pt>
                <c:pt idx="1475">
                  <c:v>98.766336999999979</c:v>
                </c:pt>
                <c:pt idx="1476">
                  <c:v>98.761908000000005</c:v>
                </c:pt>
                <c:pt idx="1477">
                  <c:v>98.756023999999996</c:v>
                </c:pt>
                <c:pt idx="1478">
                  <c:v>98.746725000000012</c:v>
                </c:pt>
                <c:pt idx="1479">
                  <c:v>98.736811000000003</c:v>
                </c:pt>
                <c:pt idx="1480">
                  <c:v>98.733819999999994</c:v>
                </c:pt>
                <c:pt idx="1481">
                  <c:v>98.741544000000019</c:v>
                </c:pt>
                <c:pt idx="1482">
                  <c:v>98.755669999999995</c:v>
                </c:pt>
                <c:pt idx="1483">
                  <c:v>98.770095999999981</c:v>
                </c:pt>
                <c:pt idx="1484">
                  <c:v>98.781989999999993</c:v>
                </c:pt>
                <c:pt idx="1485">
                  <c:v>98.787743000000006</c:v>
                </c:pt>
                <c:pt idx="1486">
                  <c:v>98.781460999999993</c:v>
                </c:pt>
                <c:pt idx="1487">
                  <c:v>98.763667999999996</c:v>
                </c:pt>
                <c:pt idx="1488">
                  <c:v>98.745813999999996</c:v>
                </c:pt>
                <c:pt idx="1489">
                  <c:v>98.739250999999996</c:v>
                </c:pt>
                <c:pt idx="1490">
                  <c:v>98.743485000000007</c:v>
                </c:pt>
                <c:pt idx="1491">
                  <c:v>98.750506999999999</c:v>
                </c:pt>
                <c:pt idx="1492">
                  <c:v>98.75563799999999</c:v>
                </c:pt>
                <c:pt idx="1493">
                  <c:v>98.757942999999983</c:v>
                </c:pt>
                <c:pt idx="1494">
                  <c:v>98.755207999999982</c:v>
                </c:pt>
                <c:pt idx="1495">
                  <c:v>98.746519000000021</c:v>
                </c:pt>
                <c:pt idx="1496">
                  <c:v>98.736514000000014</c:v>
                </c:pt>
                <c:pt idx="1497">
                  <c:v>98.729968</c:v>
                </c:pt>
                <c:pt idx="1498">
                  <c:v>98.725221000000005</c:v>
                </c:pt>
                <c:pt idx="1499">
                  <c:v>98.719419000000016</c:v>
                </c:pt>
                <c:pt idx="1500">
                  <c:v>98.716327000000007</c:v>
                </c:pt>
                <c:pt idx="1501">
                  <c:v>98.721074999999999</c:v>
                </c:pt>
                <c:pt idx="1502">
                  <c:v>98.73049899999998</c:v>
                </c:pt>
                <c:pt idx="1503">
                  <c:v>98.737055999999995</c:v>
                </c:pt>
                <c:pt idx="1504">
                  <c:v>98.739920999999995</c:v>
                </c:pt>
                <c:pt idx="1505">
                  <c:v>98.743426000000014</c:v>
                </c:pt>
                <c:pt idx="1506">
                  <c:v>98.746088</c:v>
                </c:pt>
                <c:pt idx="1507">
                  <c:v>98.741079999999997</c:v>
                </c:pt>
                <c:pt idx="1508">
                  <c:v>98.72851799999998</c:v>
                </c:pt>
                <c:pt idx="1509">
                  <c:v>98.718687000000003</c:v>
                </c:pt>
                <c:pt idx="1510">
                  <c:v>98.720123000000015</c:v>
                </c:pt>
                <c:pt idx="1511">
                  <c:v>98.730215000000015</c:v>
                </c:pt>
                <c:pt idx="1512">
                  <c:v>98.739630000000005</c:v>
                </c:pt>
                <c:pt idx="1513">
                  <c:v>98.741721999999996</c:v>
                </c:pt>
                <c:pt idx="1514">
                  <c:v>98.736856000000003</c:v>
                </c:pt>
                <c:pt idx="1515">
                  <c:v>98.731753999999995</c:v>
                </c:pt>
                <c:pt idx="1516">
                  <c:v>98.734761000000006</c:v>
                </c:pt>
                <c:pt idx="1517">
                  <c:v>98.747231000000014</c:v>
                </c:pt>
                <c:pt idx="1518">
                  <c:v>98.759489000000002</c:v>
                </c:pt>
                <c:pt idx="1519">
                  <c:v>98.759803000000005</c:v>
                </c:pt>
                <c:pt idx="1520">
                  <c:v>98.747307000000006</c:v>
                </c:pt>
                <c:pt idx="1521">
                  <c:v>98.731790000000004</c:v>
                </c:pt>
                <c:pt idx="1522">
                  <c:v>98.721683999999996</c:v>
                </c:pt>
                <c:pt idx="1523">
                  <c:v>98.717706000000007</c:v>
                </c:pt>
                <c:pt idx="1524">
                  <c:v>98.717765999999997</c:v>
                </c:pt>
                <c:pt idx="1525">
                  <c:v>98.72104299999998</c:v>
                </c:pt>
                <c:pt idx="1526">
                  <c:v>98.724963000000017</c:v>
                </c:pt>
                <c:pt idx="1527">
                  <c:v>98.724057999999999</c:v>
                </c:pt>
                <c:pt idx="1528">
                  <c:v>98.715933000000007</c:v>
                </c:pt>
                <c:pt idx="1529">
                  <c:v>98.705329000000006</c:v>
                </c:pt>
                <c:pt idx="1530">
                  <c:v>98.698844999999992</c:v>
                </c:pt>
                <c:pt idx="1531">
                  <c:v>98.697228999999993</c:v>
                </c:pt>
                <c:pt idx="1532">
                  <c:v>98.695334999999986</c:v>
                </c:pt>
                <c:pt idx="1533">
                  <c:v>98.688699999999983</c:v>
                </c:pt>
                <c:pt idx="1534">
                  <c:v>98.678108999999992</c:v>
                </c:pt>
                <c:pt idx="1535">
                  <c:v>98.667867000000001</c:v>
                </c:pt>
                <c:pt idx="1536">
                  <c:v>98.661255999999995</c:v>
                </c:pt>
                <c:pt idx="1537">
                  <c:v>98.65860499999998</c:v>
                </c:pt>
                <c:pt idx="1538">
                  <c:v>98.658845999999969</c:v>
                </c:pt>
                <c:pt idx="1539">
                  <c:v>98.660529999999994</c:v>
                </c:pt>
                <c:pt idx="1540">
                  <c:v>98.660160000000005</c:v>
                </c:pt>
                <c:pt idx="1541">
                  <c:v>98.652181999999968</c:v>
                </c:pt>
                <c:pt idx="1542">
                  <c:v>98.634343999999999</c:v>
                </c:pt>
                <c:pt idx="1543">
                  <c:v>98.612398999999968</c:v>
                </c:pt>
                <c:pt idx="1544">
                  <c:v>98.595894000000001</c:v>
                </c:pt>
                <c:pt idx="1545">
                  <c:v>98.58936199999998</c:v>
                </c:pt>
                <c:pt idx="1546">
                  <c:v>98.591061999999994</c:v>
                </c:pt>
                <c:pt idx="1547">
                  <c:v>98.599080000000001</c:v>
                </c:pt>
                <c:pt idx="1548">
                  <c:v>98.612618999999981</c:v>
                </c:pt>
                <c:pt idx="1549">
                  <c:v>98.626606999999993</c:v>
                </c:pt>
                <c:pt idx="1550">
                  <c:v>98.632029999999986</c:v>
                </c:pt>
                <c:pt idx="1551">
                  <c:v>98.625536999999966</c:v>
                </c:pt>
                <c:pt idx="1552">
                  <c:v>98.614323999999996</c:v>
                </c:pt>
                <c:pt idx="1553">
                  <c:v>98.608317999999969</c:v>
                </c:pt>
                <c:pt idx="1554">
                  <c:v>98.611284000000012</c:v>
                </c:pt>
                <c:pt idx="1555">
                  <c:v>98.621554000000003</c:v>
                </c:pt>
                <c:pt idx="1556">
                  <c:v>98.636301999999986</c:v>
                </c:pt>
                <c:pt idx="1557">
                  <c:v>98.651606000000001</c:v>
                </c:pt>
                <c:pt idx="1558">
                  <c:v>98.662705999999986</c:v>
                </c:pt>
                <c:pt idx="1559">
                  <c:v>98.667964000000012</c:v>
                </c:pt>
                <c:pt idx="1560">
                  <c:v>98.66938399999998</c:v>
                </c:pt>
                <c:pt idx="1561">
                  <c:v>98.667238999999981</c:v>
                </c:pt>
                <c:pt idx="1562">
                  <c:v>98.659075999999985</c:v>
                </c:pt>
                <c:pt idx="1563">
                  <c:v>98.646592999999982</c:v>
                </c:pt>
                <c:pt idx="1564">
                  <c:v>98.637687999999983</c:v>
                </c:pt>
                <c:pt idx="1565">
                  <c:v>98.63754299999998</c:v>
                </c:pt>
                <c:pt idx="1566">
                  <c:v>98.642269999999996</c:v>
                </c:pt>
                <c:pt idx="1567">
                  <c:v>98.644756000000001</c:v>
                </c:pt>
                <c:pt idx="1568">
                  <c:v>98.641790999999998</c:v>
                </c:pt>
                <c:pt idx="1569">
                  <c:v>98.632225000000005</c:v>
                </c:pt>
                <c:pt idx="1570">
                  <c:v>98.614811000000003</c:v>
                </c:pt>
                <c:pt idx="1571">
                  <c:v>98.593701999999979</c:v>
                </c:pt>
                <c:pt idx="1572">
                  <c:v>98.580775999999986</c:v>
                </c:pt>
                <c:pt idx="1573">
                  <c:v>98.585652999999979</c:v>
                </c:pt>
                <c:pt idx="1574">
                  <c:v>98.605911999999989</c:v>
                </c:pt>
                <c:pt idx="1575">
                  <c:v>98.631338999999969</c:v>
                </c:pt>
                <c:pt idx="1576">
                  <c:v>98.654055</c:v>
                </c:pt>
                <c:pt idx="1577">
                  <c:v>98.670276999999984</c:v>
                </c:pt>
                <c:pt idx="1578">
                  <c:v>98.677129999999991</c:v>
                </c:pt>
                <c:pt idx="1579">
                  <c:v>98.674088999999967</c:v>
                </c:pt>
                <c:pt idx="1580">
                  <c:v>98.66489799999998</c:v>
                </c:pt>
                <c:pt idx="1581">
                  <c:v>98.653357999999969</c:v>
                </c:pt>
                <c:pt idx="1582">
                  <c:v>98.640170000000012</c:v>
                </c:pt>
                <c:pt idx="1583">
                  <c:v>98.627341999999985</c:v>
                </c:pt>
                <c:pt idx="1584">
                  <c:v>98.620666999999983</c:v>
                </c:pt>
                <c:pt idx="1585">
                  <c:v>98.622740999999976</c:v>
                </c:pt>
                <c:pt idx="1586">
                  <c:v>98.628109999999992</c:v>
                </c:pt>
                <c:pt idx="1587">
                  <c:v>98.630947999999989</c:v>
                </c:pt>
                <c:pt idx="1588">
                  <c:v>98.633212999999998</c:v>
                </c:pt>
                <c:pt idx="1589">
                  <c:v>98.639321999999993</c:v>
                </c:pt>
                <c:pt idx="1590">
                  <c:v>98.646989000000005</c:v>
                </c:pt>
                <c:pt idx="1591">
                  <c:v>98.650122999999979</c:v>
                </c:pt>
                <c:pt idx="1592">
                  <c:v>98.647542000000001</c:v>
                </c:pt>
                <c:pt idx="1593">
                  <c:v>98.641946000000004</c:v>
                </c:pt>
                <c:pt idx="1594">
                  <c:v>98.633094</c:v>
                </c:pt>
                <c:pt idx="1595">
                  <c:v>98.619591999999983</c:v>
                </c:pt>
                <c:pt idx="1596">
                  <c:v>98.606105999999983</c:v>
                </c:pt>
                <c:pt idx="1597">
                  <c:v>98.601427999999999</c:v>
                </c:pt>
                <c:pt idx="1598">
                  <c:v>98.608371999999974</c:v>
                </c:pt>
                <c:pt idx="1599">
                  <c:v>98.619931999999991</c:v>
                </c:pt>
                <c:pt idx="1600">
                  <c:v>98.625820999999988</c:v>
                </c:pt>
                <c:pt idx="1601">
                  <c:v>98.620399999999989</c:v>
                </c:pt>
                <c:pt idx="1602">
                  <c:v>98.606125000000006</c:v>
                </c:pt>
                <c:pt idx="1603">
                  <c:v>98.592444</c:v>
                </c:pt>
                <c:pt idx="1604">
                  <c:v>98.588978999999966</c:v>
                </c:pt>
                <c:pt idx="1605">
                  <c:v>98.596158000000003</c:v>
                </c:pt>
                <c:pt idx="1606">
                  <c:v>98.604397999999989</c:v>
                </c:pt>
                <c:pt idx="1607">
                  <c:v>98.605254000000002</c:v>
                </c:pt>
                <c:pt idx="1608">
                  <c:v>98.60004099999999</c:v>
                </c:pt>
                <c:pt idx="1609">
                  <c:v>98.593839000000003</c:v>
                </c:pt>
                <c:pt idx="1610">
                  <c:v>98.585215000000005</c:v>
                </c:pt>
                <c:pt idx="1611">
                  <c:v>98.567771999999991</c:v>
                </c:pt>
                <c:pt idx="1612">
                  <c:v>98.539918999999998</c:v>
                </c:pt>
                <c:pt idx="1613">
                  <c:v>98.507822000000004</c:v>
                </c:pt>
                <c:pt idx="1614">
                  <c:v>98.47941299999998</c:v>
                </c:pt>
                <c:pt idx="1615">
                  <c:v>98.459225000000018</c:v>
                </c:pt>
                <c:pt idx="1616">
                  <c:v>98.447941000000014</c:v>
                </c:pt>
                <c:pt idx="1617">
                  <c:v>98.443883000000014</c:v>
                </c:pt>
                <c:pt idx="1618">
                  <c:v>98.446861999999996</c:v>
                </c:pt>
                <c:pt idx="1619">
                  <c:v>98.463463000000019</c:v>
                </c:pt>
                <c:pt idx="1620">
                  <c:v>98.50397199999999</c:v>
                </c:pt>
                <c:pt idx="1621">
                  <c:v>98.566765000000004</c:v>
                </c:pt>
                <c:pt idx="1622">
                  <c:v>98.627763000000002</c:v>
                </c:pt>
                <c:pt idx="1623">
                  <c:v>98.65396699999998</c:v>
                </c:pt>
                <c:pt idx="1624">
                  <c:v>98.630754999999979</c:v>
                </c:pt>
                <c:pt idx="1625">
                  <c:v>98.571258</c:v>
                </c:pt>
                <c:pt idx="1626">
                  <c:v>98.50038099999999</c:v>
                </c:pt>
                <c:pt idx="1627">
                  <c:v>98.436959000000016</c:v>
                </c:pt>
                <c:pt idx="1628">
                  <c:v>98.389738999999992</c:v>
                </c:pt>
                <c:pt idx="1629">
                  <c:v>98.360095000000001</c:v>
                </c:pt>
                <c:pt idx="1630">
                  <c:v>98.344246999999996</c:v>
                </c:pt>
                <c:pt idx="1631">
                  <c:v>98.337381999999991</c:v>
                </c:pt>
                <c:pt idx="1632">
                  <c:v>98.337637000000001</c:v>
                </c:pt>
                <c:pt idx="1633">
                  <c:v>98.343304000000003</c:v>
                </c:pt>
                <c:pt idx="1634">
                  <c:v>98.347919000000019</c:v>
                </c:pt>
                <c:pt idx="1635">
                  <c:v>98.341251999999997</c:v>
                </c:pt>
                <c:pt idx="1636">
                  <c:v>98.31581199999998</c:v>
                </c:pt>
                <c:pt idx="1637">
                  <c:v>98.272981999999985</c:v>
                </c:pt>
                <c:pt idx="1638">
                  <c:v>98.219558000000006</c:v>
                </c:pt>
                <c:pt idx="1639">
                  <c:v>98.164740999999992</c:v>
                </c:pt>
                <c:pt idx="1640">
                  <c:v>98.114502000000002</c:v>
                </c:pt>
                <c:pt idx="1641">
                  <c:v>98.066271</c:v>
                </c:pt>
                <c:pt idx="1642">
                  <c:v>98.027974</c:v>
                </c:pt>
                <c:pt idx="1643">
                  <c:v>98.02216199999998</c:v>
                </c:pt>
                <c:pt idx="1644">
                  <c:v>98.057699999999997</c:v>
                </c:pt>
                <c:pt idx="1645">
                  <c:v>98.111288999999999</c:v>
                </c:pt>
                <c:pt idx="1646">
                  <c:v>98.147434000000004</c:v>
                </c:pt>
                <c:pt idx="1647">
                  <c:v>98.148514000000006</c:v>
                </c:pt>
                <c:pt idx="1648">
                  <c:v>98.110326000000001</c:v>
                </c:pt>
                <c:pt idx="1649">
                  <c:v>98.039885999999981</c:v>
                </c:pt>
                <c:pt idx="1650">
                  <c:v>97.962128000000007</c:v>
                </c:pt>
                <c:pt idx="1651">
                  <c:v>97.908404000000004</c:v>
                </c:pt>
                <c:pt idx="1652">
                  <c:v>97.899001999999982</c:v>
                </c:pt>
                <c:pt idx="1653">
                  <c:v>97.919628000000017</c:v>
                </c:pt>
                <c:pt idx="1654">
                  <c:v>97.933784000000003</c:v>
                </c:pt>
                <c:pt idx="1655">
                  <c:v>97.921605999999997</c:v>
                </c:pt>
                <c:pt idx="1656">
                  <c:v>97.902270999999999</c:v>
                </c:pt>
                <c:pt idx="1657">
                  <c:v>97.908992999999981</c:v>
                </c:pt>
                <c:pt idx="1658">
                  <c:v>97.944401999999997</c:v>
                </c:pt>
                <c:pt idx="1659">
                  <c:v>97.98847499999998</c:v>
                </c:pt>
                <c:pt idx="1660">
                  <c:v>98.019656999999995</c:v>
                </c:pt>
                <c:pt idx="1661">
                  <c:v>98.027336999999989</c:v>
                </c:pt>
                <c:pt idx="1662">
                  <c:v>98.012372999999968</c:v>
                </c:pt>
                <c:pt idx="1663">
                  <c:v>97.987865999999997</c:v>
                </c:pt>
                <c:pt idx="1664">
                  <c:v>97.970901999999981</c:v>
                </c:pt>
                <c:pt idx="1665">
                  <c:v>97.969137000000003</c:v>
                </c:pt>
                <c:pt idx="1666">
                  <c:v>97.97483099999998</c:v>
                </c:pt>
                <c:pt idx="1667">
                  <c:v>97.978720999999979</c:v>
                </c:pt>
                <c:pt idx="1668">
                  <c:v>97.976415000000003</c:v>
                </c:pt>
                <c:pt idx="1669">
                  <c:v>97.968126000000012</c:v>
                </c:pt>
                <c:pt idx="1670">
                  <c:v>97.953920999999994</c:v>
                </c:pt>
                <c:pt idx="1671">
                  <c:v>97.932901999999999</c:v>
                </c:pt>
                <c:pt idx="1672">
                  <c:v>97.912126000000015</c:v>
                </c:pt>
                <c:pt idx="1673">
                  <c:v>97.892295000000004</c:v>
                </c:pt>
                <c:pt idx="1674">
                  <c:v>97.869769999999988</c:v>
                </c:pt>
                <c:pt idx="1675">
                  <c:v>97.845579000000001</c:v>
                </c:pt>
                <c:pt idx="1676">
                  <c:v>97.834001000000001</c:v>
                </c:pt>
                <c:pt idx="1677">
                  <c:v>97.850505999999982</c:v>
                </c:pt>
                <c:pt idx="1678">
                  <c:v>97.885789999999986</c:v>
                </c:pt>
                <c:pt idx="1679">
                  <c:v>97.917992000000012</c:v>
                </c:pt>
                <c:pt idx="1680">
                  <c:v>97.935317999999981</c:v>
                </c:pt>
                <c:pt idx="1681">
                  <c:v>97.946821999999997</c:v>
                </c:pt>
                <c:pt idx="1682">
                  <c:v>97.965198000000001</c:v>
                </c:pt>
                <c:pt idx="1683">
                  <c:v>97.997550000000018</c:v>
                </c:pt>
                <c:pt idx="1684">
                  <c:v>98.041250000000019</c:v>
                </c:pt>
                <c:pt idx="1685">
                  <c:v>98.081755000000001</c:v>
                </c:pt>
                <c:pt idx="1686">
                  <c:v>98.099368999999982</c:v>
                </c:pt>
                <c:pt idx="1687">
                  <c:v>98.087327000000002</c:v>
                </c:pt>
                <c:pt idx="1688">
                  <c:v>98.059791999999987</c:v>
                </c:pt>
                <c:pt idx="1689">
                  <c:v>98.034374999999983</c:v>
                </c:pt>
                <c:pt idx="1690">
                  <c:v>98.017043000000015</c:v>
                </c:pt>
                <c:pt idx="1691">
                  <c:v>98.008115000000004</c:v>
                </c:pt>
                <c:pt idx="1692">
                  <c:v>98.013034000000005</c:v>
                </c:pt>
                <c:pt idx="1693">
                  <c:v>98.033630000000002</c:v>
                </c:pt>
                <c:pt idx="1694">
                  <c:v>98.058126999999999</c:v>
                </c:pt>
                <c:pt idx="1695">
                  <c:v>98.071740999999989</c:v>
                </c:pt>
                <c:pt idx="1696">
                  <c:v>98.072159999999982</c:v>
                </c:pt>
                <c:pt idx="1697">
                  <c:v>98.066163000000017</c:v>
                </c:pt>
                <c:pt idx="1698">
                  <c:v>98.056979999999982</c:v>
                </c:pt>
                <c:pt idx="1699">
                  <c:v>98.046987000000001</c:v>
                </c:pt>
                <c:pt idx="1700">
                  <c:v>98.045671999999982</c:v>
                </c:pt>
                <c:pt idx="1701">
                  <c:v>98.060153000000014</c:v>
                </c:pt>
                <c:pt idx="1702">
                  <c:v>98.081367999999998</c:v>
                </c:pt>
                <c:pt idx="1703">
                  <c:v>98.091802000000001</c:v>
                </c:pt>
                <c:pt idx="1704">
                  <c:v>98.087609000000015</c:v>
                </c:pt>
                <c:pt idx="1705">
                  <c:v>98.080296000000004</c:v>
                </c:pt>
                <c:pt idx="1706">
                  <c:v>98.079166000000001</c:v>
                </c:pt>
                <c:pt idx="1707">
                  <c:v>98.082267999999999</c:v>
                </c:pt>
                <c:pt idx="1708">
                  <c:v>98.086490999999981</c:v>
                </c:pt>
                <c:pt idx="1709">
                  <c:v>98.095169999999996</c:v>
                </c:pt>
                <c:pt idx="1710">
                  <c:v>98.112748999999965</c:v>
                </c:pt>
                <c:pt idx="1711">
                  <c:v>98.138463000000002</c:v>
                </c:pt>
                <c:pt idx="1712">
                  <c:v>98.166819000000004</c:v>
                </c:pt>
                <c:pt idx="1713">
                  <c:v>98.189357999999984</c:v>
                </c:pt>
                <c:pt idx="1714">
                  <c:v>98.196494000000001</c:v>
                </c:pt>
                <c:pt idx="1715">
                  <c:v>98.184424000000007</c:v>
                </c:pt>
                <c:pt idx="1716">
                  <c:v>98.15993499999999</c:v>
                </c:pt>
                <c:pt idx="1717">
                  <c:v>98.133730999999969</c:v>
                </c:pt>
                <c:pt idx="1718">
                  <c:v>98.110515000000007</c:v>
                </c:pt>
                <c:pt idx="1719">
                  <c:v>98.090115999999995</c:v>
                </c:pt>
                <c:pt idx="1720">
                  <c:v>98.073724999999982</c:v>
                </c:pt>
                <c:pt idx="1721">
                  <c:v>98.062562</c:v>
                </c:pt>
                <c:pt idx="1722">
                  <c:v>98.053305999999992</c:v>
                </c:pt>
                <c:pt idx="1723">
                  <c:v>98.041195000000016</c:v>
                </c:pt>
                <c:pt idx="1724">
                  <c:v>98.023887999999985</c:v>
                </c:pt>
                <c:pt idx="1725">
                  <c:v>97.998973000000007</c:v>
                </c:pt>
                <c:pt idx="1726">
                  <c:v>97.966089999999994</c:v>
                </c:pt>
                <c:pt idx="1727">
                  <c:v>97.936943999999997</c:v>
                </c:pt>
                <c:pt idx="1728">
                  <c:v>97.932066000000006</c:v>
                </c:pt>
                <c:pt idx="1729">
                  <c:v>97.95679699999998</c:v>
                </c:pt>
                <c:pt idx="1730">
                  <c:v>97.989997000000002</c:v>
                </c:pt>
                <c:pt idx="1731">
                  <c:v>98.008139</c:v>
                </c:pt>
                <c:pt idx="1732">
                  <c:v>98.011517000000012</c:v>
                </c:pt>
                <c:pt idx="1733">
                  <c:v>98.013520000000014</c:v>
                </c:pt>
                <c:pt idx="1734">
                  <c:v>98.014077999999998</c:v>
                </c:pt>
                <c:pt idx="1735">
                  <c:v>98.001799000000005</c:v>
                </c:pt>
                <c:pt idx="1736">
                  <c:v>97.976926000000006</c:v>
                </c:pt>
                <c:pt idx="1737">
                  <c:v>97.953799000000004</c:v>
                </c:pt>
                <c:pt idx="1738">
                  <c:v>97.943139000000016</c:v>
                </c:pt>
                <c:pt idx="1739">
                  <c:v>97.946011000000013</c:v>
                </c:pt>
                <c:pt idx="1740">
                  <c:v>97.961180000000013</c:v>
                </c:pt>
                <c:pt idx="1741">
                  <c:v>97.982945999999998</c:v>
                </c:pt>
                <c:pt idx="1742">
                  <c:v>97.993959000000018</c:v>
                </c:pt>
                <c:pt idx="1743">
                  <c:v>97.978279999999998</c:v>
                </c:pt>
                <c:pt idx="1744">
                  <c:v>97.94396500000002</c:v>
                </c:pt>
                <c:pt idx="1745">
                  <c:v>97.919484999999995</c:v>
                </c:pt>
                <c:pt idx="1746">
                  <c:v>97.924161999999995</c:v>
                </c:pt>
                <c:pt idx="1747">
                  <c:v>97.950185000000005</c:v>
                </c:pt>
                <c:pt idx="1748">
                  <c:v>97.973507999999981</c:v>
                </c:pt>
                <c:pt idx="1749">
                  <c:v>97.974897999999982</c:v>
                </c:pt>
                <c:pt idx="1750">
                  <c:v>97.953208000000004</c:v>
                </c:pt>
                <c:pt idx="1751">
                  <c:v>97.925150000000002</c:v>
                </c:pt>
                <c:pt idx="1752">
                  <c:v>97.908688999999981</c:v>
                </c:pt>
                <c:pt idx="1753">
                  <c:v>97.901159000000021</c:v>
                </c:pt>
                <c:pt idx="1754">
                  <c:v>97.881717999999992</c:v>
                </c:pt>
                <c:pt idx="1755">
                  <c:v>97.84089299999998</c:v>
                </c:pt>
                <c:pt idx="1756">
                  <c:v>97.794391000000005</c:v>
                </c:pt>
                <c:pt idx="1757">
                  <c:v>97.75805099999998</c:v>
                </c:pt>
                <c:pt idx="1758">
                  <c:v>97.725110999999998</c:v>
                </c:pt>
                <c:pt idx="1759">
                  <c:v>97.684022999999982</c:v>
                </c:pt>
                <c:pt idx="1760">
                  <c:v>97.643366999999998</c:v>
                </c:pt>
                <c:pt idx="1761">
                  <c:v>97.617486999999983</c:v>
                </c:pt>
                <c:pt idx="1762">
                  <c:v>97.597296000000014</c:v>
                </c:pt>
                <c:pt idx="1763">
                  <c:v>97.558829000000003</c:v>
                </c:pt>
                <c:pt idx="1764">
                  <c:v>97.496635999999995</c:v>
                </c:pt>
                <c:pt idx="1765">
                  <c:v>97.427515999999997</c:v>
                </c:pt>
                <c:pt idx="1766">
                  <c:v>97.363074999999981</c:v>
                </c:pt>
                <c:pt idx="1767">
                  <c:v>97.297443000000015</c:v>
                </c:pt>
                <c:pt idx="1768">
                  <c:v>97.221721000000002</c:v>
                </c:pt>
                <c:pt idx="1769">
                  <c:v>97.135553999999999</c:v>
                </c:pt>
                <c:pt idx="1770">
                  <c:v>97.046829000000017</c:v>
                </c:pt>
                <c:pt idx="1771">
                  <c:v>96.973963999999995</c:v>
                </c:pt>
                <c:pt idx="1772">
                  <c:v>96.943190000000016</c:v>
                </c:pt>
                <c:pt idx="1773">
                  <c:v>96.967584000000016</c:v>
                </c:pt>
                <c:pt idx="1774">
                  <c:v>97.031919000000016</c:v>
                </c:pt>
                <c:pt idx="1775">
                  <c:v>97.111064000000013</c:v>
                </c:pt>
                <c:pt idx="1776">
                  <c:v>97.195654000000005</c:v>
                </c:pt>
                <c:pt idx="1777">
                  <c:v>97.282277999999991</c:v>
                </c:pt>
                <c:pt idx="1778">
                  <c:v>97.348779999999991</c:v>
                </c:pt>
                <c:pt idx="1779">
                  <c:v>97.367829000000015</c:v>
                </c:pt>
                <c:pt idx="1780">
                  <c:v>97.345806999999979</c:v>
                </c:pt>
                <c:pt idx="1781">
                  <c:v>97.32311</c:v>
                </c:pt>
                <c:pt idx="1782">
                  <c:v>97.330583000000004</c:v>
                </c:pt>
                <c:pt idx="1783">
                  <c:v>97.362742999999966</c:v>
                </c:pt>
                <c:pt idx="1784">
                  <c:v>97.395114000000007</c:v>
                </c:pt>
                <c:pt idx="1785">
                  <c:v>97.41051400000002</c:v>
                </c:pt>
                <c:pt idx="1786">
                  <c:v>97.406431999999981</c:v>
                </c:pt>
                <c:pt idx="1787">
                  <c:v>97.394499999999994</c:v>
                </c:pt>
                <c:pt idx="1788">
                  <c:v>97.396895999999998</c:v>
                </c:pt>
                <c:pt idx="1789">
                  <c:v>97.429107000000002</c:v>
                </c:pt>
                <c:pt idx="1790">
                  <c:v>97.481786</c:v>
                </c:pt>
                <c:pt idx="1791">
                  <c:v>97.527415000000005</c:v>
                </c:pt>
                <c:pt idx="1792">
                  <c:v>97.544343999999995</c:v>
                </c:pt>
                <c:pt idx="1793">
                  <c:v>97.527495999999999</c:v>
                </c:pt>
                <c:pt idx="1794">
                  <c:v>97.483379999999983</c:v>
                </c:pt>
                <c:pt idx="1795">
                  <c:v>97.428256000000005</c:v>
                </c:pt>
                <c:pt idx="1796">
                  <c:v>97.38417699999998</c:v>
                </c:pt>
                <c:pt idx="1797">
                  <c:v>97.361795000000001</c:v>
                </c:pt>
                <c:pt idx="1798">
                  <c:v>97.351738999999966</c:v>
                </c:pt>
                <c:pt idx="1799">
                  <c:v>97.343930999999998</c:v>
                </c:pt>
                <c:pt idx="1800">
                  <c:v>97.345949000000005</c:v>
                </c:pt>
                <c:pt idx="1801">
                  <c:v>97.367541000000003</c:v>
                </c:pt>
                <c:pt idx="1802">
                  <c:v>97.397009999999995</c:v>
                </c:pt>
                <c:pt idx="1803">
                  <c:v>97.412385</c:v>
                </c:pt>
                <c:pt idx="1804">
                  <c:v>97.410208999999995</c:v>
                </c:pt>
                <c:pt idx="1805">
                  <c:v>97.404652999999996</c:v>
                </c:pt>
                <c:pt idx="1806">
                  <c:v>97.402996999999999</c:v>
                </c:pt>
                <c:pt idx="1807">
                  <c:v>97.399857999999981</c:v>
                </c:pt>
                <c:pt idx="1808">
                  <c:v>97.391617999999994</c:v>
                </c:pt>
                <c:pt idx="1809">
                  <c:v>97.381556000000003</c:v>
                </c:pt>
                <c:pt idx="1810">
                  <c:v>97.376213000000007</c:v>
                </c:pt>
                <c:pt idx="1811">
                  <c:v>97.388792999999993</c:v>
                </c:pt>
                <c:pt idx="1812">
                  <c:v>97.434051999999994</c:v>
                </c:pt>
                <c:pt idx="1813">
                  <c:v>97.503362999999979</c:v>
                </c:pt>
                <c:pt idx="1814">
                  <c:v>97.557541000000001</c:v>
                </c:pt>
                <c:pt idx="1815">
                  <c:v>97.56535599999998</c:v>
                </c:pt>
                <c:pt idx="1816">
                  <c:v>97.539008999999979</c:v>
                </c:pt>
                <c:pt idx="1817">
                  <c:v>97.51061900000002</c:v>
                </c:pt>
                <c:pt idx="1818">
                  <c:v>97.488252000000003</c:v>
                </c:pt>
                <c:pt idx="1819">
                  <c:v>97.461288999999994</c:v>
                </c:pt>
                <c:pt idx="1820">
                  <c:v>97.434207000000015</c:v>
                </c:pt>
                <c:pt idx="1821">
                  <c:v>97.422677999999991</c:v>
                </c:pt>
                <c:pt idx="1822">
                  <c:v>97.42380799999998</c:v>
                </c:pt>
                <c:pt idx="1823">
                  <c:v>97.419133000000016</c:v>
                </c:pt>
                <c:pt idx="1824">
                  <c:v>97.403457000000003</c:v>
                </c:pt>
                <c:pt idx="1825">
                  <c:v>97.387105000000005</c:v>
                </c:pt>
                <c:pt idx="1826">
                  <c:v>97.374751999999987</c:v>
                </c:pt>
                <c:pt idx="1827">
                  <c:v>97.364515999999995</c:v>
                </c:pt>
                <c:pt idx="1828">
                  <c:v>97.360709</c:v>
                </c:pt>
                <c:pt idx="1829">
                  <c:v>97.365228000000002</c:v>
                </c:pt>
                <c:pt idx="1830">
                  <c:v>97.364925999999997</c:v>
                </c:pt>
                <c:pt idx="1831">
                  <c:v>97.351105000000004</c:v>
                </c:pt>
                <c:pt idx="1832">
                  <c:v>97.342743999999982</c:v>
                </c:pt>
                <c:pt idx="1833">
                  <c:v>97.363347999999988</c:v>
                </c:pt>
                <c:pt idx="1834">
                  <c:v>97.3994</c:v>
                </c:pt>
                <c:pt idx="1835">
                  <c:v>97.409300999999999</c:v>
                </c:pt>
                <c:pt idx="1836">
                  <c:v>97.374972999999969</c:v>
                </c:pt>
                <c:pt idx="1837">
                  <c:v>97.321729999999988</c:v>
                </c:pt>
                <c:pt idx="1838">
                  <c:v>97.288569999999993</c:v>
                </c:pt>
                <c:pt idx="1839">
                  <c:v>97.298495000000003</c:v>
                </c:pt>
                <c:pt idx="1840">
                  <c:v>97.349834999999999</c:v>
                </c:pt>
                <c:pt idx="1841">
                  <c:v>97.41577199999999</c:v>
                </c:pt>
                <c:pt idx="1842">
                  <c:v>97.462619000000018</c:v>
                </c:pt>
                <c:pt idx="1843">
                  <c:v>97.484150000000014</c:v>
                </c:pt>
                <c:pt idx="1844">
                  <c:v>97.498220000000018</c:v>
                </c:pt>
                <c:pt idx="1845">
                  <c:v>97.503137999999993</c:v>
                </c:pt>
                <c:pt idx="1846">
                  <c:v>97.473156000000003</c:v>
                </c:pt>
                <c:pt idx="1847">
                  <c:v>97.411527000000021</c:v>
                </c:pt>
                <c:pt idx="1848">
                  <c:v>97.369865000000004</c:v>
                </c:pt>
                <c:pt idx="1849">
                  <c:v>97.385726999999989</c:v>
                </c:pt>
                <c:pt idx="1850">
                  <c:v>97.429252000000005</c:v>
                </c:pt>
                <c:pt idx="1851">
                  <c:v>97.44469100000002</c:v>
                </c:pt>
                <c:pt idx="1852">
                  <c:v>97.422865000000002</c:v>
                </c:pt>
                <c:pt idx="1853">
                  <c:v>97.395960000000002</c:v>
                </c:pt>
                <c:pt idx="1854">
                  <c:v>97.380010999999982</c:v>
                </c:pt>
                <c:pt idx="1855">
                  <c:v>97.364946000000003</c:v>
                </c:pt>
                <c:pt idx="1856">
                  <c:v>97.349755999999999</c:v>
                </c:pt>
                <c:pt idx="1857">
                  <c:v>97.345787999999985</c:v>
                </c:pt>
                <c:pt idx="1858">
                  <c:v>97.347735999999998</c:v>
                </c:pt>
                <c:pt idx="1859">
                  <c:v>97.337244000000013</c:v>
                </c:pt>
                <c:pt idx="1860">
                  <c:v>97.317119000000019</c:v>
                </c:pt>
                <c:pt idx="1861">
                  <c:v>97.31231099999998</c:v>
                </c:pt>
                <c:pt idx="1862">
                  <c:v>97.334551000000005</c:v>
                </c:pt>
                <c:pt idx="1863">
                  <c:v>97.370992999999984</c:v>
                </c:pt>
                <c:pt idx="1864">
                  <c:v>97.409226000000018</c:v>
                </c:pt>
                <c:pt idx="1865">
                  <c:v>97.448266000000018</c:v>
                </c:pt>
                <c:pt idx="1866">
                  <c:v>97.480444000000006</c:v>
                </c:pt>
                <c:pt idx="1867">
                  <c:v>97.487128000000013</c:v>
                </c:pt>
                <c:pt idx="1868">
                  <c:v>97.461928000000015</c:v>
                </c:pt>
                <c:pt idx="1869">
                  <c:v>97.422803000000002</c:v>
                </c:pt>
                <c:pt idx="1870">
                  <c:v>97.396028000000001</c:v>
                </c:pt>
                <c:pt idx="1871">
                  <c:v>97.397324000000012</c:v>
                </c:pt>
                <c:pt idx="1872">
                  <c:v>97.427678999999998</c:v>
                </c:pt>
                <c:pt idx="1873">
                  <c:v>97.476839999999982</c:v>
                </c:pt>
                <c:pt idx="1874">
                  <c:v>97.528824999999998</c:v>
                </c:pt>
                <c:pt idx="1875">
                  <c:v>97.570917999999992</c:v>
                </c:pt>
                <c:pt idx="1876">
                  <c:v>97.598258999999999</c:v>
                </c:pt>
                <c:pt idx="1877">
                  <c:v>97.607141999999982</c:v>
                </c:pt>
                <c:pt idx="1878">
                  <c:v>97.590815000000006</c:v>
                </c:pt>
                <c:pt idx="1879">
                  <c:v>97.549302999999981</c:v>
                </c:pt>
                <c:pt idx="1880">
                  <c:v>97.496369000000016</c:v>
                </c:pt>
                <c:pt idx="1881">
                  <c:v>97.448179999999994</c:v>
                </c:pt>
                <c:pt idx="1882">
                  <c:v>97.411406000000014</c:v>
                </c:pt>
                <c:pt idx="1883">
                  <c:v>97.389465999999999</c:v>
                </c:pt>
                <c:pt idx="1884">
                  <c:v>97.39116300000002</c:v>
                </c:pt>
                <c:pt idx="1885">
                  <c:v>97.421930000000003</c:v>
                </c:pt>
                <c:pt idx="1886">
                  <c:v>97.47133199999999</c:v>
                </c:pt>
                <c:pt idx="1887">
                  <c:v>97.518340999999992</c:v>
                </c:pt>
                <c:pt idx="1888">
                  <c:v>97.546093999999997</c:v>
                </c:pt>
                <c:pt idx="1889">
                  <c:v>97.54818299999998</c:v>
                </c:pt>
                <c:pt idx="1890">
                  <c:v>97.530949000000007</c:v>
                </c:pt>
                <c:pt idx="1891">
                  <c:v>97.515975999999981</c:v>
                </c:pt>
                <c:pt idx="1892">
                  <c:v>97.526160000000004</c:v>
                </c:pt>
                <c:pt idx="1893">
                  <c:v>97.559415000000001</c:v>
                </c:pt>
                <c:pt idx="1894">
                  <c:v>97.588973999999979</c:v>
                </c:pt>
                <c:pt idx="1895">
                  <c:v>97.598427000000001</c:v>
                </c:pt>
                <c:pt idx="1896">
                  <c:v>97.599900000000005</c:v>
                </c:pt>
                <c:pt idx="1897">
                  <c:v>97.606369000000001</c:v>
                </c:pt>
                <c:pt idx="1898">
                  <c:v>97.607150000000004</c:v>
                </c:pt>
                <c:pt idx="1899">
                  <c:v>97.589523999999997</c:v>
                </c:pt>
                <c:pt idx="1900">
                  <c:v>97.565874999999991</c:v>
                </c:pt>
                <c:pt idx="1901">
                  <c:v>97.556583000000003</c:v>
                </c:pt>
                <c:pt idx="1902">
                  <c:v>97.560371999999987</c:v>
                </c:pt>
                <c:pt idx="1903">
                  <c:v>97.564272000000003</c:v>
                </c:pt>
                <c:pt idx="1904">
                  <c:v>97.569723999999994</c:v>
                </c:pt>
                <c:pt idx="1905">
                  <c:v>97.584648999999999</c:v>
                </c:pt>
                <c:pt idx="1906">
                  <c:v>97.601320000000001</c:v>
                </c:pt>
                <c:pt idx="1907">
                  <c:v>97.607176999999979</c:v>
                </c:pt>
                <c:pt idx="1908">
                  <c:v>97.607984999999999</c:v>
                </c:pt>
                <c:pt idx="1909">
                  <c:v>97.61659299999998</c:v>
                </c:pt>
                <c:pt idx="1910">
                  <c:v>97.626892999999967</c:v>
                </c:pt>
                <c:pt idx="1911">
                  <c:v>97.621255000000005</c:v>
                </c:pt>
                <c:pt idx="1912">
                  <c:v>97.597525000000019</c:v>
                </c:pt>
                <c:pt idx="1913">
                  <c:v>97.568697999999998</c:v>
                </c:pt>
                <c:pt idx="1914">
                  <c:v>97.544296000000017</c:v>
                </c:pt>
                <c:pt idx="1915">
                  <c:v>97.532234000000003</c:v>
                </c:pt>
                <c:pt idx="1916">
                  <c:v>97.548051999999998</c:v>
                </c:pt>
                <c:pt idx="1917">
                  <c:v>97.598060000000004</c:v>
                </c:pt>
                <c:pt idx="1918">
                  <c:v>97.659887999999967</c:v>
                </c:pt>
                <c:pt idx="1919">
                  <c:v>97.702872999999968</c:v>
                </c:pt>
                <c:pt idx="1920">
                  <c:v>97.72224199999998</c:v>
                </c:pt>
                <c:pt idx="1921">
                  <c:v>97.731270000000009</c:v>
                </c:pt>
                <c:pt idx="1922">
                  <c:v>97.729651000000004</c:v>
                </c:pt>
                <c:pt idx="1923">
                  <c:v>97.707722000000004</c:v>
                </c:pt>
                <c:pt idx="1924">
                  <c:v>97.67560499999999</c:v>
                </c:pt>
                <c:pt idx="1925">
                  <c:v>97.658918999999969</c:v>
                </c:pt>
                <c:pt idx="1926">
                  <c:v>97.667738999999969</c:v>
                </c:pt>
                <c:pt idx="1927">
                  <c:v>97.693326999999982</c:v>
                </c:pt>
                <c:pt idx="1928">
                  <c:v>97.72975799999999</c:v>
                </c:pt>
                <c:pt idx="1929">
                  <c:v>97.773251000000002</c:v>
                </c:pt>
                <c:pt idx="1930">
                  <c:v>97.805704999999989</c:v>
                </c:pt>
                <c:pt idx="1931">
                  <c:v>97.807707999999991</c:v>
                </c:pt>
                <c:pt idx="1932">
                  <c:v>97.785419000000005</c:v>
                </c:pt>
                <c:pt idx="1933">
                  <c:v>97.759781999999987</c:v>
                </c:pt>
                <c:pt idx="1934">
                  <c:v>97.736193000000014</c:v>
                </c:pt>
                <c:pt idx="1935">
                  <c:v>97.711207000000016</c:v>
                </c:pt>
                <c:pt idx="1936">
                  <c:v>97.699183000000005</c:v>
                </c:pt>
                <c:pt idx="1937">
                  <c:v>97.719532999999998</c:v>
                </c:pt>
                <c:pt idx="1938">
                  <c:v>97.763481999999982</c:v>
                </c:pt>
                <c:pt idx="1939">
                  <c:v>97.804827000000003</c:v>
                </c:pt>
                <c:pt idx="1940">
                  <c:v>97.838569000000007</c:v>
                </c:pt>
                <c:pt idx="1941">
                  <c:v>97.878025999999991</c:v>
                </c:pt>
                <c:pt idx="1942">
                  <c:v>97.918948999999998</c:v>
                </c:pt>
                <c:pt idx="1943">
                  <c:v>97.940590000000014</c:v>
                </c:pt>
                <c:pt idx="1944">
                  <c:v>97.939728000000002</c:v>
                </c:pt>
                <c:pt idx="1945">
                  <c:v>97.930701999999982</c:v>
                </c:pt>
                <c:pt idx="1946">
                  <c:v>97.916133000000016</c:v>
                </c:pt>
                <c:pt idx="1947">
                  <c:v>97.893000000000001</c:v>
                </c:pt>
                <c:pt idx="1948">
                  <c:v>97.88103599999998</c:v>
                </c:pt>
                <c:pt idx="1949">
                  <c:v>97.902717999999979</c:v>
                </c:pt>
                <c:pt idx="1950">
                  <c:v>97.932905000000005</c:v>
                </c:pt>
                <c:pt idx="1951">
                  <c:v>97.914782000000002</c:v>
                </c:pt>
                <c:pt idx="1952">
                  <c:v>97.844464000000016</c:v>
                </c:pt>
                <c:pt idx="1953">
                  <c:v>97.793521000000013</c:v>
                </c:pt>
                <c:pt idx="1954">
                  <c:v>97.824906999999982</c:v>
                </c:pt>
                <c:pt idx="1955">
                  <c:v>97.926255999999995</c:v>
                </c:pt>
                <c:pt idx="1956">
                  <c:v>98.039886999999979</c:v>
                </c:pt>
                <c:pt idx="1957">
                  <c:v>98.12036999999998</c:v>
                </c:pt>
                <c:pt idx="1958">
                  <c:v>98.147736999999992</c:v>
                </c:pt>
                <c:pt idx="1959">
                  <c:v>98.123897999999969</c:v>
                </c:pt>
                <c:pt idx="1960">
                  <c:v>98.076239000000001</c:v>
                </c:pt>
                <c:pt idx="1961">
                  <c:v>98.036216999999994</c:v>
                </c:pt>
                <c:pt idx="1962">
                  <c:v>98.005324000000002</c:v>
                </c:pt>
                <c:pt idx="1963">
                  <c:v>97.966295000000017</c:v>
                </c:pt>
                <c:pt idx="1964">
                  <c:v>97.925897999999989</c:v>
                </c:pt>
                <c:pt idx="1965">
                  <c:v>97.913660000000007</c:v>
                </c:pt>
                <c:pt idx="1966">
                  <c:v>97.938979000000003</c:v>
                </c:pt>
                <c:pt idx="1967">
                  <c:v>97.987459000000015</c:v>
                </c:pt>
                <c:pt idx="1968">
                  <c:v>98.057071999999991</c:v>
                </c:pt>
                <c:pt idx="1969">
                  <c:v>98.150747999999965</c:v>
                </c:pt>
                <c:pt idx="1970">
                  <c:v>98.231868000000006</c:v>
                </c:pt>
                <c:pt idx="1971">
                  <c:v>98.241832000000002</c:v>
                </c:pt>
                <c:pt idx="1972">
                  <c:v>98.176063999999982</c:v>
                </c:pt>
                <c:pt idx="1973">
                  <c:v>98.095686999999998</c:v>
                </c:pt>
                <c:pt idx="1974">
                  <c:v>98.053066000000001</c:v>
                </c:pt>
                <c:pt idx="1975">
                  <c:v>98.047073999999995</c:v>
                </c:pt>
                <c:pt idx="1976">
                  <c:v>98.057626999999997</c:v>
                </c:pt>
                <c:pt idx="1977">
                  <c:v>98.080275</c:v>
                </c:pt>
                <c:pt idx="1978">
                  <c:v>98.110317999999992</c:v>
                </c:pt>
                <c:pt idx="1979">
                  <c:v>98.131155000000007</c:v>
                </c:pt>
                <c:pt idx="1980">
                  <c:v>98.138266000000002</c:v>
                </c:pt>
                <c:pt idx="1981">
                  <c:v>98.146904000000006</c:v>
                </c:pt>
                <c:pt idx="1982">
                  <c:v>98.162401999999986</c:v>
                </c:pt>
                <c:pt idx="1983">
                  <c:v>98.166363000000004</c:v>
                </c:pt>
                <c:pt idx="1984">
                  <c:v>98.143394000000001</c:v>
                </c:pt>
                <c:pt idx="1985">
                  <c:v>98.101076999999989</c:v>
                </c:pt>
                <c:pt idx="1986">
                  <c:v>98.057791999999992</c:v>
                </c:pt>
                <c:pt idx="1987">
                  <c:v>98.029417999999993</c:v>
                </c:pt>
                <c:pt idx="1988">
                  <c:v>98.024184000000005</c:v>
                </c:pt>
                <c:pt idx="1989">
                  <c:v>98.030901999999998</c:v>
                </c:pt>
                <c:pt idx="1990">
                  <c:v>98.019616999999997</c:v>
                </c:pt>
                <c:pt idx="1991">
                  <c:v>97.974625000000017</c:v>
                </c:pt>
                <c:pt idx="1992">
                  <c:v>97.918420000000012</c:v>
                </c:pt>
                <c:pt idx="1993">
                  <c:v>97.882221000000001</c:v>
                </c:pt>
                <c:pt idx="1994">
                  <c:v>97.869811999999982</c:v>
                </c:pt>
                <c:pt idx="1995">
                  <c:v>97.874379999999988</c:v>
                </c:pt>
                <c:pt idx="1996">
                  <c:v>97.904482000000002</c:v>
                </c:pt>
                <c:pt idx="1997">
                  <c:v>97.960120000000018</c:v>
                </c:pt>
                <c:pt idx="1998">
                  <c:v>98.003917000000001</c:v>
                </c:pt>
                <c:pt idx="1999">
                  <c:v>97.995419999999996</c:v>
                </c:pt>
                <c:pt idx="2000">
                  <c:v>97.944976999999994</c:v>
                </c:pt>
                <c:pt idx="2001">
                  <c:v>97.899602999999999</c:v>
                </c:pt>
                <c:pt idx="2002">
                  <c:v>97.885816999999989</c:v>
                </c:pt>
                <c:pt idx="2003">
                  <c:v>97.896283999999994</c:v>
                </c:pt>
                <c:pt idx="2004">
                  <c:v>97.916433999999995</c:v>
                </c:pt>
                <c:pt idx="2005">
                  <c:v>97.928397999999987</c:v>
                </c:pt>
                <c:pt idx="2006">
                  <c:v>97.901999000000018</c:v>
                </c:pt>
                <c:pt idx="2007">
                  <c:v>97.827126000000007</c:v>
                </c:pt>
                <c:pt idx="2008">
                  <c:v>97.750687999999982</c:v>
                </c:pt>
                <c:pt idx="2009">
                  <c:v>97.731769000000014</c:v>
                </c:pt>
                <c:pt idx="2010">
                  <c:v>97.765283999999994</c:v>
                </c:pt>
                <c:pt idx="2011">
                  <c:v>97.795415000000006</c:v>
                </c:pt>
                <c:pt idx="2012">
                  <c:v>97.792619000000016</c:v>
                </c:pt>
                <c:pt idx="2013">
                  <c:v>97.775605999999982</c:v>
                </c:pt>
                <c:pt idx="2014">
                  <c:v>97.765710999999982</c:v>
                </c:pt>
                <c:pt idx="2015">
                  <c:v>97.763771999999989</c:v>
                </c:pt>
                <c:pt idx="2016">
                  <c:v>97.772986999999986</c:v>
                </c:pt>
                <c:pt idx="2017">
                  <c:v>97.802413000000001</c:v>
                </c:pt>
                <c:pt idx="2018">
                  <c:v>97.841121000000015</c:v>
                </c:pt>
                <c:pt idx="2019">
                  <c:v>97.865449999999981</c:v>
                </c:pt>
                <c:pt idx="2020">
                  <c:v>97.877049999999983</c:v>
                </c:pt>
                <c:pt idx="2021">
                  <c:v>97.896951999999999</c:v>
                </c:pt>
                <c:pt idx="2022">
                  <c:v>97.917371000000003</c:v>
                </c:pt>
                <c:pt idx="2023">
                  <c:v>97.902705999999981</c:v>
                </c:pt>
                <c:pt idx="2024">
                  <c:v>97.847071</c:v>
                </c:pt>
                <c:pt idx="2025">
                  <c:v>97.785133999999999</c:v>
                </c:pt>
                <c:pt idx="2026">
                  <c:v>97.742441999999983</c:v>
                </c:pt>
                <c:pt idx="2027">
                  <c:v>97.716448999999983</c:v>
                </c:pt>
                <c:pt idx="2028">
                  <c:v>97.701830000000001</c:v>
                </c:pt>
                <c:pt idx="2029">
                  <c:v>97.69494899999998</c:v>
                </c:pt>
                <c:pt idx="2030">
                  <c:v>97.679042999999965</c:v>
                </c:pt>
                <c:pt idx="2031">
                  <c:v>97.645065000000002</c:v>
                </c:pt>
                <c:pt idx="2032">
                  <c:v>97.624559000000005</c:v>
                </c:pt>
                <c:pt idx="2033">
                  <c:v>97.659694000000002</c:v>
                </c:pt>
                <c:pt idx="2034">
                  <c:v>97.740376999999981</c:v>
                </c:pt>
                <c:pt idx="2035">
                  <c:v>97.815454000000003</c:v>
                </c:pt>
                <c:pt idx="2036">
                  <c:v>97.861140000000006</c:v>
                </c:pt>
                <c:pt idx="2037">
                  <c:v>97.894681000000006</c:v>
                </c:pt>
                <c:pt idx="2038">
                  <c:v>97.931028000000012</c:v>
                </c:pt>
                <c:pt idx="2039">
                  <c:v>97.967725000000016</c:v>
                </c:pt>
                <c:pt idx="2040">
                  <c:v>98.00845099999998</c:v>
                </c:pt>
                <c:pt idx="2041">
                  <c:v>98.063480999999982</c:v>
                </c:pt>
                <c:pt idx="2042">
                  <c:v>98.125994999999989</c:v>
                </c:pt>
                <c:pt idx="2043">
                  <c:v>98.179286999999988</c:v>
                </c:pt>
                <c:pt idx="2044">
                  <c:v>98.223614000000012</c:v>
                </c:pt>
                <c:pt idx="2045">
                  <c:v>98.26725500000002</c:v>
                </c:pt>
                <c:pt idx="2046">
                  <c:v>98.300668999999999</c:v>
                </c:pt>
                <c:pt idx="2047">
                  <c:v>98.311886999999999</c:v>
                </c:pt>
                <c:pt idx="2048">
                  <c:v>98.318973</c:v>
                </c:pt>
                <c:pt idx="2049">
                  <c:v>98.352230999999989</c:v>
                </c:pt>
                <c:pt idx="2050">
                  <c:v>98.407308999999998</c:v>
                </c:pt>
                <c:pt idx="2051">
                  <c:v>98.448250000000016</c:v>
                </c:pt>
                <c:pt idx="2052">
                  <c:v>98.456137999999982</c:v>
                </c:pt>
                <c:pt idx="2053">
                  <c:v>98.445657999999995</c:v>
                </c:pt>
                <c:pt idx="2054">
                  <c:v>98.434719000000015</c:v>
                </c:pt>
                <c:pt idx="2055">
                  <c:v>98.426991000000001</c:v>
                </c:pt>
                <c:pt idx="2056">
                  <c:v>98.426311999999982</c:v>
                </c:pt>
                <c:pt idx="2057">
                  <c:v>98.440937000000005</c:v>
                </c:pt>
                <c:pt idx="2058">
                  <c:v>98.465530000000001</c:v>
                </c:pt>
                <c:pt idx="2059">
                  <c:v>98.483209000000016</c:v>
                </c:pt>
                <c:pt idx="2060">
                  <c:v>98.490048000000002</c:v>
                </c:pt>
                <c:pt idx="2061">
                  <c:v>98.494064000000009</c:v>
                </c:pt>
                <c:pt idx="2062">
                  <c:v>98.496216000000018</c:v>
                </c:pt>
                <c:pt idx="2063">
                  <c:v>98.493887999999998</c:v>
                </c:pt>
                <c:pt idx="2064">
                  <c:v>98.494844000000015</c:v>
                </c:pt>
                <c:pt idx="2065">
                  <c:v>98.508691999999982</c:v>
                </c:pt>
                <c:pt idx="2066">
                  <c:v>98.530500000000004</c:v>
                </c:pt>
                <c:pt idx="2067">
                  <c:v>98.548304999999999</c:v>
                </c:pt>
                <c:pt idx="2068">
                  <c:v>98.559257000000002</c:v>
                </c:pt>
                <c:pt idx="2069">
                  <c:v>98.56506899999998</c:v>
                </c:pt>
                <c:pt idx="2070">
                  <c:v>98.561868000000004</c:v>
                </c:pt>
                <c:pt idx="2071">
                  <c:v>98.550761999999992</c:v>
                </c:pt>
                <c:pt idx="2072">
                  <c:v>98.54433299999998</c:v>
                </c:pt>
                <c:pt idx="2073">
                  <c:v>98.547955000000016</c:v>
                </c:pt>
                <c:pt idx="2074">
                  <c:v>98.549145999999993</c:v>
                </c:pt>
                <c:pt idx="2075">
                  <c:v>98.538393999999982</c:v>
                </c:pt>
                <c:pt idx="2076">
                  <c:v>98.526320999999982</c:v>
                </c:pt>
                <c:pt idx="2077">
                  <c:v>98.521569000000014</c:v>
                </c:pt>
                <c:pt idx="2078">
                  <c:v>98.510313999999994</c:v>
                </c:pt>
                <c:pt idx="2079">
                  <c:v>98.484195000000014</c:v>
                </c:pt>
                <c:pt idx="2080">
                  <c:v>98.463903000000016</c:v>
                </c:pt>
                <c:pt idx="2081">
                  <c:v>98.467202000000015</c:v>
                </c:pt>
                <c:pt idx="2082">
                  <c:v>98.471153000000015</c:v>
                </c:pt>
                <c:pt idx="2083">
                  <c:v>98.439948999999999</c:v>
                </c:pt>
                <c:pt idx="2084">
                  <c:v>98.381584000000004</c:v>
                </c:pt>
                <c:pt idx="2085">
                  <c:v>98.335059000000001</c:v>
                </c:pt>
                <c:pt idx="2086">
                  <c:v>98.318544000000003</c:v>
                </c:pt>
                <c:pt idx="2087">
                  <c:v>98.322487999999979</c:v>
                </c:pt>
                <c:pt idx="2088">
                  <c:v>98.336128000000002</c:v>
                </c:pt>
                <c:pt idx="2089">
                  <c:v>98.354433999999998</c:v>
                </c:pt>
                <c:pt idx="2090">
                  <c:v>98.364656999999994</c:v>
                </c:pt>
                <c:pt idx="2091">
                  <c:v>98.355888999999991</c:v>
                </c:pt>
                <c:pt idx="2092">
                  <c:v>98.338851999999989</c:v>
                </c:pt>
                <c:pt idx="2093">
                  <c:v>98.330903000000006</c:v>
                </c:pt>
                <c:pt idx="2094">
                  <c:v>98.328704999999985</c:v>
                </c:pt>
                <c:pt idx="2095">
                  <c:v>98.318776999999969</c:v>
                </c:pt>
                <c:pt idx="2096">
                  <c:v>98.307311999999982</c:v>
                </c:pt>
                <c:pt idx="2097">
                  <c:v>98.313389000000001</c:v>
                </c:pt>
                <c:pt idx="2098">
                  <c:v>98.33802</c:v>
                </c:pt>
                <c:pt idx="2099">
                  <c:v>98.364996000000005</c:v>
                </c:pt>
                <c:pt idx="2100">
                  <c:v>98.386871999999968</c:v>
                </c:pt>
                <c:pt idx="2101">
                  <c:v>98.406041999999999</c:v>
                </c:pt>
                <c:pt idx="2102">
                  <c:v>98.417288000000013</c:v>
                </c:pt>
                <c:pt idx="2103">
                  <c:v>98.414931999999993</c:v>
                </c:pt>
                <c:pt idx="2104">
                  <c:v>98.411907999999997</c:v>
                </c:pt>
                <c:pt idx="2105">
                  <c:v>98.424577999999983</c:v>
                </c:pt>
                <c:pt idx="2106">
                  <c:v>98.44442500000001</c:v>
                </c:pt>
                <c:pt idx="2107">
                  <c:v>98.453046000000001</c:v>
                </c:pt>
                <c:pt idx="2108">
                  <c:v>98.454089999999994</c:v>
                </c:pt>
                <c:pt idx="2109">
                  <c:v>98.462799000000004</c:v>
                </c:pt>
                <c:pt idx="2110">
                  <c:v>98.475756999999987</c:v>
                </c:pt>
                <c:pt idx="2111">
                  <c:v>98.478527</c:v>
                </c:pt>
                <c:pt idx="2112">
                  <c:v>98.477635000000006</c:v>
                </c:pt>
                <c:pt idx="2113">
                  <c:v>98.491817999999995</c:v>
                </c:pt>
                <c:pt idx="2114">
                  <c:v>98.516149999999996</c:v>
                </c:pt>
                <c:pt idx="2115">
                  <c:v>98.529488999999984</c:v>
                </c:pt>
                <c:pt idx="2116">
                  <c:v>98.533567000000005</c:v>
                </c:pt>
                <c:pt idx="2117">
                  <c:v>98.550599000000005</c:v>
                </c:pt>
                <c:pt idx="2118">
                  <c:v>98.581518000000003</c:v>
                </c:pt>
                <c:pt idx="2119">
                  <c:v>98.601691000000002</c:v>
                </c:pt>
                <c:pt idx="2120">
                  <c:v>98.600247999999979</c:v>
                </c:pt>
                <c:pt idx="2121">
                  <c:v>98.591126000000017</c:v>
                </c:pt>
                <c:pt idx="2122">
                  <c:v>98.583653999999996</c:v>
                </c:pt>
                <c:pt idx="2123">
                  <c:v>98.57323599999998</c:v>
                </c:pt>
                <c:pt idx="2124">
                  <c:v>98.563917000000004</c:v>
                </c:pt>
                <c:pt idx="2125">
                  <c:v>98.570115999999999</c:v>
                </c:pt>
                <c:pt idx="2126">
                  <c:v>98.590852999999981</c:v>
                </c:pt>
                <c:pt idx="2127">
                  <c:v>98.608715999999987</c:v>
                </c:pt>
                <c:pt idx="2128">
                  <c:v>98.617265000000017</c:v>
                </c:pt>
                <c:pt idx="2129">
                  <c:v>98.625206999999989</c:v>
                </c:pt>
                <c:pt idx="2130">
                  <c:v>98.633224000000013</c:v>
                </c:pt>
                <c:pt idx="2131">
                  <c:v>98.632043999999979</c:v>
                </c:pt>
                <c:pt idx="2132">
                  <c:v>98.62499099999998</c:v>
                </c:pt>
                <c:pt idx="2133">
                  <c:v>98.625163000000001</c:v>
                </c:pt>
                <c:pt idx="2134">
                  <c:v>98.630329000000003</c:v>
                </c:pt>
                <c:pt idx="2135">
                  <c:v>98.62542599999999</c:v>
                </c:pt>
                <c:pt idx="2136">
                  <c:v>98.608039999999988</c:v>
                </c:pt>
                <c:pt idx="2137">
                  <c:v>98.591313999999997</c:v>
                </c:pt>
                <c:pt idx="2138">
                  <c:v>98.581649999999996</c:v>
                </c:pt>
                <c:pt idx="2139">
                  <c:v>98.573262999999983</c:v>
                </c:pt>
                <c:pt idx="2140">
                  <c:v>98.566331999999989</c:v>
                </c:pt>
                <c:pt idx="2141">
                  <c:v>98.568646000000001</c:v>
                </c:pt>
                <c:pt idx="2142">
                  <c:v>98.576777999999976</c:v>
                </c:pt>
                <c:pt idx="2143">
                  <c:v>98.578620000000001</c:v>
                </c:pt>
                <c:pt idx="2144">
                  <c:v>98.576378999999989</c:v>
                </c:pt>
                <c:pt idx="2145">
                  <c:v>98.583682999999979</c:v>
                </c:pt>
                <c:pt idx="2146">
                  <c:v>98.596526999999995</c:v>
                </c:pt>
                <c:pt idx="2147">
                  <c:v>98.594491000000005</c:v>
                </c:pt>
                <c:pt idx="2148">
                  <c:v>98.574039999999982</c:v>
                </c:pt>
                <c:pt idx="2149">
                  <c:v>98.55426300000002</c:v>
                </c:pt>
                <c:pt idx="2150">
                  <c:v>98.548603000000014</c:v>
                </c:pt>
                <c:pt idx="2151">
                  <c:v>98.55344599999998</c:v>
                </c:pt>
                <c:pt idx="2152">
                  <c:v>98.566445000000002</c:v>
                </c:pt>
                <c:pt idx="2153">
                  <c:v>98.591020000000015</c:v>
                </c:pt>
                <c:pt idx="2154">
                  <c:v>98.617389000000003</c:v>
                </c:pt>
                <c:pt idx="2155">
                  <c:v>98.621616000000003</c:v>
                </c:pt>
                <c:pt idx="2156">
                  <c:v>98.599923000000018</c:v>
                </c:pt>
                <c:pt idx="2157">
                  <c:v>98.578029000000001</c:v>
                </c:pt>
                <c:pt idx="2158">
                  <c:v>98.57029</c:v>
                </c:pt>
                <c:pt idx="2159">
                  <c:v>98.56559799999998</c:v>
                </c:pt>
                <c:pt idx="2160">
                  <c:v>98.553636999999981</c:v>
                </c:pt>
                <c:pt idx="2161">
                  <c:v>98.537030999999999</c:v>
                </c:pt>
                <c:pt idx="2162">
                  <c:v>98.520580999999993</c:v>
                </c:pt>
                <c:pt idx="2163">
                  <c:v>98.507024000000015</c:v>
                </c:pt>
                <c:pt idx="2164">
                  <c:v>98.505769000000001</c:v>
                </c:pt>
                <c:pt idx="2165">
                  <c:v>98.525574999999989</c:v>
                </c:pt>
                <c:pt idx="2166">
                  <c:v>98.556685000000002</c:v>
                </c:pt>
                <c:pt idx="2167">
                  <c:v>98.579875999999985</c:v>
                </c:pt>
                <c:pt idx="2168">
                  <c:v>98.58828699999998</c:v>
                </c:pt>
                <c:pt idx="2169">
                  <c:v>98.587113000000016</c:v>
                </c:pt>
                <c:pt idx="2170">
                  <c:v>98.579007999999988</c:v>
                </c:pt>
                <c:pt idx="2171">
                  <c:v>98.562620999999993</c:v>
                </c:pt>
                <c:pt idx="2172">
                  <c:v>98.549414999999996</c:v>
                </c:pt>
                <c:pt idx="2173">
                  <c:v>98.555101999999991</c:v>
                </c:pt>
                <c:pt idx="2174">
                  <c:v>98.568049999999999</c:v>
                </c:pt>
                <c:pt idx="2175">
                  <c:v>98.55816999999999</c:v>
                </c:pt>
                <c:pt idx="2176">
                  <c:v>98.522115999999983</c:v>
                </c:pt>
                <c:pt idx="2177">
                  <c:v>98.48876199999998</c:v>
                </c:pt>
                <c:pt idx="2178">
                  <c:v>98.477053999999995</c:v>
                </c:pt>
                <c:pt idx="2179">
                  <c:v>98.479809000000003</c:v>
                </c:pt>
                <c:pt idx="2180">
                  <c:v>98.486715000000004</c:v>
                </c:pt>
                <c:pt idx="2181">
                  <c:v>98.497715000000014</c:v>
                </c:pt>
                <c:pt idx="2182">
                  <c:v>98.510262999999995</c:v>
                </c:pt>
                <c:pt idx="2183">
                  <c:v>98.513745999999998</c:v>
                </c:pt>
                <c:pt idx="2184">
                  <c:v>98.506439999999998</c:v>
                </c:pt>
                <c:pt idx="2185">
                  <c:v>98.499177000000003</c:v>
                </c:pt>
                <c:pt idx="2186">
                  <c:v>98.498237000000003</c:v>
                </c:pt>
                <c:pt idx="2187">
                  <c:v>98.500084000000001</c:v>
                </c:pt>
                <c:pt idx="2188">
                  <c:v>98.502853000000002</c:v>
                </c:pt>
                <c:pt idx="2189">
                  <c:v>98.507270000000005</c:v>
                </c:pt>
                <c:pt idx="2190">
                  <c:v>98.504920000000013</c:v>
                </c:pt>
                <c:pt idx="2191">
                  <c:v>98.486431999999979</c:v>
                </c:pt>
                <c:pt idx="2192">
                  <c:v>98.460901000000007</c:v>
                </c:pt>
                <c:pt idx="2193">
                  <c:v>98.446351000000007</c:v>
                </c:pt>
                <c:pt idx="2194">
                  <c:v>98.444217000000009</c:v>
                </c:pt>
                <c:pt idx="2195">
                  <c:v>98.440558999999993</c:v>
                </c:pt>
                <c:pt idx="2196">
                  <c:v>98.431842000000003</c:v>
                </c:pt>
                <c:pt idx="2197">
                  <c:v>98.429632999999981</c:v>
                </c:pt>
                <c:pt idx="2198">
                  <c:v>98.43934299999998</c:v>
                </c:pt>
                <c:pt idx="2199">
                  <c:v>98.452111000000002</c:v>
                </c:pt>
                <c:pt idx="2200">
                  <c:v>98.459877999999989</c:v>
                </c:pt>
                <c:pt idx="2201">
                  <c:v>98.464557999999997</c:v>
                </c:pt>
                <c:pt idx="2202">
                  <c:v>98.466640999999996</c:v>
                </c:pt>
                <c:pt idx="2203">
                  <c:v>98.462641000000005</c:v>
                </c:pt>
                <c:pt idx="2204">
                  <c:v>98.458286999999999</c:v>
                </c:pt>
                <c:pt idx="2205">
                  <c:v>98.465360000000004</c:v>
                </c:pt>
                <c:pt idx="2206">
                  <c:v>98.47968299999998</c:v>
                </c:pt>
                <c:pt idx="2207">
                  <c:v>98.479642999999982</c:v>
                </c:pt>
                <c:pt idx="2208">
                  <c:v>98.459298000000004</c:v>
                </c:pt>
                <c:pt idx="2209">
                  <c:v>98.434931000000006</c:v>
                </c:pt>
                <c:pt idx="2210">
                  <c:v>98.412490000000005</c:v>
                </c:pt>
                <c:pt idx="2211">
                  <c:v>98.386997999999991</c:v>
                </c:pt>
                <c:pt idx="2212">
                  <c:v>98.363866999999999</c:v>
                </c:pt>
                <c:pt idx="2213">
                  <c:v>98.35432299999998</c:v>
                </c:pt>
                <c:pt idx="2214">
                  <c:v>98.354512</c:v>
                </c:pt>
                <c:pt idx="2215">
                  <c:v>98.346536</c:v>
                </c:pt>
                <c:pt idx="2216">
                  <c:v>98.32850599999999</c:v>
                </c:pt>
                <c:pt idx="2217">
                  <c:v>98.316599999999994</c:v>
                </c:pt>
                <c:pt idx="2218">
                  <c:v>98.313750999999982</c:v>
                </c:pt>
                <c:pt idx="2219">
                  <c:v>98.304914999999994</c:v>
                </c:pt>
                <c:pt idx="2220">
                  <c:v>98.284369999999996</c:v>
                </c:pt>
                <c:pt idx="2221">
                  <c:v>98.265641000000002</c:v>
                </c:pt>
                <c:pt idx="2222">
                  <c:v>98.255993000000004</c:v>
                </c:pt>
                <c:pt idx="2223">
                  <c:v>98.246632000000005</c:v>
                </c:pt>
                <c:pt idx="2224">
                  <c:v>98.234845000000007</c:v>
                </c:pt>
                <c:pt idx="2225">
                  <c:v>98.234594000000016</c:v>
                </c:pt>
                <c:pt idx="2226">
                  <c:v>98.253047999999993</c:v>
                </c:pt>
                <c:pt idx="2227">
                  <c:v>98.271298999999999</c:v>
                </c:pt>
                <c:pt idx="2228">
                  <c:v>98.271620999999996</c:v>
                </c:pt>
                <c:pt idx="2229">
                  <c:v>98.260268999999994</c:v>
                </c:pt>
                <c:pt idx="2230">
                  <c:v>98.244488000000004</c:v>
                </c:pt>
                <c:pt idx="2231">
                  <c:v>98.221733999999998</c:v>
                </c:pt>
                <c:pt idx="2232">
                  <c:v>98.195857999999987</c:v>
                </c:pt>
                <c:pt idx="2233">
                  <c:v>98.176353999999989</c:v>
                </c:pt>
                <c:pt idx="2234">
                  <c:v>98.164242000000002</c:v>
                </c:pt>
                <c:pt idx="2235">
                  <c:v>98.154079999999979</c:v>
                </c:pt>
                <c:pt idx="2236">
                  <c:v>98.14549599999998</c:v>
                </c:pt>
                <c:pt idx="2237">
                  <c:v>98.137416000000002</c:v>
                </c:pt>
                <c:pt idx="2238">
                  <c:v>98.114435</c:v>
                </c:pt>
                <c:pt idx="2239">
                  <c:v>98.064447999999999</c:v>
                </c:pt>
                <c:pt idx="2240">
                  <c:v>98.009628000000006</c:v>
                </c:pt>
                <c:pt idx="2241">
                  <c:v>97.984292999999994</c:v>
                </c:pt>
                <c:pt idx="2242">
                  <c:v>97.986007999999998</c:v>
                </c:pt>
                <c:pt idx="2243">
                  <c:v>97.978472999999966</c:v>
                </c:pt>
                <c:pt idx="2244">
                  <c:v>97.941722000000013</c:v>
                </c:pt>
                <c:pt idx="2245">
                  <c:v>97.893979999999999</c:v>
                </c:pt>
                <c:pt idx="2246">
                  <c:v>97.853940999999992</c:v>
                </c:pt>
                <c:pt idx="2247">
                  <c:v>97.818231999999981</c:v>
                </c:pt>
                <c:pt idx="2248">
                  <c:v>97.781571999999983</c:v>
                </c:pt>
                <c:pt idx="2249">
                  <c:v>97.751087999999982</c:v>
                </c:pt>
                <c:pt idx="2250">
                  <c:v>97.725201999999982</c:v>
                </c:pt>
                <c:pt idx="2251">
                  <c:v>97.685776999999973</c:v>
                </c:pt>
                <c:pt idx="2252">
                  <c:v>97.633276999999993</c:v>
                </c:pt>
                <c:pt idx="2253">
                  <c:v>97.587207000000006</c:v>
                </c:pt>
                <c:pt idx="2254">
                  <c:v>97.552186999999989</c:v>
                </c:pt>
                <c:pt idx="2255">
                  <c:v>97.516920999999996</c:v>
                </c:pt>
                <c:pt idx="2256">
                  <c:v>97.483063000000016</c:v>
                </c:pt>
                <c:pt idx="2257">
                  <c:v>97.466161999999997</c:v>
                </c:pt>
                <c:pt idx="2258">
                  <c:v>97.461754999999997</c:v>
                </c:pt>
                <c:pt idx="2259">
                  <c:v>97.442751000000001</c:v>
                </c:pt>
                <c:pt idx="2260">
                  <c:v>97.402759000000003</c:v>
                </c:pt>
                <c:pt idx="2261">
                  <c:v>97.368977999999984</c:v>
                </c:pt>
                <c:pt idx="2262">
                  <c:v>97.352525999999983</c:v>
                </c:pt>
                <c:pt idx="2263">
                  <c:v>97.333016000000001</c:v>
                </c:pt>
                <c:pt idx="2264">
                  <c:v>97.290768999999983</c:v>
                </c:pt>
                <c:pt idx="2265">
                  <c:v>97.218883000000005</c:v>
                </c:pt>
                <c:pt idx="2266">
                  <c:v>97.121629999999996</c:v>
                </c:pt>
                <c:pt idx="2267">
                  <c:v>97.021316999999982</c:v>
                </c:pt>
                <c:pt idx="2268">
                  <c:v>96.952254999999994</c:v>
                </c:pt>
                <c:pt idx="2269">
                  <c:v>96.926126999999994</c:v>
                </c:pt>
                <c:pt idx="2270">
                  <c:v>96.914679000000021</c:v>
                </c:pt>
                <c:pt idx="2271">
                  <c:v>96.881127000000006</c:v>
                </c:pt>
                <c:pt idx="2272">
                  <c:v>96.822427999999988</c:v>
                </c:pt>
                <c:pt idx="2273">
                  <c:v>96.760501000000005</c:v>
                </c:pt>
                <c:pt idx="2274">
                  <c:v>96.698361999999989</c:v>
                </c:pt>
                <c:pt idx="2275">
                  <c:v>96.61580499999998</c:v>
                </c:pt>
                <c:pt idx="2276">
                  <c:v>96.516283000000016</c:v>
                </c:pt>
                <c:pt idx="2277">
                  <c:v>96.439181000000005</c:v>
                </c:pt>
                <c:pt idx="2278">
                  <c:v>96.402557000000002</c:v>
                </c:pt>
                <c:pt idx="2279">
                  <c:v>96.373649</c:v>
                </c:pt>
                <c:pt idx="2280">
                  <c:v>96.30727899999998</c:v>
                </c:pt>
                <c:pt idx="2281">
                  <c:v>96.183104</c:v>
                </c:pt>
                <c:pt idx="2282">
                  <c:v>96.014353000000014</c:v>
                </c:pt>
                <c:pt idx="2283">
                  <c:v>95.836966000000004</c:v>
                </c:pt>
                <c:pt idx="2284">
                  <c:v>95.689488999999966</c:v>
                </c:pt>
                <c:pt idx="2285">
                  <c:v>95.589348999999984</c:v>
                </c:pt>
                <c:pt idx="2286">
                  <c:v>95.507825999999994</c:v>
                </c:pt>
                <c:pt idx="2287">
                  <c:v>95.396744999999981</c:v>
                </c:pt>
                <c:pt idx="2288">
                  <c:v>95.247094000000018</c:v>
                </c:pt>
                <c:pt idx="2289">
                  <c:v>95.086256000000006</c:v>
                </c:pt>
                <c:pt idx="2290">
                  <c:v>94.92908199999998</c:v>
                </c:pt>
                <c:pt idx="2291">
                  <c:v>94.765806999999981</c:v>
                </c:pt>
                <c:pt idx="2292">
                  <c:v>94.584203000000016</c:v>
                </c:pt>
                <c:pt idx="2293">
                  <c:v>94.374509000000003</c:v>
                </c:pt>
                <c:pt idx="2294">
                  <c:v>94.122071999999974</c:v>
                </c:pt>
                <c:pt idx="2295">
                  <c:v>93.836449000000002</c:v>
                </c:pt>
                <c:pt idx="2296">
                  <c:v>93.568242999999981</c:v>
                </c:pt>
                <c:pt idx="2297">
                  <c:v>93.347885000000005</c:v>
                </c:pt>
                <c:pt idx="2298">
                  <c:v>93.124639000000002</c:v>
                </c:pt>
                <c:pt idx="2299">
                  <c:v>92.750907999999981</c:v>
                </c:pt>
                <c:pt idx="2300">
                  <c:v>92.211473999999995</c:v>
                </c:pt>
                <c:pt idx="2301">
                  <c:v>91.708735999999988</c:v>
                </c:pt>
                <c:pt idx="2302">
                  <c:v>91.309474999999992</c:v>
                </c:pt>
                <c:pt idx="2303">
                  <c:v>90.89282799999998</c:v>
                </c:pt>
                <c:pt idx="2304">
                  <c:v>90.394740999999982</c:v>
                </c:pt>
                <c:pt idx="2305">
                  <c:v>89.902225000000016</c:v>
                </c:pt>
                <c:pt idx="2306">
                  <c:v>89.509141</c:v>
                </c:pt>
                <c:pt idx="2307">
                  <c:v>89.180273</c:v>
                </c:pt>
                <c:pt idx="2308">
                  <c:v>88.841606999999996</c:v>
                </c:pt>
                <c:pt idx="2309">
                  <c:v>88.470246000000003</c:v>
                </c:pt>
                <c:pt idx="2310">
                  <c:v>88.088581999999988</c:v>
                </c:pt>
                <c:pt idx="2311">
                  <c:v>87.733384999999998</c:v>
                </c:pt>
                <c:pt idx="2312">
                  <c:v>87.432896</c:v>
                </c:pt>
                <c:pt idx="2313">
                  <c:v>87.200918000000001</c:v>
                </c:pt>
                <c:pt idx="2314">
                  <c:v>87.025840999999986</c:v>
                </c:pt>
                <c:pt idx="2315">
                  <c:v>86.845076999999989</c:v>
                </c:pt>
                <c:pt idx="2316">
                  <c:v>86.634075999999979</c:v>
                </c:pt>
                <c:pt idx="2317">
                  <c:v>86.448922999999994</c:v>
                </c:pt>
                <c:pt idx="2318">
                  <c:v>86.313535999999999</c:v>
                </c:pt>
                <c:pt idx="2319">
                  <c:v>86.213131000000004</c:v>
                </c:pt>
                <c:pt idx="2320">
                  <c:v>86.143034999999998</c:v>
                </c:pt>
                <c:pt idx="2321">
                  <c:v>86.105329999999981</c:v>
                </c:pt>
                <c:pt idx="2322">
                  <c:v>86.092947999999993</c:v>
                </c:pt>
                <c:pt idx="2323">
                  <c:v>86.081092999999981</c:v>
                </c:pt>
                <c:pt idx="2324">
                  <c:v>86.04152000000002</c:v>
                </c:pt>
                <c:pt idx="2325">
                  <c:v>85.965519000000015</c:v>
                </c:pt>
                <c:pt idx="2326">
                  <c:v>85.875360999999984</c:v>
                </c:pt>
                <c:pt idx="2327">
                  <c:v>85.797469000000021</c:v>
                </c:pt>
                <c:pt idx="2328">
                  <c:v>85.737567000000013</c:v>
                </c:pt>
                <c:pt idx="2329">
                  <c:v>85.687195000000003</c:v>
                </c:pt>
                <c:pt idx="2330">
                  <c:v>85.630136999999991</c:v>
                </c:pt>
                <c:pt idx="2331">
                  <c:v>85.547866999999997</c:v>
                </c:pt>
                <c:pt idx="2332">
                  <c:v>85.443707000000003</c:v>
                </c:pt>
                <c:pt idx="2333">
                  <c:v>85.346008999999981</c:v>
                </c:pt>
                <c:pt idx="2334">
                  <c:v>85.273112999999981</c:v>
                </c:pt>
                <c:pt idx="2335">
                  <c:v>85.219776999999979</c:v>
                </c:pt>
                <c:pt idx="2336">
                  <c:v>85.17400499999998</c:v>
                </c:pt>
                <c:pt idx="2337">
                  <c:v>85.13349599999998</c:v>
                </c:pt>
                <c:pt idx="2338">
                  <c:v>85.098353000000003</c:v>
                </c:pt>
                <c:pt idx="2339">
                  <c:v>85.061662000000013</c:v>
                </c:pt>
                <c:pt idx="2340">
                  <c:v>85.025496999999987</c:v>
                </c:pt>
                <c:pt idx="2341">
                  <c:v>85.002820999999983</c:v>
                </c:pt>
                <c:pt idx="2342">
                  <c:v>85.003140000000002</c:v>
                </c:pt>
                <c:pt idx="2343">
                  <c:v>85.013554000000013</c:v>
                </c:pt>
                <c:pt idx="2344">
                  <c:v>85.025691999999992</c:v>
                </c:pt>
                <c:pt idx="2345">
                  <c:v>85.052637999999988</c:v>
                </c:pt>
                <c:pt idx="2346">
                  <c:v>85.132375999999965</c:v>
                </c:pt>
                <c:pt idx="2347">
                  <c:v>85.222280999999981</c:v>
                </c:pt>
                <c:pt idx="2348">
                  <c:v>85.233216000000013</c:v>
                </c:pt>
                <c:pt idx="2349">
                  <c:v>85.235101999999998</c:v>
                </c:pt>
                <c:pt idx="2350">
                  <c:v>85.290368999999998</c:v>
                </c:pt>
                <c:pt idx="2351">
                  <c:v>85.371086999999989</c:v>
                </c:pt>
                <c:pt idx="2352">
                  <c:v>85.474986999999999</c:v>
                </c:pt>
                <c:pt idx="2353">
                  <c:v>85.611924000000016</c:v>
                </c:pt>
                <c:pt idx="2354">
                  <c:v>85.746390000000005</c:v>
                </c:pt>
                <c:pt idx="2355">
                  <c:v>85.839724000000004</c:v>
                </c:pt>
                <c:pt idx="2356">
                  <c:v>85.917041999999995</c:v>
                </c:pt>
                <c:pt idx="2357">
                  <c:v>86.009845999999982</c:v>
                </c:pt>
                <c:pt idx="2358">
                  <c:v>86.122092999999992</c:v>
                </c:pt>
                <c:pt idx="2359">
                  <c:v>86.245358999999979</c:v>
                </c:pt>
                <c:pt idx="2360">
                  <c:v>86.363410000000002</c:v>
                </c:pt>
                <c:pt idx="2361">
                  <c:v>86.471462000000002</c:v>
                </c:pt>
                <c:pt idx="2362">
                  <c:v>86.587570000000014</c:v>
                </c:pt>
                <c:pt idx="2363">
                  <c:v>86.743198000000007</c:v>
                </c:pt>
                <c:pt idx="2364">
                  <c:v>86.937931000000006</c:v>
                </c:pt>
                <c:pt idx="2365">
                  <c:v>87.102446999999984</c:v>
                </c:pt>
                <c:pt idx="2366">
                  <c:v>87.193189000000004</c:v>
                </c:pt>
                <c:pt idx="2367">
                  <c:v>87.248677999999998</c:v>
                </c:pt>
                <c:pt idx="2368">
                  <c:v>87.309237999999979</c:v>
                </c:pt>
                <c:pt idx="2369">
                  <c:v>87.394976</c:v>
                </c:pt>
                <c:pt idx="2370">
                  <c:v>87.520568999999981</c:v>
                </c:pt>
                <c:pt idx="2371">
                  <c:v>87.687143000000006</c:v>
                </c:pt>
                <c:pt idx="2372">
                  <c:v>87.882058999999984</c:v>
                </c:pt>
                <c:pt idx="2373">
                  <c:v>88.091864000000015</c:v>
                </c:pt>
                <c:pt idx="2374">
                  <c:v>88.324409000000003</c:v>
                </c:pt>
                <c:pt idx="2375">
                  <c:v>88.60701899999998</c:v>
                </c:pt>
                <c:pt idx="2376">
                  <c:v>88.955229000000017</c:v>
                </c:pt>
                <c:pt idx="2377">
                  <c:v>89.332469000000003</c:v>
                </c:pt>
                <c:pt idx="2378">
                  <c:v>89.665023000000005</c:v>
                </c:pt>
                <c:pt idx="2379">
                  <c:v>89.923005000000003</c:v>
                </c:pt>
                <c:pt idx="2380">
                  <c:v>90.132622999999981</c:v>
                </c:pt>
                <c:pt idx="2381">
                  <c:v>90.32861699999998</c:v>
                </c:pt>
                <c:pt idx="2382">
                  <c:v>90.536361999999983</c:v>
                </c:pt>
                <c:pt idx="2383">
                  <c:v>90.748141000000004</c:v>
                </c:pt>
                <c:pt idx="2384">
                  <c:v>90.920997</c:v>
                </c:pt>
                <c:pt idx="2385">
                  <c:v>91.037599000000014</c:v>
                </c:pt>
                <c:pt idx="2386">
                  <c:v>91.122875999999977</c:v>
                </c:pt>
                <c:pt idx="2387">
                  <c:v>91.203514999999996</c:v>
                </c:pt>
                <c:pt idx="2388">
                  <c:v>91.295580000000001</c:v>
                </c:pt>
                <c:pt idx="2389">
                  <c:v>91.403594999999996</c:v>
                </c:pt>
                <c:pt idx="2390">
                  <c:v>91.521738999999968</c:v>
                </c:pt>
                <c:pt idx="2391">
                  <c:v>91.643324000000007</c:v>
                </c:pt>
                <c:pt idx="2392">
                  <c:v>91.763981000000001</c:v>
                </c:pt>
                <c:pt idx="2393">
                  <c:v>91.878393999999986</c:v>
                </c:pt>
                <c:pt idx="2394">
                  <c:v>91.982011999999983</c:v>
                </c:pt>
                <c:pt idx="2395">
                  <c:v>92.076917999999992</c:v>
                </c:pt>
                <c:pt idx="2396">
                  <c:v>92.166451999999992</c:v>
                </c:pt>
                <c:pt idx="2397">
                  <c:v>92.249048000000002</c:v>
                </c:pt>
                <c:pt idx="2398">
                  <c:v>92.320113000000006</c:v>
                </c:pt>
                <c:pt idx="2399">
                  <c:v>92.376232999999985</c:v>
                </c:pt>
                <c:pt idx="2400">
                  <c:v>92.416831000000002</c:v>
                </c:pt>
                <c:pt idx="2401">
                  <c:v>92.444658000000018</c:v>
                </c:pt>
                <c:pt idx="2402">
                  <c:v>92.466420000000014</c:v>
                </c:pt>
                <c:pt idx="2403">
                  <c:v>92.489025000000012</c:v>
                </c:pt>
                <c:pt idx="2404">
                  <c:v>92.513823000000016</c:v>
                </c:pt>
                <c:pt idx="2405">
                  <c:v>92.537671000000003</c:v>
                </c:pt>
                <c:pt idx="2406">
                  <c:v>92.558464999999998</c:v>
                </c:pt>
                <c:pt idx="2407">
                  <c:v>92.575859999999992</c:v>
                </c:pt>
                <c:pt idx="2408">
                  <c:v>92.588587999999987</c:v>
                </c:pt>
                <c:pt idx="2409">
                  <c:v>92.596570999999983</c:v>
                </c:pt>
                <c:pt idx="2410">
                  <c:v>92.605308999999991</c:v>
                </c:pt>
                <c:pt idx="2411">
                  <c:v>92.623403999999979</c:v>
                </c:pt>
                <c:pt idx="2412">
                  <c:v>92.654761999999991</c:v>
                </c:pt>
                <c:pt idx="2413">
                  <c:v>92.697291000000007</c:v>
                </c:pt>
                <c:pt idx="2414">
                  <c:v>92.746477999999982</c:v>
                </c:pt>
                <c:pt idx="2415">
                  <c:v>92.800584999999998</c:v>
                </c:pt>
                <c:pt idx="2416">
                  <c:v>92.860344999999981</c:v>
                </c:pt>
                <c:pt idx="2417">
                  <c:v>92.923685000000006</c:v>
                </c:pt>
                <c:pt idx="2418">
                  <c:v>92.987320999999994</c:v>
                </c:pt>
                <c:pt idx="2419">
                  <c:v>93.048858999999979</c:v>
                </c:pt>
                <c:pt idx="2420">
                  <c:v>93.102982999999966</c:v>
                </c:pt>
                <c:pt idx="2421">
                  <c:v>93.139944</c:v>
                </c:pt>
                <c:pt idx="2422">
                  <c:v>93.153864999999982</c:v>
                </c:pt>
                <c:pt idx="2423">
                  <c:v>93.146240000000006</c:v>
                </c:pt>
                <c:pt idx="2424">
                  <c:v>93.122917999999984</c:v>
                </c:pt>
                <c:pt idx="2425">
                  <c:v>93.096504999999993</c:v>
                </c:pt>
                <c:pt idx="2426">
                  <c:v>93.081204999999997</c:v>
                </c:pt>
                <c:pt idx="2427">
                  <c:v>93.082212999999982</c:v>
                </c:pt>
                <c:pt idx="2428">
                  <c:v>93.106549000000001</c:v>
                </c:pt>
                <c:pt idx="2429">
                  <c:v>93.16868199999999</c:v>
                </c:pt>
                <c:pt idx="2430">
                  <c:v>93.269014999999996</c:v>
                </c:pt>
                <c:pt idx="2431">
                  <c:v>93.381120999999993</c:v>
                </c:pt>
                <c:pt idx="2432">
                  <c:v>93.485134000000002</c:v>
                </c:pt>
                <c:pt idx="2433">
                  <c:v>93.594828000000007</c:v>
                </c:pt>
                <c:pt idx="2434">
                  <c:v>93.724573000000007</c:v>
                </c:pt>
                <c:pt idx="2435">
                  <c:v>93.860124000000013</c:v>
                </c:pt>
                <c:pt idx="2436">
                  <c:v>93.979883999999998</c:v>
                </c:pt>
                <c:pt idx="2437">
                  <c:v>94.078387999999975</c:v>
                </c:pt>
                <c:pt idx="2438">
                  <c:v>94.182599999999979</c:v>
                </c:pt>
                <c:pt idx="2439">
                  <c:v>94.329599000000002</c:v>
                </c:pt>
                <c:pt idx="2440">
                  <c:v>94.496234000000015</c:v>
                </c:pt>
                <c:pt idx="2441">
                  <c:v>94.635535999999988</c:v>
                </c:pt>
                <c:pt idx="2442">
                  <c:v>94.700412999999998</c:v>
                </c:pt>
                <c:pt idx="2443">
                  <c:v>94.692860999999979</c:v>
                </c:pt>
                <c:pt idx="2444">
                  <c:v>94.696787999999984</c:v>
                </c:pt>
                <c:pt idx="2445">
                  <c:v>94.737522999999996</c:v>
                </c:pt>
                <c:pt idx="2446">
                  <c:v>94.789051999999998</c:v>
                </c:pt>
                <c:pt idx="2447">
                  <c:v>94.836775999999986</c:v>
                </c:pt>
                <c:pt idx="2448">
                  <c:v>94.88174699999999</c:v>
                </c:pt>
                <c:pt idx="2449">
                  <c:v>94.931326999999996</c:v>
                </c:pt>
                <c:pt idx="2450">
                  <c:v>94.981532000000001</c:v>
                </c:pt>
                <c:pt idx="2451">
                  <c:v>95.024895000000001</c:v>
                </c:pt>
                <c:pt idx="2452">
                  <c:v>95.06367299999998</c:v>
                </c:pt>
                <c:pt idx="2453">
                  <c:v>95.111042999999981</c:v>
                </c:pt>
                <c:pt idx="2454">
                  <c:v>95.168834999999987</c:v>
                </c:pt>
                <c:pt idx="2455">
                  <c:v>95.22989699999998</c:v>
                </c:pt>
                <c:pt idx="2456">
                  <c:v>95.291307000000003</c:v>
                </c:pt>
                <c:pt idx="2457">
                  <c:v>95.349709000000004</c:v>
                </c:pt>
                <c:pt idx="2458">
                  <c:v>95.391335999999981</c:v>
                </c:pt>
                <c:pt idx="2459">
                  <c:v>95.413596999999996</c:v>
                </c:pt>
                <c:pt idx="2460">
                  <c:v>95.442492999999999</c:v>
                </c:pt>
                <c:pt idx="2461">
                  <c:v>95.473819000000006</c:v>
                </c:pt>
                <c:pt idx="2462">
                  <c:v>95.499422999999993</c:v>
                </c:pt>
                <c:pt idx="2463">
                  <c:v>95.542889000000002</c:v>
                </c:pt>
                <c:pt idx="2464">
                  <c:v>95.604204999999993</c:v>
                </c:pt>
                <c:pt idx="2465">
                  <c:v>95.669771999999966</c:v>
                </c:pt>
                <c:pt idx="2466">
                  <c:v>95.728438999999966</c:v>
                </c:pt>
                <c:pt idx="2467">
                  <c:v>95.766994999999994</c:v>
                </c:pt>
                <c:pt idx="2468">
                  <c:v>95.778366999999989</c:v>
                </c:pt>
                <c:pt idx="2469">
                  <c:v>95.775908999999984</c:v>
                </c:pt>
                <c:pt idx="2470">
                  <c:v>95.78088799999999</c:v>
                </c:pt>
                <c:pt idx="2471">
                  <c:v>95.795277999999982</c:v>
                </c:pt>
                <c:pt idx="2472">
                  <c:v>95.811251999999996</c:v>
                </c:pt>
                <c:pt idx="2473">
                  <c:v>95.826296999999983</c:v>
                </c:pt>
                <c:pt idx="2474">
                  <c:v>95.838743999999991</c:v>
                </c:pt>
                <c:pt idx="2475">
                  <c:v>95.843891999999983</c:v>
                </c:pt>
                <c:pt idx="2476">
                  <c:v>95.839230999999998</c:v>
                </c:pt>
                <c:pt idx="2477">
                  <c:v>95.824805999999981</c:v>
                </c:pt>
                <c:pt idx="2478">
                  <c:v>95.80635599999998</c:v>
                </c:pt>
                <c:pt idx="2479">
                  <c:v>95.789535000000001</c:v>
                </c:pt>
                <c:pt idx="2480">
                  <c:v>95.767915000000016</c:v>
                </c:pt>
                <c:pt idx="2481">
                  <c:v>95.727559999999997</c:v>
                </c:pt>
                <c:pt idx="2482">
                  <c:v>95.647167999999994</c:v>
                </c:pt>
                <c:pt idx="2483">
                  <c:v>95.527944000000005</c:v>
                </c:pt>
                <c:pt idx="2484">
                  <c:v>95.405659999999997</c:v>
                </c:pt>
                <c:pt idx="2485">
                  <c:v>95.297933000000015</c:v>
                </c:pt>
                <c:pt idx="2486">
                  <c:v>95.190387999999984</c:v>
                </c:pt>
                <c:pt idx="2487">
                  <c:v>95.062401999999992</c:v>
                </c:pt>
                <c:pt idx="2488">
                  <c:v>94.909609000000017</c:v>
                </c:pt>
                <c:pt idx="2489">
                  <c:v>94.74274699999998</c:v>
                </c:pt>
                <c:pt idx="2490">
                  <c:v>94.570350999999988</c:v>
                </c:pt>
                <c:pt idx="2491">
                  <c:v>94.397897</c:v>
                </c:pt>
                <c:pt idx="2492">
                  <c:v>94.272283000000002</c:v>
                </c:pt>
                <c:pt idx="2493">
                  <c:v>94.297804999999997</c:v>
                </c:pt>
                <c:pt idx="2494">
                  <c:v>94.423828999999998</c:v>
                </c:pt>
                <c:pt idx="2495">
                  <c:v>94.520066999999983</c:v>
                </c:pt>
                <c:pt idx="2496">
                  <c:v>94.619247999999999</c:v>
                </c:pt>
                <c:pt idx="2497">
                  <c:v>94.757208000000006</c:v>
                </c:pt>
                <c:pt idx="2498">
                  <c:v>94.916061999999997</c:v>
                </c:pt>
                <c:pt idx="2499">
                  <c:v>95.079021999999981</c:v>
                </c:pt>
                <c:pt idx="2500">
                  <c:v>95.226084999999998</c:v>
                </c:pt>
                <c:pt idx="2501">
                  <c:v>95.336616000000006</c:v>
                </c:pt>
                <c:pt idx="2502">
                  <c:v>95.393060000000006</c:v>
                </c:pt>
                <c:pt idx="2503">
                  <c:v>95.399564999999996</c:v>
                </c:pt>
                <c:pt idx="2504">
                  <c:v>95.379286999999991</c:v>
                </c:pt>
                <c:pt idx="2505">
                  <c:v>95.354543000000007</c:v>
                </c:pt>
                <c:pt idx="2506">
                  <c:v>95.331090000000003</c:v>
                </c:pt>
                <c:pt idx="2507">
                  <c:v>95.302229999999994</c:v>
                </c:pt>
                <c:pt idx="2508">
                  <c:v>95.259940999999998</c:v>
                </c:pt>
                <c:pt idx="2509">
                  <c:v>95.199016999999998</c:v>
                </c:pt>
                <c:pt idx="2510">
                  <c:v>95.128635999999986</c:v>
                </c:pt>
                <c:pt idx="2511">
                  <c:v>95.071789999999979</c:v>
                </c:pt>
                <c:pt idx="2512">
                  <c:v>95.036981999999981</c:v>
                </c:pt>
                <c:pt idx="2513">
                  <c:v>95.013081999999983</c:v>
                </c:pt>
                <c:pt idx="2514">
                  <c:v>94.978838999999965</c:v>
                </c:pt>
                <c:pt idx="2515">
                  <c:v>94.917096000000015</c:v>
                </c:pt>
                <c:pt idx="2516">
                  <c:v>94.827965000000006</c:v>
                </c:pt>
                <c:pt idx="2517">
                  <c:v>94.718017000000003</c:v>
                </c:pt>
                <c:pt idx="2518">
                  <c:v>94.595157999999998</c:v>
                </c:pt>
                <c:pt idx="2519">
                  <c:v>94.481601000000012</c:v>
                </c:pt>
                <c:pt idx="2520">
                  <c:v>94.412794000000005</c:v>
                </c:pt>
                <c:pt idx="2521">
                  <c:v>94.413741000000002</c:v>
                </c:pt>
                <c:pt idx="2522">
                  <c:v>94.485127000000006</c:v>
                </c:pt>
                <c:pt idx="2523">
                  <c:v>94.605016999999989</c:v>
                </c:pt>
                <c:pt idx="2524">
                  <c:v>94.739900000000006</c:v>
                </c:pt>
                <c:pt idx="2525">
                  <c:v>94.861828000000003</c:v>
                </c:pt>
                <c:pt idx="2526">
                  <c:v>94.953281000000004</c:v>
                </c:pt>
                <c:pt idx="2527">
                  <c:v>95.006304</c:v>
                </c:pt>
                <c:pt idx="2528">
                  <c:v>95.021642999999983</c:v>
                </c:pt>
                <c:pt idx="2529">
                  <c:v>95.003169000000014</c:v>
                </c:pt>
                <c:pt idx="2530">
                  <c:v>94.96284799999998</c:v>
                </c:pt>
                <c:pt idx="2531">
                  <c:v>94.919281999999995</c:v>
                </c:pt>
                <c:pt idx="2532">
                  <c:v>94.888760999999988</c:v>
                </c:pt>
                <c:pt idx="2533">
                  <c:v>94.87438499999999</c:v>
                </c:pt>
                <c:pt idx="2534">
                  <c:v>94.856060999999983</c:v>
                </c:pt>
                <c:pt idx="2535">
                  <c:v>94.812543000000005</c:v>
                </c:pt>
                <c:pt idx="2536">
                  <c:v>94.749340000000004</c:v>
                </c:pt>
                <c:pt idx="2537">
                  <c:v>94.686341999999968</c:v>
                </c:pt>
                <c:pt idx="2538">
                  <c:v>94.632170999999985</c:v>
                </c:pt>
                <c:pt idx="2539">
                  <c:v>94.583512999999982</c:v>
                </c:pt>
                <c:pt idx="2540">
                  <c:v>94.535686999999982</c:v>
                </c:pt>
                <c:pt idx="2541">
                  <c:v>94.476230999999999</c:v>
                </c:pt>
                <c:pt idx="2542">
                  <c:v>94.360611000000006</c:v>
                </c:pt>
                <c:pt idx="2543">
                  <c:v>94.159501999999989</c:v>
                </c:pt>
                <c:pt idx="2544">
                  <c:v>93.934116000000017</c:v>
                </c:pt>
                <c:pt idx="2545">
                  <c:v>93.74897799999998</c:v>
                </c:pt>
                <c:pt idx="2546">
                  <c:v>93.571093000000005</c:v>
                </c:pt>
                <c:pt idx="2547">
                  <c:v>93.33802</c:v>
                </c:pt>
                <c:pt idx="2548">
                  <c:v>93.044388999999981</c:v>
                </c:pt>
                <c:pt idx="2549">
                  <c:v>92.710576000000003</c:v>
                </c:pt>
                <c:pt idx="2550">
                  <c:v>92.301028000000002</c:v>
                </c:pt>
                <c:pt idx="2551">
                  <c:v>91.738407999999993</c:v>
                </c:pt>
                <c:pt idx="2552">
                  <c:v>91.005201</c:v>
                </c:pt>
                <c:pt idx="2553">
                  <c:v>90.154738999999992</c:v>
                </c:pt>
                <c:pt idx="2554">
                  <c:v>89.206227999999996</c:v>
                </c:pt>
                <c:pt idx="2555">
                  <c:v>88.127654000000007</c:v>
                </c:pt>
                <c:pt idx="2556">
                  <c:v>86.902880999999979</c:v>
                </c:pt>
                <c:pt idx="2557">
                  <c:v>85.544596999999996</c:v>
                </c:pt>
                <c:pt idx="2558">
                  <c:v>84.086765999999983</c:v>
                </c:pt>
                <c:pt idx="2559">
                  <c:v>82.628409999999988</c:v>
                </c:pt>
                <c:pt idx="2560">
                  <c:v>81.323025999999999</c:v>
                </c:pt>
                <c:pt idx="2561">
                  <c:v>80.277227999999994</c:v>
                </c:pt>
                <c:pt idx="2562">
                  <c:v>79.518873999999983</c:v>
                </c:pt>
                <c:pt idx="2563">
                  <c:v>79.130823000000007</c:v>
                </c:pt>
                <c:pt idx="2564">
                  <c:v>79.241345999999993</c:v>
                </c:pt>
                <c:pt idx="2565">
                  <c:v>79.780473000000001</c:v>
                </c:pt>
                <c:pt idx="2566">
                  <c:v>80.547825000000017</c:v>
                </c:pt>
                <c:pt idx="2567">
                  <c:v>81.434038999999999</c:v>
                </c:pt>
                <c:pt idx="2568">
                  <c:v>82.38682</c:v>
                </c:pt>
                <c:pt idx="2569">
                  <c:v>83.310120999999995</c:v>
                </c:pt>
                <c:pt idx="2570">
                  <c:v>84.070878999999991</c:v>
                </c:pt>
                <c:pt idx="2571">
                  <c:v>84.588119000000006</c:v>
                </c:pt>
                <c:pt idx="2572">
                  <c:v>84.872404999999986</c:v>
                </c:pt>
                <c:pt idx="2573">
                  <c:v>84.97927</c:v>
                </c:pt>
                <c:pt idx="2574">
                  <c:v>84.950861000000003</c:v>
                </c:pt>
                <c:pt idx="2575">
                  <c:v>84.810924000000014</c:v>
                </c:pt>
                <c:pt idx="2576">
                  <c:v>84.606450999999993</c:v>
                </c:pt>
                <c:pt idx="2577">
                  <c:v>84.401224000000028</c:v>
                </c:pt>
                <c:pt idx="2578">
                  <c:v>84.221035999999998</c:v>
                </c:pt>
                <c:pt idx="2579">
                  <c:v>84.053257000000002</c:v>
                </c:pt>
                <c:pt idx="2580">
                  <c:v>83.884462999999982</c:v>
                </c:pt>
                <c:pt idx="2581">
                  <c:v>83.719177999999999</c:v>
                </c:pt>
                <c:pt idx="2582">
                  <c:v>83.566785999999979</c:v>
                </c:pt>
                <c:pt idx="2583">
                  <c:v>83.432716999999982</c:v>
                </c:pt>
                <c:pt idx="2584">
                  <c:v>83.323267000000001</c:v>
                </c:pt>
                <c:pt idx="2585">
                  <c:v>83.217746000000005</c:v>
                </c:pt>
                <c:pt idx="2586">
                  <c:v>83.057670999999999</c:v>
                </c:pt>
                <c:pt idx="2587">
                  <c:v>82.792376999999988</c:v>
                </c:pt>
                <c:pt idx="2588">
                  <c:v>82.418098999999998</c:v>
                </c:pt>
                <c:pt idx="2589">
                  <c:v>81.959406999999999</c:v>
                </c:pt>
                <c:pt idx="2590">
                  <c:v>81.441902999999996</c:v>
                </c:pt>
                <c:pt idx="2591">
                  <c:v>80.919679000000016</c:v>
                </c:pt>
                <c:pt idx="2592">
                  <c:v>80.50035699999998</c:v>
                </c:pt>
                <c:pt idx="2593">
                  <c:v>80.302534999999992</c:v>
                </c:pt>
                <c:pt idx="2594">
                  <c:v>80.403147000000004</c:v>
                </c:pt>
                <c:pt idx="2595">
                  <c:v>80.835747999999967</c:v>
                </c:pt>
                <c:pt idx="2596">
                  <c:v>81.568669999999997</c:v>
                </c:pt>
                <c:pt idx="2597">
                  <c:v>82.482379999999992</c:v>
                </c:pt>
                <c:pt idx="2598">
                  <c:v>83.461302000000003</c:v>
                </c:pt>
                <c:pt idx="2599">
                  <c:v>84.482405</c:v>
                </c:pt>
                <c:pt idx="2600">
                  <c:v>85.552730999999966</c:v>
                </c:pt>
                <c:pt idx="2601">
                  <c:v>86.588215000000005</c:v>
                </c:pt>
                <c:pt idx="2602">
                  <c:v>87.461692000000014</c:v>
                </c:pt>
                <c:pt idx="2603">
                  <c:v>88.164966000000007</c:v>
                </c:pt>
                <c:pt idx="2604">
                  <c:v>88.789574000000002</c:v>
                </c:pt>
                <c:pt idx="2605">
                  <c:v>89.376560999999981</c:v>
                </c:pt>
                <c:pt idx="2606">
                  <c:v>89.878577999999976</c:v>
                </c:pt>
                <c:pt idx="2607">
                  <c:v>90.265586999999982</c:v>
                </c:pt>
                <c:pt idx="2608">
                  <c:v>90.57529199999999</c:v>
                </c:pt>
                <c:pt idx="2609">
                  <c:v>90.849635000000006</c:v>
                </c:pt>
                <c:pt idx="2610">
                  <c:v>91.102867999999987</c:v>
                </c:pt>
                <c:pt idx="2611">
                  <c:v>91.338904999999983</c:v>
                </c:pt>
                <c:pt idx="2612">
                  <c:v>91.556845999999979</c:v>
                </c:pt>
                <c:pt idx="2613">
                  <c:v>91.742400000000004</c:v>
                </c:pt>
                <c:pt idx="2614">
                  <c:v>91.881782999999984</c:v>
                </c:pt>
                <c:pt idx="2615">
                  <c:v>91.985567000000003</c:v>
                </c:pt>
                <c:pt idx="2616">
                  <c:v>92.075116999999992</c:v>
                </c:pt>
                <c:pt idx="2617">
                  <c:v>92.157094000000001</c:v>
                </c:pt>
                <c:pt idx="2618">
                  <c:v>92.226422999999983</c:v>
                </c:pt>
                <c:pt idx="2619">
                  <c:v>92.280540999999999</c:v>
                </c:pt>
                <c:pt idx="2620">
                  <c:v>92.319292000000004</c:v>
                </c:pt>
                <c:pt idx="2621">
                  <c:v>92.340439000000003</c:v>
                </c:pt>
                <c:pt idx="2622">
                  <c:v>92.346070999999981</c:v>
                </c:pt>
                <c:pt idx="2623">
                  <c:v>92.345163999999997</c:v>
                </c:pt>
                <c:pt idx="2624">
                  <c:v>92.341745000000003</c:v>
                </c:pt>
                <c:pt idx="2625">
                  <c:v>92.327778999999992</c:v>
                </c:pt>
                <c:pt idx="2626">
                  <c:v>92.292248999999998</c:v>
                </c:pt>
                <c:pt idx="2627">
                  <c:v>92.230336999999992</c:v>
                </c:pt>
                <c:pt idx="2628">
                  <c:v>92.144870999999981</c:v>
                </c:pt>
                <c:pt idx="2629">
                  <c:v>92.04424400000002</c:v>
                </c:pt>
                <c:pt idx="2630">
                  <c:v>91.937175999999994</c:v>
                </c:pt>
                <c:pt idx="2631">
                  <c:v>91.829456999999991</c:v>
                </c:pt>
                <c:pt idx="2632">
                  <c:v>91.722051999999991</c:v>
                </c:pt>
                <c:pt idx="2633">
                  <c:v>91.611859999999993</c:v>
                </c:pt>
                <c:pt idx="2634">
                  <c:v>91.496246999999997</c:v>
                </c:pt>
                <c:pt idx="2635">
                  <c:v>91.370551999999989</c:v>
                </c:pt>
                <c:pt idx="2636">
                  <c:v>91.224598999999998</c:v>
                </c:pt>
                <c:pt idx="2637">
                  <c:v>91.054694999999995</c:v>
                </c:pt>
                <c:pt idx="2638">
                  <c:v>90.871546999999993</c:v>
                </c:pt>
                <c:pt idx="2639">
                  <c:v>90.684595999999999</c:v>
                </c:pt>
                <c:pt idx="2640">
                  <c:v>90.492874999999998</c:v>
                </c:pt>
                <c:pt idx="2641">
                  <c:v>90.295053999999993</c:v>
                </c:pt>
                <c:pt idx="2642">
                  <c:v>90.09544799999999</c:v>
                </c:pt>
                <c:pt idx="2643">
                  <c:v>89.897149999999996</c:v>
                </c:pt>
                <c:pt idx="2644">
                  <c:v>89.694347999999991</c:v>
                </c:pt>
                <c:pt idx="2645">
                  <c:v>89.478311999999988</c:v>
                </c:pt>
                <c:pt idx="2646">
                  <c:v>89.248366000000004</c:v>
                </c:pt>
                <c:pt idx="2647">
                  <c:v>89.007092</c:v>
                </c:pt>
                <c:pt idx="2648">
                  <c:v>88.748171999999983</c:v>
                </c:pt>
                <c:pt idx="2649">
                  <c:v>88.464322999999993</c:v>
                </c:pt>
                <c:pt idx="2650">
                  <c:v>88.169066000000001</c:v>
                </c:pt>
                <c:pt idx="2651">
                  <c:v>87.900564000000017</c:v>
                </c:pt>
                <c:pt idx="2652">
                  <c:v>87.700722999999982</c:v>
                </c:pt>
                <c:pt idx="2653">
                  <c:v>87.595606000000004</c:v>
                </c:pt>
                <c:pt idx="2654">
                  <c:v>87.593463000000014</c:v>
                </c:pt>
                <c:pt idx="2655">
                  <c:v>87.686371999999977</c:v>
                </c:pt>
                <c:pt idx="2656">
                  <c:v>87.848805999999982</c:v>
                </c:pt>
                <c:pt idx="2657">
                  <c:v>88.046206999999995</c:v>
                </c:pt>
                <c:pt idx="2658">
                  <c:v>88.254178999999979</c:v>
                </c:pt>
                <c:pt idx="2659">
                  <c:v>88.46960900000002</c:v>
                </c:pt>
                <c:pt idx="2660">
                  <c:v>88.702388999999968</c:v>
                </c:pt>
                <c:pt idx="2661">
                  <c:v>88.954840000000004</c:v>
                </c:pt>
                <c:pt idx="2662">
                  <c:v>89.214180999999996</c:v>
                </c:pt>
                <c:pt idx="2663">
                  <c:v>89.465434000000002</c:v>
                </c:pt>
                <c:pt idx="2664">
                  <c:v>89.697975</c:v>
                </c:pt>
                <c:pt idx="2665">
                  <c:v>89.901556999999997</c:v>
                </c:pt>
                <c:pt idx="2666">
                  <c:v>90.069558999999998</c:v>
                </c:pt>
                <c:pt idx="2667">
                  <c:v>90.204457000000005</c:v>
                </c:pt>
                <c:pt idx="2668">
                  <c:v>90.312959000000006</c:v>
                </c:pt>
                <c:pt idx="2669">
                  <c:v>90.397262000000012</c:v>
                </c:pt>
                <c:pt idx="2670">
                  <c:v>90.453697000000005</c:v>
                </c:pt>
                <c:pt idx="2671">
                  <c:v>90.475114000000005</c:v>
                </c:pt>
                <c:pt idx="2672">
                  <c:v>90.449754000000013</c:v>
                </c:pt>
                <c:pt idx="2673">
                  <c:v>90.361242000000004</c:v>
                </c:pt>
                <c:pt idx="2674">
                  <c:v>90.194220000000016</c:v>
                </c:pt>
                <c:pt idx="2675">
                  <c:v>89.939262999999997</c:v>
                </c:pt>
                <c:pt idx="2676">
                  <c:v>89.591875000000002</c:v>
                </c:pt>
                <c:pt idx="2677">
                  <c:v>89.149116000000006</c:v>
                </c:pt>
                <c:pt idx="2678">
                  <c:v>88.608924000000002</c:v>
                </c:pt>
                <c:pt idx="2679">
                  <c:v>87.973773999999992</c:v>
                </c:pt>
                <c:pt idx="2680">
                  <c:v>87.260670000000005</c:v>
                </c:pt>
                <c:pt idx="2681">
                  <c:v>86.512270000000001</c:v>
                </c:pt>
                <c:pt idx="2682">
                  <c:v>85.793908000000002</c:v>
                </c:pt>
                <c:pt idx="2683">
                  <c:v>85.176236999999986</c:v>
                </c:pt>
                <c:pt idx="2684">
                  <c:v>84.723673000000005</c:v>
                </c:pt>
                <c:pt idx="2685">
                  <c:v>84.491363000000021</c:v>
                </c:pt>
                <c:pt idx="2686">
                  <c:v>84.515087999999992</c:v>
                </c:pt>
                <c:pt idx="2687">
                  <c:v>84.796861000000007</c:v>
                </c:pt>
                <c:pt idx="2688">
                  <c:v>85.303419000000005</c:v>
                </c:pt>
                <c:pt idx="2689">
                  <c:v>85.979462999999981</c:v>
                </c:pt>
                <c:pt idx="2690">
                  <c:v>86.761740000000003</c:v>
                </c:pt>
                <c:pt idx="2691">
                  <c:v>87.585645999999983</c:v>
                </c:pt>
                <c:pt idx="2692">
                  <c:v>88.388341999999966</c:v>
                </c:pt>
                <c:pt idx="2693">
                  <c:v>89.116658000000001</c:v>
                </c:pt>
                <c:pt idx="2694">
                  <c:v>89.737842999999998</c:v>
                </c:pt>
                <c:pt idx="2695">
                  <c:v>90.241090000000014</c:v>
                </c:pt>
                <c:pt idx="2696">
                  <c:v>90.628560999999991</c:v>
                </c:pt>
                <c:pt idx="2697">
                  <c:v>90.908930000000012</c:v>
                </c:pt>
                <c:pt idx="2698">
                  <c:v>91.097768000000002</c:v>
                </c:pt>
                <c:pt idx="2699">
                  <c:v>91.21567899999998</c:v>
                </c:pt>
                <c:pt idx="2700">
                  <c:v>91.283619000000016</c:v>
                </c:pt>
                <c:pt idx="2701">
                  <c:v>91.32358499999998</c:v>
                </c:pt>
                <c:pt idx="2702">
                  <c:v>91.361954999999995</c:v>
                </c:pt>
                <c:pt idx="2703">
                  <c:v>91.42462500000002</c:v>
                </c:pt>
                <c:pt idx="2704">
                  <c:v>91.526679999999999</c:v>
                </c:pt>
                <c:pt idx="2705">
                  <c:v>91.669947999999991</c:v>
                </c:pt>
                <c:pt idx="2706">
                  <c:v>91.849418999999983</c:v>
                </c:pt>
                <c:pt idx="2707">
                  <c:v>92.056189000000003</c:v>
                </c:pt>
                <c:pt idx="2708">
                  <c:v>92.274247000000003</c:v>
                </c:pt>
                <c:pt idx="2709">
                  <c:v>92.483554999999996</c:v>
                </c:pt>
                <c:pt idx="2710">
                  <c:v>92.672043999999985</c:v>
                </c:pt>
                <c:pt idx="2711">
                  <c:v>92.840276000000003</c:v>
                </c:pt>
                <c:pt idx="2712">
                  <c:v>92.991833000000014</c:v>
                </c:pt>
                <c:pt idx="2713">
                  <c:v>93.12535299999999</c:v>
                </c:pt>
                <c:pt idx="2714">
                  <c:v>93.238804000000002</c:v>
                </c:pt>
                <c:pt idx="2715">
                  <c:v>93.334294999999997</c:v>
                </c:pt>
                <c:pt idx="2716">
                  <c:v>93.414180000000016</c:v>
                </c:pt>
                <c:pt idx="2717">
                  <c:v>93.477986999999999</c:v>
                </c:pt>
                <c:pt idx="2718">
                  <c:v>93.52690699999998</c:v>
                </c:pt>
                <c:pt idx="2719">
                  <c:v>93.566016000000005</c:v>
                </c:pt>
                <c:pt idx="2720">
                  <c:v>93.598643999999993</c:v>
                </c:pt>
                <c:pt idx="2721">
                  <c:v>93.622941999999966</c:v>
                </c:pt>
                <c:pt idx="2722">
                  <c:v>93.636544999999998</c:v>
                </c:pt>
                <c:pt idx="2723">
                  <c:v>93.640106000000003</c:v>
                </c:pt>
                <c:pt idx="2724">
                  <c:v>93.633871999999968</c:v>
                </c:pt>
                <c:pt idx="2725">
                  <c:v>93.615484999999993</c:v>
                </c:pt>
                <c:pt idx="2726">
                  <c:v>93.583853000000005</c:v>
                </c:pt>
                <c:pt idx="2727">
                  <c:v>93.541846000000007</c:v>
                </c:pt>
                <c:pt idx="2728">
                  <c:v>93.493341999999998</c:v>
                </c:pt>
                <c:pt idx="2729">
                  <c:v>93.440056999999996</c:v>
                </c:pt>
                <c:pt idx="2730">
                  <c:v>93.381034999999983</c:v>
                </c:pt>
                <c:pt idx="2731">
                  <c:v>93.311470999999983</c:v>
                </c:pt>
                <c:pt idx="2732">
                  <c:v>93.22245599999998</c:v>
                </c:pt>
                <c:pt idx="2733">
                  <c:v>93.106981999999988</c:v>
                </c:pt>
                <c:pt idx="2734">
                  <c:v>92.967620000000011</c:v>
                </c:pt>
                <c:pt idx="2735">
                  <c:v>92.815208999999982</c:v>
                </c:pt>
                <c:pt idx="2736">
                  <c:v>92.660788999999966</c:v>
                </c:pt>
                <c:pt idx="2737">
                  <c:v>92.513710000000003</c:v>
                </c:pt>
                <c:pt idx="2738">
                  <c:v>92.386727999999991</c:v>
                </c:pt>
                <c:pt idx="2739">
                  <c:v>92.295642000000001</c:v>
                </c:pt>
                <c:pt idx="2740">
                  <c:v>92.25000799999998</c:v>
                </c:pt>
                <c:pt idx="2741">
                  <c:v>92.246925000000019</c:v>
                </c:pt>
                <c:pt idx="2742">
                  <c:v>92.27634399999998</c:v>
                </c:pt>
                <c:pt idx="2743">
                  <c:v>92.330000999999982</c:v>
                </c:pt>
                <c:pt idx="2744">
                  <c:v>92.402885999999981</c:v>
                </c:pt>
                <c:pt idx="2745">
                  <c:v>92.489586000000003</c:v>
                </c:pt>
                <c:pt idx="2746">
                  <c:v>92.583339999999993</c:v>
                </c:pt>
                <c:pt idx="2747">
                  <c:v>92.677984999999993</c:v>
                </c:pt>
                <c:pt idx="2748">
                  <c:v>92.769656999999995</c:v>
                </c:pt>
                <c:pt idx="2749">
                  <c:v>92.858752999999965</c:v>
                </c:pt>
                <c:pt idx="2750">
                  <c:v>92.950429999999997</c:v>
                </c:pt>
                <c:pt idx="2751">
                  <c:v>93.049403999999996</c:v>
                </c:pt>
                <c:pt idx="2752">
                  <c:v>93.153778999999986</c:v>
                </c:pt>
                <c:pt idx="2753">
                  <c:v>93.25815799999998</c:v>
                </c:pt>
                <c:pt idx="2754">
                  <c:v>93.362398999999968</c:v>
                </c:pt>
                <c:pt idx="2755">
                  <c:v>93.47080099999998</c:v>
                </c:pt>
                <c:pt idx="2756">
                  <c:v>93.581594999999993</c:v>
                </c:pt>
                <c:pt idx="2757">
                  <c:v>93.685079999999985</c:v>
                </c:pt>
                <c:pt idx="2758">
                  <c:v>93.775387999999978</c:v>
                </c:pt>
                <c:pt idx="2759">
                  <c:v>93.856665000000007</c:v>
                </c:pt>
                <c:pt idx="2760">
                  <c:v>93.933637000000004</c:v>
                </c:pt>
                <c:pt idx="2761">
                  <c:v>94.003251000000006</c:v>
                </c:pt>
                <c:pt idx="2762">
                  <c:v>94.060545000000005</c:v>
                </c:pt>
                <c:pt idx="2763">
                  <c:v>94.10698499999998</c:v>
                </c:pt>
                <c:pt idx="2764">
                  <c:v>94.148196999999982</c:v>
                </c:pt>
                <c:pt idx="2765">
                  <c:v>94.187995999999998</c:v>
                </c:pt>
                <c:pt idx="2766">
                  <c:v>94.228064000000003</c:v>
                </c:pt>
                <c:pt idx="2767">
                  <c:v>94.268671999999981</c:v>
                </c:pt>
                <c:pt idx="2768">
                  <c:v>94.306699999999992</c:v>
                </c:pt>
                <c:pt idx="2769">
                  <c:v>94.337675000000004</c:v>
                </c:pt>
                <c:pt idx="2770">
                  <c:v>94.362156999999982</c:v>
                </c:pt>
                <c:pt idx="2771">
                  <c:v>94.384553999999994</c:v>
                </c:pt>
                <c:pt idx="2772">
                  <c:v>94.403467000000006</c:v>
                </c:pt>
                <c:pt idx="2773">
                  <c:v>94.410295000000019</c:v>
                </c:pt>
                <c:pt idx="2774">
                  <c:v>94.401224000000028</c:v>
                </c:pt>
                <c:pt idx="2775">
                  <c:v>94.383933999999982</c:v>
                </c:pt>
                <c:pt idx="2776">
                  <c:v>94.367581000000001</c:v>
                </c:pt>
                <c:pt idx="2777">
                  <c:v>94.351958999999979</c:v>
                </c:pt>
                <c:pt idx="2778">
                  <c:v>94.331941999999998</c:v>
                </c:pt>
                <c:pt idx="2779">
                  <c:v>94.308025000000001</c:v>
                </c:pt>
                <c:pt idx="2780">
                  <c:v>94.287058000000002</c:v>
                </c:pt>
                <c:pt idx="2781">
                  <c:v>94.275665000000004</c:v>
                </c:pt>
                <c:pt idx="2782">
                  <c:v>94.277180000000001</c:v>
                </c:pt>
                <c:pt idx="2783">
                  <c:v>94.292095000000003</c:v>
                </c:pt>
                <c:pt idx="2784">
                  <c:v>94.316981999999982</c:v>
                </c:pt>
                <c:pt idx="2785">
                  <c:v>94.344773000000004</c:v>
                </c:pt>
                <c:pt idx="2786">
                  <c:v>94.370191999999989</c:v>
                </c:pt>
                <c:pt idx="2787">
                  <c:v>94.394440000000003</c:v>
                </c:pt>
                <c:pt idx="2788">
                  <c:v>94.422460999999998</c:v>
                </c:pt>
                <c:pt idx="2789">
                  <c:v>94.456883000000005</c:v>
                </c:pt>
                <c:pt idx="2790">
                  <c:v>94.495830999999981</c:v>
                </c:pt>
                <c:pt idx="2791">
                  <c:v>94.534425000000013</c:v>
                </c:pt>
                <c:pt idx="2792">
                  <c:v>94.567297999999994</c:v>
                </c:pt>
                <c:pt idx="2793">
                  <c:v>94.592306999999991</c:v>
                </c:pt>
                <c:pt idx="2794">
                  <c:v>94.612674999999982</c:v>
                </c:pt>
                <c:pt idx="2795">
                  <c:v>94.632676999999987</c:v>
                </c:pt>
                <c:pt idx="2796">
                  <c:v>94.651630999999981</c:v>
                </c:pt>
                <c:pt idx="2797">
                  <c:v>94.666333999999992</c:v>
                </c:pt>
                <c:pt idx="2798">
                  <c:v>94.678663</c:v>
                </c:pt>
                <c:pt idx="2799">
                  <c:v>94.694772999999984</c:v>
                </c:pt>
                <c:pt idx="2800">
                  <c:v>94.715992</c:v>
                </c:pt>
                <c:pt idx="2801">
                  <c:v>94.736230000000006</c:v>
                </c:pt>
                <c:pt idx="2802">
                  <c:v>94.749854000000013</c:v>
                </c:pt>
                <c:pt idx="2803">
                  <c:v>94.75738699999998</c:v>
                </c:pt>
                <c:pt idx="2804">
                  <c:v>94.762675999999999</c:v>
                </c:pt>
                <c:pt idx="2805">
                  <c:v>94.769547000000003</c:v>
                </c:pt>
                <c:pt idx="2806">
                  <c:v>94.781087999999983</c:v>
                </c:pt>
                <c:pt idx="2807">
                  <c:v>94.795937999999992</c:v>
                </c:pt>
                <c:pt idx="2808">
                  <c:v>94.805610000000001</c:v>
                </c:pt>
                <c:pt idx="2809">
                  <c:v>94.803332999999967</c:v>
                </c:pt>
                <c:pt idx="2810">
                  <c:v>94.796267000000014</c:v>
                </c:pt>
                <c:pt idx="2811">
                  <c:v>94.799915000000013</c:v>
                </c:pt>
                <c:pt idx="2812">
                  <c:v>94.818167000000003</c:v>
                </c:pt>
                <c:pt idx="2813">
                  <c:v>94.837727000000001</c:v>
                </c:pt>
                <c:pt idx="2814">
                  <c:v>94.845725999999999</c:v>
                </c:pt>
                <c:pt idx="2815">
                  <c:v>94.843648999999999</c:v>
                </c:pt>
                <c:pt idx="2816">
                  <c:v>94.83873899999999</c:v>
                </c:pt>
                <c:pt idx="2817">
                  <c:v>94.831102000000001</c:v>
                </c:pt>
                <c:pt idx="2818">
                  <c:v>94.817188999999999</c:v>
                </c:pt>
                <c:pt idx="2819">
                  <c:v>94.799121999999997</c:v>
                </c:pt>
                <c:pt idx="2820">
                  <c:v>94.781726000000006</c:v>
                </c:pt>
                <c:pt idx="2821">
                  <c:v>94.763875999999982</c:v>
                </c:pt>
                <c:pt idx="2822">
                  <c:v>94.740190999999996</c:v>
                </c:pt>
                <c:pt idx="2823">
                  <c:v>94.709372999999985</c:v>
                </c:pt>
                <c:pt idx="2824">
                  <c:v>94.674818999999985</c:v>
                </c:pt>
                <c:pt idx="2825">
                  <c:v>94.638109999999998</c:v>
                </c:pt>
                <c:pt idx="2826">
                  <c:v>94.597402000000002</c:v>
                </c:pt>
                <c:pt idx="2827">
                  <c:v>94.553699999999992</c:v>
                </c:pt>
                <c:pt idx="2828">
                  <c:v>94.516340999999983</c:v>
                </c:pt>
                <c:pt idx="2829">
                  <c:v>94.499686999999994</c:v>
                </c:pt>
                <c:pt idx="2830">
                  <c:v>94.511770999999982</c:v>
                </c:pt>
                <c:pt idx="2831">
                  <c:v>94.544979999999995</c:v>
                </c:pt>
                <c:pt idx="2832">
                  <c:v>94.580709999999982</c:v>
                </c:pt>
                <c:pt idx="2833">
                  <c:v>94.606116999999998</c:v>
                </c:pt>
                <c:pt idx="2834">
                  <c:v>94.623873999999986</c:v>
                </c:pt>
                <c:pt idx="2835">
                  <c:v>94.641903999999997</c:v>
                </c:pt>
                <c:pt idx="2836">
                  <c:v>94.658331999999973</c:v>
                </c:pt>
                <c:pt idx="2837">
                  <c:v>94.664716999999982</c:v>
                </c:pt>
                <c:pt idx="2838">
                  <c:v>94.661416000000003</c:v>
                </c:pt>
                <c:pt idx="2839">
                  <c:v>94.659250999999998</c:v>
                </c:pt>
                <c:pt idx="2840">
                  <c:v>94.665235999999979</c:v>
                </c:pt>
                <c:pt idx="2841">
                  <c:v>94.675761999999978</c:v>
                </c:pt>
                <c:pt idx="2842">
                  <c:v>94.685259000000002</c:v>
                </c:pt>
                <c:pt idx="2843">
                  <c:v>94.693079999999981</c:v>
                </c:pt>
                <c:pt idx="2844">
                  <c:v>94.700044000000005</c:v>
                </c:pt>
                <c:pt idx="2845">
                  <c:v>94.706366000000003</c:v>
                </c:pt>
                <c:pt idx="2846">
                  <c:v>94.715053999999995</c:v>
                </c:pt>
                <c:pt idx="2847">
                  <c:v>94.729673000000005</c:v>
                </c:pt>
                <c:pt idx="2848">
                  <c:v>94.747230000000016</c:v>
                </c:pt>
                <c:pt idx="2849">
                  <c:v>94.761093000000017</c:v>
                </c:pt>
                <c:pt idx="2850">
                  <c:v>94.771547999999981</c:v>
                </c:pt>
                <c:pt idx="2851">
                  <c:v>94.783843000000005</c:v>
                </c:pt>
                <c:pt idx="2852">
                  <c:v>94.794782999999981</c:v>
                </c:pt>
                <c:pt idx="2853">
                  <c:v>94.793045000000006</c:v>
                </c:pt>
                <c:pt idx="2854">
                  <c:v>94.776961999999983</c:v>
                </c:pt>
                <c:pt idx="2855">
                  <c:v>94.761139999999997</c:v>
                </c:pt>
                <c:pt idx="2856">
                  <c:v>94.759623000000019</c:v>
                </c:pt>
                <c:pt idx="2857">
                  <c:v>94.771052999999981</c:v>
                </c:pt>
                <c:pt idx="2858">
                  <c:v>94.785236999999981</c:v>
                </c:pt>
                <c:pt idx="2859">
                  <c:v>94.795833999999999</c:v>
                </c:pt>
                <c:pt idx="2860">
                  <c:v>94.801015000000007</c:v>
                </c:pt>
                <c:pt idx="2861">
                  <c:v>94.799728999999999</c:v>
                </c:pt>
                <c:pt idx="2862">
                  <c:v>94.793749000000005</c:v>
                </c:pt>
                <c:pt idx="2863">
                  <c:v>94.787420999999995</c:v>
                </c:pt>
                <c:pt idx="2864">
                  <c:v>94.780837999999989</c:v>
                </c:pt>
                <c:pt idx="2865">
                  <c:v>94.769058000000001</c:v>
                </c:pt>
                <c:pt idx="2866">
                  <c:v>94.750502999999981</c:v>
                </c:pt>
                <c:pt idx="2867">
                  <c:v>94.72853099999999</c:v>
                </c:pt>
                <c:pt idx="2868">
                  <c:v>94.702984000000001</c:v>
                </c:pt>
                <c:pt idx="2869">
                  <c:v>94.670412999999968</c:v>
                </c:pt>
                <c:pt idx="2870">
                  <c:v>94.635943999999981</c:v>
                </c:pt>
                <c:pt idx="2871">
                  <c:v>94.61290799999999</c:v>
                </c:pt>
                <c:pt idx="2872">
                  <c:v>94.603904</c:v>
                </c:pt>
                <c:pt idx="2873">
                  <c:v>94.592540999999983</c:v>
                </c:pt>
                <c:pt idx="2874">
                  <c:v>94.562454000000002</c:v>
                </c:pt>
                <c:pt idx="2875">
                  <c:v>94.516630000000006</c:v>
                </c:pt>
                <c:pt idx="2876">
                  <c:v>94.470367999999979</c:v>
                </c:pt>
                <c:pt idx="2877">
                  <c:v>94.433994000000013</c:v>
                </c:pt>
                <c:pt idx="2878">
                  <c:v>94.411210000000011</c:v>
                </c:pt>
                <c:pt idx="2879">
                  <c:v>94.405646000000004</c:v>
                </c:pt>
                <c:pt idx="2880">
                  <c:v>94.416117999999997</c:v>
                </c:pt>
                <c:pt idx="2881">
                  <c:v>94.428195000000002</c:v>
                </c:pt>
                <c:pt idx="2882">
                  <c:v>94.421638000000002</c:v>
                </c:pt>
                <c:pt idx="2883">
                  <c:v>94.387136999999981</c:v>
                </c:pt>
                <c:pt idx="2884">
                  <c:v>94.330370999999985</c:v>
                </c:pt>
                <c:pt idx="2885">
                  <c:v>94.262747999999988</c:v>
                </c:pt>
                <c:pt idx="2886">
                  <c:v>94.194266000000013</c:v>
                </c:pt>
                <c:pt idx="2887">
                  <c:v>94.132008999999968</c:v>
                </c:pt>
                <c:pt idx="2888">
                  <c:v>94.078340999999966</c:v>
                </c:pt>
                <c:pt idx="2889">
                  <c:v>94.030553999999995</c:v>
                </c:pt>
                <c:pt idx="2890">
                  <c:v>93.986052000000001</c:v>
                </c:pt>
                <c:pt idx="2891">
                  <c:v>93.946438999999998</c:v>
                </c:pt>
                <c:pt idx="2892">
                  <c:v>93.913103000000021</c:v>
                </c:pt>
                <c:pt idx="2893">
                  <c:v>93.881034999999983</c:v>
                </c:pt>
                <c:pt idx="2894">
                  <c:v>93.841645000000014</c:v>
                </c:pt>
                <c:pt idx="2895">
                  <c:v>93.791258999999997</c:v>
                </c:pt>
                <c:pt idx="2896">
                  <c:v>93.734301000000002</c:v>
                </c:pt>
                <c:pt idx="2897">
                  <c:v>93.679270999999986</c:v>
                </c:pt>
                <c:pt idx="2898">
                  <c:v>93.632131999999984</c:v>
                </c:pt>
                <c:pt idx="2899">
                  <c:v>93.592063999999993</c:v>
                </c:pt>
                <c:pt idx="2900">
                  <c:v>93.553123999999997</c:v>
                </c:pt>
                <c:pt idx="2901">
                  <c:v>93.511887999999999</c:v>
                </c:pt>
                <c:pt idx="2902">
                  <c:v>93.47345799999998</c:v>
                </c:pt>
                <c:pt idx="2903">
                  <c:v>93.444102000000015</c:v>
                </c:pt>
                <c:pt idx="2904">
                  <c:v>93.420316999999983</c:v>
                </c:pt>
                <c:pt idx="2905">
                  <c:v>93.391971999999981</c:v>
                </c:pt>
                <c:pt idx="2906">
                  <c:v>93.356162999999981</c:v>
                </c:pt>
                <c:pt idx="2907">
                  <c:v>93.318261000000007</c:v>
                </c:pt>
                <c:pt idx="2908">
                  <c:v>93.276914000000005</c:v>
                </c:pt>
                <c:pt idx="2909">
                  <c:v>93.219001000000006</c:v>
                </c:pt>
                <c:pt idx="2910">
                  <c:v>93.136342999999968</c:v>
                </c:pt>
                <c:pt idx="2911">
                  <c:v>93.038781999999983</c:v>
                </c:pt>
                <c:pt idx="2912">
                  <c:v>92.941793000000018</c:v>
                </c:pt>
                <c:pt idx="2913">
                  <c:v>92.846249000000014</c:v>
                </c:pt>
                <c:pt idx="2914">
                  <c:v>92.738984000000002</c:v>
                </c:pt>
                <c:pt idx="2915">
                  <c:v>92.611627000000013</c:v>
                </c:pt>
                <c:pt idx="2916">
                  <c:v>92.471789000000001</c:v>
                </c:pt>
                <c:pt idx="2917">
                  <c:v>92.334027000000006</c:v>
                </c:pt>
                <c:pt idx="2918">
                  <c:v>92.201442999999998</c:v>
                </c:pt>
                <c:pt idx="2919">
                  <c:v>92.055825999999982</c:v>
                </c:pt>
                <c:pt idx="2920">
                  <c:v>91.867059999999995</c:v>
                </c:pt>
                <c:pt idx="2921">
                  <c:v>91.617089000000007</c:v>
                </c:pt>
                <c:pt idx="2922">
                  <c:v>91.31589799999999</c:v>
                </c:pt>
                <c:pt idx="2923">
                  <c:v>90.988067000000001</c:v>
                </c:pt>
                <c:pt idx="2924">
                  <c:v>90.641918000000004</c:v>
                </c:pt>
                <c:pt idx="2925">
                  <c:v>90.257622000000012</c:v>
                </c:pt>
                <c:pt idx="2926">
                  <c:v>89.807103999999995</c:v>
                </c:pt>
                <c:pt idx="2927">
                  <c:v>89.277755999999982</c:v>
                </c:pt>
                <c:pt idx="2928">
                  <c:v>88.669647999999981</c:v>
                </c:pt>
                <c:pt idx="2929">
                  <c:v>87.973274000000004</c:v>
                </c:pt>
                <c:pt idx="2930">
                  <c:v>87.158214999999998</c:v>
                </c:pt>
                <c:pt idx="2931">
                  <c:v>86.186945999999992</c:v>
                </c:pt>
                <c:pt idx="2932">
                  <c:v>85.037588</c:v>
                </c:pt>
                <c:pt idx="2933">
                  <c:v>83.711115000000021</c:v>
                </c:pt>
                <c:pt idx="2934">
                  <c:v>82.220555000000004</c:v>
                </c:pt>
                <c:pt idx="2935">
                  <c:v>80.584941000000001</c:v>
                </c:pt>
                <c:pt idx="2936">
                  <c:v>78.840787999999989</c:v>
                </c:pt>
                <c:pt idx="2937">
                  <c:v>77.047060000000016</c:v>
                </c:pt>
                <c:pt idx="2938">
                  <c:v>75.263481999999982</c:v>
                </c:pt>
                <c:pt idx="2939">
                  <c:v>73.530845999999983</c:v>
                </c:pt>
                <c:pt idx="2940">
                  <c:v>71.880366999999993</c:v>
                </c:pt>
                <c:pt idx="2941">
                  <c:v>70.343396999999982</c:v>
                </c:pt>
                <c:pt idx="2942">
                  <c:v>68.937747000000002</c:v>
                </c:pt>
                <c:pt idx="2943">
                  <c:v>67.660941999999991</c:v>
                </c:pt>
                <c:pt idx="2944">
                  <c:v>66.50282799999998</c:v>
                </c:pt>
                <c:pt idx="2945">
                  <c:v>65.440318000000005</c:v>
                </c:pt>
                <c:pt idx="2946">
                  <c:v>64.417694000000012</c:v>
                </c:pt>
                <c:pt idx="2947">
                  <c:v>63.367986999999999</c:v>
                </c:pt>
                <c:pt idx="2948">
                  <c:v>62.265389000000013</c:v>
                </c:pt>
                <c:pt idx="2949">
                  <c:v>61.128534000000009</c:v>
                </c:pt>
                <c:pt idx="2950">
                  <c:v>59.971446999999998</c:v>
                </c:pt>
                <c:pt idx="2951">
                  <c:v>58.792837000000013</c:v>
                </c:pt>
                <c:pt idx="2952">
                  <c:v>57.617131000000001</c:v>
                </c:pt>
                <c:pt idx="2953">
                  <c:v>56.494823000000004</c:v>
                </c:pt>
                <c:pt idx="2954">
                  <c:v>55.450120000000005</c:v>
                </c:pt>
                <c:pt idx="2955">
                  <c:v>54.472299</c:v>
                </c:pt>
                <c:pt idx="2956">
                  <c:v>53.562397000000011</c:v>
                </c:pt>
                <c:pt idx="2957">
                  <c:v>52.737860999999995</c:v>
                </c:pt>
                <c:pt idx="2958">
                  <c:v>51.983160000000005</c:v>
                </c:pt>
                <c:pt idx="2959">
                  <c:v>51.243849000000004</c:v>
                </c:pt>
                <c:pt idx="2960">
                  <c:v>50.476898999999996</c:v>
                </c:pt>
                <c:pt idx="2961">
                  <c:v>49.662651000000011</c:v>
                </c:pt>
                <c:pt idx="2962">
                  <c:v>48.76913900000001</c:v>
                </c:pt>
                <c:pt idx="2963">
                  <c:v>47.759330000000006</c:v>
                </c:pt>
                <c:pt idx="2964">
                  <c:v>46.639466000000006</c:v>
                </c:pt>
                <c:pt idx="2965">
                  <c:v>45.450465999999999</c:v>
                </c:pt>
                <c:pt idx="2966">
                  <c:v>44.208182000000008</c:v>
                </c:pt>
                <c:pt idx="2967">
                  <c:v>42.903390000000002</c:v>
                </c:pt>
                <c:pt idx="2968">
                  <c:v>41.559851999999999</c:v>
                </c:pt>
                <c:pt idx="2969">
                  <c:v>40.228683000000011</c:v>
                </c:pt>
                <c:pt idx="2970">
                  <c:v>38.922190000000008</c:v>
                </c:pt>
                <c:pt idx="2971">
                  <c:v>37.620238000000008</c:v>
                </c:pt>
                <c:pt idx="2972">
                  <c:v>36.342227999999999</c:v>
                </c:pt>
                <c:pt idx="2973">
                  <c:v>35.137214</c:v>
                </c:pt>
                <c:pt idx="2974">
                  <c:v>33.995943000000011</c:v>
                </c:pt>
                <c:pt idx="2975">
                  <c:v>32.851577999999996</c:v>
                </c:pt>
                <c:pt idx="2976">
                  <c:v>31.680605</c:v>
                </c:pt>
                <c:pt idx="2977">
                  <c:v>30.527570000000001</c:v>
                </c:pt>
                <c:pt idx="2978">
                  <c:v>29.421253</c:v>
                </c:pt>
                <c:pt idx="2979">
                  <c:v>28.349762999999996</c:v>
                </c:pt>
                <c:pt idx="2980">
                  <c:v>27.334187000000004</c:v>
                </c:pt>
                <c:pt idx="2981">
                  <c:v>26.442502999999991</c:v>
                </c:pt>
                <c:pt idx="2982">
                  <c:v>25.708850000000005</c:v>
                </c:pt>
                <c:pt idx="2983">
                  <c:v>25.118471000000003</c:v>
                </c:pt>
                <c:pt idx="2984">
                  <c:v>24.692589999999996</c:v>
                </c:pt>
                <c:pt idx="2985">
                  <c:v>24.509585999999999</c:v>
                </c:pt>
                <c:pt idx="2986">
                  <c:v>24.622983999999999</c:v>
                </c:pt>
                <c:pt idx="2987">
                  <c:v>25.032934000000001</c:v>
                </c:pt>
                <c:pt idx="2988">
                  <c:v>25.750626999999998</c:v>
                </c:pt>
                <c:pt idx="2989">
                  <c:v>26.812204999999999</c:v>
                </c:pt>
                <c:pt idx="2990">
                  <c:v>28.215646999999997</c:v>
                </c:pt>
                <c:pt idx="2991">
                  <c:v>29.915538999999995</c:v>
                </c:pt>
                <c:pt idx="2992">
                  <c:v>31.885416999999997</c:v>
                </c:pt>
                <c:pt idx="2993">
                  <c:v>34.116790000000002</c:v>
                </c:pt>
                <c:pt idx="2994">
                  <c:v>36.559712000000005</c:v>
                </c:pt>
                <c:pt idx="2995">
                  <c:v>39.133451000000001</c:v>
                </c:pt>
                <c:pt idx="2996">
                  <c:v>41.792481000000002</c:v>
                </c:pt>
                <c:pt idx="2997">
                  <c:v>44.521582000000002</c:v>
                </c:pt>
                <c:pt idx="2998">
                  <c:v>47.276700000000005</c:v>
                </c:pt>
                <c:pt idx="2999">
                  <c:v>49.989895999999995</c:v>
                </c:pt>
                <c:pt idx="3000">
                  <c:v>52.624066000000006</c:v>
                </c:pt>
                <c:pt idx="3001">
                  <c:v>55.172789000000002</c:v>
                </c:pt>
                <c:pt idx="3002">
                  <c:v>57.617051000000004</c:v>
                </c:pt>
                <c:pt idx="3003">
                  <c:v>59.925694</c:v>
                </c:pt>
                <c:pt idx="3004">
                  <c:v>62.086780000000005</c:v>
                </c:pt>
                <c:pt idx="3005">
                  <c:v>64.100440999999989</c:v>
                </c:pt>
                <c:pt idx="3006">
                  <c:v>65.953256999999994</c:v>
                </c:pt>
                <c:pt idx="3007">
                  <c:v>67.634336999999988</c:v>
                </c:pt>
                <c:pt idx="3008">
                  <c:v>69.165350999999987</c:v>
                </c:pt>
                <c:pt idx="3009">
                  <c:v>70.582300999999987</c:v>
                </c:pt>
                <c:pt idx="3010">
                  <c:v>71.894695000000013</c:v>
                </c:pt>
                <c:pt idx="3011">
                  <c:v>73.089201000000003</c:v>
                </c:pt>
                <c:pt idx="3012">
                  <c:v>74.164636000000002</c:v>
                </c:pt>
                <c:pt idx="3013">
                  <c:v>75.135842999999966</c:v>
                </c:pt>
                <c:pt idx="3014">
                  <c:v>76.008624000000012</c:v>
                </c:pt>
                <c:pt idx="3015">
                  <c:v>76.777726000000001</c:v>
                </c:pt>
                <c:pt idx="3016">
                  <c:v>77.449977000000004</c:v>
                </c:pt>
                <c:pt idx="3017">
                  <c:v>78.047497000000007</c:v>
                </c:pt>
                <c:pt idx="3018">
                  <c:v>78.585046999999989</c:v>
                </c:pt>
                <c:pt idx="3019">
                  <c:v>79.061177000000001</c:v>
                </c:pt>
                <c:pt idx="3020">
                  <c:v>79.474217999999993</c:v>
                </c:pt>
                <c:pt idx="3021">
                  <c:v>79.831886999999981</c:v>
                </c:pt>
                <c:pt idx="3022">
                  <c:v>80.142004</c:v>
                </c:pt>
                <c:pt idx="3023">
                  <c:v>80.406582</c:v>
                </c:pt>
                <c:pt idx="3024">
                  <c:v>80.628137999999979</c:v>
                </c:pt>
                <c:pt idx="3025">
                  <c:v>80.809966000000003</c:v>
                </c:pt>
                <c:pt idx="3026">
                  <c:v>80.945808</c:v>
                </c:pt>
                <c:pt idx="3027">
                  <c:v>81.018226999999996</c:v>
                </c:pt>
                <c:pt idx="3028">
                  <c:v>81.010441999999998</c:v>
                </c:pt>
                <c:pt idx="3029">
                  <c:v>80.912734</c:v>
                </c:pt>
                <c:pt idx="3030">
                  <c:v>80.715992999999983</c:v>
                </c:pt>
                <c:pt idx="3031">
                  <c:v>80.406470000000013</c:v>
                </c:pt>
                <c:pt idx="3032">
                  <c:v>79.967436000000006</c:v>
                </c:pt>
                <c:pt idx="3033">
                  <c:v>79.375711999999965</c:v>
                </c:pt>
                <c:pt idx="3034">
                  <c:v>78.592409000000004</c:v>
                </c:pt>
                <c:pt idx="3035">
                  <c:v>77.566936999999982</c:v>
                </c:pt>
                <c:pt idx="3036">
                  <c:v>76.257181000000003</c:v>
                </c:pt>
                <c:pt idx="3037">
                  <c:v>74.638948999999968</c:v>
                </c:pt>
                <c:pt idx="3038">
                  <c:v>72.690754999999982</c:v>
                </c:pt>
                <c:pt idx="3039">
                  <c:v>70.383847999999986</c:v>
                </c:pt>
                <c:pt idx="3040">
                  <c:v>67.707430000000002</c:v>
                </c:pt>
                <c:pt idx="3041">
                  <c:v>64.704324000000014</c:v>
                </c:pt>
                <c:pt idx="3042">
                  <c:v>61.474206999999993</c:v>
                </c:pt>
                <c:pt idx="3043">
                  <c:v>58.154987999999996</c:v>
                </c:pt>
                <c:pt idx="3044">
                  <c:v>54.917550999999996</c:v>
                </c:pt>
                <c:pt idx="3045">
                  <c:v>51.961305000000003</c:v>
                </c:pt>
                <c:pt idx="3046">
                  <c:v>49.491073</c:v>
                </c:pt>
                <c:pt idx="3047">
                  <c:v>47.704201000000005</c:v>
                </c:pt>
                <c:pt idx="3048">
                  <c:v>46.787000000000006</c:v>
                </c:pt>
                <c:pt idx="3049">
                  <c:v>46.862001000000006</c:v>
                </c:pt>
                <c:pt idx="3050">
                  <c:v>47.909769000000004</c:v>
                </c:pt>
                <c:pt idx="3051">
                  <c:v>49.773406000000001</c:v>
                </c:pt>
                <c:pt idx="3052">
                  <c:v>52.235446000000003</c:v>
                </c:pt>
                <c:pt idx="3053">
                  <c:v>55.051414999999999</c:v>
                </c:pt>
                <c:pt idx="3054">
                  <c:v>57.942915000000006</c:v>
                </c:pt>
                <c:pt idx="3055">
                  <c:v>60.643843000000004</c:v>
                </c:pt>
                <c:pt idx="3056">
                  <c:v>62.978497000000004</c:v>
                </c:pt>
                <c:pt idx="3057">
                  <c:v>64.87559499999999</c:v>
                </c:pt>
                <c:pt idx="3058">
                  <c:v>66.323025000000001</c:v>
                </c:pt>
                <c:pt idx="3059">
                  <c:v>67.342094000000003</c:v>
                </c:pt>
                <c:pt idx="3060">
                  <c:v>67.99440300000002</c:v>
                </c:pt>
                <c:pt idx="3061">
                  <c:v>68.37201499999999</c:v>
                </c:pt>
                <c:pt idx="3062">
                  <c:v>68.565523999999996</c:v>
                </c:pt>
                <c:pt idx="3063">
                  <c:v>68.656785999999968</c:v>
                </c:pt>
                <c:pt idx="3064">
                  <c:v>68.740323000000018</c:v>
                </c:pt>
                <c:pt idx="3065">
                  <c:v>68.919782999999981</c:v>
                </c:pt>
                <c:pt idx="3066">
                  <c:v>69.268321</c:v>
                </c:pt>
                <c:pt idx="3067">
                  <c:v>69.810563000000016</c:v>
                </c:pt>
                <c:pt idx="3068">
                  <c:v>70.548326000000003</c:v>
                </c:pt>
                <c:pt idx="3069">
                  <c:v>71.480095000000006</c:v>
                </c:pt>
                <c:pt idx="3070">
                  <c:v>72.589094000000003</c:v>
                </c:pt>
                <c:pt idx="3071">
                  <c:v>73.834503999999995</c:v>
                </c:pt>
                <c:pt idx="3072">
                  <c:v>75.162246999999979</c:v>
                </c:pt>
                <c:pt idx="3073">
                  <c:v>76.513267000000013</c:v>
                </c:pt>
                <c:pt idx="3074">
                  <c:v>77.827216000000007</c:v>
                </c:pt>
                <c:pt idx="3075">
                  <c:v>79.05698799999999</c:v>
                </c:pt>
                <c:pt idx="3076">
                  <c:v>80.181577999999988</c:v>
                </c:pt>
                <c:pt idx="3077">
                  <c:v>81.197952999999998</c:v>
                </c:pt>
                <c:pt idx="3078">
                  <c:v>82.105553999999998</c:v>
                </c:pt>
                <c:pt idx="3079">
                  <c:v>82.903722000000002</c:v>
                </c:pt>
                <c:pt idx="3080">
                  <c:v>83.594282000000007</c:v>
                </c:pt>
                <c:pt idx="3081">
                  <c:v>84.177145999999979</c:v>
                </c:pt>
                <c:pt idx="3082">
                  <c:v>84.649643999999995</c:v>
                </c:pt>
                <c:pt idx="3083">
                  <c:v>85.017221000000021</c:v>
                </c:pt>
                <c:pt idx="3084">
                  <c:v>85.298073000000002</c:v>
                </c:pt>
                <c:pt idx="3085">
                  <c:v>85.510384000000002</c:v>
                </c:pt>
                <c:pt idx="3086">
                  <c:v>85.661546000000001</c:v>
                </c:pt>
                <c:pt idx="3087">
                  <c:v>85.756594000000007</c:v>
                </c:pt>
                <c:pt idx="3088">
                  <c:v>85.808326999999991</c:v>
                </c:pt>
                <c:pt idx="3089">
                  <c:v>85.826572999999968</c:v>
                </c:pt>
                <c:pt idx="3090">
                  <c:v>85.801626000000013</c:v>
                </c:pt>
                <c:pt idx="3091">
                  <c:v>85.711636999999996</c:v>
                </c:pt>
                <c:pt idx="3092">
                  <c:v>85.547078999999982</c:v>
                </c:pt>
                <c:pt idx="3093">
                  <c:v>85.319514999999996</c:v>
                </c:pt>
                <c:pt idx="3094">
                  <c:v>85.049434000000005</c:v>
                </c:pt>
                <c:pt idx="3095">
                  <c:v>84.758184999999983</c:v>
                </c:pt>
                <c:pt idx="3096">
                  <c:v>84.472307999999984</c:v>
                </c:pt>
                <c:pt idx="3097">
                  <c:v>84.221115000000012</c:v>
                </c:pt>
                <c:pt idx="3098">
                  <c:v>84.023417999999992</c:v>
                </c:pt>
                <c:pt idx="3099">
                  <c:v>83.886043000000001</c:v>
                </c:pt>
                <c:pt idx="3100">
                  <c:v>83.819047999999981</c:v>
                </c:pt>
                <c:pt idx="3101">
                  <c:v>83.841939999999994</c:v>
                </c:pt>
                <c:pt idx="3102">
                  <c:v>83.970457999999979</c:v>
                </c:pt>
                <c:pt idx="3103">
                  <c:v>84.204750000000004</c:v>
                </c:pt>
                <c:pt idx="3104">
                  <c:v>84.531098</c:v>
                </c:pt>
                <c:pt idx="3105">
                  <c:v>84.925903000000005</c:v>
                </c:pt>
                <c:pt idx="3106">
                  <c:v>85.359159000000005</c:v>
                </c:pt>
                <c:pt idx="3107">
                  <c:v>85.804553999999996</c:v>
                </c:pt>
                <c:pt idx="3108">
                  <c:v>86.246578999999983</c:v>
                </c:pt>
                <c:pt idx="3109">
                  <c:v>86.672570999999976</c:v>
                </c:pt>
                <c:pt idx="3110">
                  <c:v>87.064492999999999</c:v>
                </c:pt>
                <c:pt idx="3111">
                  <c:v>87.408473999999998</c:v>
                </c:pt>
                <c:pt idx="3112">
                  <c:v>87.707027999999994</c:v>
                </c:pt>
                <c:pt idx="3113">
                  <c:v>87.970430999999991</c:v>
                </c:pt>
                <c:pt idx="3114">
                  <c:v>88.198525000000004</c:v>
                </c:pt>
                <c:pt idx="3115">
                  <c:v>88.382083999999992</c:v>
                </c:pt>
                <c:pt idx="3116">
                  <c:v>88.521249999999995</c:v>
                </c:pt>
                <c:pt idx="3117">
                  <c:v>88.631093000000007</c:v>
                </c:pt>
                <c:pt idx="3118">
                  <c:v>88.726497999999992</c:v>
                </c:pt>
                <c:pt idx="3119">
                  <c:v>88.810720000000003</c:v>
                </c:pt>
                <c:pt idx="3120">
                  <c:v>88.881555000000006</c:v>
                </c:pt>
                <c:pt idx="3121">
                  <c:v>88.939122999999995</c:v>
                </c:pt>
                <c:pt idx="3122">
                  <c:v>88.982017999999982</c:v>
                </c:pt>
                <c:pt idx="3123">
                  <c:v>89.002754999999979</c:v>
                </c:pt>
                <c:pt idx="3124">
                  <c:v>88.994184000000018</c:v>
                </c:pt>
                <c:pt idx="3125">
                  <c:v>88.959030999999982</c:v>
                </c:pt>
                <c:pt idx="3126">
                  <c:v>88.910849999999996</c:v>
                </c:pt>
                <c:pt idx="3127">
                  <c:v>88.867755000000002</c:v>
                </c:pt>
                <c:pt idx="3128">
                  <c:v>88.844984999999994</c:v>
                </c:pt>
                <c:pt idx="3129">
                  <c:v>88.847615000000019</c:v>
                </c:pt>
                <c:pt idx="3130">
                  <c:v>88.868105999999983</c:v>
                </c:pt>
                <c:pt idx="3131">
                  <c:v>88.894880999999998</c:v>
                </c:pt>
                <c:pt idx="3132">
                  <c:v>88.922806999999992</c:v>
                </c:pt>
                <c:pt idx="3133">
                  <c:v>88.950474</c:v>
                </c:pt>
                <c:pt idx="3134">
                  <c:v>88.970332999999968</c:v>
                </c:pt>
                <c:pt idx="3135">
                  <c:v>88.971868000000001</c:v>
                </c:pt>
                <c:pt idx="3136">
                  <c:v>88.956294999999997</c:v>
                </c:pt>
                <c:pt idx="3137">
                  <c:v>88.938146000000003</c:v>
                </c:pt>
                <c:pt idx="3138">
                  <c:v>88.926670000000001</c:v>
                </c:pt>
                <c:pt idx="3139">
                  <c:v>88.912998999999999</c:v>
                </c:pt>
                <c:pt idx="3140">
                  <c:v>88.882736999999977</c:v>
                </c:pt>
                <c:pt idx="3141">
                  <c:v>88.836563999999996</c:v>
                </c:pt>
                <c:pt idx="3142">
                  <c:v>88.790745000000001</c:v>
                </c:pt>
                <c:pt idx="3143">
                  <c:v>88.758466999999982</c:v>
                </c:pt>
                <c:pt idx="3144">
                  <c:v>88.736684999999994</c:v>
                </c:pt>
                <c:pt idx="3145">
                  <c:v>88.711565000000007</c:v>
                </c:pt>
                <c:pt idx="3146">
                  <c:v>88.67260499999999</c:v>
                </c:pt>
                <c:pt idx="3147">
                  <c:v>88.620564999999999</c:v>
                </c:pt>
                <c:pt idx="3148">
                  <c:v>88.565147999999979</c:v>
                </c:pt>
                <c:pt idx="3149">
                  <c:v>88.517899999999997</c:v>
                </c:pt>
                <c:pt idx="3150">
                  <c:v>88.485939000000002</c:v>
                </c:pt>
                <c:pt idx="3151">
                  <c:v>88.467932000000005</c:v>
                </c:pt>
                <c:pt idx="3152">
                  <c:v>88.452325999999999</c:v>
                </c:pt>
                <c:pt idx="3153">
                  <c:v>88.421554000000015</c:v>
                </c:pt>
                <c:pt idx="3154">
                  <c:v>88.365200000000002</c:v>
                </c:pt>
                <c:pt idx="3155">
                  <c:v>88.291895999999994</c:v>
                </c:pt>
                <c:pt idx="3156">
                  <c:v>88.223280000000003</c:v>
                </c:pt>
                <c:pt idx="3157">
                  <c:v>88.173090999999985</c:v>
                </c:pt>
                <c:pt idx="3158">
                  <c:v>88.136024000000006</c:v>
                </c:pt>
                <c:pt idx="3159">
                  <c:v>88.099064999999996</c:v>
                </c:pt>
                <c:pt idx="3160">
                  <c:v>88.056281999999982</c:v>
                </c:pt>
                <c:pt idx="3161">
                  <c:v>88.006855000000002</c:v>
                </c:pt>
                <c:pt idx="3162">
                  <c:v>87.946839999999995</c:v>
                </c:pt>
                <c:pt idx="3163">
                  <c:v>87.873266999999998</c:v>
                </c:pt>
                <c:pt idx="3164">
                  <c:v>87.792665000000014</c:v>
                </c:pt>
                <c:pt idx="3165">
                  <c:v>87.715373</c:v>
                </c:pt>
                <c:pt idx="3166">
                  <c:v>87.642100999999982</c:v>
                </c:pt>
                <c:pt idx="3167">
                  <c:v>87.563633999999993</c:v>
                </c:pt>
                <c:pt idx="3168">
                  <c:v>87.471886999999981</c:v>
                </c:pt>
                <c:pt idx="3169">
                  <c:v>87.364340999999982</c:v>
                </c:pt>
                <c:pt idx="3170">
                  <c:v>87.241805999999997</c:v>
                </c:pt>
                <c:pt idx="3171">
                  <c:v>87.111037999999979</c:v>
                </c:pt>
                <c:pt idx="3172">
                  <c:v>86.985710999999981</c:v>
                </c:pt>
                <c:pt idx="3173">
                  <c:v>86.872995999999986</c:v>
                </c:pt>
                <c:pt idx="3174">
                  <c:v>86.761289000000019</c:v>
                </c:pt>
                <c:pt idx="3175">
                  <c:v>86.634167000000005</c:v>
                </c:pt>
                <c:pt idx="3176">
                  <c:v>86.494000000000014</c:v>
                </c:pt>
                <c:pt idx="3177">
                  <c:v>86.356610000000003</c:v>
                </c:pt>
                <c:pt idx="3178">
                  <c:v>86.225341999999983</c:v>
                </c:pt>
                <c:pt idx="3179">
                  <c:v>86.088854999999981</c:v>
                </c:pt>
                <c:pt idx="3180">
                  <c:v>85.94399300000002</c:v>
                </c:pt>
                <c:pt idx="3181">
                  <c:v>85.801670000000001</c:v>
                </c:pt>
                <c:pt idx="3182">
                  <c:v>85.668042999999969</c:v>
                </c:pt>
                <c:pt idx="3183">
                  <c:v>85.537880000000001</c:v>
                </c:pt>
                <c:pt idx="3184">
                  <c:v>85.411303000000018</c:v>
                </c:pt>
                <c:pt idx="3185">
                  <c:v>85.300296000000003</c:v>
                </c:pt>
                <c:pt idx="3186">
                  <c:v>85.210001000000005</c:v>
                </c:pt>
                <c:pt idx="3187">
                  <c:v>85.126621</c:v>
                </c:pt>
                <c:pt idx="3188">
                  <c:v>85.033291000000006</c:v>
                </c:pt>
                <c:pt idx="3189">
                  <c:v>84.928242999999981</c:v>
                </c:pt>
                <c:pt idx="3190">
                  <c:v>84.819558000000001</c:v>
                </c:pt>
                <c:pt idx="3191">
                  <c:v>84.711178000000004</c:v>
                </c:pt>
                <c:pt idx="3192">
                  <c:v>84.602915999999979</c:v>
                </c:pt>
                <c:pt idx="3193">
                  <c:v>84.497648000000012</c:v>
                </c:pt>
                <c:pt idx="3194">
                  <c:v>84.399411000000001</c:v>
                </c:pt>
                <c:pt idx="3195">
                  <c:v>84.306746999999987</c:v>
                </c:pt>
                <c:pt idx="3196">
                  <c:v>84.212856000000002</c:v>
                </c:pt>
                <c:pt idx="3197">
                  <c:v>84.110759999999999</c:v>
                </c:pt>
                <c:pt idx="3198">
                  <c:v>83.997701000000006</c:v>
                </c:pt>
                <c:pt idx="3199">
                  <c:v>83.87842999999998</c:v>
                </c:pt>
                <c:pt idx="3200">
                  <c:v>83.762991999999983</c:v>
                </c:pt>
                <c:pt idx="3201">
                  <c:v>83.655024999999981</c:v>
                </c:pt>
                <c:pt idx="3202">
                  <c:v>83.542743000000002</c:v>
                </c:pt>
                <c:pt idx="3203">
                  <c:v>83.407810999999995</c:v>
                </c:pt>
                <c:pt idx="3204">
                  <c:v>83.242099999999994</c:v>
                </c:pt>
                <c:pt idx="3205">
                  <c:v>83.05077399999999</c:v>
                </c:pt>
                <c:pt idx="3206">
                  <c:v>82.843636000000004</c:v>
                </c:pt>
                <c:pt idx="3207">
                  <c:v>82.63006799999998</c:v>
                </c:pt>
                <c:pt idx="3208">
                  <c:v>82.414773999999994</c:v>
                </c:pt>
                <c:pt idx="3209">
                  <c:v>82.187555000000003</c:v>
                </c:pt>
                <c:pt idx="3210">
                  <c:v>81.925681999999981</c:v>
                </c:pt>
                <c:pt idx="3211">
                  <c:v>81.622681999999983</c:v>
                </c:pt>
                <c:pt idx="3212">
                  <c:v>81.310462999999999</c:v>
                </c:pt>
                <c:pt idx="3213">
                  <c:v>81.037073000000007</c:v>
                </c:pt>
                <c:pt idx="3214">
                  <c:v>80.826255000000003</c:v>
                </c:pt>
                <c:pt idx="3215">
                  <c:v>80.674199000000002</c:v>
                </c:pt>
                <c:pt idx="3216">
                  <c:v>80.577162000000001</c:v>
                </c:pt>
                <c:pt idx="3217">
                  <c:v>80.535110000000003</c:v>
                </c:pt>
                <c:pt idx="3218">
                  <c:v>80.527265999999997</c:v>
                </c:pt>
                <c:pt idx="3219">
                  <c:v>80.511638000000005</c:v>
                </c:pt>
                <c:pt idx="3220">
                  <c:v>80.459271999999999</c:v>
                </c:pt>
                <c:pt idx="3221">
                  <c:v>80.373484999999988</c:v>
                </c:pt>
                <c:pt idx="3222">
                  <c:v>80.271470999999991</c:v>
                </c:pt>
                <c:pt idx="3223">
                  <c:v>80.162993</c:v>
                </c:pt>
                <c:pt idx="3224">
                  <c:v>80.05003499999998</c:v>
                </c:pt>
                <c:pt idx="3225">
                  <c:v>79.929935</c:v>
                </c:pt>
                <c:pt idx="3226">
                  <c:v>79.793654000000018</c:v>
                </c:pt>
                <c:pt idx="3227">
                  <c:v>79.634990999999999</c:v>
                </c:pt>
                <c:pt idx="3228">
                  <c:v>79.46343899999998</c:v>
                </c:pt>
                <c:pt idx="3229">
                  <c:v>79.292703000000003</c:v>
                </c:pt>
                <c:pt idx="3230">
                  <c:v>79.115190999999982</c:v>
                </c:pt>
                <c:pt idx="3231">
                  <c:v>78.904740000000004</c:v>
                </c:pt>
                <c:pt idx="3232">
                  <c:v>78.647847999999982</c:v>
                </c:pt>
                <c:pt idx="3233">
                  <c:v>78.358105999999992</c:v>
                </c:pt>
                <c:pt idx="3234">
                  <c:v>78.059931999999989</c:v>
                </c:pt>
                <c:pt idx="3235">
                  <c:v>77.773674999999983</c:v>
                </c:pt>
                <c:pt idx="3236">
                  <c:v>77.515242999999998</c:v>
                </c:pt>
                <c:pt idx="3237">
                  <c:v>77.28998799999998</c:v>
                </c:pt>
                <c:pt idx="3238">
                  <c:v>77.082754999999992</c:v>
                </c:pt>
                <c:pt idx="3239">
                  <c:v>76.869444000000001</c:v>
                </c:pt>
                <c:pt idx="3240">
                  <c:v>76.639830999999987</c:v>
                </c:pt>
                <c:pt idx="3241">
                  <c:v>76.396413999999993</c:v>
                </c:pt>
                <c:pt idx="3242">
                  <c:v>76.138249000000002</c:v>
                </c:pt>
                <c:pt idx="3243">
                  <c:v>75.867592999999999</c:v>
                </c:pt>
                <c:pt idx="3244">
                  <c:v>75.607912999999982</c:v>
                </c:pt>
                <c:pt idx="3245">
                  <c:v>75.390241000000003</c:v>
                </c:pt>
                <c:pt idx="3246">
                  <c:v>75.220976999999991</c:v>
                </c:pt>
                <c:pt idx="3247">
                  <c:v>75.083680000000001</c:v>
                </c:pt>
                <c:pt idx="3248">
                  <c:v>74.967872</c:v>
                </c:pt>
                <c:pt idx="3249">
                  <c:v>74.871221000000006</c:v>
                </c:pt>
                <c:pt idx="3250">
                  <c:v>74.780237</c:v>
                </c:pt>
                <c:pt idx="3251">
                  <c:v>74.681020000000004</c:v>
                </c:pt>
                <c:pt idx="3252">
                  <c:v>74.587860000000006</c:v>
                </c:pt>
                <c:pt idx="3253">
                  <c:v>74.528082999999967</c:v>
                </c:pt>
                <c:pt idx="3254">
                  <c:v>74.495583999999994</c:v>
                </c:pt>
                <c:pt idx="3255">
                  <c:v>74.451001000000005</c:v>
                </c:pt>
                <c:pt idx="3256">
                  <c:v>74.373170999999985</c:v>
                </c:pt>
                <c:pt idx="3257">
                  <c:v>74.280473999999998</c:v>
                </c:pt>
                <c:pt idx="3258">
                  <c:v>74.195329000000001</c:v>
                </c:pt>
                <c:pt idx="3259">
                  <c:v>74.116396999999992</c:v>
                </c:pt>
                <c:pt idx="3260">
                  <c:v>74.031891999999999</c:v>
                </c:pt>
                <c:pt idx="3261">
                  <c:v>73.932760999999999</c:v>
                </c:pt>
                <c:pt idx="3262">
                  <c:v>73.807829999999996</c:v>
                </c:pt>
                <c:pt idx="3263">
                  <c:v>73.653140999999991</c:v>
                </c:pt>
                <c:pt idx="3264">
                  <c:v>73.489681000000004</c:v>
                </c:pt>
                <c:pt idx="3265">
                  <c:v>73.344437999999982</c:v>
                </c:pt>
                <c:pt idx="3266">
                  <c:v>73.211067000000014</c:v>
                </c:pt>
                <c:pt idx="3267">
                  <c:v>73.058369999999982</c:v>
                </c:pt>
                <c:pt idx="3268">
                  <c:v>72.880501999999993</c:v>
                </c:pt>
                <c:pt idx="3269">
                  <c:v>72.707578999999981</c:v>
                </c:pt>
                <c:pt idx="3270">
                  <c:v>72.561967999999993</c:v>
                </c:pt>
                <c:pt idx="3271">
                  <c:v>72.434967000000015</c:v>
                </c:pt>
                <c:pt idx="3272">
                  <c:v>72.312345999999991</c:v>
                </c:pt>
                <c:pt idx="3273">
                  <c:v>72.187899000000002</c:v>
                </c:pt>
                <c:pt idx="3274">
                  <c:v>72.043559000000016</c:v>
                </c:pt>
                <c:pt idx="3275">
                  <c:v>71.853533999999982</c:v>
                </c:pt>
                <c:pt idx="3276">
                  <c:v>71.619919999999993</c:v>
                </c:pt>
                <c:pt idx="3277">
                  <c:v>71.373123000000007</c:v>
                </c:pt>
                <c:pt idx="3278">
                  <c:v>71.128494999999987</c:v>
                </c:pt>
                <c:pt idx="3279">
                  <c:v>70.870921999999979</c:v>
                </c:pt>
                <c:pt idx="3280">
                  <c:v>70.585803999999982</c:v>
                </c:pt>
                <c:pt idx="3281">
                  <c:v>70.269200000000012</c:v>
                </c:pt>
                <c:pt idx="3282">
                  <c:v>69.899294999999995</c:v>
                </c:pt>
                <c:pt idx="3283">
                  <c:v>69.435659000000015</c:v>
                </c:pt>
                <c:pt idx="3284">
                  <c:v>68.853565000000003</c:v>
                </c:pt>
                <c:pt idx="3285">
                  <c:v>68.148566000000002</c:v>
                </c:pt>
                <c:pt idx="3286">
                  <c:v>67.306744999999992</c:v>
                </c:pt>
                <c:pt idx="3287">
                  <c:v>66.308053000000001</c:v>
                </c:pt>
                <c:pt idx="3288">
                  <c:v>65.168885999999986</c:v>
                </c:pt>
                <c:pt idx="3289">
                  <c:v>63.943715000000005</c:v>
                </c:pt>
                <c:pt idx="3290">
                  <c:v>62.676758000000007</c:v>
                </c:pt>
                <c:pt idx="3291">
                  <c:v>61.394861999999996</c:v>
                </c:pt>
                <c:pt idx="3292">
                  <c:v>60.156437000000004</c:v>
                </c:pt>
                <c:pt idx="3293">
                  <c:v>59.055149</c:v>
                </c:pt>
                <c:pt idx="3294">
                  <c:v>58.155123000000003</c:v>
                </c:pt>
                <c:pt idx="3295">
                  <c:v>57.469235000000005</c:v>
                </c:pt>
                <c:pt idx="3296">
                  <c:v>57.010116000000011</c:v>
                </c:pt>
                <c:pt idx="3297">
                  <c:v>56.800983999999993</c:v>
                </c:pt>
                <c:pt idx="3298">
                  <c:v>56.820367000000005</c:v>
                </c:pt>
                <c:pt idx="3299">
                  <c:v>56.996255000000005</c:v>
                </c:pt>
                <c:pt idx="3300">
                  <c:v>57.277651000000006</c:v>
                </c:pt>
                <c:pt idx="3301">
                  <c:v>57.665527000000012</c:v>
                </c:pt>
                <c:pt idx="3302">
                  <c:v>58.154755000000002</c:v>
                </c:pt>
                <c:pt idx="3303">
                  <c:v>58.694851</c:v>
                </c:pt>
                <c:pt idx="3304">
                  <c:v>59.230033000000013</c:v>
                </c:pt>
                <c:pt idx="3305">
                  <c:v>59.733026000000002</c:v>
                </c:pt>
                <c:pt idx="3306">
                  <c:v>60.184763999999994</c:v>
                </c:pt>
                <c:pt idx="3307">
                  <c:v>60.568035000000009</c:v>
                </c:pt>
                <c:pt idx="3308">
                  <c:v>60.899382000000003</c:v>
                </c:pt>
                <c:pt idx="3309">
                  <c:v>61.219755000000006</c:v>
                </c:pt>
                <c:pt idx="3310">
                  <c:v>61.530106000000011</c:v>
                </c:pt>
                <c:pt idx="3311">
                  <c:v>61.784167000000004</c:v>
                </c:pt>
                <c:pt idx="3312">
                  <c:v>61.964329000000006</c:v>
                </c:pt>
                <c:pt idx="3313">
                  <c:v>62.108495000000005</c:v>
                </c:pt>
                <c:pt idx="3314">
                  <c:v>62.240468</c:v>
                </c:pt>
                <c:pt idx="3315">
                  <c:v>62.334022999999995</c:v>
                </c:pt>
                <c:pt idx="3316">
                  <c:v>62.366986999999995</c:v>
                </c:pt>
                <c:pt idx="3317">
                  <c:v>62.348753000000002</c:v>
                </c:pt>
                <c:pt idx="3318">
                  <c:v>62.271363000000001</c:v>
                </c:pt>
                <c:pt idx="3319">
                  <c:v>62.098009000000012</c:v>
                </c:pt>
                <c:pt idx="3320">
                  <c:v>61.826557000000001</c:v>
                </c:pt>
                <c:pt idx="3321">
                  <c:v>61.502906000000003</c:v>
                </c:pt>
                <c:pt idx="3322">
                  <c:v>61.146547000000005</c:v>
                </c:pt>
                <c:pt idx="3323">
                  <c:v>60.728356000000019</c:v>
                </c:pt>
                <c:pt idx="3324">
                  <c:v>60.244235000000003</c:v>
                </c:pt>
                <c:pt idx="3325">
                  <c:v>59.733801</c:v>
                </c:pt>
                <c:pt idx="3326">
                  <c:v>59.221847000000004</c:v>
                </c:pt>
                <c:pt idx="3327">
                  <c:v>58.727822000000003</c:v>
                </c:pt>
                <c:pt idx="3328">
                  <c:v>58.323201000000005</c:v>
                </c:pt>
                <c:pt idx="3329">
                  <c:v>58.099424000000006</c:v>
                </c:pt>
                <c:pt idx="3330">
                  <c:v>58.08878</c:v>
                </c:pt>
                <c:pt idx="3331">
                  <c:v>58.253307</c:v>
                </c:pt>
                <c:pt idx="3332">
                  <c:v>58.463222000000002</c:v>
                </c:pt>
                <c:pt idx="3333">
                  <c:v>58.551025999999993</c:v>
                </c:pt>
                <c:pt idx="3334">
                  <c:v>58.562889000000006</c:v>
                </c:pt>
                <c:pt idx="3335">
                  <c:v>58.589706</c:v>
                </c:pt>
                <c:pt idx="3336">
                  <c:v>58.649287999999999</c:v>
                </c:pt>
                <c:pt idx="3337">
                  <c:v>58.758424000000005</c:v>
                </c:pt>
                <c:pt idx="3338">
                  <c:v>58.911483999999987</c:v>
                </c:pt>
                <c:pt idx="3339">
                  <c:v>59.055154000000002</c:v>
                </c:pt>
                <c:pt idx="3340">
                  <c:v>59.148419000000011</c:v>
                </c:pt>
                <c:pt idx="3341">
                  <c:v>59.197371000000011</c:v>
                </c:pt>
                <c:pt idx="3342">
                  <c:v>59.209859000000002</c:v>
                </c:pt>
                <c:pt idx="3343">
                  <c:v>59.16811400000001</c:v>
                </c:pt>
                <c:pt idx="3344">
                  <c:v>59.076848999999996</c:v>
                </c:pt>
                <c:pt idx="3345">
                  <c:v>58.977329000000005</c:v>
                </c:pt>
                <c:pt idx="3346">
                  <c:v>58.882950000000001</c:v>
                </c:pt>
                <c:pt idx="3347">
                  <c:v>58.767099000000002</c:v>
                </c:pt>
                <c:pt idx="3348">
                  <c:v>58.63513300000001</c:v>
                </c:pt>
                <c:pt idx="3349">
                  <c:v>58.544027999999997</c:v>
                </c:pt>
                <c:pt idx="3350">
                  <c:v>58.506479999999996</c:v>
                </c:pt>
              </c:numCache>
            </c:numRef>
          </c:yVal>
          <c:smooth val="1"/>
          <c:extLst xmlns:c16r2="http://schemas.microsoft.com/office/drawing/2015/06/chart">
            <c:ext xmlns:c16="http://schemas.microsoft.com/office/drawing/2014/chart" uri="{C3380CC4-5D6E-409C-BE32-E72D297353CC}">
              <c16:uniqueId val="{00000008-403D-4B5D-B0E6-9A13ACEE2574}"/>
            </c:ext>
          </c:extLst>
        </c:ser>
        <c:dLbls/>
        <c:axId val="202071040"/>
        <c:axId val="202081408"/>
      </c:scatterChart>
      <c:valAx>
        <c:axId val="202071040"/>
        <c:scaling>
          <c:orientation val="minMax"/>
          <c:max val="4000"/>
          <c:min val="650"/>
        </c:scaling>
        <c:axPos val="b"/>
        <c:title>
          <c:tx>
            <c:rich>
              <a:bodyPr/>
              <a:lstStyle/>
              <a:p>
                <a:pPr>
                  <a:defRPr/>
                </a:pPr>
                <a:r>
                  <a:rPr lang="en-US"/>
                  <a:t>Wavenumber (cm</a:t>
                </a:r>
                <a:r>
                  <a:rPr lang="en-US" baseline="30000"/>
                  <a:t>-1</a:t>
                </a:r>
                <a:r>
                  <a:rPr lang="en-US" baseline="0"/>
                  <a:t>)</a:t>
                </a:r>
                <a:endParaRPr lang="en-US" baseline="30000"/>
              </a:p>
            </c:rich>
          </c:tx>
          <c:layout>
            <c:manualLayout>
              <c:xMode val="edge"/>
              <c:yMode val="edge"/>
              <c:x val="0.4550934601691331"/>
              <c:y val="0.93321340104894612"/>
            </c:manualLayout>
          </c:layout>
        </c:title>
        <c:numFmt formatCode="General" sourceLinked="1"/>
        <c:tickLblPos val="nextTo"/>
        <c:crossAx val="202081408"/>
        <c:crosses val="autoZero"/>
        <c:crossBetween val="midCat"/>
        <c:majorUnit val="500"/>
      </c:valAx>
      <c:valAx>
        <c:axId val="202081408"/>
        <c:scaling>
          <c:orientation val="minMax"/>
          <c:max val="100"/>
        </c:scaling>
        <c:axPos val="l"/>
        <c:title>
          <c:tx>
            <c:rich>
              <a:bodyPr/>
              <a:lstStyle/>
              <a:p>
                <a:pPr>
                  <a:defRPr/>
                </a:pPr>
                <a:r>
                  <a:rPr lang="en-US"/>
                  <a:t>% Transmission </a:t>
                </a:r>
              </a:p>
            </c:rich>
          </c:tx>
          <c:layout/>
        </c:title>
        <c:numFmt formatCode="General" sourceLinked="1"/>
        <c:tickLblPos val="nextTo"/>
        <c:crossAx val="202071040"/>
        <c:crosses val="autoZero"/>
        <c:crossBetween val="midCat"/>
        <c:majorUnit val="20"/>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userShapes r:id="rId3"/>
</c:chartSpace>
</file>

<file path=word/charts/chart10.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240910184734369E-2"/>
          <c:y val="2.6960784313725485E-2"/>
          <c:w val="0.90546200381668696"/>
          <c:h val="0.83084549174000322"/>
        </c:manualLayout>
      </c:layout>
      <c:scatterChart>
        <c:scatterStyle val="smoothMarker"/>
        <c:ser>
          <c:idx val="0"/>
          <c:order val="0"/>
          <c:spPr>
            <a:ln w="12700"/>
          </c:spPr>
          <c:marker>
            <c:symbol val="none"/>
          </c:marker>
          <c:xVal>
            <c:numRef>
              <c:f>Y4.txt!$A$1:$A$903</c:f>
              <c:numCache>
                <c:formatCode>General</c:formatCode>
                <c:ptCount val="903"/>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numCache>
            </c:numRef>
          </c:xVal>
          <c:yVal>
            <c:numRef>
              <c:f>Y4.txt!$B$1:$B$903</c:f>
              <c:numCache>
                <c:formatCode>General</c:formatCode>
                <c:ptCount val="903"/>
                <c:pt idx="0">
                  <c:v>2.988</c:v>
                </c:pt>
                <c:pt idx="1">
                  <c:v>2.9979999999999998</c:v>
                </c:pt>
                <c:pt idx="2">
                  <c:v>3.0129999999999995</c:v>
                </c:pt>
                <c:pt idx="3">
                  <c:v>3.0319999999999996</c:v>
                </c:pt>
                <c:pt idx="4">
                  <c:v>3.05</c:v>
                </c:pt>
                <c:pt idx="5">
                  <c:v>3.0670000000000002</c:v>
                </c:pt>
                <c:pt idx="6">
                  <c:v>3.085</c:v>
                </c:pt>
                <c:pt idx="7">
                  <c:v>3.1030000000000002</c:v>
                </c:pt>
                <c:pt idx="8">
                  <c:v>3.1269999999999998</c:v>
                </c:pt>
                <c:pt idx="9">
                  <c:v>3.1480000000000001</c:v>
                </c:pt>
                <c:pt idx="10">
                  <c:v>3.1669999999999998</c:v>
                </c:pt>
                <c:pt idx="11">
                  <c:v>3.19</c:v>
                </c:pt>
                <c:pt idx="12">
                  <c:v>3.2109999999999999</c:v>
                </c:pt>
                <c:pt idx="13">
                  <c:v>3.2330000000000001</c:v>
                </c:pt>
                <c:pt idx="14">
                  <c:v>3.2559999999999998</c:v>
                </c:pt>
                <c:pt idx="15">
                  <c:v>3.2709999999999999</c:v>
                </c:pt>
                <c:pt idx="16">
                  <c:v>3.286</c:v>
                </c:pt>
                <c:pt idx="17">
                  <c:v>3.3019999999999996</c:v>
                </c:pt>
                <c:pt idx="18">
                  <c:v>3.3189999999999995</c:v>
                </c:pt>
                <c:pt idx="19">
                  <c:v>3.34</c:v>
                </c:pt>
                <c:pt idx="20">
                  <c:v>3.3589999999999995</c:v>
                </c:pt>
                <c:pt idx="21">
                  <c:v>3.3779999999999997</c:v>
                </c:pt>
                <c:pt idx="22">
                  <c:v>3.3939999999999997</c:v>
                </c:pt>
                <c:pt idx="23">
                  <c:v>3.4059999999999997</c:v>
                </c:pt>
                <c:pt idx="24">
                  <c:v>3.4149999999999996</c:v>
                </c:pt>
                <c:pt idx="25">
                  <c:v>3.423</c:v>
                </c:pt>
                <c:pt idx="26">
                  <c:v>3.4319999999999995</c:v>
                </c:pt>
                <c:pt idx="27">
                  <c:v>3.4459999999999997</c:v>
                </c:pt>
                <c:pt idx="28">
                  <c:v>3.46</c:v>
                </c:pt>
                <c:pt idx="29">
                  <c:v>3.4699999999999998</c:v>
                </c:pt>
                <c:pt idx="30">
                  <c:v>3.48</c:v>
                </c:pt>
                <c:pt idx="31">
                  <c:v>3.4849999999999999</c:v>
                </c:pt>
                <c:pt idx="32">
                  <c:v>3.4949999999999997</c:v>
                </c:pt>
                <c:pt idx="33">
                  <c:v>3.5059999999999998</c:v>
                </c:pt>
                <c:pt idx="34">
                  <c:v>3.5169999999999995</c:v>
                </c:pt>
                <c:pt idx="35">
                  <c:v>3.528</c:v>
                </c:pt>
                <c:pt idx="36">
                  <c:v>3.5449999999999999</c:v>
                </c:pt>
                <c:pt idx="37">
                  <c:v>3.5630000000000002</c:v>
                </c:pt>
                <c:pt idx="38">
                  <c:v>3.5819999999999999</c:v>
                </c:pt>
                <c:pt idx="39">
                  <c:v>3.6</c:v>
                </c:pt>
                <c:pt idx="40">
                  <c:v>3.613</c:v>
                </c:pt>
                <c:pt idx="41">
                  <c:v>3.6269999999999998</c:v>
                </c:pt>
                <c:pt idx="42">
                  <c:v>3.641</c:v>
                </c:pt>
                <c:pt idx="43">
                  <c:v>3.6559999999999997</c:v>
                </c:pt>
                <c:pt idx="44">
                  <c:v>3.6709999999999998</c:v>
                </c:pt>
                <c:pt idx="45">
                  <c:v>3.6869999999999998</c:v>
                </c:pt>
                <c:pt idx="46">
                  <c:v>3.6949999999999998</c:v>
                </c:pt>
                <c:pt idx="47">
                  <c:v>3.7109999999999999</c:v>
                </c:pt>
                <c:pt idx="48">
                  <c:v>3.72</c:v>
                </c:pt>
                <c:pt idx="49">
                  <c:v>3.7389999999999999</c:v>
                </c:pt>
                <c:pt idx="50">
                  <c:v>3.7570000000000001</c:v>
                </c:pt>
                <c:pt idx="51">
                  <c:v>3.766</c:v>
                </c:pt>
                <c:pt idx="52">
                  <c:v>3.7759999999999998</c:v>
                </c:pt>
                <c:pt idx="53">
                  <c:v>3.7759999999999998</c:v>
                </c:pt>
                <c:pt idx="54">
                  <c:v>3.786</c:v>
                </c:pt>
                <c:pt idx="55">
                  <c:v>3.7970000000000002</c:v>
                </c:pt>
                <c:pt idx="56">
                  <c:v>3.8069999999999995</c:v>
                </c:pt>
                <c:pt idx="57">
                  <c:v>3.8179999999999996</c:v>
                </c:pt>
                <c:pt idx="58">
                  <c:v>3.8289999999999997</c:v>
                </c:pt>
                <c:pt idx="59">
                  <c:v>3.8409999999999997</c:v>
                </c:pt>
                <c:pt idx="60">
                  <c:v>3.8519999999999994</c:v>
                </c:pt>
                <c:pt idx="61">
                  <c:v>3.8639999999999999</c:v>
                </c:pt>
                <c:pt idx="62">
                  <c:v>3.8639999999999999</c:v>
                </c:pt>
                <c:pt idx="63">
                  <c:v>3.8639999999999999</c:v>
                </c:pt>
                <c:pt idx="64">
                  <c:v>3.8639999999999999</c:v>
                </c:pt>
                <c:pt idx="65">
                  <c:v>3.8519999999999994</c:v>
                </c:pt>
                <c:pt idx="66">
                  <c:v>3.8409999999999997</c:v>
                </c:pt>
                <c:pt idx="67">
                  <c:v>3.8289999999999997</c:v>
                </c:pt>
                <c:pt idx="68">
                  <c:v>3.8289999999999997</c:v>
                </c:pt>
                <c:pt idx="69">
                  <c:v>3.8409999999999997</c:v>
                </c:pt>
                <c:pt idx="70">
                  <c:v>3.8519999999999994</c:v>
                </c:pt>
                <c:pt idx="71">
                  <c:v>3.8639999999999999</c:v>
                </c:pt>
                <c:pt idx="72">
                  <c:v>3.8639999999999999</c:v>
                </c:pt>
                <c:pt idx="73">
                  <c:v>3.8639999999999999</c:v>
                </c:pt>
                <c:pt idx="74">
                  <c:v>3.8639999999999999</c:v>
                </c:pt>
                <c:pt idx="75">
                  <c:v>3.8639999999999999</c:v>
                </c:pt>
                <c:pt idx="76">
                  <c:v>3.8519999999999994</c:v>
                </c:pt>
                <c:pt idx="77">
                  <c:v>3.8519999999999994</c:v>
                </c:pt>
                <c:pt idx="78">
                  <c:v>3.8519999999999994</c:v>
                </c:pt>
                <c:pt idx="79">
                  <c:v>3.8519999999999994</c:v>
                </c:pt>
                <c:pt idx="80">
                  <c:v>3.8639999999999999</c:v>
                </c:pt>
                <c:pt idx="81">
                  <c:v>3.8639999999999999</c:v>
                </c:pt>
                <c:pt idx="82">
                  <c:v>3.8639999999999999</c:v>
                </c:pt>
                <c:pt idx="83">
                  <c:v>3.8639999999999999</c:v>
                </c:pt>
                <c:pt idx="84">
                  <c:v>3.8639999999999999</c:v>
                </c:pt>
                <c:pt idx="85">
                  <c:v>3.8639999999999999</c:v>
                </c:pt>
                <c:pt idx="86">
                  <c:v>3.8639999999999999</c:v>
                </c:pt>
                <c:pt idx="87">
                  <c:v>3.8639999999999999</c:v>
                </c:pt>
                <c:pt idx="88">
                  <c:v>3.8639999999999999</c:v>
                </c:pt>
                <c:pt idx="89">
                  <c:v>3.8519999999999994</c:v>
                </c:pt>
                <c:pt idx="90">
                  <c:v>3.8409999999999997</c:v>
                </c:pt>
                <c:pt idx="91">
                  <c:v>3.8289999999999997</c:v>
                </c:pt>
                <c:pt idx="92">
                  <c:v>3.8179999999999996</c:v>
                </c:pt>
                <c:pt idx="93">
                  <c:v>3.8179999999999996</c:v>
                </c:pt>
                <c:pt idx="94">
                  <c:v>3.8179999999999996</c:v>
                </c:pt>
                <c:pt idx="95">
                  <c:v>3.8069999999999995</c:v>
                </c:pt>
                <c:pt idx="96">
                  <c:v>3.7970000000000002</c:v>
                </c:pt>
                <c:pt idx="97">
                  <c:v>3.786</c:v>
                </c:pt>
                <c:pt idx="98">
                  <c:v>3.7759999999999998</c:v>
                </c:pt>
                <c:pt idx="99">
                  <c:v>3.7759999999999998</c:v>
                </c:pt>
                <c:pt idx="100">
                  <c:v>3.7759999999999998</c:v>
                </c:pt>
                <c:pt idx="101">
                  <c:v>3.766</c:v>
                </c:pt>
                <c:pt idx="102">
                  <c:v>3.7480000000000002</c:v>
                </c:pt>
                <c:pt idx="103">
                  <c:v>3.714</c:v>
                </c:pt>
                <c:pt idx="104">
                  <c:v>3.6669999999999998</c:v>
                </c:pt>
                <c:pt idx="105">
                  <c:v>3.601</c:v>
                </c:pt>
                <c:pt idx="106">
                  <c:v>3.5070000000000001</c:v>
                </c:pt>
                <c:pt idx="107">
                  <c:v>3.4009999999999998</c:v>
                </c:pt>
                <c:pt idx="108">
                  <c:v>3.2770000000000001</c:v>
                </c:pt>
                <c:pt idx="109">
                  <c:v>3.13</c:v>
                </c:pt>
                <c:pt idx="110">
                  <c:v>2.9899999999999998</c:v>
                </c:pt>
                <c:pt idx="111">
                  <c:v>2.8529999999999998</c:v>
                </c:pt>
                <c:pt idx="112">
                  <c:v>2.698</c:v>
                </c:pt>
                <c:pt idx="113">
                  <c:v>2.5659999999999998</c:v>
                </c:pt>
                <c:pt idx="114">
                  <c:v>2.4430000000000001</c:v>
                </c:pt>
                <c:pt idx="115">
                  <c:v>2.3109999999999995</c:v>
                </c:pt>
                <c:pt idx="116">
                  <c:v>2.202</c:v>
                </c:pt>
                <c:pt idx="117">
                  <c:v>2.1030000000000002</c:v>
                </c:pt>
                <c:pt idx="118">
                  <c:v>2.0049999999999999</c:v>
                </c:pt>
                <c:pt idx="119">
                  <c:v>1.9200000000000002</c:v>
                </c:pt>
                <c:pt idx="120">
                  <c:v>1.8460000000000001</c:v>
                </c:pt>
                <c:pt idx="121">
                  <c:v>1.778</c:v>
                </c:pt>
                <c:pt idx="122">
                  <c:v>1.718</c:v>
                </c:pt>
                <c:pt idx="123">
                  <c:v>1.6659999999999997</c:v>
                </c:pt>
                <c:pt idx="124">
                  <c:v>1.621</c:v>
                </c:pt>
                <c:pt idx="125">
                  <c:v>1.579</c:v>
                </c:pt>
                <c:pt idx="126">
                  <c:v>1.544</c:v>
                </c:pt>
                <c:pt idx="127">
                  <c:v>1.5149999999999997</c:v>
                </c:pt>
                <c:pt idx="128">
                  <c:v>1.4909999999999999</c:v>
                </c:pt>
                <c:pt idx="129">
                  <c:v>1.474</c:v>
                </c:pt>
                <c:pt idx="130">
                  <c:v>1.464</c:v>
                </c:pt>
                <c:pt idx="131">
                  <c:v>1.458</c:v>
                </c:pt>
                <c:pt idx="132">
                  <c:v>1.456</c:v>
                </c:pt>
                <c:pt idx="133">
                  <c:v>1.4589999999999999</c:v>
                </c:pt>
                <c:pt idx="134">
                  <c:v>1.4649999999999999</c:v>
                </c:pt>
                <c:pt idx="135">
                  <c:v>1.474</c:v>
                </c:pt>
                <c:pt idx="136">
                  <c:v>1.4869999999999999</c:v>
                </c:pt>
                <c:pt idx="137">
                  <c:v>1.502</c:v>
                </c:pt>
                <c:pt idx="138">
                  <c:v>1.5229999999999997</c:v>
                </c:pt>
                <c:pt idx="139">
                  <c:v>1.546</c:v>
                </c:pt>
                <c:pt idx="140">
                  <c:v>1.573</c:v>
                </c:pt>
                <c:pt idx="141">
                  <c:v>1.601</c:v>
                </c:pt>
                <c:pt idx="142">
                  <c:v>1.629</c:v>
                </c:pt>
                <c:pt idx="143">
                  <c:v>1.6579999999999997</c:v>
                </c:pt>
                <c:pt idx="144">
                  <c:v>1.6879999999999997</c:v>
                </c:pt>
                <c:pt idx="145">
                  <c:v>1.7189999999999999</c:v>
                </c:pt>
                <c:pt idx="146">
                  <c:v>1.75</c:v>
                </c:pt>
                <c:pt idx="147">
                  <c:v>1.782</c:v>
                </c:pt>
                <c:pt idx="148">
                  <c:v>1.8140000000000001</c:v>
                </c:pt>
                <c:pt idx="149">
                  <c:v>1.845</c:v>
                </c:pt>
                <c:pt idx="150">
                  <c:v>1.8740000000000001</c:v>
                </c:pt>
                <c:pt idx="151">
                  <c:v>1.901</c:v>
                </c:pt>
                <c:pt idx="152">
                  <c:v>1.923</c:v>
                </c:pt>
                <c:pt idx="153">
                  <c:v>1.9410000000000001</c:v>
                </c:pt>
                <c:pt idx="154">
                  <c:v>1.9560000000000002</c:v>
                </c:pt>
                <c:pt idx="155">
                  <c:v>1.9670000000000001</c:v>
                </c:pt>
                <c:pt idx="156">
                  <c:v>1.9720000000000002</c:v>
                </c:pt>
                <c:pt idx="157">
                  <c:v>1.9730000000000001</c:v>
                </c:pt>
                <c:pt idx="158">
                  <c:v>1.9670000000000001</c:v>
                </c:pt>
                <c:pt idx="159">
                  <c:v>1.9560000000000002</c:v>
                </c:pt>
                <c:pt idx="160">
                  <c:v>1.9419999999999997</c:v>
                </c:pt>
                <c:pt idx="161">
                  <c:v>1.9259999999999997</c:v>
                </c:pt>
                <c:pt idx="162">
                  <c:v>1.907</c:v>
                </c:pt>
                <c:pt idx="163">
                  <c:v>1.8859999999999997</c:v>
                </c:pt>
                <c:pt idx="164">
                  <c:v>1.86</c:v>
                </c:pt>
                <c:pt idx="165">
                  <c:v>1.8280000000000001</c:v>
                </c:pt>
                <c:pt idx="166">
                  <c:v>1.786</c:v>
                </c:pt>
                <c:pt idx="167">
                  <c:v>1.73</c:v>
                </c:pt>
                <c:pt idx="168">
                  <c:v>1.661</c:v>
                </c:pt>
                <c:pt idx="169">
                  <c:v>1.5780000000000001</c:v>
                </c:pt>
                <c:pt idx="170">
                  <c:v>1.482</c:v>
                </c:pt>
                <c:pt idx="171">
                  <c:v>1.379</c:v>
                </c:pt>
                <c:pt idx="172">
                  <c:v>1.274</c:v>
                </c:pt>
                <c:pt idx="173">
                  <c:v>1.165</c:v>
                </c:pt>
                <c:pt idx="174">
                  <c:v>1.0609999999999997</c:v>
                </c:pt>
                <c:pt idx="175">
                  <c:v>0.96000000000000008</c:v>
                </c:pt>
                <c:pt idx="176">
                  <c:v>0.8640000000000001</c:v>
                </c:pt>
                <c:pt idx="177">
                  <c:v>0.77600000000000013</c:v>
                </c:pt>
                <c:pt idx="178">
                  <c:v>0.69299999999999995</c:v>
                </c:pt>
                <c:pt idx="179">
                  <c:v>0.6170000000000001</c:v>
                </c:pt>
                <c:pt idx="180">
                  <c:v>0.54800000000000004</c:v>
                </c:pt>
                <c:pt idx="181">
                  <c:v>0.4860000000000001</c:v>
                </c:pt>
                <c:pt idx="182">
                  <c:v>0.43100000000000011</c:v>
                </c:pt>
                <c:pt idx="183">
                  <c:v>0.38400000000000006</c:v>
                </c:pt>
                <c:pt idx="184">
                  <c:v>0.34400000000000003</c:v>
                </c:pt>
                <c:pt idx="185">
                  <c:v>0.30800000000000005</c:v>
                </c:pt>
                <c:pt idx="186">
                  <c:v>0.27800000000000002</c:v>
                </c:pt>
                <c:pt idx="187">
                  <c:v>0.251</c:v>
                </c:pt>
                <c:pt idx="188">
                  <c:v>0.22800000000000001</c:v>
                </c:pt>
                <c:pt idx="189">
                  <c:v>0.20800000000000002</c:v>
                </c:pt>
                <c:pt idx="190">
                  <c:v>0.191</c:v>
                </c:pt>
                <c:pt idx="191">
                  <c:v>0.17600000000000002</c:v>
                </c:pt>
                <c:pt idx="192">
                  <c:v>0.16400000000000001</c:v>
                </c:pt>
                <c:pt idx="193">
                  <c:v>0.15400000000000003</c:v>
                </c:pt>
                <c:pt idx="194">
                  <c:v>0.14600000000000002</c:v>
                </c:pt>
                <c:pt idx="195">
                  <c:v>0.14000000000000001</c:v>
                </c:pt>
                <c:pt idx="196">
                  <c:v>0.13400000000000001</c:v>
                </c:pt>
                <c:pt idx="197">
                  <c:v>0.129</c:v>
                </c:pt>
                <c:pt idx="198">
                  <c:v>0.12400000000000001</c:v>
                </c:pt>
                <c:pt idx="199">
                  <c:v>0.11899999999999998</c:v>
                </c:pt>
                <c:pt idx="200">
                  <c:v>0.115</c:v>
                </c:pt>
                <c:pt idx="201">
                  <c:v>0.11</c:v>
                </c:pt>
                <c:pt idx="202">
                  <c:v>0.10700000000000001</c:v>
                </c:pt>
                <c:pt idx="203">
                  <c:v>0.10400000000000001</c:v>
                </c:pt>
                <c:pt idx="204">
                  <c:v>0.10299999999999998</c:v>
                </c:pt>
                <c:pt idx="205">
                  <c:v>0.10199999999999998</c:v>
                </c:pt>
                <c:pt idx="206">
                  <c:v>0.10100000000000002</c:v>
                </c:pt>
                <c:pt idx="207">
                  <c:v>0.1</c:v>
                </c:pt>
                <c:pt idx="208">
                  <c:v>9.9000000000000019E-2</c:v>
                </c:pt>
                <c:pt idx="209">
                  <c:v>9.8000000000000018E-2</c:v>
                </c:pt>
                <c:pt idx="210">
                  <c:v>9.7000000000000003E-2</c:v>
                </c:pt>
                <c:pt idx="211">
                  <c:v>9.6000000000000002E-2</c:v>
                </c:pt>
                <c:pt idx="212">
                  <c:v>9.5000000000000015E-2</c:v>
                </c:pt>
                <c:pt idx="213">
                  <c:v>9.4000000000000014E-2</c:v>
                </c:pt>
                <c:pt idx="214">
                  <c:v>9.3000000000000041E-2</c:v>
                </c:pt>
                <c:pt idx="215">
                  <c:v>9.2000000000000026E-2</c:v>
                </c:pt>
                <c:pt idx="216">
                  <c:v>9.1000000000000025E-2</c:v>
                </c:pt>
                <c:pt idx="217">
                  <c:v>9.0000000000000011E-2</c:v>
                </c:pt>
                <c:pt idx="218">
                  <c:v>9.0000000000000011E-2</c:v>
                </c:pt>
                <c:pt idx="219">
                  <c:v>8.9000000000000037E-2</c:v>
                </c:pt>
                <c:pt idx="220">
                  <c:v>8.9000000000000037E-2</c:v>
                </c:pt>
                <c:pt idx="221">
                  <c:v>8.8000000000000023E-2</c:v>
                </c:pt>
                <c:pt idx="222">
                  <c:v>8.8000000000000023E-2</c:v>
                </c:pt>
                <c:pt idx="223">
                  <c:v>8.8000000000000023E-2</c:v>
                </c:pt>
                <c:pt idx="224">
                  <c:v>8.7000000000000022E-2</c:v>
                </c:pt>
                <c:pt idx="225">
                  <c:v>8.7000000000000022E-2</c:v>
                </c:pt>
                <c:pt idx="226">
                  <c:v>8.7000000000000022E-2</c:v>
                </c:pt>
                <c:pt idx="227">
                  <c:v>8.7000000000000022E-2</c:v>
                </c:pt>
                <c:pt idx="228">
                  <c:v>8.7000000000000022E-2</c:v>
                </c:pt>
                <c:pt idx="229">
                  <c:v>8.7000000000000022E-2</c:v>
                </c:pt>
                <c:pt idx="230">
                  <c:v>8.6000000000000021E-2</c:v>
                </c:pt>
                <c:pt idx="231">
                  <c:v>8.6000000000000021E-2</c:v>
                </c:pt>
                <c:pt idx="232">
                  <c:v>8.5000000000000006E-2</c:v>
                </c:pt>
                <c:pt idx="233">
                  <c:v>8.4000000000000019E-2</c:v>
                </c:pt>
                <c:pt idx="234">
                  <c:v>8.4000000000000019E-2</c:v>
                </c:pt>
                <c:pt idx="235">
                  <c:v>8.3000000000000018E-2</c:v>
                </c:pt>
                <c:pt idx="236">
                  <c:v>8.3000000000000018E-2</c:v>
                </c:pt>
                <c:pt idx="237">
                  <c:v>8.4000000000000019E-2</c:v>
                </c:pt>
                <c:pt idx="238">
                  <c:v>8.4000000000000019E-2</c:v>
                </c:pt>
                <c:pt idx="239">
                  <c:v>8.5000000000000006E-2</c:v>
                </c:pt>
                <c:pt idx="240">
                  <c:v>8.5000000000000006E-2</c:v>
                </c:pt>
                <c:pt idx="241">
                  <c:v>8.5000000000000006E-2</c:v>
                </c:pt>
                <c:pt idx="242">
                  <c:v>8.4000000000000019E-2</c:v>
                </c:pt>
                <c:pt idx="243">
                  <c:v>8.4000000000000019E-2</c:v>
                </c:pt>
                <c:pt idx="244">
                  <c:v>8.4000000000000019E-2</c:v>
                </c:pt>
                <c:pt idx="245">
                  <c:v>8.4000000000000019E-2</c:v>
                </c:pt>
                <c:pt idx="246">
                  <c:v>8.4000000000000019E-2</c:v>
                </c:pt>
                <c:pt idx="247">
                  <c:v>8.4000000000000019E-2</c:v>
                </c:pt>
                <c:pt idx="248">
                  <c:v>8.4000000000000019E-2</c:v>
                </c:pt>
                <c:pt idx="249">
                  <c:v>8.5000000000000006E-2</c:v>
                </c:pt>
                <c:pt idx="250">
                  <c:v>8.5000000000000006E-2</c:v>
                </c:pt>
                <c:pt idx="251">
                  <c:v>8.6000000000000021E-2</c:v>
                </c:pt>
                <c:pt idx="252">
                  <c:v>8.6000000000000021E-2</c:v>
                </c:pt>
                <c:pt idx="253">
                  <c:v>8.6000000000000021E-2</c:v>
                </c:pt>
                <c:pt idx="254">
                  <c:v>8.6000000000000021E-2</c:v>
                </c:pt>
                <c:pt idx="255">
                  <c:v>8.6000000000000021E-2</c:v>
                </c:pt>
                <c:pt idx="256">
                  <c:v>8.6000000000000021E-2</c:v>
                </c:pt>
                <c:pt idx="257">
                  <c:v>8.6000000000000021E-2</c:v>
                </c:pt>
                <c:pt idx="258">
                  <c:v>8.5000000000000006E-2</c:v>
                </c:pt>
                <c:pt idx="259">
                  <c:v>8.6000000000000021E-2</c:v>
                </c:pt>
                <c:pt idx="260">
                  <c:v>8.6000000000000021E-2</c:v>
                </c:pt>
                <c:pt idx="261">
                  <c:v>8.7000000000000022E-2</c:v>
                </c:pt>
                <c:pt idx="262">
                  <c:v>8.7000000000000022E-2</c:v>
                </c:pt>
                <c:pt idx="263">
                  <c:v>8.7000000000000022E-2</c:v>
                </c:pt>
                <c:pt idx="264">
                  <c:v>8.7000000000000022E-2</c:v>
                </c:pt>
                <c:pt idx="265">
                  <c:v>8.6000000000000021E-2</c:v>
                </c:pt>
                <c:pt idx="266">
                  <c:v>8.6000000000000021E-2</c:v>
                </c:pt>
                <c:pt idx="267">
                  <c:v>8.5000000000000006E-2</c:v>
                </c:pt>
                <c:pt idx="268">
                  <c:v>8.5000000000000006E-2</c:v>
                </c:pt>
                <c:pt idx="269">
                  <c:v>8.6000000000000021E-2</c:v>
                </c:pt>
                <c:pt idx="270">
                  <c:v>8.7000000000000022E-2</c:v>
                </c:pt>
                <c:pt idx="271">
                  <c:v>8.7000000000000022E-2</c:v>
                </c:pt>
                <c:pt idx="272">
                  <c:v>8.7000000000000022E-2</c:v>
                </c:pt>
                <c:pt idx="273">
                  <c:v>8.7000000000000022E-2</c:v>
                </c:pt>
                <c:pt idx="274">
                  <c:v>8.7000000000000022E-2</c:v>
                </c:pt>
                <c:pt idx="275">
                  <c:v>8.6000000000000021E-2</c:v>
                </c:pt>
                <c:pt idx="276">
                  <c:v>8.5000000000000006E-2</c:v>
                </c:pt>
                <c:pt idx="277">
                  <c:v>8.5000000000000006E-2</c:v>
                </c:pt>
                <c:pt idx="278">
                  <c:v>8.6000000000000021E-2</c:v>
                </c:pt>
                <c:pt idx="279">
                  <c:v>8.6000000000000021E-2</c:v>
                </c:pt>
                <c:pt idx="280">
                  <c:v>8.6000000000000021E-2</c:v>
                </c:pt>
                <c:pt idx="281">
                  <c:v>8.7000000000000022E-2</c:v>
                </c:pt>
                <c:pt idx="282">
                  <c:v>8.6000000000000021E-2</c:v>
                </c:pt>
                <c:pt idx="283">
                  <c:v>8.6000000000000021E-2</c:v>
                </c:pt>
                <c:pt idx="284">
                  <c:v>8.5000000000000006E-2</c:v>
                </c:pt>
                <c:pt idx="285">
                  <c:v>8.4000000000000019E-2</c:v>
                </c:pt>
                <c:pt idx="286">
                  <c:v>8.3000000000000018E-2</c:v>
                </c:pt>
                <c:pt idx="287">
                  <c:v>8.3000000000000018E-2</c:v>
                </c:pt>
                <c:pt idx="288">
                  <c:v>8.2000000000000003E-2</c:v>
                </c:pt>
                <c:pt idx="289">
                  <c:v>8.2000000000000003E-2</c:v>
                </c:pt>
                <c:pt idx="290">
                  <c:v>8.1000000000000003E-2</c:v>
                </c:pt>
                <c:pt idx="291">
                  <c:v>8.1000000000000003E-2</c:v>
                </c:pt>
                <c:pt idx="292">
                  <c:v>8.0000000000000016E-2</c:v>
                </c:pt>
                <c:pt idx="293">
                  <c:v>8.0000000000000016E-2</c:v>
                </c:pt>
                <c:pt idx="294">
                  <c:v>8.0000000000000016E-2</c:v>
                </c:pt>
                <c:pt idx="295">
                  <c:v>7.9000000000000015E-2</c:v>
                </c:pt>
                <c:pt idx="296">
                  <c:v>7.8000000000000014E-2</c:v>
                </c:pt>
                <c:pt idx="297">
                  <c:v>7.8000000000000014E-2</c:v>
                </c:pt>
                <c:pt idx="298">
                  <c:v>7.6999999999999999E-2</c:v>
                </c:pt>
                <c:pt idx="299">
                  <c:v>7.5999999999999998E-2</c:v>
                </c:pt>
                <c:pt idx="300">
                  <c:v>7.5000000000000011E-2</c:v>
                </c:pt>
                <c:pt idx="301">
                  <c:v>7.3999999999999996E-2</c:v>
                </c:pt>
                <c:pt idx="302">
                  <c:v>7.3999999999999996E-2</c:v>
                </c:pt>
                <c:pt idx="303">
                  <c:v>7.3999999999999996E-2</c:v>
                </c:pt>
                <c:pt idx="304">
                  <c:v>7.3999999999999996E-2</c:v>
                </c:pt>
                <c:pt idx="305">
                  <c:v>7.3000000000000009E-2</c:v>
                </c:pt>
                <c:pt idx="306">
                  <c:v>7.1999999999999995E-2</c:v>
                </c:pt>
                <c:pt idx="307">
                  <c:v>7.0999999999999994E-2</c:v>
                </c:pt>
                <c:pt idx="308">
                  <c:v>6.900000000000002E-2</c:v>
                </c:pt>
                <c:pt idx="309">
                  <c:v>6.8000000000000019E-2</c:v>
                </c:pt>
                <c:pt idx="310">
                  <c:v>6.7000000000000004E-2</c:v>
                </c:pt>
                <c:pt idx="311">
                  <c:v>6.6000000000000003E-2</c:v>
                </c:pt>
                <c:pt idx="312">
                  <c:v>6.6000000000000003E-2</c:v>
                </c:pt>
                <c:pt idx="313">
                  <c:v>6.6000000000000003E-2</c:v>
                </c:pt>
                <c:pt idx="314">
                  <c:v>6.5000000000000002E-2</c:v>
                </c:pt>
                <c:pt idx="315">
                  <c:v>6.4000000000000015E-2</c:v>
                </c:pt>
                <c:pt idx="316">
                  <c:v>6.2000000000000006E-2</c:v>
                </c:pt>
                <c:pt idx="317">
                  <c:v>6.0000000000000005E-2</c:v>
                </c:pt>
                <c:pt idx="318">
                  <c:v>5.9000000000000004E-2</c:v>
                </c:pt>
                <c:pt idx="319">
                  <c:v>5.8000000000000003E-2</c:v>
                </c:pt>
                <c:pt idx="320">
                  <c:v>5.7000000000000009E-2</c:v>
                </c:pt>
                <c:pt idx="321">
                  <c:v>5.6000000000000001E-2</c:v>
                </c:pt>
                <c:pt idx="322">
                  <c:v>5.6000000000000001E-2</c:v>
                </c:pt>
                <c:pt idx="323">
                  <c:v>5.5000000000000007E-2</c:v>
                </c:pt>
                <c:pt idx="324">
                  <c:v>5.3999999999999999E-2</c:v>
                </c:pt>
                <c:pt idx="325">
                  <c:v>5.3000000000000005E-2</c:v>
                </c:pt>
                <c:pt idx="326">
                  <c:v>5.1999999999999998E-2</c:v>
                </c:pt>
                <c:pt idx="327">
                  <c:v>0.05</c:v>
                </c:pt>
                <c:pt idx="328">
                  <c:v>4.9000000000000009E-2</c:v>
                </c:pt>
                <c:pt idx="329">
                  <c:v>4.8000000000000001E-2</c:v>
                </c:pt>
                <c:pt idx="330">
                  <c:v>4.7000000000000007E-2</c:v>
                </c:pt>
                <c:pt idx="331">
                  <c:v>4.5999999999999999E-2</c:v>
                </c:pt>
                <c:pt idx="332">
                  <c:v>4.5000000000000005E-2</c:v>
                </c:pt>
                <c:pt idx="333">
                  <c:v>4.3999999999999997E-2</c:v>
                </c:pt>
                <c:pt idx="334">
                  <c:v>4.3000000000000003E-2</c:v>
                </c:pt>
                <c:pt idx="335">
                  <c:v>4.3000000000000003E-2</c:v>
                </c:pt>
                <c:pt idx="336">
                  <c:v>4.200000000000001E-2</c:v>
                </c:pt>
                <c:pt idx="337">
                  <c:v>4.1000000000000002E-2</c:v>
                </c:pt>
                <c:pt idx="338">
                  <c:v>4.1000000000000002E-2</c:v>
                </c:pt>
                <c:pt idx="339">
                  <c:v>4.0000000000000008E-2</c:v>
                </c:pt>
                <c:pt idx="340">
                  <c:v>3.9000000000000007E-2</c:v>
                </c:pt>
                <c:pt idx="341">
                  <c:v>3.7999999999999999E-2</c:v>
                </c:pt>
                <c:pt idx="342">
                  <c:v>3.6999999999999998E-2</c:v>
                </c:pt>
                <c:pt idx="343">
                  <c:v>3.5999999999999997E-2</c:v>
                </c:pt>
                <c:pt idx="344">
                  <c:v>3.5999999999999997E-2</c:v>
                </c:pt>
                <c:pt idx="345">
                  <c:v>3.500000000000001E-2</c:v>
                </c:pt>
                <c:pt idx="346">
                  <c:v>3.500000000000001E-2</c:v>
                </c:pt>
                <c:pt idx="347">
                  <c:v>3.500000000000001E-2</c:v>
                </c:pt>
                <c:pt idx="348">
                  <c:v>3.500000000000001E-2</c:v>
                </c:pt>
                <c:pt idx="349">
                  <c:v>3.500000000000001E-2</c:v>
                </c:pt>
                <c:pt idx="350">
                  <c:v>3.4000000000000002E-2</c:v>
                </c:pt>
                <c:pt idx="351">
                  <c:v>3.3000000000000002E-2</c:v>
                </c:pt>
                <c:pt idx="352">
                  <c:v>3.2000000000000008E-2</c:v>
                </c:pt>
                <c:pt idx="353">
                  <c:v>3.2000000000000008E-2</c:v>
                </c:pt>
                <c:pt idx="354">
                  <c:v>3.2000000000000008E-2</c:v>
                </c:pt>
                <c:pt idx="355">
                  <c:v>3.2000000000000008E-2</c:v>
                </c:pt>
                <c:pt idx="356">
                  <c:v>3.2000000000000008E-2</c:v>
                </c:pt>
                <c:pt idx="357">
                  <c:v>3.3000000000000002E-2</c:v>
                </c:pt>
                <c:pt idx="358">
                  <c:v>3.2000000000000008E-2</c:v>
                </c:pt>
                <c:pt idx="359">
                  <c:v>3.2000000000000008E-2</c:v>
                </c:pt>
                <c:pt idx="360">
                  <c:v>3.2000000000000008E-2</c:v>
                </c:pt>
                <c:pt idx="361">
                  <c:v>3.1000000000000003E-2</c:v>
                </c:pt>
                <c:pt idx="362">
                  <c:v>3.1000000000000003E-2</c:v>
                </c:pt>
                <c:pt idx="363">
                  <c:v>3.0000000000000002E-2</c:v>
                </c:pt>
                <c:pt idx="364">
                  <c:v>3.1000000000000003E-2</c:v>
                </c:pt>
                <c:pt idx="365">
                  <c:v>3.1000000000000003E-2</c:v>
                </c:pt>
                <c:pt idx="366">
                  <c:v>3.2000000000000008E-2</c:v>
                </c:pt>
                <c:pt idx="367">
                  <c:v>3.2000000000000008E-2</c:v>
                </c:pt>
                <c:pt idx="368">
                  <c:v>3.1000000000000003E-2</c:v>
                </c:pt>
                <c:pt idx="369">
                  <c:v>3.1000000000000003E-2</c:v>
                </c:pt>
                <c:pt idx="370">
                  <c:v>3.0000000000000002E-2</c:v>
                </c:pt>
                <c:pt idx="371">
                  <c:v>3.0000000000000002E-2</c:v>
                </c:pt>
                <c:pt idx="372">
                  <c:v>3.0000000000000002E-2</c:v>
                </c:pt>
                <c:pt idx="373">
                  <c:v>3.0000000000000002E-2</c:v>
                </c:pt>
                <c:pt idx="374">
                  <c:v>3.1000000000000003E-2</c:v>
                </c:pt>
                <c:pt idx="375">
                  <c:v>3.1000000000000003E-2</c:v>
                </c:pt>
                <c:pt idx="376">
                  <c:v>3.1000000000000003E-2</c:v>
                </c:pt>
                <c:pt idx="377">
                  <c:v>3.0000000000000002E-2</c:v>
                </c:pt>
                <c:pt idx="378">
                  <c:v>3.0000000000000002E-2</c:v>
                </c:pt>
                <c:pt idx="379">
                  <c:v>2.9000000000000001E-2</c:v>
                </c:pt>
                <c:pt idx="380">
                  <c:v>3.0000000000000002E-2</c:v>
                </c:pt>
                <c:pt idx="381">
                  <c:v>3.0000000000000002E-2</c:v>
                </c:pt>
                <c:pt idx="382">
                  <c:v>3.1000000000000003E-2</c:v>
                </c:pt>
                <c:pt idx="383">
                  <c:v>3.1000000000000003E-2</c:v>
                </c:pt>
                <c:pt idx="384">
                  <c:v>3.0000000000000002E-2</c:v>
                </c:pt>
                <c:pt idx="385">
                  <c:v>3.0000000000000002E-2</c:v>
                </c:pt>
                <c:pt idx="386">
                  <c:v>2.9000000000000001E-2</c:v>
                </c:pt>
                <c:pt idx="387">
                  <c:v>2.9000000000000001E-2</c:v>
                </c:pt>
                <c:pt idx="388">
                  <c:v>2.9000000000000001E-2</c:v>
                </c:pt>
                <c:pt idx="389">
                  <c:v>2.9000000000000001E-2</c:v>
                </c:pt>
                <c:pt idx="390">
                  <c:v>2.8000000000000001E-2</c:v>
                </c:pt>
                <c:pt idx="391">
                  <c:v>2.8000000000000001E-2</c:v>
                </c:pt>
                <c:pt idx="392">
                  <c:v>2.8000000000000001E-2</c:v>
                </c:pt>
                <c:pt idx="393">
                  <c:v>2.9000000000000001E-2</c:v>
                </c:pt>
                <c:pt idx="394">
                  <c:v>2.9000000000000001E-2</c:v>
                </c:pt>
                <c:pt idx="395">
                  <c:v>2.9000000000000001E-2</c:v>
                </c:pt>
                <c:pt idx="396">
                  <c:v>2.9000000000000001E-2</c:v>
                </c:pt>
                <c:pt idx="397">
                  <c:v>2.8000000000000001E-2</c:v>
                </c:pt>
                <c:pt idx="398">
                  <c:v>2.8000000000000001E-2</c:v>
                </c:pt>
                <c:pt idx="399">
                  <c:v>2.8000000000000001E-2</c:v>
                </c:pt>
                <c:pt idx="400">
                  <c:v>2.9000000000000001E-2</c:v>
                </c:pt>
                <c:pt idx="401">
                  <c:v>2.9000000000000001E-2</c:v>
                </c:pt>
                <c:pt idx="402">
                  <c:v>2.9000000000000001E-2</c:v>
                </c:pt>
                <c:pt idx="403">
                  <c:v>2.9000000000000001E-2</c:v>
                </c:pt>
                <c:pt idx="404">
                  <c:v>2.9000000000000001E-2</c:v>
                </c:pt>
                <c:pt idx="405">
                  <c:v>2.9000000000000001E-2</c:v>
                </c:pt>
                <c:pt idx="406">
                  <c:v>2.9000000000000001E-2</c:v>
                </c:pt>
                <c:pt idx="407">
                  <c:v>2.9000000000000001E-2</c:v>
                </c:pt>
                <c:pt idx="408">
                  <c:v>2.9000000000000001E-2</c:v>
                </c:pt>
                <c:pt idx="409">
                  <c:v>2.9000000000000001E-2</c:v>
                </c:pt>
                <c:pt idx="410">
                  <c:v>2.9000000000000001E-2</c:v>
                </c:pt>
                <c:pt idx="411">
                  <c:v>2.9000000000000001E-2</c:v>
                </c:pt>
                <c:pt idx="412">
                  <c:v>2.9000000000000001E-2</c:v>
                </c:pt>
                <c:pt idx="413">
                  <c:v>2.9000000000000001E-2</c:v>
                </c:pt>
                <c:pt idx="414">
                  <c:v>2.9000000000000001E-2</c:v>
                </c:pt>
                <c:pt idx="415">
                  <c:v>2.9000000000000001E-2</c:v>
                </c:pt>
                <c:pt idx="416">
                  <c:v>2.9000000000000001E-2</c:v>
                </c:pt>
                <c:pt idx="417">
                  <c:v>2.8000000000000001E-2</c:v>
                </c:pt>
                <c:pt idx="418">
                  <c:v>2.8000000000000001E-2</c:v>
                </c:pt>
                <c:pt idx="419">
                  <c:v>2.8000000000000001E-2</c:v>
                </c:pt>
                <c:pt idx="420">
                  <c:v>2.8000000000000001E-2</c:v>
                </c:pt>
                <c:pt idx="421">
                  <c:v>2.9000000000000001E-2</c:v>
                </c:pt>
                <c:pt idx="422">
                  <c:v>2.9000000000000001E-2</c:v>
                </c:pt>
                <c:pt idx="423">
                  <c:v>2.9000000000000001E-2</c:v>
                </c:pt>
                <c:pt idx="424">
                  <c:v>2.9000000000000001E-2</c:v>
                </c:pt>
                <c:pt idx="425">
                  <c:v>2.9000000000000001E-2</c:v>
                </c:pt>
                <c:pt idx="426">
                  <c:v>2.8000000000000001E-2</c:v>
                </c:pt>
                <c:pt idx="427">
                  <c:v>2.8000000000000001E-2</c:v>
                </c:pt>
                <c:pt idx="428">
                  <c:v>2.8000000000000001E-2</c:v>
                </c:pt>
                <c:pt idx="429">
                  <c:v>2.8000000000000001E-2</c:v>
                </c:pt>
                <c:pt idx="430">
                  <c:v>2.7000000000000003E-2</c:v>
                </c:pt>
                <c:pt idx="431">
                  <c:v>2.7000000000000003E-2</c:v>
                </c:pt>
                <c:pt idx="432">
                  <c:v>2.8000000000000001E-2</c:v>
                </c:pt>
                <c:pt idx="433">
                  <c:v>2.8000000000000001E-2</c:v>
                </c:pt>
                <c:pt idx="434">
                  <c:v>2.9000000000000001E-2</c:v>
                </c:pt>
                <c:pt idx="435">
                  <c:v>2.9000000000000001E-2</c:v>
                </c:pt>
                <c:pt idx="436">
                  <c:v>2.9000000000000001E-2</c:v>
                </c:pt>
                <c:pt idx="437">
                  <c:v>2.9000000000000001E-2</c:v>
                </c:pt>
                <c:pt idx="438">
                  <c:v>2.9000000000000001E-2</c:v>
                </c:pt>
                <c:pt idx="439">
                  <c:v>2.8000000000000001E-2</c:v>
                </c:pt>
                <c:pt idx="440">
                  <c:v>2.8000000000000001E-2</c:v>
                </c:pt>
                <c:pt idx="441">
                  <c:v>2.8000000000000001E-2</c:v>
                </c:pt>
                <c:pt idx="442">
                  <c:v>2.8000000000000001E-2</c:v>
                </c:pt>
                <c:pt idx="443">
                  <c:v>2.8000000000000001E-2</c:v>
                </c:pt>
                <c:pt idx="444">
                  <c:v>2.8000000000000001E-2</c:v>
                </c:pt>
                <c:pt idx="445">
                  <c:v>2.9000000000000001E-2</c:v>
                </c:pt>
                <c:pt idx="446">
                  <c:v>2.9000000000000001E-2</c:v>
                </c:pt>
                <c:pt idx="447">
                  <c:v>2.9000000000000001E-2</c:v>
                </c:pt>
                <c:pt idx="448">
                  <c:v>2.8000000000000001E-2</c:v>
                </c:pt>
                <c:pt idx="449">
                  <c:v>2.8000000000000001E-2</c:v>
                </c:pt>
                <c:pt idx="450">
                  <c:v>2.8000000000000001E-2</c:v>
                </c:pt>
                <c:pt idx="451">
                  <c:v>2.8000000000000001E-2</c:v>
                </c:pt>
                <c:pt idx="452">
                  <c:v>2.8000000000000001E-2</c:v>
                </c:pt>
                <c:pt idx="453">
                  <c:v>2.8000000000000001E-2</c:v>
                </c:pt>
                <c:pt idx="454">
                  <c:v>2.8000000000000001E-2</c:v>
                </c:pt>
                <c:pt idx="455">
                  <c:v>2.8000000000000001E-2</c:v>
                </c:pt>
                <c:pt idx="456">
                  <c:v>2.8000000000000001E-2</c:v>
                </c:pt>
                <c:pt idx="457">
                  <c:v>2.8000000000000001E-2</c:v>
                </c:pt>
                <c:pt idx="458">
                  <c:v>2.8000000000000001E-2</c:v>
                </c:pt>
                <c:pt idx="459">
                  <c:v>2.8000000000000001E-2</c:v>
                </c:pt>
                <c:pt idx="460">
                  <c:v>2.8000000000000001E-2</c:v>
                </c:pt>
                <c:pt idx="461">
                  <c:v>2.8000000000000001E-2</c:v>
                </c:pt>
                <c:pt idx="462">
                  <c:v>2.8000000000000001E-2</c:v>
                </c:pt>
                <c:pt idx="463">
                  <c:v>2.8000000000000001E-2</c:v>
                </c:pt>
                <c:pt idx="464">
                  <c:v>2.8000000000000001E-2</c:v>
                </c:pt>
                <c:pt idx="465">
                  <c:v>2.8000000000000001E-2</c:v>
                </c:pt>
                <c:pt idx="466">
                  <c:v>2.8000000000000001E-2</c:v>
                </c:pt>
                <c:pt idx="467">
                  <c:v>2.8000000000000001E-2</c:v>
                </c:pt>
                <c:pt idx="468">
                  <c:v>2.7000000000000003E-2</c:v>
                </c:pt>
                <c:pt idx="469">
                  <c:v>2.7000000000000003E-2</c:v>
                </c:pt>
                <c:pt idx="470">
                  <c:v>2.7000000000000003E-2</c:v>
                </c:pt>
                <c:pt idx="471">
                  <c:v>2.7000000000000003E-2</c:v>
                </c:pt>
                <c:pt idx="472">
                  <c:v>2.7000000000000003E-2</c:v>
                </c:pt>
                <c:pt idx="473">
                  <c:v>2.8000000000000001E-2</c:v>
                </c:pt>
                <c:pt idx="474">
                  <c:v>2.8000000000000001E-2</c:v>
                </c:pt>
                <c:pt idx="475">
                  <c:v>2.8000000000000001E-2</c:v>
                </c:pt>
                <c:pt idx="476">
                  <c:v>2.8000000000000001E-2</c:v>
                </c:pt>
                <c:pt idx="477">
                  <c:v>2.8000000000000001E-2</c:v>
                </c:pt>
                <c:pt idx="478">
                  <c:v>2.8000000000000001E-2</c:v>
                </c:pt>
                <c:pt idx="479">
                  <c:v>2.8000000000000001E-2</c:v>
                </c:pt>
                <c:pt idx="480">
                  <c:v>2.8000000000000001E-2</c:v>
                </c:pt>
                <c:pt idx="481">
                  <c:v>2.8000000000000001E-2</c:v>
                </c:pt>
                <c:pt idx="482">
                  <c:v>2.8000000000000001E-2</c:v>
                </c:pt>
                <c:pt idx="483">
                  <c:v>2.7000000000000003E-2</c:v>
                </c:pt>
                <c:pt idx="484">
                  <c:v>2.7000000000000003E-2</c:v>
                </c:pt>
                <c:pt idx="485">
                  <c:v>2.8000000000000001E-2</c:v>
                </c:pt>
                <c:pt idx="486">
                  <c:v>2.8000000000000001E-2</c:v>
                </c:pt>
                <c:pt idx="487">
                  <c:v>2.8000000000000001E-2</c:v>
                </c:pt>
                <c:pt idx="488">
                  <c:v>2.8000000000000001E-2</c:v>
                </c:pt>
                <c:pt idx="489">
                  <c:v>2.8000000000000001E-2</c:v>
                </c:pt>
                <c:pt idx="490">
                  <c:v>2.8000000000000001E-2</c:v>
                </c:pt>
                <c:pt idx="491">
                  <c:v>2.8000000000000001E-2</c:v>
                </c:pt>
                <c:pt idx="492">
                  <c:v>2.7000000000000003E-2</c:v>
                </c:pt>
                <c:pt idx="493">
                  <c:v>2.7000000000000003E-2</c:v>
                </c:pt>
                <c:pt idx="494">
                  <c:v>2.7000000000000003E-2</c:v>
                </c:pt>
                <c:pt idx="495">
                  <c:v>2.7000000000000003E-2</c:v>
                </c:pt>
                <c:pt idx="496">
                  <c:v>2.7000000000000003E-2</c:v>
                </c:pt>
                <c:pt idx="497">
                  <c:v>2.7000000000000003E-2</c:v>
                </c:pt>
                <c:pt idx="498">
                  <c:v>2.7000000000000003E-2</c:v>
                </c:pt>
                <c:pt idx="499">
                  <c:v>2.8000000000000001E-2</c:v>
                </c:pt>
                <c:pt idx="500">
                  <c:v>2.7000000000000003E-2</c:v>
                </c:pt>
                <c:pt idx="501">
                  <c:v>2.7000000000000003E-2</c:v>
                </c:pt>
                <c:pt idx="502">
                  <c:v>2.7000000000000003E-2</c:v>
                </c:pt>
                <c:pt idx="503">
                  <c:v>2.7000000000000003E-2</c:v>
                </c:pt>
                <c:pt idx="504">
                  <c:v>2.7000000000000003E-2</c:v>
                </c:pt>
                <c:pt idx="505">
                  <c:v>2.7000000000000003E-2</c:v>
                </c:pt>
                <c:pt idx="506">
                  <c:v>2.7000000000000003E-2</c:v>
                </c:pt>
                <c:pt idx="507">
                  <c:v>2.7000000000000003E-2</c:v>
                </c:pt>
                <c:pt idx="508">
                  <c:v>2.7000000000000003E-2</c:v>
                </c:pt>
                <c:pt idx="509">
                  <c:v>2.7000000000000003E-2</c:v>
                </c:pt>
                <c:pt idx="510">
                  <c:v>2.7000000000000003E-2</c:v>
                </c:pt>
                <c:pt idx="511">
                  <c:v>2.7000000000000003E-2</c:v>
                </c:pt>
                <c:pt idx="512">
                  <c:v>2.7000000000000003E-2</c:v>
                </c:pt>
                <c:pt idx="513">
                  <c:v>2.7000000000000003E-2</c:v>
                </c:pt>
                <c:pt idx="514">
                  <c:v>2.7000000000000003E-2</c:v>
                </c:pt>
                <c:pt idx="515">
                  <c:v>2.7000000000000003E-2</c:v>
                </c:pt>
                <c:pt idx="516">
                  <c:v>2.7000000000000003E-2</c:v>
                </c:pt>
                <c:pt idx="517">
                  <c:v>2.7000000000000003E-2</c:v>
                </c:pt>
                <c:pt idx="518">
                  <c:v>2.7000000000000003E-2</c:v>
                </c:pt>
                <c:pt idx="519">
                  <c:v>2.7000000000000003E-2</c:v>
                </c:pt>
                <c:pt idx="520">
                  <c:v>2.7000000000000003E-2</c:v>
                </c:pt>
                <c:pt idx="521">
                  <c:v>2.7000000000000003E-2</c:v>
                </c:pt>
                <c:pt idx="522">
                  <c:v>2.7000000000000003E-2</c:v>
                </c:pt>
                <c:pt idx="523">
                  <c:v>2.7000000000000003E-2</c:v>
                </c:pt>
                <c:pt idx="524">
                  <c:v>2.7000000000000003E-2</c:v>
                </c:pt>
                <c:pt idx="525">
                  <c:v>2.7000000000000003E-2</c:v>
                </c:pt>
                <c:pt idx="526">
                  <c:v>2.7000000000000003E-2</c:v>
                </c:pt>
                <c:pt idx="527">
                  <c:v>2.8000000000000001E-2</c:v>
                </c:pt>
                <c:pt idx="528">
                  <c:v>2.8000000000000001E-2</c:v>
                </c:pt>
                <c:pt idx="529">
                  <c:v>2.8000000000000001E-2</c:v>
                </c:pt>
                <c:pt idx="530">
                  <c:v>2.9000000000000001E-2</c:v>
                </c:pt>
                <c:pt idx="531">
                  <c:v>2.8000000000000001E-2</c:v>
                </c:pt>
                <c:pt idx="532">
                  <c:v>2.8000000000000001E-2</c:v>
                </c:pt>
                <c:pt idx="533">
                  <c:v>2.8000000000000001E-2</c:v>
                </c:pt>
                <c:pt idx="534">
                  <c:v>2.7000000000000003E-2</c:v>
                </c:pt>
                <c:pt idx="535">
                  <c:v>2.7000000000000003E-2</c:v>
                </c:pt>
                <c:pt idx="536">
                  <c:v>2.7000000000000003E-2</c:v>
                </c:pt>
                <c:pt idx="537">
                  <c:v>2.7000000000000003E-2</c:v>
                </c:pt>
                <c:pt idx="538">
                  <c:v>2.8000000000000001E-2</c:v>
                </c:pt>
                <c:pt idx="539">
                  <c:v>2.7000000000000003E-2</c:v>
                </c:pt>
                <c:pt idx="540">
                  <c:v>2.7000000000000003E-2</c:v>
                </c:pt>
                <c:pt idx="541">
                  <c:v>2.5999999999999999E-2</c:v>
                </c:pt>
                <c:pt idx="542">
                  <c:v>2.5999999999999999E-2</c:v>
                </c:pt>
                <c:pt idx="543">
                  <c:v>2.5999999999999999E-2</c:v>
                </c:pt>
                <c:pt idx="544">
                  <c:v>2.5999999999999999E-2</c:v>
                </c:pt>
                <c:pt idx="545">
                  <c:v>2.7000000000000003E-2</c:v>
                </c:pt>
                <c:pt idx="546">
                  <c:v>2.7000000000000003E-2</c:v>
                </c:pt>
                <c:pt idx="547">
                  <c:v>2.7000000000000003E-2</c:v>
                </c:pt>
                <c:pt idx="548">
                  <c:v>2.7000000000000003E-2</c:v>
                </c:pt>
                <c:pt idx="549">
                  <c:v>2.7000000000000003E-2</c:v>
                </c:pt>
                <c:pt idx="550">
                  <c:v>2.7000000000000003E-2</c:v>
                </c:pt>
                <c:pt idx="551">
                  <c:v>2.7000000000000003E-2</c:v>
                </c:pt>
                <c:pt idx="552">
                  <c:v>2.7000000000000003E-2</c:v>
                </c:pt>
                <c:pt idx="553">
                  <c:v>2.7000000000000003E-2</c:v>
                </c:pt>
                <c:pt idx="554">
                  <c:v>2.7000000000000003E-2</c:v>
                </c:pt>
                <c:pt idx="555">
                  <c:v>2.7000000000000003E-2</c:v>
                </c:pt>
                <c:pt idx="556">
                  <c:v>2.7000000000000003E-2</c:v>
                </c:pt>
                <c:pt idx="557">
                  <c:v>2.7000000000000003E-2</c:v>
                </c:pt>
                <c:pt idx="558">
                  <c:v>2.7000000000000003E-2</c:v>
                </c:pt>
                <c:pt idx="559">
                  <c:v>2.7000000000000003E-2</c:v>
                </c:pt>
                <c:pt idx="560">
                  <c:v>2.7000000000000003E-2</c:v>
                </c:pt>
                <c:pt idx="561">
                  <c:v>2.7000000000000003E-2</c:v>
                </c:pt>
                <c:pt idx="562">
                  <c:v>2.7000000000000003E-2</c:v>
                </c:pt>
                <c:pt idx="563">
                  <c:v>2.7000000000000003E-2</c:v>
                </c:pt>
                <c:pt idx="564">
                  <c:v>2.7000000000000003E-2</c:v>
                </c:pt>
                <c:pt idx="565">
                  <c:v>2.7000000000000003E-2</c:v>
                </c:pt>
                <c:pt idx="566">
                  <c:v>2.7000000000000003E-2</c:v>
                </c:pt>
                <c:pt idx="567">
                  <c:v>2.7000000000000003E-2</c:v>
                </c:pt>
                <c:pt idx="568">
                  <c:v>2.7000000000000003E-2</c:v>
                </c:pt>
                <c:pt idx="569">
                  <c:v>2.7000000000000003E-2</c:v>
                </c:pt>
                <c:pt idx="570">
                  <c:v>2.7000000000000003E-2</c:v>
                </c:pt>
                <c:pt idx="571">
                  <c:v>2.7000000000000003E-2</c:v>
                </c:pt>
                <c:pt idx="572">
                  <c:v>2.5999999999999999E-2</c:v>
                </c:pt>
                <c:pt idx="573">
                  <c:v>2.7000000000000003E-2</c:v>
                </c:pt>
                <c:pt idx="574">
                  <c:v>2.7000000000000003E-2</c:v>
                </c:pt>
                <c:pt idx="575">
                  <c:v>2.7000000000000003E-2</c:v>
                </c:pt>
                <c:pt idx="576">
                  <c:v>2.7000000000000003E-2</c:v>
                </c:pt>
                <c:pt idx="577">
                  <c:v>2.7000000000000003E-2</c:v>
                </c:pt>
                <c:pt idx="578">
                  <c:v>2.7000000000000003E-2</c:v>
                </c:pt>
                <c:pt idx="579">
                  <c:v>2.7000000000000003E-2</c:v>
                </c:pt>
                <c:pt idx="580">
                  <c:v>2.7000000000000003E-2</c:v>
                </c:pt>
                <c:pt idx="581">
                  <c:v>2.7000000000000003E-2</c:v>
                </c:pt>
                <c:pt idx="582">
                  <c:v>2.7000000000000003E-2</c:v>
                </c:pt>
                <c:pt idx="583">
                  <c:v>2.7000000000000003E-2</c:v>
                </c:pt>
                <c:pt idx="584">
                  <c:v>2.7000000000000003E-2</c:v>
                </c:pt>
                <c:pt idx="585">
                  <c:v>2.7000000000000003E-2</c:v>
                </c:pt>
                <c:pt idx="586">
                  <c:v>2.7000000000000003E-2</c:v>
                </c:pt>
                <c:pt idx="587">
                  <c:v>2.7000000000000003E-2</c:v>
                </c:pt>
                <c:pt idx="588">
                  <c:v>2.7000000000000003E-2</c:v>
                </c:pt>
                <c:pt idx="589">
                  <c:v>2.5999999999999999E-2</c:v>
                </c:pt>
                <c:pt idx="590">
                  <c:v>2.5999999999999999E-2</c:v>
                </c:pt>
                <c:pt idx="591">
                  <c:v>2.5999999999999999E-2</c:v>
                </c:pt>
                <c:pt idx="592">
                  <c:v>2.5999999999999999E-2</c:v>
                </c:pt>
                <c:pt idx="593">
                  <c:v>2.5999999999999999E-2</c:v>
                </c:pt>
                <c:pt idx="594">
                  <c:v>2.5999999999999999E-2</c:v>
                </c:pt>
                <c:pt idx="595">
                  <c:v>2.5999999999999999E-2</c:v>
                </c:pt>
                <c:pt idx="596">
                  <c:v>2.5999999999999999E-2</c:v>
                </c:pt>
                <c:pt idx="597">
                  <c:v>2.7000000000000003E-2</c:v>
                </c:pt>
                <c:pt idx="598">
                  <c:v>2.7000000000000003E-2</c:v>
                </c:pt>
                <c:pt idx="599">
                  <c:v>2.7000000000000003E-2</c:v>
                </c:pt>
                <c:pt idx="600">
                  <c:v>2.7000000000000003E-2</c:v>
                </c:pt>
                <c:pt idx="601">
                  <c:v>2.7000000000000003E-2</c:v>
                </c:pt>
                <c:pt idx="602">
                  <c:v>2.7000000000000003E-2</c:v>
                </c:pt>
                <c:pt idx="603">
                  <c:v>2.7000000000000003E-2</c:v>
                </c:pt>
                <c:pt idx="604">
                  <c:v>2.5999999999999999E-2</c:v>
                </c:pt>
                <c:pt idx="605">
                  <c:v>2.5999999999999999E-2</c:v>
                </c:pt>
                <c:pt idx="606">
                  <c:v>2.5999999999999999E-2</c:v>
                </c:pt>
                <c:pt idx="607">
                  <c:v>2.5999999999999999E-2</c:v>
                </c:pt>
                <c:pt idx="608">
                  <c:v>2.5999999999999999E-2</c:v>
                </c:pt>
                <c:pt idx="609">
                  <c:v>2.5999999999999999E-2</c:v>
                </c:pt>
                <c:pt idx="610">
                  <c:v>2.5999999999999999E-2</c:v>
                </c:pt>
                <c:pt idx="611">
                  <c:v>2.5999999999999999E-2</c:v>
                </c:pt>
                <c:pt idx="612">
                  <c:v>2.5999999999999999E-2</c:v>
                </c:pt>
                <c:pt idx="613">
                  <c:v>2.5999999999999999E-2</c:v>
                </c:pt>
                <c:pt idx="614">
                  <c:v>2.5999999999999999E-2</c:v>
                </c:pt>
                <c:pt idx="615">
                  <c:v>2.5999999999999999E-2</c:v>
                </c:pt>
                <c:pt idx="616">
                  <c:v>2.5999999999999999E-2</c:v>
                </c:pt>
                <c:pt idx="617">
                  <c:v>2.5999999999999999E-2</c:v>
                </c:pt>
                <c:pt idx="618">
                  <c:v>2.5999999999999999E-2</c:v>
                </c:pt>
                <c:pt idx="619">
                  <c:v>2.5999999999999999E-2</c:v>
                </c:pt>
                <c:pt idx="620">
                  <c:v>2.5999999999999999E-2</c:v>
                </c:pt>
                <c:pt idx="621">
                  <c:v>2.5999999999999999E-2</c:v>
                </c:pt>
                <c:pt idx="622">
                  <c:v>2.5999999999999999E-2</c:v>
                </c:pt>
                <c:pt idx="623">
                  <c:v>2.5999999999999999E-2</c:v>
                </c:pt>
                <c:pt idx="624">
                  <c:v>2.5999999999999999E-2</c:v>
                </c:pt>
                <c:pt idx="625">
                  <c:v>2.5999999999999999E-2</c:v>
                </c:pt>
                <c:pt idx="626">
                  <c:v>2.5999999999999999E-2</c:v>
                </c:pt>
                <c:pt idx="627">
                  <c:v>2.5999999999999999E-2</c:v>
                </c:pt>
                <c:pt idx="628">
                  <c:v>2.5999999999999999E-2</c:v>
                </c:pt>
                <c:pt idx="629">
                  <c:v>2.5999999999999999E-2</c:v>
                </c:pt>
                <c:pt idx="630">
                  <c:v>2.5999999999999999E-2</c:v>
                </c:pt>
                <c:pt idx="631">
                  <c:v>2.5999999999999999E-2</c:v>
                </c:pt>
                <c:pt idx="632">
                  <c:v>2.5999999999999999E-2</c:v>
                </c:pt>
                <c:pt idx="633">
                  <c:v>2.5999999999999999E-2</c:v>
                </c:pt>
                <c:pt idx="634">
                  <c:v>2.5999999999999999E-2</c:v>
                </c:pt>
                <c:pt idx="635">
                  <c:v>2.5999999999999999E-2</c:v>
                </c:pt>
                <c:pt idx="636">
                  <c:v>2.5999999999999999E-2</c:v>
                </c:pt>
                <c:pt idx="637">
                  <c:v>2.5999999999999999E-2</c:v>
                </c:pt>
                <c:pt idx="638">
                  <c:v>2.5999999999999999E-2</c:v>
                </c:pt>
                <c:pt idx="639">
                  <c:v>2.5999999999999999E-2</c:v>
                </c:pt>
                <c:pt idx="640">
                  <c:v>2.5999999999999999E-2</c:v>
                </c:pt>
                <c:pt idx="641">
                  <c:v>2.5999999999999999E-2</c:v>
                </c:pt>
                <c:pt idx="642">
                  <c:v>2.5999999999999999E-2</c:v>
                </c:pt>
                <c:pt idx="643">
                  <c:v>2.5999999999999999E-2</c:v>
                </c:pt>
                <c:pt idx="644">
                  <c:v>2.5999999999999999E-2</c:v>
                </c:pt>
                <c:pt idx="645">
                  <c:v>2.5999999999999999E-2</c:v>
                </c:pt>
                <c:pt idx="646">
                  <c:v>2.5999999999999999E-2</c:v>
                </c:pt>
                <c:pt idx="647">
                  <c:v>2.5999999999999999E-2</c:v>
                </c:pt>
                <c:pt idx="648">
                  <c:v>2.5999999999999999E-2</c:v>
                </c:pt>
                <c:pt idx="649">
                  <c:v>2.5999999999999999E-2</c:v>
                </c:pt>
                <c:pt idx="650">
                  <c:v>2.5999999999999999E-2</c:v>
                </c:pt>
                <c:pt idx="651">
                  <c:v>2.5999999999999999E-2</c:v>
                </c:pt>
                <c:pt idx="652">
                  <c:v>2.5999999999999999E-2</c:v>
                </c:pt>
                <c:pt idx="653">
                  <c:v>2.5999999999999999E-2</c:v>
                </c:pt>
                <c:pt idx="654">
                  <c:v>2.5999999999999999E-2</c:v>
                </c:pt>
                <c:pt idx="655">
                  <c:v>2.5999999999999999E-2</c:v>
                </c:pt>
                <c:pt idx="656">
                  <c:v>2.5999999999999999E-2</c:v>
                </c:pt>
                <c:pt idx="657">
                  <c:v>2.5999999999999999E-2</c:v>
                </c:pt>
                <c:pt idx="658">
                  <c:v>2.5999999999999999E-2</c:v>
                </c:pt>
                <c:pt idx="659">
                  <c:v>2.5999999999999999E-2</c:v>
                </c:pt>
                <c:pt idx="660">
                  <c:v>2.5000000000000001E-2</c:v>
                </c:pt>
                <c:pt idx="661">
                  <c:v>2.5999999999999999E-2</c:v>
                </c:pt>
                <c:pt idx="662">
                  <c:v>2.5999999999999999E-2</c:v>
                </c:pt>
                <c:pt idx="663">
                  <c:v>2.5999999999999999E-2</c:v>
                </c:pt>
                <c:pt idx="664">
                  <c:v>2.5999999999999999E-2</c:v>
                </c:pt>
                <c:pt idx="665">
                  <c:v>2.5999999999999999E-2</c:v>
                </c:pt>
                <c:pt idx="666">
                  <c:v>2.5999999999999999E-2</c:v>
                </c:pt>
                <c:pt idx="667">
                  <c:v>2.5999999999999999E-2</c:v>
                </c:pt>
                <c:pt idx="668">
                  <c:v>2.5999999999999999E-2</c:v>
                </c:pt>
                <c:pt idx="669">
                  <c:v>2.5999999999999999E-2</c:v>
                </c:pt>
                <c:pt idx="670">
                  <c:v>2.5999999999999999E-2</c:v>
                </c:pt>
                <c:pt idx="671">
                  <c:v>2.5000000000000001E-2</c:v>
                </c:pt>
                <c:pt idx="672">
                  <c:v>2.5000000000000001E-2</c:v>
                </c:pt>
                <c:pt idx="673">
                  <c:v>2.5000000000000001E-2</c:v>
                </c:pt>
                <c:pt idx="674">
                  <c:v>2.5000000000000001E-2</c:v>
                </c:pt>
                <c:pt idx="675">
                  <c:v>2.5000000000000001E-2</c:v>
                </c:pt>
                <c:pt idx="676">
                  <c:v>2.5999999999999999E-2</c:v>
                </c:pt>
                <c:pt idx="677">
                  <c:v>2.5999999999999999E-2</c:v>
                </c:pt>
                <c:pt idx="678">
                  <c:v>2.5999999999999999E-2</c:v>
                </c:pt>
                <c:pt idx="679">
                  <c:v>2.5999999999999999E-2</c:v>
                </c:pt>
                <c:pt idx="680">
                  <c:v>2.5999999999999999E-2</c:v>
                </c:pt>
                <c:pt idx="681">
                  <c:v>2.5000000000000001E-2</c:v>
                </c:pt>
                <c:pt idx="682">
                  <c:v>2.5000000000000001E-2</c:v>
                </c:pt>
                <c:pt idx="683">
                  <c:v>2.5000000000000001E-2</c:v>
                </c:pt>
                <c:pt idx="684">
                  <c:v>2.5000000000000001E-2</c:v>
                </c:pt>
                <c:pt idx="685">
                  <c:v>2.5000000000000001E-2</c:v>
                </c:pt>
                <c:pt idx="686">
                  <c:v>2.5000000000000001E-2</c:v>
                </c:pt>
                <c:pt idx="687">
                  <c:v>2.5999999999999999E-2</c:v>
                </c:pt>
                <c:pt idx="688">
                  <c:v>2.5999999999999999E-2</c:v>
                </c:pt>
                <c:pt idx="689">
                  <c:v>2.5000000000000001E-2</c:v>
                </c:pt>
                <c:pt idx="690">
                  <c:v>2.5999999999999999E-2</c:v>
                </c:pt>
                <c:pt idx="691">
                  <c:v>2.5000000000000001E-2</c:v>
                </c:pt>
                <c:pt idx="692">
                  <c:v>2.5000000000000001E-2</c:v>
                </c:pt>
                <c:pt idx="693">
                  <c:v>2.5999999999999999E-2</c:v>
                </c:pt>
                <c:pt idx="694">
                  <c:v>2.5999999999999999E-2</c:v>
                </c:pt>
                <c:pt idx="695">
                  <c:v>2.5999999999999999E-2</c:v>
                </c:pt>
                <c:pt idx="696">
                  <c:v>2.5999999999999999E-2</c:v>
                </c:pt>
                <c:pt idx="697">
                  <c:v>2.5000000000000001E-2</c:v>
                </c:pt>
                <c:pt idx="698">
                  <c:v>2.5999999999999999E-2</c:v>
                </c:pt>
                <c:pt idx="699">
                  <c:v>2.5999999999999999E-2</c:v>
                </c:pt>
                <c:pt idx="700">
                  <c:v>2.5999999999999999E-2</c:v>
                </c:pt>
                <c:pt idx="701">
                  <c:v>2.5999999999999999E-2</c:v>
                </c:pt>
                <c:pt idx="702">
                  <c:v>2.5999999999999999E-2</c:v>
                </c:pt>
                <c:pt idx="703">
                  <c:v>2.5999999999999999E-2</c:v>
                </c:pt>
                <c:pt idx="704">
                  <c:v>2.5999999999999999E-2</c:v>
                </c:pt>
                <c:pt idx="705">
                  <c:v>2.5999999999999999E-2</c:v>
                </c:pt>
                <c:pt idx="706">
                  <c:v>2.5999999999999999E-2</c:v>
                </c:pt>
                <c:pt idx="707">
                  <c:v>2.5000000000000001E-2</c:v>
                </c:pt>
                <c:pt idx="708">
                  <c:v>2.5000000000000001E-2</c:v>
                </c:pt>
                <c:pt idx="709">
                  <c:v>2.5000000000000001E-2</c:v>
                </c:pt>
                <c:pt idx="710">
                  <c:v>2.5000000000000001E-2</c:v>
                </c:pt>
                <c:pt idx="711">
                  <c:v>2.5999999999999999E-2</c:v>
                </c:pt>
                <c:pt idx="712">
                  <c:v>2.5999999999999999E-2</c:v>
                </c:pt>
                <c:pt idx="713">
                  <c:v>2.5999999999999999E-2</c:v>
                </c:pt>
                <c:pt idx="714">
                  <c:v>2.5999999999999999E-2</c:v>
                </c:pt>
                <c:pt idx="715">
                  <c:v>2.5999999999999999E-2</c:v>
                </c:pt>
                <c:pt idx="716">
                  <c:v>2.5000000000000001E-2</c:v>
                </c:pt>
                <c:pt idx="717">
                  <c:v>2.5000000000000001E-2</c:v>
                </c:pt>
                <c:pt idx="718">
                  <c:v>2.5000000000000001E-2</c:v>
                </c:pt>
                <c:pt idx="719">
                  <c:v>2.5000000000000001E-2</c:v>
                </c:pt>
                <c:pt idx="720">
                  <c:v>2.5000000000000001E-2</c:v>
                </c:pt>
                <c:pt idx="721">
                  <c:v>2.5000000000000001E-2</c:v>
                </c:pt>
                <c:pt idx="722">
                  <c:v>2.5000000000000001E-2</c:v>
                </c:pt>
                <c:pt idx="723">
                  <c:v>2.5999999999999999E-2</c:v>
                </c:pt>
                <c:pt idx="724">
                  <c:v>2.5999999999999999E-2</c:v>
                </c:pt>
                <c:pt idx="725">
                  <c:v>2.5999999999999999E-2</c:v>
                </c:pt>
                <c:pt idx="726">
                  <c:v>2.5000000000000001E-2</c:v>
                </c:pt>
                <c:pt idx="727">
                  <c:v>2.5000000000000001E-2</c:v>
                </c:pt>
                <c:pt idx="728">
                  <c:v>2.5000000000000001E-2</c:v>
                </c:pt>
                <c:pt idx="729">
                  <c:v>2.5000000000000001E-2</c:v>
                </c:pt>
                <c:pt idx="730">
                  <c:v>2.5000000000000001E-2</c:v>
                </c:pt>
                <c:pt idx="731">
                  <c:v>2.5999999999999999E-2</c:v>
                </c:pt>
                <c:pt idx="732">
                  <c:v>2.5999999999999999E-2</c:v>
                </c:pt>
                <c:pt idx="733">
                  <c:v>2.5999999999999999E-2</c:v>
                </c:pt>
                <c:pt idx="734">
                  <c:v>2.5999999999999999E-2</c:v>
                </c:pt>
                <c:pt idx="735">
                  <c:v>2.5000000000000001E-2</c:v>
                </c:pt>
                <c:pt idx="736">
                  <c:v>2.5000000000000001E-2</c:v>
                </c:pt>
                <c:pt idx="737">
                  <c:v>2.5000000000000001E-2</c:v>
                </c:pt>
                <c:pt idx="738">
                  <c:v>2.5000000000000001E-2</c:v>
                </c:pt>
                <c:pt idx="739">
                  <c:v>2.5000000000000001E-2</c:v>
                </c:pt>
                <c:pt idx="740">
                  <c:v>2.5000000000000001E-2</c:v>
                </c:pt>
                <c:pt idx="741">
                  <c:v>2.5000000000000001E-2</c:v>
                </c:pt>
                <c:pt idx="742">
                  <c:v>2.5000000000000001E-2</c:v>
                </c:pt>
                <c:pt idx="743">
                  <c:v>2.5000000000000001E-2</c:v>
                </c:pt>
                <c:pt idx="744">
                  <c:v>2.5000000000000001E-2</c:v>
                </c:pt>
                <c:pt idx="745">
                  <c:v>2.5000000000000001E-2</c:v>
                </c:pt>
                <c:pt idx="746">
                  <c:v>2.5000000000000001E-2</c:v>
                </c:pt>
                <c:pt idx="747">
                  <c:v>2.5000000000000001E-2</c:v>
                </c:pt>
                <c:pt idx="748">
                  <c:v>2.5000000000000001E-2</c:v>
                </c:pt>
                <c:pt idx="749">
                  <c:v>2.5000000000000001E-2</c:v>
                </c:pt>
                <c:pt idx="750">
                  <c:v>2.5000000000000001E-2</c:v>
                </c:pt>
                <c:pt idx="751">
                  <c:v>2.5000000000000001E-2</c:v>
                </c:pt>
                <c:pt idx="752">
                  <c:v>2.5000000000000001E-2</c:v>
                </c:pt>
                <c:pt idx="753">
                  <c:v>2.5000000000000001E-2</c:v>
                </c:pt>
                <c:pt idx="754">
                  <c:v>2.5000000000000001E-2</c:v>
                </c:pt>
                <c:pt idx="755">
                  <c:v>2.5000000000000001E-2</c:v>
                </c:pt>
                <c:pt idx="756">
                  <c:v>2.5000000000000001E-2</c:v>
                </c:pt>
                <c:pt idx="757">
                  <c:v>2.5000000000000001E-2</c:v>
                </c:pt>
                <c:pt idx="758">
                  <c:v>2.5000000000000001E-2</c:v>
                </c:pt>
                <c:pt idx="759">
                  <c:v>2.5000000000000001E-2</c:v>
                </c:pt>
                <c:pt idx="760">
                  <c:v>2.5000000000000001E-2</c:v>
                </c:pt>
                <c:pt idx="761">
                  <c:v>2.5000000000000001E-2</c:v>
                </c:pt>
                <c:pt idx="762">
                  <c:v>2.5000000000000001E-2</c:v>
                </c:pt>
                <c:pt idx="763">
                  <c:v>2.5000000000000001E-2</c:v>
                </c:pt>
                <c:pt idx="764">
                  <c:v>2.5000000000000001E-2</c:v>
                </c:pt>
                <c:pt idx="765">
                  <c:v>2.5000000000000001E-2</c:v>
                </c:pt>
                <c:pt idx="766">
                  <c:v>2.5000000000000001E-2</c:v>
                </c:pt>
                <c:pt idx="767">
                  <c:v>2.5000000000000001E-2</c:v>
                </c:pt>
                <c:pt idx="768">
                  <c:v>2.5000000000000001E-2</c:v>
                </c:pt>
                <c:pt idx="769">
                  <c:v>2.5000000000000001E-2</c:v>
                </c:pt>
                <c:pt idx="770">
                  <c:v>2.5000000000000001E-2</c:v>
                </c:pt>
                <c:pt idx="771">
                  <c:v>2.5000000000000001E-2</c:v>
                </c:pt>
                <c:pt idx="772">
                  <c:v>2.5000000000000001E-2</c:v>
                </c:pt>
                <c:pt idx="773">
                  <c:v>2.5000000000000001E-2</c:v>
                </c:pt>
                <c:pt idx="774">
                  <c:v>2.5000000000000001E-2</c:v>
                </c:pt>
                <c:pt idx="775">
                  <c:v>2.5000000000000001E-2</c:v>
                </c:pt>
                <c:pt idx="776">
                  <c:v>2.5000000000000001E-2</c:v>
                </c:pt>
                <c:pt idx="777">
                  <c:v>2.4E-2</c:v>
                </c:pt>
                <c:pt idx="778">
                  <c:v>2.4E-2</c:v>
                </c:pt>
                <c:pt idx="779">
                  <c:v>2.4E-2</c:v>
                </c:pt>
                <c:pt idx="780">
                  <c:v>2.4E-2</c:v>
                </c:pt>
                <c:pt idx="781">
                  <c:v>2.4E-2</c:v>
                </c:pt>
                <c:pt idx="782">
                  <c:v>2.4E-2</c:v>
                </c:pt>
                <c:pt idx="783">
                  <c:v>2.5000000000000001E-2</c:v>
                </c:pt>
                <c:pt idx="784">
                  <c:v>2.5000000000000001E-2</c:v>
                </c:pt>
                <c:pt idx="785">
                  <c:v>2.5000000000000001E-2</c:v>
                </c:pt>
                <c:pt idx="786">
                  <c:v>2.4E-2</c:v>
                </c:pt>
                <c:pt idx="787">
                  <c:v>2.4E-2</c:v>
                </c:pt>
                <c:pt idx="788">
                  <c:v>2.4E-2</c:v>
                </c:pt>
                <c:pt idx="789">
                  <c:v>2.4E-2</c:v>
                </c:pt>
                <c:pt idx="790">
                  <c:v>2.4E-2</c:v>
                </c:pt>
                <c:pt idx="791">
                  <c:v>2.4E-2</c:v>
                </c:pt>
                <c:pt idx="792">
                  <c:v>2.4E-2</c:v>
                </c:pt>
                <c:pt idx="793">
                  <c:v>2.4E-2</c:v>
                </c:pt>
                <c:pt idx="794">
                  <c:v>2.4E-2</c:v>
                </c:pt>
                <c:pt idx="795">
                  <c:v>2.4E-2</c:v>
                </c:pt>
                <c:pt idx="796">
                  <c:v>2.4E-2</c:v>
                </c:pt>
                <c:pt idx="797">
                  <c:v>2.4E-2</c:v>
                </c:pt>
                <c:pt idx="798">
                  <c:v>2.4E-2</c:v>
                </c:pt>
                <c:pt idx="799">
                  <c:v>2.4E-2</c:v>
                </c:pt>
                <c:pt idx="800">
                  <c:v>2.4E-2</c:v>
                </c:pt>
                <c:pt idx="801">
                  <c:v>2.3E-2</c:v>
                </c:pt>
                <c:pt idx="802">
                  <c:v>2.3E-2</c:v>
                </c:pt>
                <c:pt idx="803">
                  <c:v>2.3E-2</c:v>
                </c:pt>
                <c:pt idx="804">
                  <c:v>2.3E-2</c:v>
                </c:pt>
                <c:pt idx="805">
                  <c:v>2.3E-2</c:v>
                </c:pt>
                <c:pt idx="806">
                  <c:v>2.4E-2</c:v>
                </c:pt>
                <c:pt idx="807">
                  <c:v>2.3E-2</c:v>
                </c:pt>
                <c:pt idx="808">
                  <c:v>2.3E-2</c:v>
                </c:pt>
                <c:pt idx="809">
                  <c:v>2.3E-2</c:v>
                </c:pt>
                <c:pt idx="810">
                  <c:v>2.3E-2</c:v>
                </c:pt>
                <c:pt idx="811">
                  <c:v>2.1999999999999999E-2</c:v>
                </c:pt>
                <c:pt idx="812">
                  <c:v>2.3E-2</c:v>
                </c:pt>
                <c:pt idx="813">
                  <c:v>2.3E-2</c:v>
                </c:pt>
                <c:pt idx="814">
                  <c:v>2.3E-2</c:v>
                </c:pt>
                <c:pt idx="815">
                  <c:v>2.3E-2</c:v>
                </c:pt>
                <c:pt idx="816">
                  <c:v>2.3E-2</c:v>
                </c:pt>
                <c:pt idx="817">
                  <c:v>2.3E-2</c:v>
                </c:pt>
                <c:pt idx="818">
                  <c:v>2.3E-2</c:v>
                </c:pt>
                <c:pt idx="819">
                  <c:v>2.3E-2</c:v>
                </c:pt>
                <c:pt idx="820">
                  <c:v>2.3E-2</c:v>
                </c:pt>
                <c:pt idx="821">
                  <c:v>2.3E-2</c:v>
                </c:pt>
                <c:pt idx="822">
                  <c:v>2.3E-2</c:v>
                </c:pt>
                <c:pt idx="823">
                  <c:v>2.3E-2</c:v>
                </c:pt>
                <c:pt idx="824">
                  <c:v>2.3E-2</c:v>
                </c:pt>
                <c:pt idx="825">
                  <c:v>2.3E-2</c:v>
                </c:pt>
                <c:pt idx="826">
                  <c:v>2.3E-2</c:v>
                </c:pt>
                <c:pt idx="827">
                  <c:v>2.3E-2</c:v>
                </c:pt>
                <c:pt idx="828">
                  <c:v>2.3E-2</c:v>
                </c:pt>
                <c:pt idx="829">
                  <c:v>2.3E-2</c:v>
                </c:pt>
                <c:pt idx="830">
                  <c:v>2.3E-2</c:v>
                </c:pt>
                <c:pt idx="831">
                  <c:v>2.1999999999999999E-2</c:v>
                </c:pt>
                <c:pt idx="832">
                  <c:v>2.1999999999999999E-2</c:v>
                </c:pt>
                <c:pt idx="833">
                  <c:v>2.3E-2</c:v>
                </c:pt>
                <c:pt idx="834">
                  <c:v>2.3E-2</c:v>
                </c:pt>
                <c:pt idx="835">
                  <c:v>2.3E-2</c:v>
                </c:pt>
                <c:pt idx="836">
                  <c:v>2.3E-2</c:v>
                </c:pt>
                <c:pt idx="837">
                  <c:v>2.3E-2</c:v>
                </c:pt>
                <c:pt idx="838">
                  <c:v>2.1999999999999999E-2</c:v>
                </c:pt>
                <c:pt idx="839">
                  <c:v>2.1999999999999999E-2</c:v>
                </c:pt>
                <c:pt idx="840">
                  <c:v>2.3E-2</c:v>
                </c:pt>
                <c:pt idx="841">
                  <c:v>2.3E-2</c:v>
                </c:pt>
                <c:pt idx="842">
                  <c:v>2.3E-2</c:v>
                </c:pt>
                <c:pt idx="843">
                  <c:v>2.3E-2</c:v>
                </c:pt>
                <c:pt idx="844">
                  <c:v>2.3E-2</c:v>
                </c:pt>
                <c:pt idx="845">
                  <c:v>2.3E-2</c:v>
                </c:pt>
                <c:pt idx="846">
                  <c:v>2.1999999999999999E-2</c:v>
                </c:pt>
                <c:pt idx="847">
                  <c:v>2.1999999999999999E-2</c:v>
                </c:pt>
                <c:pt idx="848">
                  <c:v>2.3E-2</c:v>
                </c:pt>
                <c:pt idx="849">
                  <c:v>2.3E-2</c:v>
                </c:pt>
                <c:pt idx="850">
                  <c:v>2.3E-2</c:v>
                </c:pt>
                <c:pt idx="851">
                  <c:v>2.3E-2</c:v>
                </c:pt>
                <c:pt idx="852">
                  <c:v>2.3E-2</c:v>
                </c:pt>
                <c:pt idx="853">
                  <c:v>2.3E-2</c:v>
                </c:pt>
                <c:pt idx="854">
                  <c:v>2.3E-2</c:v>
                </c:pt>
                <c:pt idx="855">
                  <c:v>2.3E-2</c:v>
                </c:pt>
                <c:pt idx="856">
                  <c:v>2.3E-2</c:v>
                </c:pt>
                <c:pt idx="857">
                  <c:v>2.1999999999999999E-2</c:v>
                </c:pt>
                <c:pt idx="858">
                  <c:v>2.1999999999999999E-2</c:v>
                </c:pt>
                <c:pt idx="859">
                  <c:v>2.3E-2</c:v>
                </c:pt>
                <c:pt idx="860">
                  <c:v>2.3E-2</c:v>
                </c:pt>
                <c:pt idx="861">
                  <c:v>2.3E-2</c:v>
                </c:pt>
                <c:pt idx="862">
                  <c:v>2.3E-2</c:v>
                </c:pt>
                <c:pt idx="863">
                  <c:v>2.3E-2</c:v>
                </c:pt>
                <c:pt idx="864">
                  <c:v>2.3E-2</c:v>
                </c:pt>
                <c:pt idx="865">
                  <c:v>2.3E-2</c:v>
                </c:pt>
                <c:pt idx="866">
                  <c:v>2.3E-2</c:v>
                </c:pt>
                <c:pt idx="867">
                  <c:v>2.3E-2</c:v>
                </c:pt>
                <c:pt idx="868">
                  <c:v>2.3E-2</c:v>
                </c:pt>
                <c:pt idx="869">
                  <c:v>2.3E-2</c:v>
                </c:pt>
                <c:pt idx="870">
                  <c:v>2.3E-2</c:v>
                </c:pt>
                <c:pt idx="871">
                  <c:v>2.3E-2</c:v>
                </c:pt>
                <c:pt idx="872">
                  <c:v>2.3E-2</c:v>
                </c:pt>
                <c:pt idx="873">
                  <c:v>2.1999999999999999E-2</c:v>
                </c:pt>
                <c:pt idx="874">
                  <c:v>2.1999999999999999E-2</c:v>
                </c:pt>
                <c:pt idx="875">
                  <c:v>2.1999999999999999E-2</c:v>
                </c:pt>
                <c:pt idx="876">
                  <c:v>2.1999999999999999E-2</c:v>
                </c:pt>
                <c:pt idx="877">
                  <c:v>2.3E-2</c:v>
                </c:pt>
                <c:pt idx="878">
                  <c:v>2.3E-2</c:v>
                </c:pt>
                <c:pt idx="879">
                  <c:v>2.3E-2</c:v>
                </c:pt>
                <c:pt idx="880">
                  <c:v>2.1999999999999999E-2</c:v>
                </c:pt>
                <c:pt idx="881">
                  <c:v>2.1999999999999999E-2</c:v>
                </c:pt>
                <c:pt idx="882">
                  <c:v>2.1999999999999999E-2</c:v>
                </c:pt>
                <c:pt idx="883">
                  <c:v>2.1999999999999999E-2</c:v>
                </c:pt>
                <c:pt idx="884">
                  <c:v>2.1999999999999999E-2</c:v>
                </c:pt>
                <c:pt idx="885">
                  <c:v>2.1999999999999999E-2</c:v>
                </c:pt>
                <c:pt idx="886">
                  <c:v>2.1999999999999999E-2</c:v>
                </c:pt>
                <c:pt idx="887">
                  <c:v>2.1999999999999999E-2</c:v>
                </c:pt>
                <c:pt idx="888">
                  <c:v>2.1999999999999999E-2</c:v>
                </c:pt>
                <c:pt idx="889">
                  <c:v>2.1999999999999999E-2</c:v>
                </c:pt>
                <c:pt idx="890">
                  <c:v>2.1999999999999999E-2</c:v>
                </c:pt>
                <c:pt idx="891">
                  <c:v>2.1999999999999999E-2</c:v>
                </c:pt>
                <c:pt idx="892">
                  <c:v>2.1000000000000005E-2</c:v>
                </c:pt>
                <c:pt idx="893">
                  <c:v>2.1000000000000005E-2</c:v>
                </c:pt>
                <c:pt idx="894">
                  <c:v>2.1000000000000005E-2</c:v>
                </c:pt>
                <c:pt idx="895">
                  <c:v>2.1999999999999999E-2</c:v>
                </c:pt>
                <c:pt idx="896">
                  <c:v>2.1999999999999999E-2</c:v>
                </c:pt>
                <c:pt idx="897">
                  <c:v>2.1999999999999999E-2</c:v>
                </c:pt>
                <c:pt idx="898">
                  <c:v>2.1999999999999999E-2</c:v>
                </c:pt>
                <c:pt idx="899">
                  <c:v>2.1999999999999999E-2</c:v>
                </c:pt>
                <c:pt idx="900">
                  <c:v>2.1999999999999999E-2</c:v>
                </c:pt>
              </c:numCache>
            </c:numRef>
          </c:yVal>
          <c:smooth val="1"/>
          <c:extLst xmlns:c16r2="http://schemas.microsoft.com/office/drawing/2015/06/chart">
            <c:ext xmlns:c16="http://schemas.microsoft.com/office/drawing/2014/chart" uri="{C3380CC4-5D6E-409C-BE32-E72D297353CC}">
              <c16:uniqueId val="{00000002-2608-4520-9AEA-A17DE9A05DF2}"/>
            </c:ext>
          </c:extLst>
        </c:ser>
        <c:dLbls/>
        <c:axId val="231297024"/>
        <c:axId val="231298944"/>
      </c:scatterChart>
      <c:valAx>
        <c:axId val="231297024"/>
        <c:scaling>
          <c:orientation val="minMax"/>
          <c:max val="600"/>
          <c:min val="200"/>
        </c:scaling>
        <c:axPos val="b"/>
        <c:title>
          <c:tx>
            <c:rich>
              <a:bodyPr/>
              <a:lstStyle/>
              <a:p>
                <a:pPr>
                  <a:defRPr/>
                </a:pPr>
                <a:r>
                  <a:rPr lang="en-GB"/>
                  <a:t>Wavelength (nm)</a:t>
                </a:r>
              </a:p>
            </c:rich>
          </c:tx>
          <c:layout>
            <c:manualLayout>
              <c:xMode val="edge"/>
              <c:yMode val="edge"/>
              <c:x val="0.46399957468003067"/>
              <c:y val="0.93504901960784326"/>
            </c:manualLayout>
          </c:layout>
        </c:title>
        <c:numFmt formatCode="General" sourceLinked="1"/>
        <c:tickLblPos val="nextTo"/>
        <c:crossAx val="231298944"/>
        <c:crosses val="autoZero"/>
        <c:crossBetween val="midCat"/>
      </c:valAx>
      <c:valAx>
        <c:axId val="231298944"/>
        <c:scaling>
          <c:orientation val="minMax"/>
        </c:scaling>
        <c:axPos val="l"/>
        <c:title>
          <c:tx>
            <c:rich>
              <a:bodyPr/>
              <a:lstStyle/>
              <a:p>
                <a:pPr>
                  <a:defRPr/>
                </a:pPr>
                <a:r>
                  <a:rPr lang="en-GB"/>
                  <a:t>Absorbance</a:t>
                </a:r>
              </a:p>
            </c:rich>
          </c:tx>
          <c:layout/>
        </c:title>
        <c:numFmt formatCode="General" sourceLinked="1"/>
        <c:majorTickMark val="none"/>
        <c:tickLblPos val="nextTo"/>
        <c:crossAx val="231297024"/>
        <c:crosses val="autoZero"/>
        <c:crossBetween val="midCat"/>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chartSpace>
</file>

<file path=word/charts/chart11.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scatterChart>
        <c:scatterStyle val="smoothMarker"/>
        <c:ser>
          <c:idx val="0"/>
          <c:order val="0"/>
          <c:spPr>
            <a:ln w="12700"/>
          </c:spPr>
          <c:marker>
            <c:symbol val="none"/>
          </c:marker>
          <c:xVal>
            <c:numRef>
              <c:f>Y5.txt!$A$1:$A$903</c:f>
              <c:numCache>
                <c:formatCode>General</c:formatCode>
                <c:ptCount val="903"/>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numCache>
            </c:numRef>
          </c:xVal>
          <c:yVal>
            <c:numRef>
              <c:f>Y5.txt!$B$1:$B$903</c:f>
              <c:numCache>
                <c:formatCode>General</c:formatCode>
                <c:ptCount val="903"/>
                <c:pt idx="0">
                  <c:v>2.988</c:v>
                </c:pt>
                <c:pt idx="1">
                  <c:v>2.9979999999999998</c:v>
                </c:pt>
                <c:pt idx="2">
                  <c:v>3.0129999999999995</c:v>
                </c:pt>
                <c:pt idx="3">
                  <c:v>3.0319999999999996</c:v>
                </c:pt>
                <c:pt idx="4">
                  <c:v>3.05</c:v>
                </c:pt>
                <c:pt idx="5">
                  <c:v>3.0670000000000002</c:v>
                </c:pt>
                <c:pt idx="6">
                  <c:v>3.085</c:v>
                </c:pt>
                <c:pt idx="7">
                  <c:v>3.1030000000000002</c:v>
                </c:pt>
                <c:pt idx="8">
                  <c:v>3.1269999999999998</c:v>
                </c:pt>
                <c:pt idx="9">
                  <c:v>3.1480000000000001</c:v>
                </c:pt>
                <c:pt idx="10">
                  <c:v>3.1669999999999998</c:v>
                </c:pt>
                <c:pt idx="11">
                  <c:v>3.19</c:v>
                </c:pt>
                <c:pt idx="12">
                  <c:v>3.2109999999999999</c:v>
                </c:pt>
                <c:pt idx="13">
                  <c:v>3.2330000000000001</c:v>
                </c:pt>
                <c:pt idx="14">
                  <c:v>3.2559999999999998</c:v>
                </c:pt>
                <c:pt idx="15">
                  <c:v>3.2709999999999999</c:v>
                </c:pt>
                <c:pt idx="16">
                  <c:v>3.286</c:v>
                </c:pt>
                <c:pt idx="17">
                  <c:v>3.3019999999999996</c:v>
                </c:pt>
                <c:pt idx="18">
                  <c:v>3.3189999999999995</c:v>
                </c:pt>
                <c:pt idx="19">
                  <c:v>3.34</c:v>
                </c:pt>
                <c:pt idx="20">
                  <c:v>3.3589999999999995</c:v>
                </c:pt>
                <c:pt idx="21">
                  <c:v>3.3779999999999997</c:v>
                </c:pt>
                <c:pt idx="22">
                  <c:v>3.3939999999999997</c:v>
                </c:pt>
                <c:pt idx="23">
                  <c:v>3.4059999999999997</c:v>
                </c:pt>
                <c:pt idx="24">
                  <c:v>3.4149999999999996</c:v>
                </c:pt>
                <c:pt idx="25">
                  <c:v>3.423</c:v>
                </c:pt>
                <c:pt idx="26">
                  <c:v>3.4319999999999995</c:v>
                </c:pt>
                <c:pt idx="27">
                  <c:v>3.4459999999999997</c:v>
                </c:pt>
                <c:pt idx="28">
                  <c:v>3.46</c:v>
                </c:pt>
                <c:pt idx="29">
                  <c:v>3.4699999999999998</c:v>
                </c:pt>
                <c:pt idx="30">
                  <c:v>3.48</c:v>
                </c:pt>
                <c:pt idx="31">
                  <c:v>3.4849999999999999</c:v>
                </c:pt>
                <c:pt idx="32">
                  <c:v>3.4949999999999997</c:v>
                </c:pt>
                <c:pt idx="33">
                  <c:v>3.5059999999999998</c:v>
                </c:pt>
                <c:pt idx="34">
                  <c:v>3.5169999999999995</c:v>
                </c:pt>
                <c:pt idx="35">
                  <c:v>3.528</c:v>
                </c:pt>
                <c:pt idx="36">
                  <c:v>3.5449999999999999</c:v>
                </c:pt>
                <c:pt idx="37">
                  <c:v>3.5630000000000002</c:v>
                </c:pt>
                <c:pt idx="38">
                  <c:v>3.5819999999999999</c:v>
                </c:pt>
                <c:pt idx="39">
                  <c:v>3.6</c:v>
                </c:pt>
                <c:pt idx="40">
                  <c:v>3.613</c:v>
                </c:pt>
                <c:pt idx="41">
                  <c:v>3.6269999999999998</c:v>
                </c:pt>
                <c:pt idx="42">
                  <c:v>3.641</c:v>
                </c:pt>
                <c:pt idx="43">
                  <c:v>3.6559999999999997</c:v>
                </c:pt>
                <c:pt idx="44">
                  <c:v>3.6709999999999998</c:v>
                </c:pt>
                <c:pt idx="45">
                  <c:v>3.6869999999999998</c:v>
                </c:pt>
                <c:pt idx="46">
                  <c:v>3.6949999999999998</c:v>
                </c:pt>
                <c:pt idx="47">
                  <c:v>3.7109999999999999</c:v>
                </c:pt>
                <c:pt idx="48">
                  <c:v>3.72</c:v>
                </c:pt>
                <c:pt idx="49">
                  <c:v>3.7389999999999999</c:v>
                </c:pt>
                <c:pt idx="50">
                  <c:v>3.7570000000000001</c:v>
                </c:pt>
                <c:pt idx="51">
                  <c:v>3.766</c:v>
                </c:pt>
                <c:pt idx="52">
                  <c:v>3.7759999999999998</c:v>
                </c:pt>
                <c:pt idx="53">
                  <c:v>3.7759999999999998</c:v>
                </c:pt>
                <c:pt idx="54">
                  <c:v>3.786</c:v>
                </c:pt>
                <c:pt idx="55">
                  <c:v>3.7970000000000002</c:v>
                </c:pt>
                <c:pt idx="56">
                  <c:v>3.8069999999999995</c:v>
                </c:pt>
                <c:pt idx="57">
                  <c:v>3.8179999999999996</c:v>
                </c:pt>
                <c:pt idx="58">
                  <c:v>3.8289999999999997</c:v>
                </c:pt>
                <c:pt idx="59">
                  <c:v>3.8409999999999997</c:v>
                </c:pt>
                <c:pt idx="60">
                  <c:v>3.8519999999999994</c:v>
                </c:pt>
                <c:pt idx="61">
                  <c:v>3.8639999999999999</c:v>
                </c:pt>
                <c:pt idx="62">
                  <c:v>3.8639999999999999</c:v>
                </c:pt>
                <c:pt idx="63">
                  <c:v>3.8639999999999999</c:v>
                </c:pt>
                <c:pt idx="64">
                  <c:v>3.8639999999999999</c:v>
                </c:pt>
                <c:pt idx="65">
                  <c:v>3.8519999999999994</c:v>
                </c:pt>
                <c:pt idx="66">
                  <c:v>3.8409999999999997</c:v>
                </c:pt>
                <c:pt idx="67">
                  <c:v>3.8289999999999997</c:v>
                </c:pt>
                <c:pt idx="68">
                  <c:v>3.8289999999999997</c:v>
                </c:pt>
                <c:pt idx="69">
                  <c:v>3.8409999999999997</c:v>
                </c:pt>
                <c:pt idx="70">
                  <c:v>3.8519999999999994</c:v>
                </c:pt>
                <c:pt idx="71">
                  <c:v>3.8639999999999999</c:v>
                </c:pt>
                <c:pt idx="72">
                  <c:v>3.8639999999999999</c:v>
                </c:pt>
                <c:pt idx="73">
                  <c:v>3.8639999999999999</c:v>
                </c:pt>
                <c:pt idx="74">
                  <c:v>3.8639999999999999</c:v>
                </c:pt>
                <c:pt idx="75">
                  <c:v>3.8639999999999999</c:v>
                </c:pt>
                <c:pt idx="76">
                  <c:v>3.8519999999999994</c:v>
                </c:pt>
                <c:pt idx="77">
                  <c:v>3.8519999999999994</c:v>
                </c:pt>
                <c:pt idx="78">
                  <c:v>3.8519999999999994</c:v>
                </c:pt>
                <c:pt idx="79">
                  <c:v>3.8519999999999994</c:v>
                </c:pt>
                <c:pt idx="80">
                  <c:v>3.8639999999999999</c:v>
                </c:pt>
                <c:pt idx="81">
                  <c:v>3.8639999999999999</c:v>
                </c:pt>
                <c:pt idx="82">
                  <c:v>3.8639999999999999</c:v>
                </c:pt>
                <c:pt idx="83">
                  <c:v>3.8639999999999999</c:v>
                </c:pt>
                <c:pt idx="84">
                  <c:v>3.8639999999999999</c:v>
                </c:pt>
                <c:pt idx="85">
                  <c:v>3.8639999999999999</c:v>
                </c:pt>
                <c:pt idx="86">
                  <c:v>3.8639999999999999</c:v>
                </c:pt>
                <c:pt idx="87">
                  <c:v>3.8639999999999999</c:v>
                </c:pt>
                <c:pt idx="88">
                  <c:v>3.8639999999999999</c:v>
                </c:pt>
                <c:pt idx="89">
                  <c:v>3.8519999999999994</c:v>
                </c:pt>
                <c:pt idx="90">
                  <c:v>3.8409999999999997</c:v>
                </c:pt>
                <c:pt idx="91">
                  <c:v>3.8289999999999997</c:v>
                </c:pt>
                <c:pt idx="92">
                  <c:v>3.8179999999999996</c:v>
                </c:pt>
                <c:pt idx="93">
                  <c:v>3.8179999999999996</c:v>
                </c:pt>
                <c:pt idx="94">
                  <c:v>3.8179999999999996</c:v>
                </c:pt>
                <c:pt idx="95">
                  <c:v>3.8069999999999995</c:v>
                </c:pt>
                <c:pt idx="96">
                  <c:v>3.7970000000000002</c:v>
                </c:pt>
                <c:pt idx="97">
                  <c:v>3.786</c:v>
                </c:pt>
                <c:pt idx="98">
                  <c:v>3.7759999999999998</c:v>
                </c:pt>
                <c:pt idx="99">
                  <c:v>3.7759999999999998</c:v>
                </c:pt>
                <c:pt idx="100">
                  <c:v>3.7759999999999998</c:v>
                </c:pt>
                <c:pt idx="101">
                  <c:v>3.766</c:v>
                </c:pt>
                <c:pt idx="102">
                  <c:v>3.7480000000000002</c:v>
                </c:pt>
                <c:pt idx="103">
                  <c:v>3.714</c:v>
                </c:pt>
                <c:pt idx="104">
                  <c:v>3.6669999999999998</c:v>
                </c:pt>
                <c:pt idx="105">
                  <c:v>3.601</c:v>
                </c:pt>
                <c:pt idx="106">
                  <c:v>3.5070000000000001</c:v>
                </c:pt>
                <c:pt idx="107">
                  <c:v>3.4009999999999998</c:v>
                </c:pt>
                <c:pt idx="108">
                  <c:v>3.2770000000000001</c:v>
                </c:pt>
                <c:pt idx="109">
                  <c:v>3.13</c:v>
                </c:pt>
                <c:pt idx="110">
                  <c:v>2.9899999999999998</c:v>
                </c:pt>
                <c:pt idx="111">
                  <c:v>2.8529999999999998</c:v>
                </c:pt>
                <c:pt idx="112">
                  <c:v>2.698</c:v>
                </c:pt>
                <c:pt idx="113">
                  <c:v>2.5659999999999998</c:v>
                </c:pt>
                <c:pt idx="114">
                  <c:v>2.4430000000000001</c:v>
                </c:pt>
                <c:pt idx="115">
                  <c:v>2.3109999999999995</c:v>
                </c:pt>
                <c:pt idx="116">
                  <c:v>2.202</c:v>
                </c:pt>
                <c:pt idx="117">
                  <c:v>2.1030000000000002</c:v>
                </c:pt>
                <c:pt idx="118">
                  <c:v>2.0049999999999999</c:v>
                </c:pt>
                <c:pt idx="119">
                  <c:v>1.9200000000000002</c:v>
                </c:pt>
                <c:pt idx="120">
                  <c:v>1.8460000000000001</c:v>
                </c:pt>
                <c:pt idx="121">
                  <c:v>1.778</c:v>
                </c:pt>
                <c:pt idx="122">
                  <c:v>1.718</c:v>
                </c:pt>
                <c:pt idx="123">
                  <c:v>1.6659999999999997</c:v>
                </c:pt>
                <c:pt idx="124">
                  <c:v>1.621</c:v>
                </c:pt>
                <c:pt idx="125">
                  <c:v>1.579</c:v>
                </c:pt>
                <c:pt idx="126">
                  <c:v>1.544</c:v>
                </c:pt>
                <c:pt idx="127">
                  <c:v>1.5149999999999997</c:v>
                </c:pt>
                <c:pt idx="128">
                  <c:v>1.4909999999999999</c:v>
                </c:pt>
                <c:pt idx="129">
                  <c:v>1.474</c:v>
                </c:pt>
                <c:pt idx="130">
                  <c:v>1.464</c:v>
                </c:pt>
                <c:pt idx="131">
                  <c:v>1.458</c:v>
                </c:pt>
                <c:pt idx="132">
                  <c:v>1.456</c:v>
                </c:pt>
                <c:pt idx="133">
                  <c:v>1.4589999999999999</c:v>
                </c:pt>
                <c:pt idx="134">
                  <c:v>1.4649999999999999</c:v>
                </c:pt>
                <c:pt idx="135">
                  <c:v>1.474</c:v>
                </c:pt>
                <c:pt idx="136">
                  <c:v>1.4869999999999999</c:v>
                </c:pt>
                <c:pt idx="137">
                  <c:v>1.502</c:v>
                </c:pt>
                <c:pt idx="138">
                  <c:v>1.5229999999999997</c:v>
                </c:pt>
                <c:pt idx="139">
                  <c:v>1.546</c:v>
                </c:pt>
                <c:pt idx="140">
                  <c:v>1.573</c:v>
                </c:pt>
                <c:pt idx="141">
                  <c:v>1.601</c:v>
                </c:pt>
                <c:pt idx="142">
                  <c:v>1.629</c:v>
                </c:pt>
                <c:pt idx="143">
                  <c:v>1.6579999999999997</c:v>
                </c:pt>
                <c:pt idx="144">
                  <c:v>1.6879999999999997</c:v>
                </c:pt>
                <c:pt idx="145">
                  <c:v>1.7189999999999999</c:v>
                </c:pt>
                <c:pt idx="146">
                  <c:v>1.75</c:v>
                </c:pt>
                <c:pt idx="147">
                  <c:v>1.782</c:v>
                </c:pt>
                <c:pt idx="148">
                  <c:v>1.8140000000000001</c:v>
                </c:pt>
                <c:pt idx="149">
                  <c:v>1.845</c:v>
                </c:pt>
                <c:pt idx="150">
                  <c:v>1.8740000000000001</c:v>
                </c:pt>
                <c:pt idx="151">
                  <c:v>1.901</c:v>
                </c:pt>
                <c:pt idx="152">
                  <c:v>1.923</c:v>
                </c:pt>
                <c:pt idx="153">
                  <c:v>1.9410000000000001</c:v>
                </c:pt>
                <c:pt idx="154">
                  <c:v>1.9560000000000002</c:v>
                </c:pt>
                <c:pt idx="155">
                  <c:v>1.9670000000000001</c:v>
                </c:pt>
                <c:pt idx="156">
                  <c:v>1.9720000000000002</c:v>
                </c:pt>
                <c:pt idx="157">
                  <c:v>1.9730000000000001</c:v>
                </c:pt>
                <c:pt idx="158">
                  <c:v>1.9670000000000001</c:v>
                </c:pt>
                <c:pt idx="159">
                  <c:v>1.9560000000000002</c:v>
                </c:pt>
                <c:pt idx="160">
                  <c:v>1.9419999999999997</c:v>
                </c:pt>
                <c:pt idx="161">
                  <c:v>1.9259999999999997</c:v>
                </c:pt>
                <c:pt idx="162">
                  <c:v>1.907</c:v>
                </c:pt>
                <c:pt idx="163">
                  <c:v>1.8859999999999997</c:v>
                </c:pt>
                <c:pt idx="164">
                  <c:v>1.86</c:v>
                </c:pt>
                <c:pt idx="165">
                  <c:v>1.8280000000000001</c:v>
                </c:pt>
                <c:pt idx="166">
                  <c:v>1.786</c:v>
                </c:pt>
                <c:pt idx="167">
                  <c:v>1.73</c:v>
                </c:pt>
                <c:pt idx="168">
                  <c:v>1.661</c:v>
                </c:pt>
                <c:pt idx="169">
                  <c:v>1.5780000000000001</c:v>
                </c:pt>
                <c:pt idx="170">
                  <c:v>1.482</c:v>
                </c:pt>
                <c:pt idx="171">
                  <c:v>1.379</c:v>
                </c:pt>
                <c:pt idx="172">
                  <c:v>1.274</c:v>
                </c:pt>
                <c:pt idx="173">
                  <c:v>1.165</c:v>
                </c:pt>
                <c:pt idx="174">
                  <c:v>1.0609999999999997</c:v>
                </c:pt>
                <c:pt idx="175">
                  <c:v>0.96000000000000008</c:v>
                </c:pt>
                <c:pt idx="176">
                  <c:v>0.8640000000000001</c:v>
                </c:pt>
                <c:pt idx="177">
                  <c:v>0.77600000000000013</c:v>
                </c:pt>
                <c:pt idx="178">
                  <c:v>0.69299999999999995</c:v>
                </c:pt>
                <c:pt idx="179">
                  <c:v>0.6170000000000001</c:v>
                </c:pt>
                <c:pt idx="180">
                  <c:v>0.54800000000000004</c:v>
                </c:pt>
                <c:pt idx="181">
                  <c:v>0.4860000000000001</c:v>
                </c:pt>
                <c:pt idx="182">
                  <c:v>0.43100000000000011</c:v>
                </c:pt>
                <c:pt idx="183">
                  <c:v>0.38400000000000006</c:v>
                </c:pt>
                <c:pt idx="184">
                  <c:v>0.34400000000000003</c:v>
                </c:pt>
                <c:pt idx="185">
                  <c:v>0.30800000000000005</c:v>
                </c:pt>
                <c:pt idx="186">
                  <c:v>0.27800000000000002</c:v>
                </c:pt>
                <c:pt idx="187">
                  <c:v>0.251</c:v>
                </c:pt>
                <c:pt idx="188">
                  <c:v>0.22800000000000001</c:v>
                </c:pt>
                <c:pt idx="189">
                  <c:v>0.20800000000000002</c:v>
                </c:pt>
                <c:pt idx="190">
                  <c:v>0.191</c:v>
                </c:pt>
                <c:pt idx="191">
                  <c:v>0.17600000000000002</c:v>
                </c:pt>
                <c:pt idx="192">
                  <c:v>0.16400000000000001</c:v>
                </c:pt>
                <c:pt idx="193">
                  <c:v>0.15400000000000003</c:v>
                </c:pt>
                <c:pt idx="194">
                  <c:v>0.14600000000000002</c:v>
                </c:pt>
                <c:pt idx="195">
                  <c:v>0.14000000000000001</c:v>
                </c:pt>
                <c:pt idx="196">
                  <c:v>0.13400000000000001</c:v>
                </c:pt>
                <c:pt idx="197">
                  <c:v>0.129</c:v>
                </c:pt>
                <c:pt idx="198">
                  <c:v>0.12400000000000001</c:v>
                </c:pt>
                <c:pt idx="199">
                  <c:v>0.11899999999999998</c:v>
                </c:pt>
                <c:pt idx="200">
                  <c:v>0.115</c:v>
                </c:pt>
                <c:pt idx="201">
                  <c:v>0.11</c:v>
                </c:pt>
                <c:pt idx="202">
                  <c:v>0.10700000000000001</c:v>
                </c:pt>
                <c:pt idx="203">
                  <c:v>0.10400000000000001</c:v>
                </c:pt>
                <c:pt idx="204">
                  <c:v>0.10299999999999998</c:v>
                </c:pt>
                <c:pt idx="205">
                  <c:v>0.10199999999999998</c:v>
                </c:pt>
                <c:pt idx="206">
                  <c:v>0.10100000000000002</c:v>
                </c:pt>
                <c:pt idx="207">
                  <c:v>0.1</c:v>
                </c:pt>
                <c:pt idx="208">
                  <c:v>9.9000000000000019E-2</c:v>
                </c:pt>
                <c:pt idx="209">
                  <c:v>9.8000000000000018E-2</c:v>
                </c:pt>
                <c:pt idx="210">
                  <c:v>9.7000000000000003E-2</c:v>
                </c:pt>
                <c:pt idx="211">
                  <c:v>9.6000000000000002E-2</c:v>
                </c:pt>
                <c:pt idx="212">
                  <c:v>9.5000000000000015E-2</c:v>
                </c:pt>
                <c:pt idx="213">
                  <c:v>9.4000000000000014E-2</c:v>
                </c:pt>
                <c:pt idx="214">
                  <c:v>9.3000000000000041E-2</c:v>
                </c:pt>
                <c:pt idx="215">
                  <c:v>9.2000000000000026E-2</c:v>
                </c:pt>
                <c:pt idx="216">
                  <c:v>9.1000000000000025E-2</c:v>
                </c:pt>
                <c:pt idx="217">
                  <c:v>9.0000000000000011E-2</c:v>
                </c:pt>
                <c:pt idx="218">
                  <c:v>9.0000000000000011E-2</c:v>
                </c:pt>
                <c:pt idx="219">
                  <c:v>8.9000000000000037E-2</c:v>
                </c:pt>
                <c:pt idx="220">
                  <c:v>8.9000000000000037E-2</c:v>
                </c:pt>
                <c:pt idx="221">
                  <c:v>8.8000000000000023E-2</c:v>
                </c:pt>
                <c:pt idx="222">
                  <c:v>8.8000000000000023E-2</c:v>
                </c:pt>
                <c:pt idx="223">
                  <c:v>8.8000000000000023E-2</c:v>
                </c:pt>
                <c:pt idx="224">
                  <c:v>8.7000000000000022E-2</c:v>
                </c:pt>
                <c:pt idx="225">
                  <c:v>8.7000000000000022E-2</c:v>
                </c:pt>
                <c:pt idx="226">
                  <c:v>8.7000000000000022E-2</c:v>
                </c:pt>
                <c:pt idx="227">
                  <c:v>8.7000000000000022E-2</c:v>
                </c:pt>
                <c:pt idx="228">
                  <c:v>8.7000000000000022E-2</c:v>
                </c:pt>
                <c:pt idx="229">
                  <c:v>8.7000000000000022E-2</c:v>
                </c:pt>
                <c:pt idx="230">
                  <c:v>8.6000000000000021E-2</c:v>
                </c:pt>
                <c:pt idx="231">
                  <c:v>8.6000000000000021E-2</c:v>
                </c:pt>
                <c:pt idx="232">
                  <c:v>8.5000000000000006E-2</c:v>
                </c:pt>
                <c:pt idx="233">
                  <c:v>8.4000000000000019E-2</c:v>
                </c:pt>
                <c:pt idx="234">
                  <c:v>8.4000000000000019E-2</c:v>
                </c:pt>
                <c:pt idx="235">
                  <c:v>8.3000000000000018E-2</c:v>
                </c:pt>
                <c:pt idx="236">
                  <c:v>8.3000000000000018E-2</c:v>
                </c:pt>
                <c:pt idx="237">
                  <c:v>8.4000000000000019E-2</c:v>
                </c:pt>
                <c:pt idx="238">
                  <c:v>8.4000000000000019E-2</c:v>
                </c:pt>
                <c:pt idx="239">
                  <c:v>8.5000000000000006E-2</c:v>
                </c:pt>
                <c:pt idx="240">
                  <c:v>8.5000000000000006E-2</c:v>
                </c:pt>
                <c:pt idx="241">
                  <c:v>8.5000000000000006E-2</c:v>
                </c:pt>
                <c:pt idx="242">
                  <c:v>8.4000000000000019E-2</c:v>
                </c:pt>
                <c:pt idx="243">
                  <c:v>8.4000000000000019E-2</c:v>
                </c:pt>
                <c:pt idx="244">
                  <c:v>8.4000000000000019E-2</c:v>
                </c:pt>
                <c:pt idx="245">
                  <c:v>8.4000000000000019E-2</c:v>
                </c:pt>
                <c:pt idx="246">
                  <c:v>8.4000000000000019E-2</c:v>
                </c:pt>
                <c:pt idx="247">
                  <c:v>8.4000000000000019E-2</c:v>
                </c:pt>
                <c:pt idx="248">
                  <c:v>8.4000000000000019E-2</c:v>
                </c:pt>
                <c:pt idx="249">
                  <c:v>8.5000000000000006E-2</c:v>
                </c:pt>
                <c:pt idx="250">
                  <c:v>8.5000000000000006E-2</c:v>
                </c:pt>
                <c:pt idx="251">
                  <c:v>8.6000000000000021E-2</c:v>
                </c:pt>
                <c:pt idx="252">
                  <c:v>8.6000000000000021E-2</c:v>
                </c:pt>
                <c:pt idx="253">
                  <c:v>8.6000000000000021E-2</c:v>
                </c:pt>
                <c:pt idx="254">
                  <c:v>8.6000000000000021E-2</c:v>
                </c:pt>
                <c:pt idx="255">
                  <c:v>8.6000000000000021E-2</c:v>
                </c:pt>
                <c:pt idx="256">
                  <c:v>8.6000000000000021E-2</c:v>
                </c:pt>
                <c:pt idx="257">
                  <c:v>8.6000000000000021E-2</c:v>
                </c:pt>
                <c:pt idx="258">
                  <c:v>8.5000000000000006E-2</c:v>
                </c:pt>
                <c:pt idx="259">
                  <c:v>8.6000000000000021E-2</c:v>
                </c:pt>
                <c:pt idx="260">
                  <c:v>8.6000000000000021E-2</c:v>
                </c:pt>
                <c:pt idx="261">
                  <c:v>8.7000000000000022E-2</c:v>
                </c:pt>
                <c:pt idx="262">
                  <c:v>8.7000000000000022E-2</c:v>
                </c:pt>
                <c:pt idx="263">
                  <c:v>8.7000000000000022E-2</c:v>
                </c:pt>
                <c:pt idx="264">
                  <c:v>8.7000000000000022E-2</c:v>
                </c:pt>
                <c:pt idx="265">
                  <c:v>8.6000000000000021E-2</c:v>
                </c:pt>
                <c:pt idx="266">
                  <c:v>8.6000000000000021E-2</c:v>
                </c:pt>
                <c:pt idx="267">
                  <c:v>8.5000000000000006E-2</c:v>
                </c:pt>
                <c:pt idx="268">
                  <c:v>8.5000000000000006E-2</c:v>
                </c:pt>
                <c:pt idx="269">
                  <c:v>8.6000000000000021E-2</c:v>
                </c:pt>
                <c:pt idx="270">
                  <c:v>8.7000000000000022E-2</c:v>
                </c:pt>
                <c:pt idx="271">
                  <c:v>8.7000000000000022E-2</c:v>
                </c:pt>
                <c:pt idx="272">
                  <c:v>8.7000000000000022E-2</c:v>
                </c:pt>
                <c:pt idx="273">
                  <c:v>8.7000000000000022E-2</c:v>
                </c:pt>
                <c:pt idx="274">
                  <c:v>8.7000000000000022E-2</c:v>
                </c:pt>
                <c:pt idx="275">
                  <c:v>8.6000000000000021E-2</c:v>
                </c:pt>
                <c:pt idx="276">
                  <c:v>8.5000000000000006E-2</c:v>
                </c:pt>
                <c:pt idx="277">
                  <c:v>8.5000000000000006E-2</c:v>
                </c:pt>
                <c:pt idx="278">
                  <c:v>8.6000000000000021E-2</c:v>
                </c:pt>
                <c:pt idx="279">
                  <c:v>8.6000000000000021E-2</c:v>
                </c:pt>
                <c:pt idx="280">
                  <c:v>8.6000000000000021E-2</c:v>
                </c:pt>
                <c:pt idx="281">
                  <c:v>8.7000000000000022E-2</c:v>
                </c:pt>
                <c:pt idx="282">
                  <c:v>8.6000000000000021E-2</c:v>
                </c:pt>
                <c:pt idx="283">
                  <c:v>8.6000000000000021E-2</c:v>
                </c:pt>
                <c:pt idx="284">
                  <c:v>8.5000000000000006E-2</c:v>
                </c:pt>
                <c:pt idx="285">
                  <c:v>8.4000000000000019E-2</c:v>
                </c:pt>
                <c:pt idx="286">
                  <c:v>8.3000000000000018E-2</c:v>
                </c:pt>
                <c:pt idx="287">
                  <c:v>8.3000000000000018E-2</c:v>
                </c:pt>
                <c:pt idx="288">
                  <c:v>8.2000000000000003E-2</c:v>
                </c:pt>
                <c:pt idx="289">
                  <c:v>8.2000000000000003E-2</c:v>
                </c:pt>
                <c:pt idx="290">
                  <c:v>8.1000000000000003E-2</c:v>
                </c:pt>
                <c:pt idx="291">
                  <c:v>8.1000000000000003E-2</c:v>
                </c:pt>
                <c:pt idx="292">
                  <c:v>8.0000000000000016E-2</c:v>
                </c:pt>
                <c:pt idx="293">
                  <c:v>8.0000000000000016E-2</c:v>
                </c:pt>
                <c:pt idx="294">
                  <c:v>8.0000000000000016E-2</c:v>
                </c:pt>
                <c:pt idx="295">
                  <c:v>7.9000000000000015E-2</c:v>
                </c:pt>
                <c:pt idx="296">
                  <c:v>7.8000000000000014E-2</c:v>
                </c:pt>
                <c:pt idx="297">
                  <c:v>7.8000000000000014E-2</c:v>
                </c:pt>
                <c:pt idx="298">
                  <c:v>7.6999999999999999E-2</c:v>
                </c:pt>
                <c:pt idx="299">
                  <c:v>7.5999999999999998E-2</c:v>
                </c:pt>
                <c:pt idx="300">
                  <c:v>7.5000000000000011E-2</c:v>
                </c:pt>
                <c:pt idx="301">
                  <c:v>7.3999999999999996E-2</c:v>
                </c:pt>
                <c:pt idx="302">
                  <c:v>7.3999999999999996E-2</c:v>
                </c:pt>
                <c:pt idx="303">
                  <c:v>7.3999999999999996E-2</c:v>
                </c:pt>
                <c:pt idx="304">
                  <c:v>7.3999999999999996E-2</c:v>
                </c:pt>
                <c:pt idx="305">
                  <c:v>7.3000000000000009E-2</c:v>
                </c:pt>
                <c:pt idx="306">
                  <c:v>7.1999999999999995E-2</c:v>
                </c:pt>
                <c:pt idx="307">
                  <c:v>7.0999999999999994E-2</c:v>
                </c:pt>
                <c:pt idx="308">
                  <c:v>6.900000000000002E-2</c:v>
                </c:pt>
                <c:pt idx="309">
                  <c:v>6.8000000000000019E-2</c:v>
                </c:pt>
                <c:pt idx="310">
                  <c:v>6.7000000000000004E-2</c:v>
                </c:pt>
                <c:pt idx="311">
                  <c:v>6.6000000000000003E-2</c:v>
                </c:pt>
                <c:pt idx="312">
                  <c:v>6.6000000000000003E-2</c:v>
                </c:pt>
                <c:pt idx="313">
                  <c:v>6.6000000000000003E-2</c:v>
                </c:pt>
                <c:pt idx="314">
                  <c:v>6.5000000000000002E-2</c:v>
                </c:pt>
                <c:pt idx="315">
                  <c:v>6.4000000000000015E-2</c:v>
                </c:pt>
                <c:pt idx="316">
                  <c:v>6.2000000000000006E-2</c:v>
                </c:pt>
                <c:pt idx="317">
                  <c:v>6.0000000000000005E-2</c:v>
                </c:pt>
                <c:pt idx="318">
                  <c:v>5.9000000000000004E-2</c:v>
                </c:pt>
                <c:pt idx="319">
                  <c:v>5.8000000000000003E-2</c:v>
                </c:pt>
                <c:pt idx="320">
                  <c:v>5.7000000000000009E-2</c:v>
                </c:pt>
                <c:pt idx="321">
                  <c:v>5.6000000000000001E-2</c:v>
                </c:pt>
                <c:pt idx="322">
                  <c:v>5.6000000000000001E-2</c:v>
                </c:pt>
                <c:pt idx="323">
                  <c:v>5.5000000000000007E-2</c:v>
                </c:pt>
                <c:pt idx="324">
                  <c:v>5.3999999999999999E-2</c:v>
                </c:pt>
                <c:pt idx="325">
                  <c:v>5.3000000000000005E-2</c:v>
                </c:pt>
                <c:pt idx="326">
                  <c:v>5.1999999999999998E-2</c:v>
                </c:pt>
                <c:pt idx="327">
                  <c:v>0.05</c:v>
                </c:pt>
                <c:pt idx="328">
                  <c:v>4.9000000000000009E-2</c:v>
                </c:pt>
                <c:pt idx="329">
                  <c:v>4.8000000000000001E-2</c:v>
                </c:pt>
                <c:pt idx="330">
                  <c:v>4.7000000000000007E-2</c:v>
                </c:pt>
                <c:pt idx="331">
                  <c:v>4.5999999999999999E-2</c:v>
                </c:pt>
                <c:pt idx="332">
                  <c:v>4.5000000000000005E-2</c:v>
                </c:pt>
                <c:pt idx="333">
                  <c:v>4.3999999999999997E-2</c:v>
                </c:pt>
                <c:pt idx="334">
                  <c:v>4.3000000000000003E-2</c:v>
                </c:pt>
                <c:pt idx="335">
                  <c:v>4.3000000000000003E-2</c:v>
                </c:pt>
                <c:pt idx="336">
                  <c:v>4.200000000000001E-2</c:v>
                </c:pt>
                <c:pt idx="337">
                  <c:v>4.1000000000000002E-2</c:v>
                </c:pt>
                <c:pt idx="338">
                  <c:v>4.1000000000000002E-2</c:v>
                </c:pt>
                <c:pt idx="339">
                  <c:v>4.0000000000000008E-2</c:v>
                </c:pt>
                <c:pt idx="340">
                  <c:v>3.9000000000000007E-2</c:v>
                </c:pt>
                <c:pt idx="341">
                  <c:v>3.7999999999999999E-2</c:v>
                </c:pt>
                <c:pt idx="342">
                  <c:v>3.6999999999999998E-2</c:v>
                </c:pt>
                <c:pt idx="343">
                  <c:v>3.5999999999999997E-2</c:v>
                </c:pt>
                <c:pt idx="344">
                  <c:v>3.5999999999999997E-2</c:v>
                </c:pt>
                <c:pt idx="345">
                  <c:v>3.500000000000001E-2</c:v>
                </c:pt>
                <c:pt idx="346">
                  <c:v>3.500000000000001E-2</c:v>
                </c:pt>
                <c:pt idx="347">
                  <c:v>3.500000000000001E-2</c:v>
                </c:pt>
                <c:pt idx="348">
                  <c:v>3.500000000000001E-2</c:v>
                </c:pt>
                <c:pt idx="349">
                  <c:v>3.500000000000001E-2</c:v>
                </c:pt>
                <c:pt idx="350">
                  <c:v>3.4000000000000002E-2</c:v>
                </c:pt>
                <c:pt idx="351">
                  <c:v>3.3000000000000002E-2</c:v>
                </c:pt>
                <c:pt idx="352">
                  <c:v>3.2000000000000008E-2</c:v>
                </c:pt>
                <c:pt idx="353">
                  <c:v>3.2000000000000008E-2</c:v>
                </c:pt>
                <c:pt idx="354">
                  <c:v>3.2000000000000008E-2</c:v>
                </c:pt>
                <c:pt idx="355">
                  <c:v>3.2000000000000008E-2</c:v>
                </c:pt>
                <c:pt idx="356">
                  <c:v>3.2000000000000008E-2</c:v>
                </c:pt>
                <c:pt idx="357">
                  <c:v>3.3000000000000002E-2</c:v>
                </c:pt>
                <c:pt idx="358">
                  <c:v>3.2000000000000008E-2</c:v>
                </c:pt>
                <c:pt idx="359">
                  <c:v>3.2000000000000008E-2</c:v>
                </c:pt>
                <c:pt idx="360">
                  <c:v>3.2000000000000008E-2</c:v>
                </c:pt>
                <c:pt idx="361">
                  <c:v>3.1000000000000003E-2</c:v>
                </c:pt>
                <c:pt idx="362">
                  <c:v>3.1000000000000003E-2</c:v>
                </c:pt>
                <c:pt idx="363">
                  <c:v>3.0000000000000002E-2</c:v>
                </c:pt>
                <c:pt idx="364">
                  <c:v>3.1000000000000003E-2</c:v>
                </c:pt>
                <c:pt idx="365">
                  <c:v>3.1000000000000003E-2</c:v>
                </c:pt>
                <c:pt idx="366">
                  <c:v>3.2000000000000008E-2</c:v>
                </c:pt>
                <c:pt idx="367">
                  <c:v>3.2000000000000008E-2</c:v>
                </c:pt>
                <c:pt idx="368">
                  <c:v>3.1000000000000003E-2</c:v>
                </c:pt>
                <c:pt idx="369">
                  <c:v>3.1000000000000003E-2</c:v>
                </c:pt>
                <c:pt idx="370">
                  <c:v>3.0000000000000002E-2</c:v>
                </c:pt>
                <c:pt idx="371">
                  <c:v>3.0000000000000002E-2</c:v>
                </c:pt>
                <c:pt idx="372">
                  <c:v>3.0000000000000002E-2</c:v>
                </c:pt>
                <c:pt idx="373">
                  <c:v>3.0000000000000002E-2</c:v>
                </c:pt>
                <c:pt idx="374">
                  <c:v>3.1000000000000003E-2</c:v>
                </c:pt>
                <c:pt idx="375">
                  <c:v>3.1000000000000003E-2</c:v>
                </c:pt>
                <c:pt idx="376">
                  <c:v>3.1000000000000003E-2</c:v>
                </c:pt>
                <c:pt idx="377">
                  <c:v>3.0000000000000002E-2</c:v>
                </c:pt>
                <c:pt idx="378">
                  <c:v>3.0000000000000002E-2</c:v>
                </c:pt>
                <c:pt idx="379">
                  <c:v>2.9000000000000001E-2</c:v>
                </c:pt>
                <c:pt idx="380">
                  <c:v>3.0000000000000002E-2</c:v>
                </c:pt>
                <c:pt idx="381">
                  <c:v>3.0000000000000002E-2</c:v>
                </c:pt>
                <c:pt idx="382">
                  <c:v>3.1000000000000003E-2</c:v>
                </c:pt>
                <c:pt idx="383">
                  <c:v>3.1000000000000003E-2</c:v>
                </c:pt>
                <c:pt idx="384">
                  <c:v>3.0000000000000002E-2</c:v>
                </c:pt>
                <c:pt idx="385">
                  <c:v>3.0000000000000002E-2</c:v>
                </c:pt>
                <c:pt idx="386">
                  <c:v>2.9000000000000001E-2</c:v>
                </c:pt>
                <c:pt idx="387">
                  <c:v>2.9000000000000001E-2</c:v>
                </c:pt>
                <c:pt idx="388">
                  <c:v>2.9000000000000001E-2</c:v>
                </c:pt>
                <c:pt idx="389">
                  <c:v>2.9000000000000001E-2</c:v>
                </c:pt>
                <c:pt idx="390">
                  <c:v>2.8000000000000001E-2</c:v>
                </c:pt>
                <c:pt idx="391">
                  <c:v>2.8000000000000001E-2</c:v>
                </c:pt>
                <c:pt idx="392">
                  <c:v>2.8000000000000001E-2</c:v>
                </c:pt>
                <c:pt idx="393">
                  <c:v>2.9000000000000001E-2</c:v>
                </c:pt>
                <c:pt idx="394">
                  <c:v>2.9000000000000001E-2</c:v>
                </c:pt>
                <c:pt idx="395">
                  <c:v>2.9000000000000001E-2</c:v>
                </c:pt>
                <c:pt idx="396">
                  <c:v>2.9000000000000001E-2</c:v>
                </c:pt>
                <c:pt idx="397">
                  <c:v>2.8000000000000001E-2</c:v>
                </c:pt>
                <c:pt idx="398">
                  <c:v>2.8000000000000001E-2</c:v>
                </c:pt>
                <c:pt idx="399">
                  <c:v>2.8000000000000001E-2</c:v>
                </c:pt>
                <c:pt idx="400">
                  <c:v>2.9000000000000001E-2</c:v>
                </c:pt>
                <c:pt idx="401">
                  <c:v>2.9000000000000001E-2</c:v>
                </c:pt>
                <c:pt idx="402">
                  <c:v>2.9000000000000001E-2</c:v>
                </c:pt>
                <c:pt idx="403">
                  <c:v>2.9000000000000001E-2</c:v>
                </c:pt>
                <c:pt idx="404">
                  <c:v>2.9000000000000001E-2</c:v>
                </c:pt>
                <c:pt idx="405">
                  <c:v>2.9000000000000001E-2</c:v>
                </c:pt>
                <c:pt idx="406">
                  <c:v>2.9000000000000001E-2</c:v>
                </c:pt>
                <c:pt idx="407">
                  <c:v>2.9000000000000001E-2</c:v>
                </c:pt>
                <c:pt idx="408">
                  <c:v>2.9000000000000001E-2</c:v>
                </c:pt>
                <c:pt idx="409">
                  <c:v>2.9000000000000001E-2</c:v>
                </c:pt>
                <c:pt idx="410">
                  <c:v>2.9000000000000001E-2</c:v>
                </c:pt>
                <c:pt idx="411">
                  <c:v>2.9000000000000001E-2</c:v>
                </c:pt>
                <c:pt idx="412">
                  <c:v>2.9000000000000001E-2</c:v>
                </c:pt>
                <c:pt idx="413">
                  <c:v>2.9000000000000001E-2</c:v>
                </c:pt>
                <c:pt idx="414">
                  <c:v>2.9000000000000001E-2</c:v>
                </c:pt>
                <c:pt idx="415">
                  <c:v>2.9000000000000001E-2</c:v>
                </c:pt>
                <c:pt idx="416">
                  <c:v>2.9000000000000001E-2</c:v>
                </c:pt>
                <c:pt idx="417">
                  <c:v>2.8000000000000001E-2</c:v>
                </c:pt>
                <c:pt idx="418">
                  <c:v>2.8000000000000001E-2</c:v>
                </c:pt>
                <c:pt idx="419">
                  <c:v>2.8000000000000001E-2</c:v>
                </c:pt>
                <c:pt idx="420">
                  <c:v>2.8000000000000001E-2</c:v>
                </c:pt>
                <c:pt idx="421">
                  <c:v>2.9000000000000001E-2</c:v>
                </c:pt>
                <c:pt idx="422">
                  <c:v>2.9000000000000001E-2</c:v>
                </c:pt>
                <c:pt idx="423">
                  <c:v>2.9000000000000001E-2</c:v>
                </c:pt>
                <c:pt idx="424">
                  <c:v>2.9000000000000001E-2</c:v>
                </c:pt>
                <c:pt idx="425">
                  <c:v>2.9000000000000001E-2</c:v>
                </c:pt>
                <c:pt idx="426">
                  <c:v>2.8000000000000001E-2</c:v>
                </c:pt>
                <c:pt idx="427">
                  <c:v>2.8000000000000001E-2</c:v>
                </c:pt>
                <c:pt idx="428">
                  <c:v>2.8000000000000001E-2</c:v>
                </c:pt>
                <c:pt idx="429">
                  <c:v>2.8000000000000001E-2</c:v>
                </c:pt>
                <c:pt idx="430">
                  <c:v>2.7000000000000003E-2</c:v>
                </c:pt>
                <c:pt idx="431">
                  <c:v>2.7000000000000003E-2</c:v>
                </c:pt>
                <c:pt idx="432">
                  <c:v>2.8000000000000001E-2</c:v>
                </c:pt>
                <c:pt idx="433">
                  <c:v>2.8000000000000001E-2</c:v>
                </c:pt>
                <c:pt idx="434">
                  <c:v>2.9000000000000001E-2</c:v>
                </c:pt>
                <c:pt idx="435">
                  <c:v>2.9000000000000001E-2</c:v>
                </c:pt>
                <c:pt idx="436">
                  <c:v>2.9000000000000001E-2</c:v>
                </c:pt>
                <c:pt idx="437">
                  <c:v>2.9000000000000001E-2</c:v>
                </c:pt>
                <c:pt idx="438">
                  <c:v>2.9000000000000001E-2</c:v>
                </c:pt>
                <c:pt idx="439">
                  <c:v>2.8000000000000001E-2</c:v>
                </c:pt>
                <c:pt idx="440">
                  <c:v>2.8000000000000001E-2</c:v>
                </c:pt>
                <c:pt idx="441">
                  <c:v>2.8000000000000001E-2</c:v>
                </c:pt>
                <c:pt idx="442">
                  <c:v>2.8000000000000001E-2</c:v>
                </c:pt>
                <c:pt idx="443">
                  <c:v>2.8000000000000001E-2</c:v>
                </c:pt>
                <c:pt idx="444">
                  <c:v>2.8000000000000001E-2</c:v>
                </c:pt>
                <c:pt idx="445">
                  <c:v>2.9000000000000001E-2</c:v>
                </c:pt>
                <c:pt idx="446">
                  <c:v>2.9000000000000001E-2</c:v>
                </c:pt>
                <c:pt idx="447">
                  <c:v>2.9000000000000001E-2</c:v>
                </c:pt>
                <c:pt idx="448">
                  <c:v>2.8000000000000001E-2</c:v>
                </c:pt>
                <c:pt idx="449">
                  <c:v>2.8000000000000001E-2</c:v>
                </c:pt>
                <c:pt idx="450">
                  <c:v>2.8000000000000001E-2</c:v>
                </c:pt>
                <c:pt idx="451">
                  <c:v>2.8000000000000001E-2</c:v>
                </c:pt>
                <c:pt idx="452">
                  <c:v>2.8000000000000001E-2</c:v>
                </c:pt>
                <c:pt idx="453">
                  <c:v>2.8000000000000001E-2</c:v>
                </c:pt>
                <c:pt idx="454">
                  <c:v>2.8000000000000001E-2</c:v>
                </c:pt>
                <c:pt idx="455">
                  <c:v>2.8000000000000001E-2</c:v>
                </c:pt>
                <c:pt idx="456">
                  <c:v>2.8000000000000001E-2</c:v>
                </c:pt>
                <c:pt idx="457">
                  <c:v>2.8000000000000001E-2</c:v>
                </c:pt>
                <c:pt idx="458">
                  <c:v>2.8000000000000001E-2</c:v>
                </c:pt>
                <c:pt idx="459">
                  <c:v>2.8000000000000001E-2</c:v>
                </c:pt>
                <c:pt idx="460">
                  <c:v>2.8000000000000001E-2</c:v>
                </c:pt>
                <c:pt idx="461">
                  <c:v>2.8000000000000001E-2</c:v>
                </c:pt>
                <c:pt idx="462">
                  <c:v>2.8000000000000001E-2</c:v>
                </c:pt>
                <c:pt idx="463">
                  <c:v>2.8000000000000001E-2</c:v>
                </c:pt>
                <c:pt idx="464">
                  <c:v>2.8000000000000001E-2</c:v>
                </c:pt>
                <c:pt idx="465">
                  <c:v>2.8000000000000001E-2</c:v>
                </c:pt>
                <c:pt idx="466">
                  <c:v>2.8000000000000001E-2</c:v>
                </c:pt>
                <c:pt idx="467">
                  <c:v>2.8000000000000001E-2</c:v>
                </c:pt>
                <c:pt idx="468">
                  <c:v>2.7000000000000003E-2</c:v>
                </c:pt>
                <c:pt idx="469">
                  <c:v>2.7000000000000003E-2</c:v>
                </c:pt>
                <c:pt idx="470">
                  <c:v>2.7000000000000003E-2</c:v>
                </c:pt>
                <c:pt idx="471">
                  <c:v>2.7000000000000003E-2</c:v>
                </c:pt>
                <c:pt idx="472">
                  <c:v>2.7000000000000003E-2</c:v>
                </c:pt>
                <c:pt idx="473">
                  <c:v>2.8000000000000001E-2</c:v>
                </c:pt>
                <c:pt idx="474">
                  <c:v>2.8000000000000001E-2</c:v>
                </c:pt>
                <c:pt idx="475">
                  <c:v>2.8000000000000001E-2</c:v>
                </c:pt>
                <c:pt idx="476">
                  <c:v>2.8000000000000001E-2</c:v>
                </c:pt>
                <c:pt idx="477">
                  <c:v>2.8000000000000001E-2</c:v>
                </c:pt>
                <c:pt idx="478">
                  <c:v>2.8000000000000001E-2</c:v>
                </c:pt>
                <c:pt idx="479">
                  <c:v>2.8000000000000001E-2</c:v>
                </c:pt>
                <c:pt idx="480">
                  <c:v>2.8000000000000001E-2</c:v>
                </c:pt>
                <c:pt idx="481">
                  <c:v>2.8000000000000001E-2</c:v>
                </c:pt>
                <c:pt idx="482">
                  <c:v>2.8000000000000001E-2</c:v>
                </c:pt>
                <c:pt idx="483">
                  <c:v>2.7000000000000003E-2</c:v>
                </c:pt>
                <c:pt idx="484">
                  <c:v>2.7000000000000003E-2</c:v>
                </c:pt>
                <c:pt idx="485">
                  <c:v>2.8000000000000001E-2</c:v>
                </c:pt>
                <c:pt idx="486">
                  <c:v>2.8000000000000001E-2</c:v>
                </c:pt>
                <c:pt idx="487">
                  <c:v>2.8000000000000001E-2</c:v>
                </c:pt>
                <c:pt idx="488">
                  <c:v>2.8000000000000001E-2</c:v>
                </c:pt>
                <c:pt idx="489">
                  <c:v>2.8000000000000001E-2</c:v>
                </c:pt>
                <c:pt idx="490">
                  <c:v>2.8000000000000001E-2</c:v>
                </c:pt>
                <c:pt idx="491">
                  <c:v>2.8000000000000001E-2</c:v>
                </c:pt>
                <c:pt idx="492">
                  <c:v>2.7000000000000003E-2</c:v>
                </c:pt>
                <c:pt idx="493">
                  <c:v>2.7000000000000003E-2</c:v>
                </c:pt>
                <c:pt idx="494">
                  <c:v>2.7000000000000003E-2</c:v>
                </c:pt>
                <c:pt idx="495">
                  <c:v>2.7000000000000003E-2</c:v>
                </c:pt>
                <c:pt idx="496">
                  <c:v>2.7000000000000003E-2</c:v>
                </c:pt>
                <c:pt idx="497">
                  <c:v>2.7000000000000003E-2</c:v>
                </c:pt>
                <c:pt idx="498">
                  <c:v>2.7000000000000003E-2</c:v>
                </c:pt>
                <c:pt idx="499">
                  <c:v>2.8000000000000001E-2</c:v>
                </c:pt>
                <c:pt idx="500">
                  <c:v>2.7000000000000003E-2</c:v>
                </c:pt>
                <c:pt idx="501">
                  <c:v>2.7000000000000003E-2</c:v>
                </c:pt>
                <c:pt idx="502">
                  <c:v>2.7000000000000003E-2</c:v>
                </c:pt>
                <c:pt idx="503">
                  <c:v>2.7000000000000003E-2</c:v>
                </c:pt>
                <c:pt idx="504">
                  <c:v>2.7000000000000003E-2</c:v>
                </c:pt>
                <c:pt idx="505">
                  <c:v>2.7000000000000003E-2</c:v>
                </c:pt>
                <c:pt idx="506">
                  <c:v>2.7000000000000003E-2</c:v>
                </c:pt>
                <c:pt idx="507">
                  <c:v>2.7000000000000003E-2</c:v>
                </c:pt>
                <c:pt idx="508">
                  <c:v>2.7000000000000003E-2</c:v>
                </c:pt>
                <c:pt idx="509">
                  <c:v>2.7000000000000003E-2</c:v>
                </c:pt>
                <c:pt idx="510">
                  <c:v>2.7000000000000003E-2</c:v>
                </c:pt>
                <c:pt idx="511">
                  <c:v>2.7000000000000003E-2</c:v>
                </c:pt>
                <c:pt idx="512">
                  <c:v>2.7000000000000003E-2</c:v>
                </c:pt>
                <c:pt idx="513">
                  <c:v>2.7000000000000003E-2</c:v>
                </c:pt>
                <c:pt idx="514">
                  <c:v>2.7000000000000003E-2</c:v>
                </c:pt>
                <c:pt idx="515">
                  <c:v>2.7000000000000003E-2</c:v>
                </c:pt>
                <c:pt idx="516">
                  <c:v>2.7000000000000003E-2</c:v>
                </c:pt>
                <c:pt idx="517">
                  <c:v>2.7000000000000003E-2</c:v>
                </c:pt>
                <c:pt idx="518">
                  <c:v>2.7000000000000003E-2</c:v>
                </c:pt>
                <c:pt idx="519">
                  <c:v>2.7000000000000003E-2</c:v>
                </c:pt>
                <c:pt idx="520">
                  <c:v>2.7000000000000003E-2</c:v>
                </c:pt>
                <c:pt idx="521">
                  <c:v>2.7000000000000003E-2</c:v>
                </c:pt>
                <c:pt idx="522">
                  <c:v>2.7000000000000003E-2</c:v>
                </c:pt>
                <c:pt idx="523">
                  <c:v>2.7000000000000003E-2</c:v>
                </c:pt>
                <c:pt idx="524">
                  <c:v>2.7000000000000003E-2</c:v>
                </c:pt>
                <c:pt idx="525">
                  <c:v>2.7000000000000003E-2</c:v>
                </c:pt>
                <c:pt idx="526">
                  <c:v>2.7000000000000003E-2</c:v>
                </c:pt>
                <c:pt idx="527">
                  <c:v>2.8000000000000001E-2</c:v>
                </c:pt>
                <c:pt idx="528">
                  <c:v>2.8000000000000001E-2</c:v>
                </c:pt>
                <c:pt idx="529">
                  <c:v>2.8000000000000001E-2</c:v>
                </c:pt>
                <c:pt idx="530">
                  <c:v>2.9000000000000001E-2</c:v>
                </c:pt>
                <c:pt idx="531">
                  <c:v>2.8000000000000001E-2</c:v>
                </c:pt>
                <c:pt idx="532">
                  <c:v>2.8000000000000001E-2</c:v>
                </c:pt>
                <c:pt idx="533">
                  <c:v>2.8000000000000001E-2</c:v>
                </c:pt>
                <c:pt idx="534">
                  <c:v>2.7000000000000003E-2</c:v>
                </c:pt>
                <c:pt idx="535">
                  <c:v>2.7000000000000003E-2</c:v>
                </c:pt>
                <c:pt idx="536">
                  <c:v>2.7000000000000003E-2</c:v>
                </c:pt>
                <c:pt idx="537">
                  <c:v>2.7000000000000003E-2</c:v>
                </c:pt>
                <c:pt idx="538">
                  <c:v>2.8000000000000001E-2</c:v>
                </c:pt>
                <c:pt idx="539">
                  <c:v>2.7000000000000003E-2</c:v>
                </c:pt>
                <c:pt idx="540">
                  <c:v>2.7000000000000003E-2</c:v>
                </c:pt>
                <c:pt idx="541">
                  <c:v>2.5999999999999999E-2</c:v>
                </c:pt>
                <c:pt idx="542">
                  <c:v>2.5999999999999999E-2</c:v>
                </c:pt>
                <c:pt idx="543">
                  <c:v>2.5999999999999999E-2</c:v>
                </c:pt>
                <c:pt idx="544">
                  <c:v>2.5999999999999999E-2</c:v>
                </c:pt>
                <c:pt idx="545">
                  <c:v>2.7000000000000003E-2</c:v>
                </c:pt>
                <c:pt idx="546">
                  <c:v>2.7000000000000003E-2</c:v>
                </c:pt>
                <c:pt idx="547">
                  <c:v>2.7000000000000003E-2</c:v>
                </c:pt>
                <c:pt idx="548">
                  <c:v>2.7000000000000003E-2</c:v>
                </c:pt>
                <c:pt idx="549">
                  <c:v>2.7000000000000003E-2</c:v>
                </c:pt>
                <c:pt idx="550">
                  <c:v>2.7000000000000003E-2</c:v>
                </c:pt>
                <c:pt idx="551">
                  <c:v>2.7000000000000003E-2</c:v>
                </c:pt>
                <c:pt idx="552">
                  <c:v>2.7000000000000003E-2</c:v>
                </c:pt>
                <c:pt idx="553">
                  <c:v>2.7000000000000003E-2</c:v>
                </c:pt>
                <c:pt idx="554">
                  <c:v>2.7000000000000003E-2</c:v>
                </c:pt>
                <c:pt idx="555">
                  <c:v>2.7000000000000003E-2</c:v>
                </c:pt>
                <c:pt idx="556">
                  <c:v>2.7000000000000003E-2</c:v>
                </c:pt>
                <c:pt idx="557">
                  <c:v>2.7000000000000003E-2</c:v>
                </c:pt>
                <c:pt idx="558">
                  <c:v>2.7000000000000003E-2</c:v>
                </c:pt>
                <c:pt idx="559">
                  <c:v>2.7000000000000003E-2</c:v>
                </c:pt>
                <c:pt idx="560">
                  <c:v>2.7000000000000003E-2</c:v>
                </c:pt>
                <c:pt idx="561">
                  <c:v>2.7000000000000003E-2</c:v>
                </c:pt>
                <c:pt idx="562">
                  <c:v>2.7000000000000003E-2</c:v>
                </c:pt>
                <c:pt idx="563">
                  <c:v>2.7000000000000003E-2</c:v>
                </c:pt>
                <c:pt idx="564">
                  <c:v>2.7000000000000003E-2</c:v>
                </c:pt>
                <c:pt idx="565">
                  <c:v>2.7000000000000003E-2</c:v>
                </c:pt>
                <c:pt idx="566">
                  <c:v>2.7000000000000003E-2</c:v>
                </c:pt>
                <c:pt idx="567">
                  <c:v>2.7000000000000003E-2</c:v>
                </c:pt>
                <c:pt idx="568">
                  <c:v>2.7000000000000003E-2</c:v>
                </c:pt>
                <c:pt idx="569">
                  <c:v>2.7000000000000003E-2</c:v>
                </c:pt>
                <c:pt idx="570">
                  <c:v>2.7000000000000003E-2</c:v>
                </c:pt>
                <c:pt idx="571">
                  <c:v>2.7000000000000003E-2</c:v>
                </c:pt>
                <c:pt idx="572">
                  <c:v>2.5999999999999999E-2</c:v>
                </c:pt>
                <c:pt idx="573">
                  <c:v>2.7000000000000003E-2</c:v>
                </c:pt>
                <c:pt idx="574">
                  <c:v>2.7000000000000003E-2</c:v>
                </c:pt>
                <c:pt idx="575">
                  <c:v>2.7000000000000003E-2</c:v>
                </c:pt>
                <c:pt idx="576">
                  <c:v>2.7000000000000003E-2</c:v>
                </c:pt>
                <c:pt idx="577">
                  <c:v>2.7000000000000003E-2</c:v>
                </c:pt>
                <c:pt idx="578">
                  <c:v>2.7000000000000003E-2</c:v>
                </c:pt>
                <c:pt idx="579">
                  <c:v>2.7000000000000003E-2</c:v>
                </c:pt>
                <c:pt idx="580">
                  <c:v>2.7000000000000003E-2</c:v>
                </c:pt>
                <c:pt idx="581">
                  <c:v>2.7000000000000003E-2</c:v>
                </c:pt>
                <c:pt idx="582">
                  <c:v>2.7000000000000003E-2</c:v>
                </c:pt>
                <c:pt idx="583">
                  <c:v>2.7000000000000003E-2</c:v>
                </c:pt>
                <c:pt idx="584">
                  <c:v>2.7000000000000003E-2</c:v>
                </c:pt>
                <c:pt idx="585">
                  <c:v>2.7000000000000003E-2</c:v>
                </c:pt>
                <c:pt idx="586">
                  <c:v>2.7000000000000003E-2</c:v>
                </c:pt>
                <c:pt idx="587">
                  <c:v>2.7000000000000003E-2</c:v>
                </c:pt>
                <c:pt idx="588">
                  <c:v>2.7000000000000003E-2</c:v>
                </c:pt>
                <c:pt idx="589">
                  <c:v>2.5999999999999999E-2</c:v>
                </c:pt>
                <c:pt idx="590">
                  <c:v>2.5999999999999999E-2</c:v>
                </c:pt>
                <c:pt idx="591">
                  <c:v>2.5999999999999999E-2</c:v>
                </c:pt>
                <c:pt idx="592">
                  <c:v>2.5999999999999999E-2</c:v>
                </c:pt>
                <c:pt idx="593">
                  <c:v>2.5999999999999999E-2</c:v>
                </c:pt>
                <c:pt idx="594">
                  <c:v>2.5999999999999999E-2</c:v>
                </c:pt>
                <c:pt idx="595">
                  <c:v>2.5999999999999999E-2</c:v>
                </c:pt>
                <c:pt idx="596">
                  <c:v>2.5999999999999999E-2</c:v>
                </c:pt>
                <c:pt idx="597">
                  <c:v>2.7000000000000003E-2</c:v>
                </c:pt>
                <c:pt idx="598">
                  <c:v>2.7000000000000003E-2</c:v>
                </c:pt>
                <c:pt idx="599">
                  <c:v>2.7000000000000003E-2</c:v>
                </c:pt>
                <c:pt idx="600">
                  <c:v>2.7000000000000003E-2</c:v>
                </c:pt>
                <c:pt idx="601">
                  <c:v>2.7000000000000003E-2</c:v>
                </c:pt>
                <c:pt idx="602">
                  <c:v>2.7000000000000003E-2</c:v>
                </c:pt>
                <c:pt idx="603">
                  <c:v>2.7000000000000003E-2</c:v>
                </c:pt>
                <c:pt idx="604">
                  <c:v>2.5999999999999999E-2</c:v>
                </c:pt>
                <c:pt idx="605">
                  <c:v>2.5999999999999999E-2</c:v>
                </c:pt>
                <c:pt idx="606">
                  <c:v>2.5999999999999999E-2</c:v>
                </c:pt>
                <c:pt idx="607">
                  <c:v>2.5999999999999999E-2</c:v>
                </c:pt>
                <c:pt idx="608">
                  <c:v>2.5999999999999999E-2</c:v>
                </c:pt>
                <c:pt idx="609">
                  <c:v>2.5999999999999999E-2</c:v>
                </c:pt>
                <c:pt idx="610">
                  <c:v>2.5999999999999999E-2</c:v>
                </c:pt>
                <c:pt idx="611">
                  <c:v>2.5999999999999999E-2</c:v>
                </c:pt>
                <c:pt idx="612">
                  <c:v>2.5999999999999999E-2</c:v>
                </c:pt>
                <c:pt idx="613">
                  <c:v>2.5999999999999999E-2</c:v>
                </c:pt>
                <c:pt idx="614">
                  <c:v>2.5999999999999999E-2</c:v>
                </c:pt>
                <c:pt idx="615">
                  <c:v>2.5999999999999999E-2</c:v>
                </c:pt>
                <c:pt idx="616">
                  <c:v>2.5999999999999999E-2</c:v>
                </c:pt>
                <c:pt idx="617">
                  <c:v>2.5999999999999999E-2</c:v>
                </c:pt>
                <c:pt idx="618">
                  <c:v>2.5999999999999999E-2</c:v>
                </c:pt>
                <c:pt idx="619">
                  <c:v>2.5999999999999999E-2</c:v>
                </c:pt>
                <c:pt idx="620">
                  <c:v>2.5999999999999999E-2</c:v>
                </c:pt>
                <c:pt idx="621">
                  <c:v>2.5999999999999999E-2</c:v>
                </c:pt>
                <c:pt idx="622">
                  <c:v>2.5999999999999999E-2</c:v>
                </c:pt>
                <c:pt idx="623">
                  <c:v>2.5999999999999999E-2</c:v>
                </c:pt>
                <c:pt idx="624">
                  <c:v>2.5999999999999999E-2</c:v>
                </c:pt>
                <c:pt idx="625">
                  <c:v>2.5999999999999999E-2</c:v>
                </c:pt>
                <c:pt idx="626">
                  <c:v>2.5999999999999999E-2</c:v>
                </c:pt>
                <c:pt idx="627">
                  <c:v>2.5999999999999999E-2</c:v>
                </c:pt>
                <c:pt idx="628">
                  <c:v>2.5999999999999999E-2</c:v>
                </c:pt>
                <c:pt idx="629">
                  <c:v>2.5999999999999999E-2</c:v>
                </c:pt>
                <c:pt idx="630">
                  <c:v>2.5999999999999999E-2</c:v>
                </c:pt>
                <c:pt idx="631">
                  <c:v>2.5999999999999999E-2</c:v>
                </c:pt>
                <c:pt idx="632">
                  <c:v>2.5999999999999999E-2</c:v>
                </c:pt>
                <c:pt idx="633">
                  <c:v>2.5999999999999999E-2</c:v>
                </c:pt>
                <c:pt idx="634">
                  <c:v>2.5999999999999999E-2</c:v>
                </c:pt>
                <c:pt idx="635">
                  <c:v>2.5999999999999999E-2</c:v>
                </c:pt>
                <c:pt idx="636">
                  <c:v>2.5999999999999999E-2</c:v>
                </c:pt>
                <c:pt idx="637">
                  <c:v>2.5999999999999999E-2</c:v>
                </c:pt>
                <c:pt idx="638">
                  <c:v>2.5999999999999999E-2</c:v>
                </c:pt>
                <c:pt idx="639">
                  <c:v>2.5999999999999999E-2</c:v>
                </c:pt>
                <c:pt idx="640">
                  <c:v>2.5999999999999999E-2</c:v>
                </c:pt>
                <c:pt idx="641">
                  <c:v>2.5999999999999999E-2</c:v>
                </c:pt>
                <c:pt idx="642">
                  <c:v>2.5999999999999999E-2</c:v>
                </c:pt>
                <c:pt idx="643">
                  <c:v>2.5999999999999999E-2</c:v>
                </c:pt>
                <c:pt idx="644">
                  <c:v>2.5999999999999999E-2</c:v>
                </c:pt>
                <c:pt idx="645">
                  <c:v>2.5999999999999999E-2</c:v>
                </c:pt>
                <c:pt idx="646">
                  <c:v>2.5999999999999999E-2</c:v>
                </c:pt>
                <c:pt idx="647">
                  <c:v>2.5999999999999999E-2</c:v>
                </c:pt>
                <c:pt idx="648">
                  <c:v>2.5999999999999999E-2</c:v>
                </c:pt>
                <c:pt idx="649">
                  <c:v>2.5999999999999999E-2</c:v>
                </c:pt>
                <c:pt idx="650">
                  <c:v>2.5999999999999999E-2</c:v>
                </c:pt>
                <c:pt idx="651">
                  <c:v>2.5999999999999999E-2</c:v>
                </c:pt>
                <c:pt idx="652">
                  <c:v>2.5999999999999999E-2</c:v>
                </c:pt>
                <c:pt idx="653">
                  <c:v>2.5999999999999999E-2</c:v>
                </c:pt>
                <c:pt idx="654">
                  <c:v>2.5999999999999999E-2</c:v>
                </c:pt>
                <c:pt idx="655">
                  <c:v>2.5999999999999999E-2</c:v>
                </c:pt>
                <c:pt idx="656">
                  <c:v>2.5999999999999999E-2</c:v>
                </c:pt>
                <c:pt idx="657">
                  <c:v>2.5999999999999999E-2</c:v>
                </c:pt>
                <c:pt idx="658">
                  <c:v>2.5999999999999999E-2</c:v>
                </c:pt>
                <c:pt idx="659">
                  <c:v>2.5999999999999999E-2</c:v>
                </c:pt>
                <c:pt idx="660">
                  <c:v>2.5000000000000001E-2</c:v>
                </c:pt>
                <c:pt idx="661">
                  <c:v>2.5999999999999999E-2</c:v>
                </c:pt>
                <c:pt idx="662">
                  <c:v>2.5999999999999999E-2</c:v>
                </c:pt>
                <c:pt idx="663">
                  <c:v>2.5999999999999999E-2</c:v>
                </c:pt>
                <c:pt idx="664">
                  <c:v>2.5999999999999999E-2</c:v>
                </c:pt>
                <c:pt idx="665">
                  <c:v>2.5999999999999999E-2</c:v>
                </c:pt>
                <c:pt idx="666">
                  <c:v>2.5999999999999999E-2</c:v>
                </c:pt>
                <c:pt idx="667">
                  <c:v>2.5999999999999999E-2</c:v>
                </c:pt>
                <c:pt idx="668">
                  <c:v>2.5999999999999999E-2</c:v>
                </c:pt>
                <c:pt idx="669">
                  <c:v>2.5999999999999999E-2</c:v>
                </c:pt>
                <c:pt idx="670">
                  <c:v>2.5999999999999999E-2</c:v>
                </c:pt>
                <c:pt idx="671">
                  <c:v>2.5000000000000001E-2</c:v>
                </c:pt>
                <c:pt idx="672">
                  <c:v>2.5000000000000001E-2</c:v>
                </c:pt>
                <c:pt idx="673">
                  <c:v>2.5000000000000001E-2</c:v>
                </c:pt>
                <c:pt idx="674">
                  <c:v>2.5000000000000001E-2</c:v>
                </c:pt>
                <c:pt idx="675">
                  <c:v>2.5000000000000001E-2</c:v>
                </c:pt>
                <c:pt idx="676">
                  <c:v>2.5999999999999999E-2</c:v>
                </c:pt>
                <c:pt idx="677">
                  <c:v>2.5999999999999999E-2</c:v>
                </c:pt>
                <c:pt idx="678">
                  <c:v>2.5999999999999999E-2</c:v>
                </c:pt>
                <c:pt idx="679">
                  <c:v>2.5999999999999999E-2</c:v>
                </c:pt>
                <c:pt idx="680">
                  <c:v>2.5999999999999999E-2</c:v>
                </c:pt>
                <c:pt idx="681">
                  <c:v>2.5000000000000001E-2</c:v>
                </c:pt>
                <c:pt idx="682">
                  <c:v>2.5000000000000001E-2</c:v>
                </c:pt>
                <c:pt idx="683">
                  <c:v>2.5000000000000001E-2</c:v>
                </c:pt>
                <c:pt idx="684">
                  <c:v>2.5000000000000001E-2</c:v>
                </c:pt>
                <c:pt idx="685">
                  <c:v>2.5000000000000001E-2</c:v>
                </c:pt>
                <c:pt idx="686">
                  <c:v>2.5000000000000001E-2</c:v>
                </c:pt>
                <c:pt idx="687">
                  <c:v>2.5999999999999999E-2</c:v>
                </c:pt>
                <c:pt idx="688">
                  <c:v>2.5999999999999999E-2</c:v>
                </c:pt>
                <c:pt idx="689">
                  <c:v>2.5000000000000001E-2</c:v>
                </c:pt>
                <c:pt idx="690">
                  <c:v>2.5999999999999999E-2</c:v>
                </c:pt>
                <c:pt idx="691">
                  <c:v>2.5000000000000001E-2</c:v>
                </c:pt>
                <c:pt idx="692">
                  <c:v>2.5000000000000001E-2</c:v>
                </c:pt>
                <c:pt idx="693">
                  <c:v>2.5999999999999999E-2</c:v>
                </c:pt>
                <c:pt idx="694">
                  <c:v>2.5999999999999999E-2</c:v>
                </c:pt>
                <c:pt idx="695">
                  <c:v>2.5999999999999999E-2</c:v>
                </c:pt>
                <c:pt idx="696">
                  <c:v>2.5999999999999999E-2</c:v>
                </c:pt>
                <c:pt idx="697">
                  <c:v>2.5000000000000001E-2</c:v>
                </c:pt>
                <c:pt idx="698">
                  <c:v>2.5999999999999999E-2</c:v>
                </c:pt>
                <c:pt idx="699">
                  <c:v>2.5999999999999999E-2</c:v>
                </c:pt>
                <c:pt idx="700">
                  <c:v>2.5999999999999999E-2</c:v>
                </c:pt>
                <c:pt idx="701">
                  <c:v>2.5999999999999999E-2</c:v>
                </c:pt>
                <c:pt idx="702">
                  <c:v>2.5999999999999999E-2</c:v>
                </c:pt>
                <c:pt idx="703">
                  <c:v>2.5999999999999999E-2</c:v>
                </c:pt>
                <c:pt idx="704">
                  <c:v>2.5999999999999999E-2</c:v>
                </c:pt>
                <c:pt idx="705">
                  <c:v>2.5999999999999999E-2</c:v>
                </c:pt>
                <c:pt idx="706">
                  <c:v>2.5999999999999999E-2</c:v>
                </c:pt>
                <c:pt idx="707">
                  <c:v>2.5000000000000001E-2</c:v>
                </c:pt>
                <c:pt idx="708">
                  <c:v>2.5000000000000001E-2</c:v>
                </c:pt>
                <c:pt idx="709">
                  <c:v>2.5000000000000001E-2</c:v>
                </c:pt>
                <c:pt idx="710">
                  <c:v>2.5000000000000001E-2</c:v>
                </c:pt>
                <c:pt idx="711">
                  <c:v>2.5999999999999999E-2</c:v>
                </c:pt>
                <c:pt idx="712">
                  <c:v>2.5999999999999999E-2</c:v>
                </c:pt>
                <c:pt idx="713">
                  <c:v>2.5999999999999999E-2</c:v>
                </c:pt>
                <c:pt idx="714">
                  <c:v>2.5999999999999999E-2</c:v>
                </c:pt>
                <c:pt idx="715">
                  <c:v>2.5999999999999999E-2</c:v>
                </c:pt>
                <c:pt idx="716">
                  <c:v>2.5000000000000001E-2</c:v>
                </c:pt>
                <c:pt idx="717">
                  <c:v>2.5000000000000001E-2</c:v>
                </c:pt>
                <c:pt idx="718">
                  <c:v>2.5000000000000001E-2</c:v>
                </c:pt>
                <c:pt idx="719">
                  <c:v>2.5000000000000001E-2</c:v>
                </c:pt>
                <c:pt idx="720">
                  <c:v>2.5000000000000001E-2</c:v>
                </c:pt>
                <c:pt idx="721">
                  <c:v>2.5000000000000001E-2</c:v>
                </c:pt>
                <c:pt idx="722">
                  <c:v>2.5000000000000001E-2</c:v>
                </c:pt>
                <c:pt idx="723">
                  <c:v>2.5999999999999999E-2</c:v>
                </c:pt>
                <c:pt idx="724">
                  <c:v>2.5999999999999999E-2</c:v>
                </c:pt>
                <c:pt idx="725">
                  <c:v>2.5999999999999999E-2</c:v>
                </c:pt>
                <c:pt idx="726">
                  <c:v>2.5000000000000001E-2</c:v>
                </c:pt>
                <c:pt idx="727">
                  <c:v>2.5000000000000001E-2</c:v>
                </c:pt>
                <c:pt idx="728">
                  <c:v>2.5000000000000001E-2</c:v>
                </c:pt>
                <c:pt idx="729">
                  <c:v>2.5000000000000001E-2</c:v>
                </c:pt>
                <c:pt idx="730">
                  <c:v>2.5000000000000001E-2</c:v>
                </c:pt>
                <c:pt idx="731">
                  <c:v>2.5999999999999999E-2</c:v>
                </c:pt>
                <c:pt idx="732">
                  <c:v>2.5999999999999999E-2</c:v>
                </c:pt>
                <c:pt idx="733">
                  <c:v>2.5999999999999999E-2</c:v>
                </c:pt>
                <c:pt idx="734">
                  <c:v>2.5999999999999999E-2</c:v>
                </c:pt>
                <c:pt idx="735">
                  <c:v>2.5000000000000001E-2</c:v>
                </c:pt>
                <c:pt idx="736">
                  <c:v>2.5000000000000001E-2</c:v>
                </c:pt>
                <c:pt idx="737">
                  <c:v>2.5000000000000001E-2</c:v>
                </c:pt>
                <c:pt idx="738">
                  <c:v>2.5000000000000001E-2</c:v>
                </c:pt>
                <c:pt idx="739">
                  <c:v>2.5000000000000001E-2</c:v>
                </c:pt>
                <c:pt idx="740">
                  <c:v>2.5000000000000001E-2</c:v>
                </c:pt>
                <c:pt idx="741">
                  <c:v>2.5000000000000001E-2</c:v>
                </c:pt>
                <c:pt idx="742">
                  <c:v>2.5000000000000001E-2</c:v>
                </c:pt>
                <c:pt idx="743">
                  <c:v>2.5000000000000001E-2</c:v>
                </c:pt>
                <c:pt idx="744">
                  <c:v>2.5000000000000001E-2</c:v>
                </c:pt>
                <c:pt idx="745">
                  <c:v>2.5000000000000001E-2</c:v>
                </c:pt>
                <c:pt idx="746">
                  <c:v>2.5000000000000001E-2</c:v>
                </c:pt>
                <c:pt idx="747">
                  <c:v>2.5000000000000001E-2</c:v>
                </c:pt>
                <c:pt idx="748">
                  <c:v>2.5000000000000001E-2</c:v>
                </c:pt>
                <c:pt idx="749">
                  <c:v>2.5000000000000001E-2</c:v>
                </c:pt>
                <c:pt idx="750">
                  <c:v>2.5000000000000001E-2</c:v>
                </c:pt>
                <c:pt idx="751">
                  <c:v>2.5000000000000001E-2</c:v>
                </c:pt>
                <c:pt idx="752">
                  <c:v>2.5000000000000001E-2</c:v>
                </c:pt>
                <c:pt idx="753">
                  <c:v>2.5000000000000001E-2</c:v>
                </c:pt>
                <c:pt idx="754">
                  <c:v>2.5000000000000001E-2</c:v>
                </c:pt>
                <c:pt idx="755">
                  <c:v>2.5000000000000001E-2</c:v>
                </c:pt>
                <c:pt idx="756">
                  <c:v>2.5000000000000001E-2</c:v>
                </c:pt>
                <c:pt idx="757">
                  <c:v>2.5000000000000001E-2</c:v>
                </c:pt>
                <c:pt idx="758">
                  <c:v>2.5000000000000001E-2</c:v>
                </c:pt>
                <c:pt idx="759">
                  <c:v>2.5000000000000001E-2</c:v>
                </c:pt>
                <c:pt idx="760">
                  <c:v>2.5000000000000001E-2</c:v>
                </c:pt>
                <c:pt idx="761">
                  <c:v>2.5000000000000001E-2</c:v>
                </c:pt>
                <c:pt idx="762">
                  <c:v>2.5000000000000001E-2</c:v>
                </c:pt>
                <c:pt idx="763">
                  <c:v>2.5000000000000001E-2</c:v>
                </c:pt>
                <c:pt idx="764">
                  <c:v>2.5000000000000001E-2</c:v>
                </c:pt>
                <c:pt idx="765">
                  <c:v>2.5000000000000001E-2</c:v>
                </c:pt>
                <c:pt idx="766">
                  <c:v>2.5000000000000001E-2</c:v>
                </c:pt>
                <c:pt idx="767">
                  <c:v>2.5000000000000001E-2</c:v>
                </c:pt>
                <c:pt idx="768">
                  <c:v>2.5000000000000001E-2</c:v>
                </c:pt>
                <c:pt idx="769">
                  <c:v>2.5000000000000001E-2</c:v>
                </c:pt>
                <c:pt idx="770">
                  <c:v>2.5000000000000001E-2</c:v>
                </c:pt>
                <c:pt idx="771">
                  <c:v>2.5000000000000001E-2</c:v>
                </c:pt>
                <c:pt idx="772">
                  <c:v>2.5000000000000001E-2</c:v>
                </c:pt>
                <c:pt idx="773">
                  <c:v>2.5000000000000001E-2</c:v>
                </c:pt>
                <c:pt idx="774">
                  <c:v>2.5000000000000001E-2</c:v>
                </c:pt>
                <c:pt idx="775">
                  <c:v>2.5000000000000001E-2</c:v>
                </c:pt>
                <c:pt idx="776">
                  <c:v>2.5000000000000001E-2</c:v>
                </c:pt>
                <c:pt idx="777">
                  <c:v>2.4E-2</c:v>
                </c:pt>
                <c:pt idx="778">
                  <c:v>2.4E-2</c:v>
                </c:pt>
                <c:pt idx="779">
                  <c:v>2.4E-2</c:v>
                </c:pt>
                <c:pt idx="780">
                  <c:v>2.4E-2</c:v>
                </c:pt>
                <c:pt idx="781">
                  <c:v>2.4E-2</c:v>
                </c:pt>
                <c:pt idx="782">
                  <c:v>2.4E-2</c:v>
                </c:pt>
                <c:pt idx="783">
                  <c:v>2.5000000000000001E-2</c:v>
                </c:pt>
                <c:pt idx="784">
                  <c:v>2.5000000000000001E-2</c:v>
                </c:pt>
                <c:pt idx="785">
                  <c:v>2.5000000000000001E-2</c:v>
                </c:pt>
                <c:pt idx="786">
                  <c:v>2.4E-2</c:v>
                </c:pt>
                <c:pt idx="787">
                  <c:v>2.4E-2</c:v>
                </c:pt>
                <c:pt idx="788">
                  <c:v>2.4E-2</c:v>
                </c:pt>
                <c:pt idx="789">
                  <c:v>2.4E-2</c:v>
                </c:pt>
                <c:pt idx="790">
                  <c:v>2.4E-2</c:v>
                </c:pt>
                <c:pt idx="791">
                  <c:v>2.4E-2</c:v>
                </c:pt>
                <c:pt idx="792">
                  <c:v>2.4E-2</c:v>
                </c:pt>
                <c:pt idx="793">
                  <c:v>2.4E-2</c:v>
                </c:pt>
                <c:pt idx="794">
                  <c:v>2.4E-2</c:v>
                </c:pt>
                <c:pt idx="795">
                  <c:v>2.4E-2</c:v>
                </c:pt>
                <c:pt idx="796">
                  <c:v>2.4E-2</c:v>
                </c:pt>
                <c:pt idx="797">
                  <c:v>2.4E-2</c:v>
                </c:pt>
                <c:pt idx="798">
                  <c:v>2.4E-2</c:v>
                </c:pt>
                <c:pt idx="799">
                  <c:v>2.4E-2</c:v>
                </c:pt>
                <c:pt idx="800">
                  <c:v>2.4E-2</c:v>
                </c:pt>
                <c:pt idx="801">
                  <c:v>2.3E-2</c:v>
                </c:pt>
                <c:pt idx="802">
                  <c:v>2.3E-2</c:v>
                </c:pt>
                <c:pt idx="803">
                  <c:v>2.3E-2</c:v>
                </c:pt>
                <c:pt idx="804">
                  <c:v>2.3E-2</c:v>
                </c:pt>
                <c:pt idx="805">
                  <c:v>2.3E-2</c:v>
                </c:pt>
                <c:pt idx="806">
                  <c:v>2.4E-2</c:v>
                </c:pt>
                <c:pt idx="807">
                  <c:v>2.3E-2</c:v>
                </c:pt>
                <c:pt idx="808">
                  <c:v>2.3E-2</c:v>
                </c:pt>
                <c:pt idx="809">
                  <c:v>2.3E-2</c:v>
                </c:pt>
                <c:pt idx="810">
                  <c:v>2.3E-2</c:v>
                </c:pt>
                <c:pt idx="811">
                  <c:v>2.1999999999999999E-2</c:v>
                </c:pt>
                <c:pt idx="812">
                  <c:v>2.3E-2</c:v>
                </c:pt>
                <c:pt idx="813">
                  <c:v>2.3E-2</c:v>
                </c:pt>
                <c:pt idx="814">
                  <c:v>2.3E-2</c:v>
                </c:pt>
                <c:pt idx="815">
                  <c:v>2.3E-2</c:v>
                </c:pt>
                <c:pt idx="816">
                  <c:v>2.3E-2</c:v>
                </c:pt>
                <c:pt idx="817">
                  <c:v>2.3E-2</c:v>
                </c:pt>
                <c:pt idx="818">
                  <c:v>2.3E-2</c:v>
                </c:pt>
                <c:pt idx="819">
                  <c:v>2.3E-2</c:v>
                </c:pt>
                <c:pt idx="820">
                  <c:v>2.3E-2</c:v>
                </c:pt>
                <c:pt idx="821">
                  <c:v>2.3E-2</c:v>
                </c:pt>
                <c:pt idx="822">
                  <c:v>2.3E-2</c:v>
                </c:pt>
                <c:pt idx="823">
                  <c:v>2.3E-2</c:v>
                </c:pt>
                <c:pt idx="824">
                  <c:v>2.3E-2</c:v>
                </c:pt>
                <c:pt idx="825">
                  <c:v>2.3E-2</c:v>
                </c:pt>
                <c:pt idx="826">
                  <c:v>2.3E-2</c:v>
                </c:pt>
                <c:pt idx="827">
                  <c:v>2.3E-2</c:v>
                </c:pt>
                <c:pt idx="828">
                  <c:v>2.3E-2</c:v>
                </c:pt>
                <c:pt idx="829">
                  <c:v>2.3E-2</c:v>
                </c:pt>
                <c:pt idx="830">
                  <c:v>2.3E-2</c:v>
                </c:pt>
                <c:pt idx="831">
                  <c:v>2.1999999999999999E-2</c:v>
                </c:pt>
                <c:pt idx="832">
                  <c:v>2.1999999999999999E-2</c:v>
                </c:pt>
                <c:pt idx="833">
                  <c:v>2.3E-2</c:v>
                </c:pt>
                <c:pt idx="834">
                  <c:v>2.3E-2</c:v>
                </c:pt>
                <c:pt idx="835">
                  <c:v>2.3E-2</c:v>
                </c:pt>
                <c:pt idx="836">
                  <c:v>2.3E-2</c:v>
                </c:pt>
                <c:pt idx="837">
                  <c:v>2.3E-2</c:v>
                </c:pt>
                <c:pt idx="838">
                  <c:v>2.1999999999999999E-2</c:v>
                </c:pt>
                <c:pt idx="839">
                  <c:v>2.1999999999999999E-2</c:v>
                </c:pt>
                <c:pt idx="840">
                  <c:v>2.3E-2</c:v>
                </c:pt>
                <c:pt idx="841">
                  <c:v>2.3E-2</c:v>
                </c:pt>
                <c:pt idx="842">
                  <c:v>2.3E-2</c:v>
                </c:pt>
                <c:pt idx="843">
                  <c:v>2.3E-2</c:v>
                </c:pt>
                <c:pt idx="844">
                  <c:v>2.3E-2</c:v>
                </c:pt>
                <c:pt idx="845">
                  <c:v>2.3E-2</c:v>
                </c:pt>
                <c:pt idx="846">
                  <c:v>2.1999999999999999E-2</c:v>
                </c:pt>
                <c:pt idx="847">
                  <c:v>2.1999999999999999E-2</c:v>
                </c:pt>
                <c:pt idx="848">
                  <c:v>2.3E-2</c:v>
                </c:pt>
                <c:pt idx="849">
                  <c:v>2.3E-2</c:v>
                </c:pt>
                <c:pt idx="850">
                  <c:v>2.3E-2</c:v>
                </c:pt>
                <c:pt idx="851">
                  <c:v>2.3E-2</c:v>
                </c:pt>
                <c:pt idx="852">
                  <c:v>2.3E-2</c:v>
                </c:pt>
                <c:pt idx="853">
                  <c:v>2.3E-2</c:v>
                </c:pt>
                <c:pt idx="854">
                  <c:v>2.3E-2</c:v>
                </c:pt>
                <c:pt idx="855">
                  <c:v>2.3E-2</c:v>
                </c:pt>
                <c:pt idx="856">
                  <c:v>2.3E-2</c:v>
                </c:pt>
                <c:pt idx="857">
                  <c:v>2.1999999999999999E-2</c:v>
                </c:pt>
                <c:pt idx="858">
                  <c:v>2.1999999999999999E-2</c:v>
                </c:pt>
                <c:pt idx="859">
                  <c:v>2.3E-2</c:v>
                </c:pt>
                <c:pt idx="860">
                  <c:v>2.3E-2</c:v>
                </c:pt>
                <c:pt idx="861">
                  <c:v>2.3E-2</c:v>
                </c:pt>
                <c:pt idx="862">
                  <c:v>2.3E-2</c:v>
                </c:pt>
                <c:pt idx="863">
                  <c:v>2.3E-2</c:v>
                </c:pt>
                <c:pt idx="864">
                  <c:v>2.3E-2</c:v>
                </c:pt>
                <c:pt idx="865">
                  <c:v>2.3E-2</c:v>
                </c:pt>
                <c:pt idx="866">
                  <c:v>2.3E-2</c:v>
                </c:pt>
                <c:pt idx="867">
                  <c:v>2.3E-2</c:v>
                </c:pt>
                <c:pt idx="868">
                  <c:v>2.3E-2</c:v>
                </c:pt>
                <c:pt idx="869">
                  <c:v>2.3E-2</c:v>
                </c:pt>
                <c:pt idx="870">
                  <c:v>2.3E-2</c:v>
                </c:pt>
                <c:pt idx="871">
                  <c:v>2.3E-2</c:v>
                </c:pt>
                <c:pt idx="872">
                  <c:v>2.3E-2</c:v>
                </c:pt>
                <c:pt idx="873">
                  <c:v>2.1999999999999999E-2</c:v>
                </c:pt>
                <c:pt idx="874">
                  <c:v>2.1999999999999999E-2</c:v>
                </c:pt>
                <c:pt idx="875">
                  <c:v>2.1999999999999999E-2</c:v>
                </c:pt>
                <c:pt idx="876">
                  <c:v>2.1999999999999999E-2</c:v>
                </c:pt>
                <c:pt idx="877">
                  <c:v>2.3E-2</c:v>
                </c:pt>
                <c:pt idx="878">
                  <c:v>2.3E-2</c:v>
                </c:pt>
                <c:pt idx="879">
                  <c:v>2.3E-2</c:v>
                </c:pt>
                <c:pt idx="880">
                  <c:v>2.1999999999999999E-2</c:v>
                </c:pt>
                <c:pt idx="881">
                  <c:v>2.1999999999999999E-2</c:v>
                </c:pt>
                <c:pt idx="882">
                  <c:v>2.1999999999999999E-2</c:v>
                </c:pt>
                <c:pt idx="883">
                  <c:v>2.1999999999999999E-2</c:v>
                </c:pt>
                <c:pt idx="884">
                  <c:v>2.1999999999999999E-2</c:v>
                </c:pt>
                <c:pt idx="885">
                  <c:v>2.1999999999999999E-2</c:v>
                </c:pt>
                <c:pt idx="886">
                  <c:v>2.1999999999999999E-2</c:v>
                </c:pt>
                <c:pt idx="887">
                  <c:v>2.1999999999999999E-2</c:v>
                </c:pt>
                <c:pt idx="888">
                  <c:v>2.1999999999999999E-2</c:v>
                </c:pt>
                <c:pt idx="889">
                  <c:v>2.1999999999999999E-2</c:v>
                </c:pt>
                <c:pt idx="890">
                  <c:v>2.1999999999999999E-2</c:v>
                </c:pt>
                <c:pt idx="891">
                  <c:v>2.1999999999999999E-2</c:v>
                </c:pt>
                <c:pt idx="892">
                  <c:v>2.1000000000000005E-2</c:v>
                </c:pt>
                <c:pt idx="893">
                  <c:v>2.1000000000000005E-2</c:v>
                </c:pt>
                <c:pt idx="894">
                  <c:v>2.1000000000000005E-2</c:v>
                </c:pt>
                <c:pt idx="895">
                  <c:v>2.1999999999999999E-2</c:v>
                </c:pt>
                <c:pt idx="896">
                  <c:v>2.1999999999999999E-2</c:v>
                </c:pt>
                <c:pt idx="897">
                  <c:v>2.1999999999999999E-2</c:v>
                </c:pt>
                <c:pt idx="898">
                  <c:v>2.1999999999999999E-2</c:v>
                </c:pt>
                <c:pt idx="899">
                  <c:v>2.1999999999999999E-2</c:v>
                </c:pt>
                <c:pt idx="900">
                  <c:v>2.1999999999999999E-2</c:v>
                </c:pt>
              </c:numCache>
            </c:numRef>
          </c:yVal>
          <c:smooth val="1"/>
          <c:extLst xmlns:c16r2="http://schemas.microsoft.com/office/drawing/2015/06/chart">
            <c:ext xmlns:c16="http://schemas.microsoft.com/office/drawing/2014/chart" uri="{C3380CC4-5D6E-409C-BE32-E72D297353CC}">
              <c16:uniqueId val="{00000002-C66B-43DB-9A15-1C8CB0ABF4B6}"/>
            </c:ext>
          </c:extLst>
        </c:ser>
        <c:dLbls/>
        <c:axId val="231769600"/>
        <c:axId val="231771520"/>
      </c:scatterChart>
      <c:valAx>
        <c:axId val="231769600"/>
        <c:scaling>
          <c:orientation val="minMax"/>
          <c:max val="600"/>
          <c:min val="200"/>
        </c:scaling>
        <c:axPos val="b"/>
        <c:title>
          <c:tx>
            <c:rich>
              <a:bodyPr/>
              <a:lstStyle/>
              <a:p>
                <a:pPr>
                  <a:defRPr/>
                </a:pPr>
                <a:r>
                  <a:rPr lang="en-GB"/>
                  <a:t>Wavelength</a:t>
                </a:r>
                <a:r>
                  <a:rPr lang="en-GB" baseline="0"/>
                  <a:t> (nm)</a:t>
                </a:r>
                <a:endParaRPr lang="en-GB"/>
              </a:p>
            </c:rich>
          </c:tx>
          <c:layout/>
        </c:title>
        <c:numFmt formatCode="General" sourceLinked="1"/>
        <c:tickLblPos val="nextTo"/>
        <c:crossAx val="231771520"/>
        <c:crosses val="autoZero"/>
        <c:crossBetween val="midCat"/>
      </c:valAx>
      <c:valAx>
        <c:axId val="231771520"/>
        <c:scaling>
          <c:orientation val="minMax"/>
        </c:scaling>
        <c:axPos val="l"/>
        <c:title>
          <c:tx>
            <c:rich>
              <a:bodyPr/>
              <a:lstStyle/>
              <a:p>
                <a:pPr>
                  <a:defRPr/>
                </a:pPr>
                <a:r>
                  <a:rPr lang="en-GB"/>
                  <a:t>Absorbance</a:t>
                </a:r>
              </a:p>
            </c:rich>
          </c:tx>
          <c:layout/>
        </c:title>
        <c:numFmt formatCode="General" sourceLinked="1"/>
        <c:tickLblPos val="nextTo"/>
        <c:crossAx val="231769600"/>
        <c:crosses val="autoZero"/>
        <c:crossBetween val="midCat"/>
        <c:majorUnit val="1"/>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chartSpace>
</file>

<file path=word/charts/chart12.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scatterChart>
        <c:scatterStyle val="smoothMarker"/>
        <c:ser>
          <c:idx val="0"/>
          <c:order val="0"/>
          <c:spPr>
            <a:ln w="12700"/>
          </c:spPr>
          <c:marker>
            <c:symbol val="none"/>
          </c:marker>
          <c:xVal>
            <c:numRef>
              <c:f>Y6.txt!$A$1:$A$903</c:f>
              <c:numCache>
                <c:formatCode>General</c:formatCode>
                <c:ptCount val="903"/>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numCache>
            </c:numRef>
          </c:xVal>
          <c:yVal>
            <c:numRef>
              <c:f>Y6.txt!$B$1:$B$903</c:f>
              <c:numCache>
                <c:formatCode>General</c:formatCode>
                <c:ptCount val="903"/>
                <c:pt idx="0">
                  <c:v>2.9989999999999997</c:v>
                </c:pt>
                <c:pt idx="1">
                  <c:v>3.008</c:v>
                </c:pt>
                <c:pt idx="2">
                  <c:v>3.0230000000000001</c:v>
                </c:pt>
                <c:pt idx="3">
                  <c:v>3.0409999999999999</c:v>
                </c:pt>
                <c:pt idx="4">
                  <c:v>3.0630000000000002</c:v>
                </c:pt>
                <c:pt idx="5">
                  <c:v>3.085</c:v>
                </c:pt>
                <c:pt idx="6">
                  <c:v>3.1030000000000002</c:v>
                </c:pt>
                <c:pt idx="7">
                  <c:v>3.125</c:v>
                </c:pt>
                <c:pt idx="8">
                  <c:v>3.145</c:v>
                </c:pt>
                <c:pt idx="9">
                  <c:v>3.1669999999999998</c:v>
                </c:pt>
                <c:pt idx="10">
                  <c:v>3.1869999999999998</c:v>
                </c:pt>
                <c:pt idx="11">
                  <c:v>3.2080000000000002</c:v>
                </c:pt>
                <c:pt idx="12">
                  <c:v>3.23</c:v>
                </c:pt>
                <c:pt idx="13">
                  <c:v>3.25</c:v>
                </c:pt>
                <c:pt idx="14">
                  <c:v>3.2709999999999999</c:v>
                </c:pt>
                <c:pt idx="15">
                  <c:v>3.29</c:v>
                </c:pt>
                <c:pt idx="16">
                  <c:v>3.3059999999999996</c:v>
                </c:pt>
                <c:pt idx="17">
                  <c:v>3.323</c:v>
                </c:pt>
                <c:pt idx="18">
                  <c:v>3.34</c:v>
                </c:pt>
                <c:pt idx="19">
                  <c:v>3.3549999999999995</c:v>
                </c:pt>
                <c:pt idx="20">
                  <c:v>3.3739999999999997</c:v>
                </c:pt>
                <c:pt idx="21">
                  <c:v>3.3899999999999997</c:v>
                </c:pt>
                <c:pt idx="22">
                  <c:v>3.407</c:v>
                </c:pt>
                <c:pt idx="23">
                  <c:v>3.423</c:v>
                </c:pt>
                <c:pt idx="24">
                  <c:v>3.4369999999999994</c:v>
                </c:pt>
                <c:pt idx="25">
                  <c:v>3.4459999999999997</c:v>
                </c:pt>
                <c:pt idx="26">
                  <c:v>3.4559999999999995</c:v>
                </c:pt>
                <c:pt idx="27">
                  <c:v>3.4699999999999998</c:v>
                </c:pt>
                <c:pt idx="28">
                  <c:v>3.48</c:v>
                </c:pt>
                <c:pt idx="29">
                  <c:v>3.4899999999999998</c:v>
                </c:pt>
                <c:pt idx="30">
                  <c:v>3.5009999999999999</c:v>
                </c:pt>
                <c:pt idx="31">
                  <c:v>3.5059999999999998</c:v>
                </c:pt>
                <c:pt idx="32">
                  <c:v>3.5169999999999995</c:v>
                </c:pt>
                <c:pt idx="33">
                  <c:v>3.5339999999999998</c:v>
                </c:pt>
                <c:pt idx="34">
                  <c:v>3.5389999999999997</c:v>
                </c:pt>
                <c:pt idx="35">
                  <c:v>3.5509999999999997</c:v>
                </c:pt>
                <c:pt idx="36">
                  <c:v>3.569</c:v>
                </c:pt>
                <c:pt idx="37">
                  <c:v>3.5819999999999999</c:v>
                </c:pt>
                <c:pt idx="38">
                  <c:v>3.6070000000000002</c:v>
                </c:pt>
                <c:pt idx="39">
                  <c:v>3.6269999999999998</c:v>
                </c:pt>
                <c:pt idx="40">
                  <c:v>3.641</c:v>
                </c:pt>
                <c:pt idx="41">
                  <c:v>3.6559999999999997</c:v>
                </c:pt>
                <c:pt idx="42">
                  <c:v>3.6629999999999998</c:v>
                </c:pt>
                <c:pt idx="43">
                  <c:v>3.6789999999999998</c:v>
                </c:pt>
                <c:pt idx="44">
                  <c:v>3.6949999999999998</c:v>
                </c:pt>
                <c:pt idx="45">
                  <c:v>3.7119999999999997</c:v>
                </c:pt>
                <c:pt idx="46">
                  <c:v>3.7290000000000001</c:v>
                </c:pt>
                <c:pt idx="47">
                  <c:v>3.7469999999999999</c:v>
                </c:pt>
                <c:pt idx="48">
                  <c:v>3.7570000000000001</c:v>
                </c:pt>
                <c:pt idx="49">
                  <c:v>3.7770000000000001</c:v>
                </c:pt>
                <c:pt idx="50">
                  <c:v>3.7970000000000002</c:v>
                </c:pt>
                <c:pt idx="51">
                  <c:v>3.8069999999999995</c:v>
                </c:pt>
                <c:pt idx="52">
                  <c:v>3.8179999999999996</c:v>
                </c:pt>
                <c:pt idx="53">
                  <c:v>3.8179999999999996</c:v>
                </c:pt>
                <c:pt idx="54">
                  <c:v>3.8289999999999997</c:v>
                </c:pt>
                <c:pt idx="55">
                  <c:v>3.8409999999999997</c:v>
                </c:pt>
                <c:pt idx="56">
                  <c:v>3.8519999999999994</c:v>
                </c:pt>
                <c:pt idx="57">
                  <c:v>3.8639999999999999</c:v>
                </c:pt>
                <c:pt idx="58">
                  <c:v>3.8639999999999999</c:v>
                </c:pt>
                <c:pt idx="59">
                  <c:v>3.8639999999999999</c:v>
                </c:pt>
                <c:pt idx="60">
                  <c:v>3.8639999999999999</c:v>
                </c:pt>
                <c:pt idx="61">
                  <c:v>3.8639999999999999</c:v>
                </c:pt>
                <c:pt idx="62">
                  <c:v>3.8639999999999999</c:v>
                </c:pt>
                <c:pt idx="63">
                  <c:v>3.8639999999999999</c:v>
                </c:pt>
                <c:pt idx="64">
                  <c:v>3.8759999999999994</c:v>
                </c:pt>
                <c:pt idx="65">
                  <c:v>3.8759999999999994</c:v>
                </c:pt>
                <c:pt idx="66">
                  <c:v>3.8759999999999994</c:v>
                </c:pt>
                <c:pt idx="67">
                  <c:v>3.8759999999999994</c:v>
                </c:pt>
                <c:pt idx="68">
                  <c:v>3.8759999999999994</c:v>
                </c:pt>
                <c:pt idx="69">
                  <c:v>3.8889999999999998</c:v>
                </c:pt>
                <c:pt idx="70">
                  <c:v>3.9009999999999998</c:v>
                </c:pt>
                <c:pt idx="71">
                  <c:v>3.9139999999999997</c:v>
                </c:pt>
                <c:pt idx="72">
                  <c:v>3.9139999999999997</c:v>
                </c:pt>
                <c:pt idx="73">
                  <c:v>3.9139999999999997</c:v>
                </c:pt>
                <c:pt idx="74">
                  <c:v>3.9139999999999997</c:v>
                </c:pt>
                <c:pt idx="75">
                  <c:v>3.9139999999999997</c:v>
                </c:pt>
                <c:pt idx="76">
                  <c:v>3.9009999999999998</c:v>
                </c:pt>
                <c:pt idx="77">
                  <c:v>3.9009999999999998</c:v>
                </c:pt>
                <c:pt idx="78">
                  <c:v>3.9009999999999998</c:v>
                </c:pt>
                <c:pt idx="79">
                  <c:v>3.9009999999999998</c:v>
                </c:pt>
                <c:pt idx="80">
                  <c:v>3.9139999999999997</c:v>
                </c:pt>
                <c:pt idx="81">
                  <c:v>3.9139999999999997</c:v>
                </c:pt>
                <c:pt idx="82">
                  <c:v>3.9139999999999997</c:v>
                </c:pt>
                <c:pt idx="83">
                  <c:v>3.9139999999999997</c:v>
                </c:pt>
                <c:pt idx="84">
                  <c:v>3.9139999999999997</c:v>
                </c:pt>
                <c:pt idx="85">
                  <c:v>3.9139999999999997</c:v>
                </c:pt>
                <c:pt idx="86">
                  <c:v>3.9139999999999997</c:v>
                </c:pt>
                <c:pt idx="87">
                  <c:v>3.9139999999999997</c:v>
                </c:pt>
                <c:pt idx="88">
                  <c:v>3.9139999999999997</c:v>
                </c:pt>
                <c:pt idx="89">
                  <c:v>3.9009999999999998</c:v>
                </c:pt>
                <c:pt idx="90">
                  <c:v>3.9009999999999998</c:v>
                </c:pt>
                <c:pt idx="91">
                  <c:v>3.8889999999999998</c:v>
                </c:pt>
                <c:pt idx="92">
                  <c:v>3.8759999999999994</c:v>
                </c:pt>
                <c:pt idx="93">
                  <c:v>3.8759999999999994</c:v>
                </c:pt>
                <c:pt idx="94">
                  <c:v>3.8639999999999999</c:v>
                </c:pt>
                <c:pt idx="95">
                  <c:v>3.8519999999999994</c:v>
                </c:pt>
                <c:pt idx="96">
                  <c:v>3.8409999999999997</c:v>
                </c:pt>
                <c:pt idx="97">
                  <c:v>3.8289999999999997</c:v>
                </c:pt>
                <c:pt idx="98">
                  <c:v>3.8179999999999996</c:v>
                </c:pt>
                <c:pt idx="99">
                  <c:v>3.8179999999999996</c:v>
                </c:pt>
                <c:pt idx="100">
                  <c:v>3.8179999999999996</c:v>
                </c:pt>
                <c:pt idx="101">
                  <c:v>3.8179999999999996</c:v>
                </c:pt>
                <c:pt idx="102">
                  <c:v>3.798</c:v>
                </c:pt>
                <c:pt idx="103">
                  <c:v>3.7690000000000001</c:v>
                </c:pt>
                <c:pt idx="104">
                  <c:v>3.7250000000000001</c:v>
                </c:pt>
                <c:pt idx="105">
                  <c:v>3.649</c:v>
                </c:pt>
                <c:pt idx="106">
                  <c:v>3.5569999999999995</c:v>
                </c:pt>
                <c:pt idx="107">
                  <c:v>3.4470000000000001</c:v>
                </c:pt>
                <c:pt idx="108">
                  <c:v>3.3209999999999997</c:v>
                </c:pt>
                <c:pt idx="109">
                  <c:v>3.1739999999999999</c:v>
                </c:pt>
                <c:pt idx="110">
                  <c:v>3.0319999999999996</c:v>
                </c:pt>
                <c:pt idx="111">
                  <c:v>2.8919999999999995</c:v>
                </c:pt>
                <c:pt idx="112">
                  <c:v>2.738</c:v>
                </c:pt>
                <c:pt idx="113">
                  <c:v>2.6040000000000001</c:v>
                </c:pt>
                <c:pt idx="114">
                  <c:v>2.48</c:v>
                </c:pt>
                <c:pt idx="115">
                  <c:v>2.3489999999999998</c:v>
                </c:pt>
                <c:pt idx="116">
                  <c:v>2.2400000000000002</c:v>
                </c:pt>
                <c:pt idx="117">
                  <c:v>2.1429999999999998</c:v>
                </c:pt>
                <c:pt idx="118">
                  <c:v>2.0489999999999999</c:v>
                </c:pt>
                <c:pt idx="119">
                  <c:v>1.9650000000000001</c:v>
                </c:pt>
                <c:pt idx="120">
                  <c:v>1.8919999999999997</c:v>
                </c:pt>
                <c:pt idx="121">
                  <c:v>1.8240000000000001</c:v>
                </c:pt>
                <c:pt idx="122">
                  <c:v>1.764</c:v>
                </c:pt>
                <c:pt idx="123">
                  <c:v>1.7149999999999999</c:v>
                </c:pt>
                <c:pt idx="124">
                  <c:v>1.671</c:v>
                </c:pt>
                <c:pt idx="125">
                  <c:v>1.6319999999999997</c:v>
                </c:pt>
                <c:pt idx="126">
                  <c:v>1.6</c:v>
                </c:pt>
                <c:pt idx="127">
                  <c:v>1.573</c:v>
                </c:pt>
                <c:pt idx="128">
                  <c:v>1.5509999999999997</c:v>
                </c:pt>
                <c:pt idx="129">
                  <c:v>1.536</c:v>
                </c:pt>
                <c:pt idx="130">
                  <c:v>1.526</c:v>
                </c:pt>
                <c:pt idx="131">
                  <c:v>1.52</c:v>
                </c:pt>
                <c:pt idx="132">
                  <c:v>1.5189999999999997</c:v>
                </c:pt>
                <c:pt idx="133">
                  <c:v>1.522</c:v>
                </c:pt>
                <c:pt idx="134">
                  <c:v>1.5309999999999997</c:v>
                </c:pt>
                <c:pt idx="135">
                  <c:v>1.5429999999999997</c:v>
                </c:pt>
                <c:pt idx="136">
                  <c:v>1.5589999999999997</c:v>
                </c:pt>
                <c:pt idx="137">
                  <c:v>1.5760000000000001</c:v>
                </c:pt>
                <c:pt idx="138">
                  <c:v>1.597</c:v>
                </c:pt>
                <c:pt idx="139">
                  <c:v>1.62</c:v>
                </c:pt>
                <c:pt idx="140">
                  <c:v>1.6459999999999997</c:v>
                </c:pt>
                <c:pt idx="141">
                  <c:v>1.6739999999999997</c:v>
                </c:pt>
                <c:pt idx="142">
                  <c:v>1.7029999999999998</c:v>
                </c:pt>
                <c:pt idx="143">
                  <c:v>1.734</c:v>
                </c:pt>
                <c:pt idx="144">
                  <c:v>1.7669999999999997</c:v>
                </c:pt>
                <c:pt idx="145">
                  <c:v>1.8</c:v>
                </c:pt>
                <c:pt idx="146">
                  <c:v>1.8320000000000001</c:v>
                </c:pt>
                <c:pt idx="147">
                  <c:v>1.8640000000000001</c:v>
                </c:pt>
                <c:pt idx="148">
                  <c:v>1.8959999999999997</c:v>
                </c:pt>
                <c:pt idx="149">
                  <c:v>1.927</c:v>
                </c:pt>
                <c:pt idx="150">
                  <c:v>1.9570000000000001</c:v>
                </c:pt>
                <c:pt idx="151">
                  <c:v>1.9860000000000002</c:v>
                </c:pt>
                <c:pt idx="152">
                  <c:v>2.0109999999999997</c:v>
                </c:pt>
                <c:pt idx="153">
                  <c:v>2.0319999999999996</c:v>
                </c:pt>
                <c:pt idx="154">
                  <c:v>2.0489999999999999</c:v>
                </c:pt>
                <c:pt idx="155">
                  <c:v>2.0609999999999999</c:v>
                </c:pt>
                <c:pt idx="156">
                  <c:v>2.0659999999999998</c:v>
                </c:pt>
                <c:pt idx="157">
                  <c:v>2.0670000000000002</c:v>
                </c:pt>
                <c:pt idx="158">
                  <c:v>2.0630000000000002</c:v>
                </c:pt>
                <c:pt idx="159">
                  <c:v>2.0549999999999997</c:v>
                </c:pt>
                <c:pt idx="160">
                  <c:v>2.0449999999999999</c:v>
                </c:pt>
                <c:pt idx="161">
                  <c:v>2.0319999999999996</c:v>
                </c:pt>
                <c:pt idx="162">
                  <c:v>2.0159999999999996</c:v>
                </c:pt>
                <c:pt idx="163">
                  <c:v>1.9970000000000001</c:v>
                </c:pt>
                <c:pt idx="164">
                  <c:v>1.9720000000000002</c:v>
                </c:pt>
                <c:pt idx="165">
                  <c:v>1.9390000000000001</c:v>
                </c:pt>
                <c:pt idx="166">
                  <c:v>1.8979999999999997</c:v>
                </c:pt>
                <c:pt idx="167">
                  <c:v>1.843</c:v>
                </c:pt>
                <c:pt idx="168">
                  <c:v>1.7749999999999997</c:v>
                </c:pt>
                <c:pt idx="169">
                  <c:v>1.6950000000000001</c:v>
                </c:pt>
                <c:pt idx="170">
                  <c:v>1.6020000000000001</c:v>
                </c:pt>
                <c:pt idx="171">
                  <c:v>1.5029999999999997</c:v>
                </c:pt>
                <c:pt idx="172">
                  <c:v>1.4</c:v>
                </c:pt>
                <c:pt idx="173">
                  <c:v>1.2929999999999997</c:v>
                </c:pt>
                <c:pt idx="174">
                  <c:v>1.1890000000000001</c:v>
                </c:pt>
                <c:pt idx="175">
                  <c:v>1.089</c:v>
                </c:pt>
                <c:pt idx="176">
                  <c:v>0.99199999999999999</c:v>
                </c:pt>
                <c:pt idx="177">
                  <c:v>0.90400000000000003</c:v>
                </c:pt>
                <c:pt idx="178">
                  <c:v>0.82299999999999995</c:v>
                </c:pt>
                <c:pt idx="179">
                  <c:v>0.74700000000000011</c:v>
                </c:pt>
                <c:pt idx="180">
                  <c:v>0.67900000000000016</c:v>
                </c:pt>
                <c:pt idx="181">
                  <c:v>0.6180000000000001</c:v>
                </c:pt>
                <c:pt idx="182">
                  <c:v>0.56200000000000017</c:v>
                </c:pt>
                <c:pt idx="183">
                  <c:v>0.51400000000000001</c:v>
                </c:pt>
                <c:pt idx="184">
                  <c:v>0.47100000000000003</c:v>
                </c:pt>
                <c:pt idx="185">
                  <c:v>0.43200000000000005</c:v>
                </c:pt>
                <c:pt idx="186">
                  <c:v>0.39800000000000008</c:v>
                </c:pt>
                <c:pt idx="187">
                  <c:v>0.36900000000000011</c:v>
                </c:pt>
                <c:pt idx="188">
                  <c:v>0.34400000000000003</c:v>
                </c:pt>
                <c:pt idx="189">
                  <c:v>0.32300000000000006</c:v>
                </c:pt>
                <c:pt idx="190">
                  <c:v>0.3040000000000001</c:v>
                </c:pt>
                <c:pt idx="191">
                  <c:v>0.28700000000000003</c:v>
                </c:pt>
                <c:pt idx="192">
                  <c:v>0.27100000000000002</c:v>
                </c:pt>
                <c:pt idx="193">
                  <c:v>0.25600000000000001</c:v>
                </c:pt>
                <c:pt idx="194">
                  <c:v>0.24300000000000002</c:v>
                </c:pt>
                <c:pt idx="195">
                  <c:v>0.23100000000000001</c:v>
                </c:pt>
                <c:pt idx="196">
                  <c:v>0.22</c:v>
                </c:pt>
                <c:pt idx="197">
                  <c:v>0.21100000000000002</c:v>
                </c:pt>
                <c:pt idx="198">
                  <c:v>0.20200000000000001</c:v>
                </c:pt>
                <c:pt idx="199">
                  <c:v>0.19400000000000001</c:v>
                </c:pt>
                <c:pt idx="200">
                  <c:v>0.18500000000000003</c:v>
                </c:pt>
                <c:pt idx="201">
                  <c:v>0.17700000000000002</c:v>
                </c:pt>
                <c:pt idx="202">
                  <c:v>0.16900000000000001</c:v>
                </c:pt>
                <c:pt idx="203">
                  <c:v>0.161</c:v>
                </c:pt>
                <c:pt idx="204">
                  <c:v>0.15500000000000003</c:v>
                </c:pt>
                <c:pt idx="205">
                  <c:v>0.15000000000000002</c:v>
                </c:pt>
                <c:pt idx="206">
                  <c:v>0.14400000000000002</c:v>
                </c:pt>
                <c:pt idx="207">
                  <c:v>0.13900000000000001</c:v>
                </c:pt>
                <c:pt idx="208">
                  <c:v>0.13400000000000001</c:v>
                </c:pt>
                <c:pt idx="209">
                  <c:v>0.13</c:v>
                </c:pt>
                <c:pt idx="210">
                  <c:v>0.128</c:v>
                </c:pt>
                <c:pt idx="211">
                  <c:v>0.12400000000000001</c:v>
                </c:pt>
                <c:pt idx="212">
                  <c:v>0.12200000000000001</c:v>
                </c:pt>
                <c:pt idx="213">
                  <c:v>0.11899999999999998</c:v>
                </c:pt>
                <c:pt idx="214">
                  <c:v>0.11600000000000002</c:v>
                </c:pt>
                <c:pt idx="215">
                  <c:v>0.113</c:v>
                </c:pt>
                <c:pt idx="216">
                  <c:v>0.11</c:v>
                </c:pt>
                <c:pt idx="217">
                  <c:v>0.10700000000000001</c:v>
                </c:pt>
                <c:pt idx="218">
                  <c:v>0.10400000000000001</c:v>
                </c:pt>
                <c:pt idx="219">
                  <c:v>0.10199999999999998</c:v>
                </c:pt>
                <c:pt idx="220">
                  <c:v>0.1</c:v>
                </c:pt>
                <c:pt idx="221">
                  <c:v>9.9000000000000019E-2</c:v>
                </c:pt>
                <c:pt idx="222">
                  <c:v>9.7000000000000003E-2</c:v>
                </c:pt>
                <c:pt idx="223">
                  <c:v>9.7000000000000003E-2</c:v>
                </c:pt>
                <c:pt idx="224">
                  <c:v>9.6000000000000002E-2</c:v>
                </c:pt>
                <c:pt idx="225">
                  <c:v>9.5000000000000015E-2</c:v>
                </c:pt>
                <c:pt idx="226">
                  <c:v>9.3000000000000041E-2</c:v>
                </c:pt>
                <c:pt idx="227">
                  <c:v>9.1000000000000025E-2</c:v>
                </c:pt>
                <c:pt idx="228">
                  <c:v>8.9000000000000037E-2</c:v>
                </c:pt>
                <c:pt idx="229">
                  <c:v>8.8000000000000023E-2</c:v>
                </c:pt>
                <c:pt idx="230">
                  <c:v>8.7000000000000022E-2</c:v>
                </c:pt>
                <c:pt idx="231">
                  <c:v>8.5000000000000006E-2</c:v>
                </c:pt>
                <c:pt idx="232">
                  <c:v>8.4000000000000019E-2</c:v>
                </c:pt>
                <c:pt idx="233">
                  <c:v>8.3000000000000018E-2</c:v>
                </c:pt>
                <c:pt idx="234">
                  <c:v>8.2000000000000003E-2</c:v>
                </c:pt>
                <c:pt idx="235">
                  <c:v>8.2000000000000003E-2</c:v>
                </c:pt>
                <c:pt idx="236">
                  <c:v>8.1000000000000003E-2</c:v>
                </c:pt>
                <c:pt idx="237">
                  <c:v>8.0000000000000016E-2</c:v>
                </c:pt>
                <c:pt idx="238">
                  <c:v>7.9000000000000015E-2</c:v>
                </c:pt>
                <c:pt idx="239">
                  <c:v>7.8000000000000014E-2</c:v>
                </c:pt>
                <c:pt idx="240">
                  <c:v>7.6999999999999999E-2</c:v>
                </c:pt>
                <c:pt idx="241">
                  <c:v>7.5999999999999998E-2</c:v>
                </c:pt>
                <c:pt idx="242">
                  <c:v>7.5000000000000011E-2</c:v>
                </c:pt>
                <c:pt idx="243">
                  <c:v>7.3999999999999996E-2</c:v>
                </c:pt>
                <c:pt idx="244">
                  <c:v>7.3999999999999996E-2</c:v>
                </c:pt>
                <c:pt idx="245">
                  <c:v>7.3999999999999996E-2</c:v>
                </c:pt>
                <c:pt idx="246">
                  <c:v>7.3000000000000009E-2</c:v>
                </c:pt>
                <c:pt idx="247">
                  <c:v>7.1999999999999995E-2</c:v>
                </c:pt>
                <c:pt idx="248">
                  <c:v>7.0000000000000021E-2</c:v>
                </c:pt>
                <c:pt idx="249">
                  <c:v>6.900000000000002E-2</c:v>
                </c:pt>
                <c:pt idx="250">
                  <c:v>6.8000000000000019E-2</c:v>
                </c:pt>
                <c:pt idx="251">
                  <c:v>6.7000000000000004E-2</c:v>
                </c:pt>
                <c:pt idx="252">
                  <c:v>6.7000000000000004E-2</c:v>
                </c:pt>
                <c:pt idx="253">
                  <c:v>6.8000000000000019E-2</c:v>
                </c:pt>
                <c:pt idx="254">
                  <c:v>6.8000000000000019E-2</c:v>
                </c:pt>
                <c:pt idx="255">
                  <c:v>6.7000000000000004E-2</c:v>
                </c:pt>
                <c:pt idx="256">
                  <c:v>6.6000000000000003E-2</c:v>
                </c:pt>
                <c:pt idx="257">
                  <c:v>6.5000000000000002E-2</c:v>
                </c:pt>
                <c:pt idx="258">
                  <c:v>6.4000000000000015E-2</c:v>
                </c:pt>
                <c:pt idx="259">
                  <c:v>6.3E-2</c:v>
                </c:pt>
                <c:pt idx="260">
                  <c:v>6.2000000000000006E-2</c:v>
                </c:pt>
                <c:pt idx="261">
                  <c:v>6.3E-2</c:v>
                </c:pt>
                <c:pt idx="262">
                  <c:v>6.3E-2</c:v>
                </c:pt>
                <c:pt idx="263">
                  <c:v>6.2000000000000006E-2</c:v>
                </c:pt>
                <c:pt idx="264">
                  <c:v>6.2000000000000006E-2</c:v>
                </c:pt>
                <c:pt idx="265">
                  <c:v>6.0000000000000005E-2</c:v>
                </c:pt>
                <c:pt idx="266">
                  <c:v>5.9000000000000004E-2</c:v>
                </c:pt>
                <c:pt idx="267">
                  <c:v>5.7000000000000009E-2</c:v>
                </c:pt>
                <c:pt idx="268">
                  <c:v>5.6000000000000001E-2</c:v>
                </c:pt>
                <c:pt idx="269">
                  <c:v>5.5000000000000007E-2</c:v>
                </c:pt>
                <c:pt idx="270">
                  <c:v>5.5000000000000007E-2</c:v>
                </c:pt>
                <c:pt idx="271">
                  <c:v>5.5000000000000007E-2</c:v>
                </c:pt>
                <c:pt idx="272">
                  <c:v>5.5000000000000007E-2</c:v>
                </c:pt>
                <c:pt idx="273">
                  <c:v>5.3999999999999999E-2</c:v>
                </c:pt>
                <c:pt idx="274">
                  <c:v>5.3000000000000005E-2</c:v>
                </c:pt>
                <c:pt idx="275">
                  <c:v>5.1000000000000004E-2</c:v>
                </c:pt>
                <c:pt idx="276">
                  <c:v>0.05</c:v>
                </c:pt>
                <c:pt idx="277">
                  <c:v>4.9000000000000009E-2</c:v>
                </c:pt>
                <c:pt idx="278">
                  <c:v>4.9000000000000009E-2</c:v>
                </c:pt>
                <c:pt idx="279">
                  <c:v>4.8000000000000001E-2</c:v>
                </c:pt>
                <c:pt idx="280">
                  <c:v>4.8000000000000001E-2</c:v>
                </c:pt>
                <c:pt idx="281">
                  <c:v>4.8000000000000001E-2</c:v>
                </c:pt>
                <c:pt idx="282">
                  <c:v>4.7000000000000007E-2</c:v>
                </c:pt>
                <c:pt idx="283">
                  <c:v>4.5999999999999999E-2</c:v>
                </c:pt>
                <c:pt idx="284">
                  <c:v>4.5000000000000005E-2</c:v>
                </c:pt>
                <c:pt idx="285">
                  <c:v>4.3999999999999997E-2</c:v>
                </c:pt>
                <c:pt idx="286">
                  <c:v>4.3000000000000003E-2</c:v>
                </c:pt>
                <c:pt idx="287">
                  <c:v>4.3000000000000003E-2</c:v>
                </c:pt>
                <c:pt idx="288">
                  <c:v>4.3000000000000003E-2</c:v>
                </c:pt>
                <c:pt idx="289">
                  <c:v>4.200000000000001E-2</c:v>
                </c:pt>
                <c:pt idx="290">
                  <c:v>4.200000000000001E-2</c:v>
                </c:pt>
                <c:pt idx="291">
                  <c:v>4.200000000000001E-2</c:v>
                </c:pt>
                <c:pt idx="292">
                  <c:v>4.1000000000000002E-2</c:v>
                </c:pt>
                <c:pt idx="293">
                  <c:v>4.1000000000000002E-2</c:v>
                </c:pt>
                <c:pt idx="294">
                  <c:v>4.0000000000000008E-2</c:v>
                </c:pt>
                <c:pt idx="295">
                  <c:v>4.0000000000000008E-2</c:v>
                </c:pt>
                <c:pt idx="296">
                  <c:v>3.9000000000000007E-2</c:v>
                </c:pt>
                <c:pt idx="297">
                  <c:v>3.9000000000000007E-2</c:v>
                </c:pt>
                <c:pt idx="298">
                  <c:v>3.9000000000000007E-2</c:v>
                </c:pt>
                <c:pt idx="299">
                  <c:v>3.9000000000000007E-2</c:v>
                </c:pt>
                <c:pt idx="300">
                  <c:v>3.9000000000000007E-2</c:v>
                </c:pt>
                <c:pt idx="301">
                  <c:v>3.9000000000000007E-2</c:v>
                </c:pt>
                <c:pt idx="302">
                  <c:v>3.9000000000000007E-2</c:v>
                </c:pt>
                <c:pt idx="303">
                  <c:v>3.9000000000000007E-2</c:v>
                </c:pt>
                <c:pt idx="304">
                  <c:v>3.9000000000000007E-2</c:v>
                </c:pt>
                <c:pt idx="305">
                  <c:v>3.7999999999999999E-2</c:v>
                </c:pt>
                <c:pt idx="306">
                  <c:v>3.7999999999999999E-2</c:v>
                </c:pt>
                <c:pt idx="307">
                  <c:v>3.7999999999999999E-2</c:v>
                </c:pt>
                <c:pt idx="308">
                  <c:v>3.7999999999999999E-2</c:v>
                </c:pt>
                <c:pt idx="309">
                  <c:v>3.7999999999999999E-2</c:v>
                </c:pt>
                <c:pt idx="310">
                  <c:v>3.7999999999999999E-2</c:v>
                </c:pt>
                <c:pt idx="311">
                  <c:v>3.7999999999999999E-2</c:v>
                </c:pt>
                <c:pt idx="312">
                  <c:v>3.7999999999999999E-2</c:v>
                </c:pt>
                <c:pt idx="313">
                  <c:v>3.7999999999999999E-2</c:v>
                </c:pt>
                <c:pt idx="314">
                  <c:v>3.6999999999999998E-2</c:v>
                </c:pt>
                <c:pt idx="315">
                  <c:v>3.6999999999999998E-2</c:v>
                </c:pt>
                <c:pt idx="316">
                  <c:v>3.5999999999999997E-2</c:v>
                </c:pt>
                <c:pt idx="317">
                  <c:v>3.5999999999999997E-2</c:v>
                </c:pt>
                <c:pt idx="318">
                  <c:v>3.5999999999999997E-2</c:v>
                </c:pt>
                <c:pt idx="319">
                  <c:v>3.5999999999999997E-2</c:v>
                </c:pt>
                <c:pt idx="320">
                  <c:v>3.5999999999999997E-2</c:v>
                </c:pt>
                <c:pt idx="321">
                  <c:v>3.5999999999999997E-2</c:v>
                </c:pt>
                <c:pt idx="322">
                  <c:v>3.5999999999999997E-2</c:v>
                </c:pt>
                <c:pt idx="323">
                  <c:v>3.500000000000001E-2</c:v>
                </c:pt>
                <c:pt idx="324">
                  <c:v>3.500000000000001E-2</c:v>
                </c:pt>
                <c:pt idx="325">
                  <c:v>3.500000000000001E-2</c:v>
                </c:pt>
                <c:pt idx="326">
                  <c:v>3.4000000000000002E-2</c:v>
                </c:pt>
                <c:pt idx="327">
                  <c:v>3.500000000000001E-2</c:v>
                </c:pt>
                <c:pt idx="328">
                  <c:v>3.500000000000001E-2</c:v>
                </c:pt>
                <c:pt idx="329">
                  <c:v>3.500000000000001E-2</c:v>
                </c:pt>
                <c:pt idx="330">
                  <c:v>3.500000000000001E-2</c:v>
                </c:pt>
                <c:pt idx="331">
                  <c:v>3.500000000000001E-2</c:v>
                </c:pt>
                <c:pt idx="332">
                  <c:v>3.500000000000001E-2</c:v>
                </c:pt>
                <c:pt idx="333">
                  <c:v>3.500000000000001E-2</c:v>
                </c:pt>
                <c:pt idx="334">
                  <c:v>3.4000000000000002E-2</c:v>
                </c:pt>
                <c:pt idx="335">
                  <c:v>3.3000000000000002E-2</c:v>
                </c:pt>
                <c:pt idx="336">
                  <c:v>3.3000000000000002E-2</c:v>
                </c:pt>
                <c:pt idx="337">
                  <c:v>3.3000000000000002E-2</c:v>
                </c:pt>
                <c:pt idx="338">
                  <c:v>3.3000000000000002E-2</c:v>
                </c:pt>
                <c:pt idx="339">
                  <c:v>3.4000000000000002E-2</c:v>
                </c:pt>
                <c:pt idx="340">
                  <c:v>3.3000000000000002E-2</c:v>
                </c:pt>
                <c:pt idx="341">
                  <c:v>3.3000000000000002E-2</c:v>
                </c:pt>
                <c:pt idx="342">
                  <c:v>3.3000000000000002E-2</c:v>
                </c:pt>
                <c:pt idx="343">
                  <c:v>3.2000000000000008E-2</c:v>
                </c:pt>
                <c:pt idx="344">
                  <c:v>3.2000000000000008E-2</c:v>
                </c:pt>
                <c:pt idx="345">
                  <c:v>3.2000000000000008E-2</c:v>
                </c:pt>
                <c:pt idx="346">
                  <c:v>3.2000000000000008E-2</c:v>
                </c:pt>
                <c:pt idx="347">
                  <c:v>3.3000000000000002E-2</c:v>
                </c:pt>
                <c:pt idx="348">
                  <c:v>3.3000000000000002E-2</c:v>
                </c:pt>
                <c:pt idx="349">
                  <c:v>3.3000000000000002E-2</c:v>
                </c:pt>
                <c:pt idx="350">
                  <c:v>3.3000000000000002E-2</c:v>
                </c:pt>
                <c:pt idx="351">
                  <c:v>3.2000000000000008E-2</c:v>
                </c:pt>
                <c:pt idx="352">
                  <c:v>3.1000000000000003E-2</c:v>
                </c:pt>
                <c:pt idx="353">
                  <c:v>3.1000000000000003E-2</c:v>
                </c:pt>
                <c:pt idx="354">
                  <c:v>3.1000000000000003E-2</c:v>
                </c:pt>
                <c:pt idx="355">
                  <c:v>3.1000000000000003E-2</c:v>
                </c:pt>
                <c:pt idx="356">
                  <c:v>3.1000000000000003E-2</c:v>
                </c:pt>
                <c:pt idx="357">
                  <c:v>3.2000000000000008E-2</c:v>
                </c:pt>
                <c:pt idx="358">
                  <c:v>3.2000000000000008E-2</c:v>
                </c:pt>
                <c:pt idx="359">
                  <c:v>3.2000000000000008E-2</c:v>
                </c:pt>
                <c:pt idx="360">
                  <c:v>3.2000000000000008E-2</c:v>
                </c:pt>
                <c:pt idx="361">
                  <c:v>3.1000000000000003E-2</c:v>
                </c:pt>
                <c:pt idx="362">
                  <c:v>3.1000000000000003E-2</c:v>
                </c:pt>
                <c:pt idx="363">
                  <c:v>3.1000000000000003E-2</c:v>
                </c:pt>
                <c:pt idx="364">
                  <c:v>3.1000000000000003E-2</c:v>
                </c:pt>
                <c:pt idx="365">
                  <c:v>3.2000000000000008E-2</c:v>
                </c:pt>
                <c:pt idx="366">
                  <c:v>3.2000000000000008E-2</c:v>
                </c:pt>
                <c:pt idx="367">
                  <c:v>3.2000000000000008E-2</c:v>
                </c:pt>
                <c:pt idx="368">
                  <c:v>3.1000000000000003E-2</c:v>
                </c:pt>
                <c:pt idx="369">
                  <c:v>3.1000000000000003E-2</c:v>
                </c:pt>
                <c:pt idx="370">
                  <c:v>3.0000000000000002E-2</c:v>
                </c:pt>
                <c:pt idx="371">
                  <c:v>3.0000000000000002E-2</c:v>
                </c:pt>
                <c:pt idx="372">
                  <c:v>3.0000000000000002E-2</c:v>
                </c:pt>
                <c:pt idx="373">
                  <c:v>3.0000000000000002E-2</c:v>
                </c:pt>
                <c:pt idx="374">
                  <c:v>3.1000000000000003E-2</c:v>
                </c:pt>
                <c:pt idx="375">
                  <c:v>3.1000000000000003E-2</c:v>
                </c:pt>
                <c:pt idx="376">
                  <c:v>3.1000000000000003E-2</c:v>
                </c:pt>
                <c:pt idx="377">
                  <c:v>3.0000000000000002E-2</c:v>
                </c:pt>
                <c:pt idx="378">
                  <c:v>3.0000000000000002E-2</c:v>
                </c:pt>
                <c:pt idx="379">
                  <c:v>2.9000000000000001E-2</c:v>
                </c:pt>
                <c:pt idx="380">
                  <c:v>2.9000000000000001E-2</c:v>
                </c:pt>
                <c:pt idx="381">
                  <c:v>2.9000000000000001E-2</c:v>
                </c:pt>
                <c:pt idx="382">
                  <c:v>3.0000000000000002E-2</c:v>
                </c:pt>
                <c:pt idx="383">
                  <c:v>3.0000000000000002E-2</c:v>
                </c:pt>
                <c:pt idx="384">
                  <c:v>3.0000000000000002E-2</c:v>
                </c:pt>
                <c:pt idx="385">
                  <c:v>3.0000000000000002E-2</c:v>
                </c:pt>
                <c:pt idx="386">
                  <c:v>3.0000000000000002E-2</c:v>
                </c:pt>
                <c:pt idx="387">
                  <c:v>2.9000000000000001E-2</c:v>
                </c:pt>
                <c:pt idx="388">
                  <c:v>2.9000000000000001E-2</c:v>
                </c:pt>
                <c:pt idx="389">
                  <c:v>2.9000000000000001E-2</c:v>
                </c:pt>
                <c:pt idx="390">
                  <c:v>3.0000000000000002E-2</c:v>
                </c:pt>
                <c:pt idx="391">
                  <c:v>3.0000000000000002E-2</c:v>
                </c:pt>
                <c:pt idx="392">
                  <c:v>3.0000000000000002E-2</c:v>
                </c:pt>
                <c:pt idx="393">
                  <c:v>3.0000000000000002E-2</c:v>
                </c:pt>
                <c:pt idx="394">
                  <c:v>2.9000000000000001E-2</c:v>
                </c:pt>
                <c:pt idx="395">
                  <c:v>2.9000000000000001E-2</c:v>
                </c:pt>
                <c:pt idx="396">
                  <c:v>2.8000000000000001E-2</c:v>
                </c:pt>
                <c:pt idx="397">
                  <c:v>2.8000000000000001E-2</c:v>
                </c:pt>
                <c:pt idx="398">
                  <c:v>2.8000000000000001E-2</c:v>
                </c:pt>
                <c:pt idx="399">
                  <c:v>2.9000000000000001E-2</c:v>
                </c:pt>
                <c:pt idx="400">
                  <c:v>2.9000000000000001E-2</c:v>
                </c:pt>
                <c:pt idx="401">
                  <c:v>3.0000000000000002E-2</c:v>
                </c:pt>
                <c:pt idx="402">
                  <c:v>3.0000000000000002E-2</c:v>
                </c:pt>
                <c:pt idx="403">
                  <c:v>2.9000000000000001E-2</c:v>
                </c:pt>
                <c:pt idx="404">
                  <c:v>2.9000000000000001E-2</c:v>
                </c:pt>
                <c:pt idx="405">
                  <c:v>2.9000000000000001E-2</c:v>
                </c:pt>
                <c:pt idx="406">
                  <c:v>2.9000000000000001E-2</c:v>
                </c:pt>
                <c:pt idx="407">
                  <c:v>2.9000000000000001E-2</c:v>
                </c:pt>
                <c:pt idx="408">
                  <c:v>2.9000000000000001E-2</c:v>
                </c:pt>
                <c:pt idx="409">
                  <c:v>2.9000000000000001E-2</c:v>
                </c:pt>
                <c:pt idx="410">
                  <c:v>2.9000000000000001E-2</c:v>
                </c:pt>
                <c:pt idx="411">
                  <c:v>2.9000000000000001E-2</c:v>
                </c:pt>
                <c:pt idx="412">
                  <c:v>2.9000000000000001E-2</c:v>
                </c:pt>
                <c:pt idx="413">
                  <c:v>2.8000000000000001E-2</c:v>
                </c:pt>
                <c:pt idx="414">
                  <c:v>2.8000000000000001E-2</c:v>
                </c:pt>
                <c:pt idx="415">
                  <c:v>2.8000000000000001E-2</c:v>
                </c:pt>
                <c:pt idx="416">
                  <c:v>2.8000000000000001E-2</c:v>
                </c:pt>
                <c:pt idx="417">
                  <c:v>2.9000000000000001E-2</c:v>
                </c:pt>
                <c:pt idx="418">
                  <c:v>2.9000000000000001E-2</c:v>
                </c:pt>
                <c:pt idx="419">
                  <c:v>2.9000000000000001E-2</c:v>
                </c:pt>
                <c:pt idx="420">
                  <c:v>2.9000000000000001E-2</c:v>
                </c:pt>
                <c:pt idx="421">
                  <c:v>2.8000000000000001E-2</c:v>
                </c:pt>
                <c:pt idx="422">
                  <c:v>2.8000000000000001E-2</c:v>
                </c:pt>
                <c:pt idx="423">
                  <c:v>2.8000000000000001E-2</c:v>
                </c:pt>
                <c:pt idx="424">
                  <c:v>2.8000000000000001E-2</c:v>
                </c:pt>
                <c:pt idx="425">
                  <c:v>2.8000000000000001E-2</c:v>
                </c:pt>
                <c:pt idx="426">
                  <c:v>2.8000000000000001E-2</c:v>
                </c:pt>
                <c:pt idx="427">
                  <c:v>2.9000000000000001E-2</c:v>
                </c:pt>
                <c:pt idx="428">
                  <c:v>2.9000000000000001E-2</c:v>
                </c:pt>
                <c:pt idx="429">
                  <c:v>2.9000000000000001E-2</c:v>
                </c:pt>
                <c:pt idx="430">
                  <c:v>2.8000000000000001E-2</c:v>
                </c:pt>
                <c:pt idx="431">
                  <c:v>2.8000000000000001E-2</c:v>
                </c:pt>
                <c:pt idx="432">
                  <c:v>2.8000000000000001E-2</c:v>
                </c:pt>
                <c:pt idx="433">
                  <c:v>2.8000000000000001E-2</c:v>
                </c:pt>
                <c:pt idx="434">
                  <c:v>2.8000000000000001E-2</c:v>
                </c:pt>
                <c:pt idx="435">
                  <c:v>2.8000000000000001E-2</c:v>
                </c:pt>
                <c:pt idx="436">
                  <c:v>2.8000000000000001E-2</c:v>
                </c:pt>
                <c:pt idx="437">
                  <c:v>2.9000000000000001E-2</c:v>
                </c:pt>
                <c:pt idx="438">
                  <c:v>2.9000000000000001E-2</c:v>
                </c:pt>
                <c:pt idx="439">
                  <c:v>2.9000000000000001E-2</c:v>
                </c:pt>
                <c:pt idx="440">
                  <c:v>2.8000000000000001E-2</c:v>
                </c:pt>
                <c:pt idx="441">
                  <c:v>2.8000000000000001E-2</c:v>
                </c:pt>
                <c:pt idx="442">
                  <c:v>2.8000000000000001E-2</c:v>
                </c:pt>
                <c:pt idx="443">
                  <c:v>2.7000000000000003E-2</c:v>
                </c:pt>
                <c:pt idx="444">
                  <c:v>2.7000000000000003E-2</c:v>
                </c:pt>
                <c:pt idx="445">
                  <c:v>2.8000000000000001E-2</c:v>
                </c:pt>
                <c:pt idx="446">
                  <c:v>2.8000000000000001E-2</c:v>
                </c:pt>
                <c:pt idx="447">
                  <c:v>2.8000000000000001E-2</c:v>
                </c:pt>
                <c:pt idx="448">
                  <c:v>2.8000000000000001E-2</c:v>
                </c:pt>
                <c:pt idx="449">
                  <c:v>2.8000000000000001E-2</c:v>
                </c:pt>
                <c:pt idx="450">
                  <c:v>2.8000000000000001E-2</c:v>
                </c:pt>
                <c:pt idx="451">
                  <c:v>2.7000000000000003E-2</c:v>
                </c:pt>
                <c:pt idx="452">
                  <c:v>2.7000000000000003E-2</c:v>
                </c:pt>
                <c:pt idx="453">
                  <c:v>2.7000000000000003E-2</c:v>
                </c:pt>
                <c:pt idx="454">
                  <c:v>2.7000000000000003E-2</c:v>
                </c:pt>
                <c:pt idx="455">
                  <c:v>2.7000000000000003E-2</c:v>
                </c:pt>
                <c:pt idx="456">
                  <c:v>2.7000000000000003E-2</c:v>
                </c:pt>
                <c:pt idx="457">
                  <c:v>2.7000000000000003E-2</c:v>
                </c:pt>
                <c:pt idx="458">
                  <c:v>2.8000000000000001E-2</c:v>
                </c:pt>
                <c:pt idx="459">
                  <c:v>2.8000000000000001E-2</c:v>
                </c:pt>
                <c:pt idx="460">
                  <c:v>2.8000000000000001E-2</c:v>
                </c:pt>
                <c:pt idx="461">
                  <c:v>2.8000000000000001E-2</c:v>
                </c:pt>
                <c:pt idx="462">
                  <c:v>2.8000000000000001E-2</c:v>
                </c:pt>
                <c:pt idx="463">
                  <c:v>2.8000000000000001E-2</c:v>
                </c:pt>
                <c:pt idx="464">
                  <c:v>2.7000000000000003E-2</c:v>
                </c:pt>
                <c:pt idx="465">
                  <c:v>2.7000000000000003E-2</c:v>
                </c:pt>
                <c:pt idx="466">
                  <c:v>2.7000000000000003E-2</c:v>
                </c:pt>
                <c:pt idx="467">
                  <c:v>2.7000000000000003E-2</c:v>
                </c:pt>
                <c:pt idx="468">
                  <c:v>2.7000000000000003E-2</c:v>
                </c:pt>
                <c:pt idx="469">
                  <c:v>2.7000000000000003E-2</c:v>
                </c:pt>
                <c:pt idx="470">
                  <c:v>2.7000000000000003E-2</c:v>
                </c:pt>
                <c:pt idx="471">
                  <c:v>2.7000000000000003E-2</c:v>
                </c:pt>
                <c:pt idx="472">
                  <c:v>2.7000000000000003E-2</c:v>
                </c:pt>
                <c:pt idx="473">
                  <c:v>2.7000000000000003E-2</c:v>
                </c:pt>
                <c:pt idx="474">
                  <c:v>2.7000000000000003E-2</c:v>
                </c:pt>
                <c:pt idx="475">
                  <c:v>2.7000000000000003E-2</c:v>
                </c:pt>
                <c:pt idx="476">
                  <c:v>2.7000000000000003E-2</c:v>
                </c:pt>
                <c:pt idx="477">
                  <c:v>2.7000000000000003E-2</c:v>
                </c:pt>
                <c:pt idx="478">
                  <c:v>2.7000000000000003E-2</c:v>
                </c:pt>
                <c:pt idx="479">
                  <c:v>2.7000000000000003E-2</c:v>
                </c:pt>
                <c:pt idx="480">
                  <c:v>2.7000000000000003E-2</c:v>
                </c:pt>
                <c:pt idx="481">
                  <c:v>2.7000000000000003E-2</c:v>
                </c:pt>
                <c:pt idx="482">
                  <c:v>2.7000000000000003E-2</c:v>
                </c:pt>
                <c:pt idx="483">
                  <c:v>2.7000000000000003E-2</c:v>
                </c:pt>
                <c:pt idx="484">
                  <c:v>2.7000000000000003E-2</c:v>
                </c:pt>
                <c:pt idx="485">
                  <c:v>2.7000000000000003E-2</c:v>
                </c:pt>
                <c:pt idx="486">
                  <c:v>2.7000000000000003E-2</c:v>
                </c:pt>
                <c:pt idx="487">
                  <c:v>2.8000000000000001E-2</c:v>
                </c:pt>
                <c:pt idx="488">
                  <c:v>2.8000000000000001E-2</c:v>
                </c:pt>
                <c:pt idx="489">
                  <c:v>2.8000000000000001E-2</c:v>
                </c:pt>
                <c:pt idx="490">
                  <c:v>2.7000000000000003E-2</c:v>
                </c:pt>
                <c:pt idx="491">
                  <c:v>2.7000000000000003E-2</c:v>
                </c:pt>
                <c:pt idx="492">
                  <c:v>2.7000000000000003E-2</c:v>
                </c:pt>
                <c:pt idx="493">
                  <c:v>2.7000000000000003E-2</c:v>
                </c:pt>
                <c:pt idx="494">
                  <c:v>2.7000000000000003E-2</c:v>
                </c:pt>
                <c:pt idx="495">
                  <c:v>2.7000000000000003E-2</c:v>
                </c:pt>
                <c:pt idx="496">
                  <c:v>2.7000000000000003E-2</c:v>
                </c:pt>
                <c:pt idx="497">
                  <c:v>2.7000000000000003E-2</c:v>
                </c:pt>
                <c:pt idx="498">
                  <c:v>2.7000000000000003E-2</c:v>
                </c:pt>
                <c:pt idx="499">
                  <c:v>2.7000000000000003E-2</c:v>
                </c:pt>
                <c:pt idx="500">
                  <c:v>2.7000000000000003E-2</c:v>
                </c:pt>
                <c:pt idx="501">
                  <c:v>2.7000000000000003E-2</c:v>
                </c:pt>
                <c:pt idx="502">
                  <c:v>2.7000000000000003E-2</c:v>
                </c:pt>
                <c:pt idx="503">
                  <c:v>2.7000000000000003E-2</c:v>
                </c:pt>
                <c:pt idx="504">
                  <c:v>2.7000000000000003E-2</c:v>
                </c:pt>
                <c:pt idx="505">
                  <c:v>2.7000000000000003E-2</c:v>
                </c:pt>
                <c:pt idx="506">
                  <c:v>2.7000000000000003E-2</c:v>
                </c:pt>
                <c:pt idx="507">
                  <c:v>2.5999999999999999E-2</c:v>
                </c:pt>
                <c:pt idx="508">
                  <c:v>2.5999999999999999E-2</c:v>
                </c:pt>
                <c:pt idx="509">
                  <c:v>2.5999999999999999E-2</c:v>
                </c:pt>
                <c:pt idx="510">
                  <c:v>2.5999999999999999E-2</c:v>
                </c:pt>
                <c:pt idx="511">
                  <c:v>2.5999999999999999E-2</c:v>
                </c:pt>
                <c:pt idx="512">
                  <c:v>2.5999999999999999E-2</c:v>
                </c:pt>
                <c:pt idx="513">
                  <c:v>2.5999999999999999E-2</c:v>
                </c:pt>
                <c:pt idx="514">
                  <c:v>2.5999999999999999E-2</c:v>
                </c:pt>
                <c:pt idx="515">
                  <c:v>2.5999999999999999E-2</c:v>
                </c:pt>
                <c:pt idx="516">
                  <c:v>2.5999999999999999E-2</c:v>
                </c:pt>
                <c:pt idx="517">
                  <c:v>2.5999999999999999E-2</c:v>
                </c:pt>
                <c:pt idx="518">
                  <c:v>2.5999999999999999E-2</c:v>
                </c:pt>
                <c:pt idx="519">
                  <c:v>2.5999999999999999E-2</c:v>
                </c:pt>
                <c:pt idx="520">
                  <c:v>2.5999999999999999E-2</c:v>
                </c:pt>
                <c:pt idx="521">
                  <c:v>2.5999999999999999E-2</c:v>
                </c:pt>
                <c:pt idx="522">
                  <c:v>2.5999999999999999E-2</c:v>
                </c:pt>
                <c:pt idx="523">
                  <c:v>2.5999999999999999E-2</c:v>
                </c:pt>
                <c:pt idx="524">
                  <c:v>2.5999999999999999E-2</c:v>
                </c:pt>
                <c:pt idx="525">
                  <c:v>2.5999999999999999E-2</c:v>
                </c:pt>
                <c:pt idx="526">
                  <c:v>2.5999999999999999E-2</c:v>
                </c:pt>
                <c:pt idx="527">
                  <c:v>2.5999999999999999E-2</c:v>
                </c:pt>
                <c:pt idx="528">
                  <c:v>2.5999999999999999E-2</c:v>
                </c:pt>
                <c:pt idx="529">
                  <c:v>2.5999999999999999E-2</c:v>
                </c:pt>
                <c:pt idx="530">
                  <c:v>2.5999999999999999E-2</c:v>
                </c:pt>
                <c:pt idx="531">
                  <c:v>2.5999999999999999E-2</c:v>
                </c:pt>
                <c:pt idx="532">
                  <c:v>2.5999999999999999E-2</c:v>
                </c:pt>
                <c:pt idx="533">
                  <c:v>2.5999999999999999E-2</c:v>
                </c:pt>
                <c:pt idx="534">
                  <c:v>2.5999999999999999E-2</c:v>
                </c:pt>
                <c:pt idx="535">
                  <c:v>2.5999999999999999E-2</c:v>
                </c:pt>
                <c:pt idx="536">
                  <c:v>2.7000000000000003E-2</c:v>
                </c:pt>
                <c:pt idx="537">
                  <c:v>2.7000000000000003E-2</c:v>
                </c:pt>
                <c:pt idx="538">
                  <c:v>2.5999999999999999E-2</c:v>
                </c:pt>
                <c:pt idx="539">
                  <c:v>2.5999999999999999E-2</c:v>
                </c:pt>
                <c:pt idx="540">
                  <c:v>2.5999999999999999E-2</c:v>
                </c:pt>
                <c:pt idx="541">
                  <c:v>2.5999999999999999E-2</c:v>
                </c:pt>
                <c:pt idx="542">
                  <c:v>2.5999999999999999E-2</c:v>
                </c:pt>
                <c:pt idx="543">
                  <c:v>2.5999999999999999E-2</c:v>
                </c:pt>
                <c:pt idx="544">
                  <c:v>2.5999999999999999E-2</c:v>
                </c:pt>
                <c:pt idx="545">
                  <c:v>2.5999999999999999E-2</c:v>
                </c:pt>
                <c:pt idx="546">
                  <c:v>2.5999999999999999E-2</c:v>
                </c:pt>
                <c:pt idx="547">
                  <c:v>2.5999999999999999E-2</c:v>
                </c:pt>
                <c:pt idx="548">
                  <c:v>2.5999999999999999E-2</c:v>
                </c:pt>
                <c:pt idx="549">
                  <c:v>2.5999999999999999E-2</c:v>
                </c:pt>
                <c:pt idx="550">
                  <c:v>2.5999999999999999E-2</c:v>
                </c:pt>
                <c:pt idx="551">
                  <c:v>2.5999999999999999E-2</c:v>
                </c:pt>
                <c:pt idx="552">
                  <c:v>2.5999999999999999E-2</c:v>
                </c:pt>
                <c:pt idx="553">
                  <c:v>2.7000000000000003E-2</c:v>
                </c:pt>
                <c:pt idx="554">
                  <c:v>2.7000000000000003E-2</c:v>
                </c:pt>
                <c:pt idx="555">
                  <c:v>2.7000000000000003E-2</c:v>
                </c:pt>
                <c:pt idx="556">
                  <c:v>2.5999999999999999E-2</c:v>
                </c:pt>
                <c:pt idx="557">
                  <c:v>2.5999999999999999E-2</c:v>
                </c:pt>
                <c:pt idx="558">
                  <c:v>2.5999999999999999E-2</c:v>
                </c:pt>
                <c:pt idx="559">
                  <c:v>2.5999999999999999E-2</c:v>
                </c:pt>
                <c:pt idx="560">
                  <c:v>2.5999999999999999E-2</c:v>
                </c:pt>
                <c:pt idx="561">
                  <c:v>2.5999999999999999E-2</c:v>
                </c:pt>
                <c:pt idx="562">
                  <c:v>2.5999999999999999E-2</c:v>
                </c:pt>
                <c:pt idx="563">
                  <c:v>2.7000000000000003E-2</c:v>
                </c:pt>
                <c:pt idx="564">
                  <c:v>2.7000000000000003E-2</c:v>
                </c:pt>
                <c:pt idx="565">
                  <c:v>2.7000000000000003E-2</c:v>
                </c:pt>
                <c:pt idx="566">
                  <c:v>2.5999999999999999E-2</c:v>
                </c:pt>
                <c:pt idx="567">
                  <c:v>2.5999999999999999E-2</c:v>
                </c:pt>
                <c:pt idx="568">
                  <c:v>2.5999999999999999E-2</c:v>
                </c:pt>
                <c:pt idx="569">
                  <c:v>2.5999999999999999E-2</c:v>
                </c:pt>
                <c:pt idx="570">
                  <c:v>2.5999999999999999E-2</c:v>
                </c:pt>
                <c:pt idx="571">
                  <c:v>2.5999999999999999E-2</c:v>
                </c:pt>
                <c:pt idx="572">
                  <c:v>2.5999999999999999E-2</c:v>
                </c:pt>
                <c:pt idx="573">
                  <c:v>2.5999999999999999E-2</c:v>
                </c:pt>
                <c:pt idx="574">
                  <c:v>2.5999999999999999E-2</c:v>
                </c:pt>
                <c:pt idx="575">
                  <c:v>2.5999999999999999E-2</c:v>
                </c:pt>
                <c:pt idx="576">
                  <c:v>2.5999999999999999E-2</c:v>
                </c:pt>
                <c:pt idx="577">
                  <c:v>2.5999999999999999E-2</c:v>
                </c:pt>
                <c:pt idx="578">
                  <c:v>2.5999999999999999E-2</c:v>
                </c:pt>
                <c:pt idx="579">
                  <c:v>2.5999999999999999E-2</c:v>
                </c:pt>
                <c:pt idx="580">
                  <c:v>2.5999999999999999E-2</c:v>
                </c:pt>
                <c:pt idx="581">
                  <c:v>2.5999999999999999E-2</c:v>
                </c:pt>
                <c:pt idx="582">
                  <c:v>2.5999999999999999E-2</c:v>
                </c:pt>
                <c:pt idx="583">
                  <c:v>2.5999999999999999E-2</c:v>
                </c:pt>
                <c:pt idx="584">
                  <c:v>2.5999999999999999E-2</c:v>
                </c:pt>
                <c:pt idx="585">
                  <c:v>2.5999999999999999E-2</c:v>
                </c:pt>
                <c:pt idx="586">
                  <c:v>2.5999999999999999E-2</c:v>
                </c:pt>
                <c:pt idx="587">
                  <c:v>2.5999999999999999E-2</c:v>
                </c:pt>
                <c:pt idx="588">
                  <c:v>2.5999999999999999E-2</c:v>
                </c:pt>
                <c:pt idx="589">
                  <c:v>2.5999999999999999E-2</c:v>
                </c:pt>
                <c:pt idx="590">
                  <c:v>2.5999999999999999E-2</c:v>
                </c:pt>
                <c:pt idx="591">
                  <c:v>2.5000000000000001E-2</c:v>
                </c:pt>
                <c:pt idx="592">
                  <c:v>2.5999999999999999E-2</c:v>
                </c:pt>
                <c:pt idx="593">
                  <c:v>2.5999999999999999E-2</c:v>
                </c:pt>
                <c:pt idx="594">
                  <c:v>2.5999999999999999E-2</c:v>
                </c:pt>
                <c:pt idx="595">
                  <c:v>2.5999999999999999E-2</c:v>
                </c:pt>
                <c:pt idx="596">
                  <c:v>2.5999999999999999E-2</c:v>
                </c:pt>
                <c:pt idx="597">
                  <c:v>2.5999999999999999E-2</c:v>
                </c:pt>
                <c:pt idx="598">
                  <c:v>2.5999999999999999E-2</c:v>
                </c:pt>
                <c:pt idx="599">
                  <c:v>2.5999999999999999E-2</c:v>
                </c:pt>
                <c:pt idx="600">
                  <c:v>2.5999999999999999E-2</c:v>
                </c:pt>
                <c:pt idx="601">
                  <c:v>2.5999999999999999E-2</c:v>
                </c:pt>
                <c:pt idx="602">
                  <c:v>2.5999999999999999E-2</c:v>
                </c:pt>
                <c:pt idx="603">
                  <c:v>2.5999999999999999E-2</c:v>
                </c:pt>
                <c:pt idx="604">
                  <c:v>2.5999999999999999E-2</c:v>
                </c:pt>
                <c:pt idx="605">
                  <c:v>2.5999999999999999E-2</c:v>
                </c:pt>
                <c:pt idx="606">
                  <c:v>2.5999999999999999E-2</c:v>
                </c:pt>
                <c:pt idx="607">
                  <c:v>2.5000000000000001E-2</c:v>
                </c:pt>
                <c:pt idx="608">
                  <c:v>2.5000000000000001E-2</c:v>
                </c:pt>
                <c:pt idx="609">
                  <c:v>2.5000000000000001E-2</c:v>
                </c:pt>
                <c:pt idx="610">
                  <c:v>2.5000000000000001E-2</c:v>
                </c:pt>
                <c:pt idx="611">
                  <c:v>2.5000000000000001E-2</c:v>
                </c:pt>
                <c:pt idx="612">
                  <c:v>2.5000000000000001E-2</c:v>
                </c:pt>
                <c:pt idx="613">
                  <c:v>2.5000000000000001E-2</c:v>
                </c:pt>
                <c:pt idx="614">
                  <c:v>2.5000000000000001E-2</c:v>
                </c:pt>
                <c:pt idx="615">
                  <c:v>2.5000000000000001E-2</c:v>
                </c:pt>
                <c:pt idx="616">
                  <c:v>2.5000000000000001E-2</c:v>
                </c:pt>
                <c:pt idx="617">
                  <c:v>2.5000000000000001E-2</c:v>
                </c:pt>
                <c:pt idx="618">
                  <c:v>2.5000000000000001E-2</c:v>
                </c:pt>
                <c:pt idx="619">
                  <c:v>2.5000000000000001E-2</c:v>
                </c:pt>
                <c:pt idx="620">
                  <c:v>2.5000000000000001E-2</c:v>
                </c:pt>
                <c:pt idx="621">
                  <c:v>2.5999999999999999E-2</c:v>
                </c:pt>
                <c:pt idx="622">
                  <c:v>2.5999999999999999E-2</c:v>
                </c:pt>
                <c:pt idx="623">
                  <c:v>2.5999999999999999E-2</c:v>
                </c:pt>
                <c:pt idx="624">
                  <c:v>2.5999999999999999E-2</c:v>
                </c:pt>
                <c:pt idx="625">
                  <c:v>2.5999999999999999E-2</c:v>
                </c:pt>
                <c:pt idx="626">
                  <c:v>2.5000000000000001E-2</c:v>
                </c:pt>
                <c:pt idx="627">
                  <c:v>2.5000000000000001E-2</c:v>
                </c:pt>
                <c:pt idx="628">
                  <c:v>2.5000000000000001E-2</c:v>
                </c:pt>
                <c:pt idx="629">
                  <c:v>2.5000000000000001E-2</c:v>
                </c:pt>
                <c:pt idx="630">
                  <c:v>2.5000000000000001E-2</c:v>
                </c:pt>
                <c:pt idx="631">
                  <c:v>2.5000000000000001E-2</c:v>
                </c:pt>
                <c:pt idx="632">
                  <c:v>2.5000000000000001E-2</c:v>
                </c:pt>
                <c:pt idx="633">
                  <c:v>2.5000000000000001E-2</c:v>
                </c:pt>
                <c:pt idx="634">
                  <c:v>2.5000000000000001E-2</c:v>
                </c:pt>
                <c:pt idx="635">
                  <c:v>2.5000000000000001E-2</c:v>
                </c:pt>
                <c:pt idx="636">
                  <c:v>2.5000000000000001E-2</c:v>
                </c:pt>
                <c:pt idx="637">
                  <c:v>2.5000000000000001E-2</c:v>
                </c:pt>
                <c:pt idx="638">
                  <c:v>2.5000000000000001E-2</c:v>
                </c:pt>
                <c:pt idx="639">
                  <c:v>2.5000000000000001E-2</c:v>
                </c:pt>
                <c:pt idx="640">
                  <c:v>2.5000000000000001E-2</c:v>
                </c:pt>
                <c:pt idx="641">
                  <c:v>2.5000000000000001E-2</c:v>
                </c:pt>
                <c:pt idx="642">
                  <c:v>2.5000000000000001E-2</c:v>
                </c:pt>
                <c:pt idx="643">
                  <c:v>2.5000000000000001E-2</c:v>
                </c:pt>
                <c:pt idx="644">
                  <c:v>2.5000000000000001E-2</c:v>
                </c:pt>
                <c:pt idx="645">
                  <c:v>2.5000000000000001E-2</c:v>
                </c:pt>
                <c:pt idx="646">
                  <c:v>2.5000000000000001E-2</c:v>
                </c:pt>
                <c:pt idx="647">
                  <c:v>2.5000000000000001E-2</c:v>
                </c:pt>
                <c:pt idx="648">
                  <c:v>2.5000000000000001E-2</c:v>
                </c:pt>
                <c:pt idx="649">
                  <c:v>2.5000000000000001E-2</c:v>
                </c:pt>
                <c:pt idx="650">
                  <c:v>2.5000000000000001E-2</c:v>
                </c:pt>
                <c:pt idx="651">
                  <c:v>2.5000000000000001E-2</c:v>
                </c:pt>
                <c:pt idx="652">
                  <c:v>2.5000000000000001E-2</c:v>
                </c:pt>
                <c:pt idx="653">
                  <c:v>2.5000000000000001E-2</c:v>
                </c:pt>
                <c:pt idx="654">
                  <c:v>2.5000000000000001E-2</c:v>
                </c:pt>
                <c:pt idx="655">
                  <c:v>2.5000000000000001E-2</c:v>
                </c:pt>
                <c:pt idx="656">
                  <c:v>2.5000000000000001E-2</c:v>
                </c:pt>
                <c:pt idx="657">
                  <c:v>2.5000000000000001E-2</c:v>
                </c:pt>
                <c:pt idx="658">
                  <c:v>2.5000000000000001E-2</c:v>
                </c:pt>
                <c:pt idx="659">
                  <c:v>2.5000000000000001E-2</c:v>
                </c:pt>
                <c:pt idx="660">
                  <c:v>2.5000000000000001E-2</c:v>
                </c:pt>
                <c:pt idx="661">
                  <c:v>2.5000000000000001E-2</c:v>
                </c:pt>
                <c:pt idx="662">
                  <c:v>2.5000000000000001E-2</c:v>
                </c:pt>
                <c:pt idx="663">
                  <c:v>2.5000000000000001E-2</c:v>
                </c:pt>
                <c:pt idx="664">
                  <c:v>2.5000000000000001E-2</c:v>
                </c:pt>
                <c:pt idx="665">
                  <c:v>2.5000000000000001E-2</c:v>
                </c:pt>
                <c:pt idx="666">
                  <c:v>2.5000000000000001E-2</c:v>
                </c:pt>
                <c:pt idx="667">
                  <c:v>2.5000000000000001E-2</c:v>
                </c:pt>
                <c:pt idx="668">
                  <c:v>2.5000000000000001E-2</c:v>
                </c:pt>
                <c:pt idx="669">
                  <c:v>2.5000000000000001E-2</c:v>
                </c:pt>
                <c:pt idx="670">
                  <c:v>2.5000000000000001E-2</c:v>
                </c:pt>
                <c:pt idx="671">
                  <c:v>2.5000000000000001E-2</c:v>
                </c:pt>
                <c:pt idx="672">
                  <c:v>2.5000000000000001E-2</c:v>
                </c:pt>
                <c:pt idx="673">
                  <c:v>2.5000000000000001E-2</c:v>
                </c:pt>
                <c:pt idx="674">
                  <c:v>2.5000000000000001E-2</c:v>
                </c:pt>
                <c:pt idx="675">
                  <c:v>2.5000000000000001E-2</c:v>
                </c:pt>
                <c:pt idx="676">
                  <c:v>2.5000000000000001E-2</c:v>
                </c:pt>
                <c:pt idx="677">
                  <c:v>2.5000000000000001E-2</c:v>
                </c:pt>
                <c:pt idx="678">
                  <c:v>2.5000000000000001E-2</c:v>
                </c:pt>
                <c:pt idx="679">
                  <c:v>2.5000000000000001E-2</c:v>
                </c:pt>
                <c:pt idx="680">
                  <c:v>2.5000000000000001E-2</c:v>
                </c:pt>
                <c:pt idx="681">
                  <c:v>2.4E-2</c:v>
                </c:pt>
                <c:pt idx="682">
                  <c:v>2.4E-2</c:v>
                </c:pt>
                <c:pt idx="683">
                  <c:v>2.4E-2</c:v>
                </c:pt>
                <c:pt idx="684">
                  <c:v>2.5000000000000001E-2</c:v>
                </c:pt>
                <c:pt idx="685">
                  <c:v>2.5000000000000001E-2</c:v>
                </c:pt>
                <c:pt idx="686">
                  <c:v>2.5000000000000001E-2</c:v>
                </c:pt>
                <c:pt idx="687">
                  <c:v>2.5000000000000001E-2</c:v>
                </c:pt>
                <c:pt idx="688">
                  <c:v>2.5000000000000001E-2</c:v>
                </c:pt>
                <c:pt idx="689">
                  <c:v>2.5000000000000001E-2</c:v>
                </c:pt>
                <c:pt idx="690">
                  <c:v>2.5000000000000001E-2</c:v>
                </c:pt>
                <c:pt idx="691">
                  <c:v>2.5000000000000001E-2</c:v>
                </c:pt>
                <c:pt idx="692">
                  <c:v>2.5000000000000001E-2</c:v>
                </c:pt>
                <c:pt idx="693">
                  <c:v>2.5000000000000001E-2</c:v>
                </c:pt>
                <c:pt idx="694">
                  <c:v>2.5000000000000001E-2</c:v>
                </c:pt>
                <c:pt idx="695">
                  <c:v>2.5000000000000001E-2</c:v>
                </c:pt>
                <c:pt idx="696">
                  <c:v>2.5000000000000001E-2</c:v>
                </c:pt>
                <c:pt idx="697">
                  <c:v>2.5000000000000001E-2</c:v>
                </c:pt>
                <c:pt idx="698">
                  <c:v>2.5000000000000001E-2</c:v>
                </c:pt>
                <c:pt idx="699">
                  <c:v>2.5000000000000001E-2</c:v>
                </c:pt>
                <c:pt idx="700">
                  <c:v>2.5000000000000001E-2</c:v>
                </c:pt>
                <c:pt idx="701">
                  <c:v>2.5000000000000001E-2</c:v>
                </c:pt>
                <c:pt idx="702">
                  <c:v>2.5000000000000001E-2</c:v>
                </c:pt>
                <c:pt idx="703">
                  <c:v>2.5000000000000001E-2</c:v>
                </c:pt>
                <c:pt idx="704">
                  <c:v>2.5000000000000001E-2</c:v>
                </c:pt>
                <c:pt idx="705">
                  <c:v>2.5000000000000001E-2</c:v>
                </c:pt>
                <c:pt idx="706">
                  <c:v>2.5000000000000001E-2</c:v>
                </c:pt>
                <c:pt idx="707">
                  <c:v>2.5000000000000001E-2</c:v>
                </c:pt>
                <c:pt idx="708">
                  <c:v>2.5000000000000001E-2</c:v>
                </c:pt>
                <c:pt idx="709">
                  <c:v>2.5000000000000001E-2</c:v>
                </c:pt>
                <c:pt idx="710">
                  <c:v>2.5000000000000001E-2</c:v>
                </c:pt>
                <c:pt idx="711">
                  <c:v>2.5000000000000001E-2</c:v>
                </c:pt>
                <c:pt idx="712">
                  <c:v>2.5000000000000001E-2</c:v>
                </c:pt>
                <c:pt idx="713">
                  <c:v>2.5000000000000001E-2</c:v>
                </c:pt>
                <c:pt idx="714">
                  <c:v>2.5000000000000001E-2</c:v>
                </c:pt>
                <c:pt idx="715">
                  <c:v>2.4E-2</c:v>
                </c:pt>
                <c:pt idx="716">
                  <c:v>2.4E-2</c:v>
                </c:pt>
                <c:pt idx="717">
                  <c:v>2.5000000000000001E-2</c:v>
                </c:pt>
                <c:pt idx="718">
                  <c:v>2.5000000000000001E-2</c:v>
                </c:pt>
                <c:pt idx="719">
                  <c:v>2.5000000000000001E-2</c:v>
                </c:pt>
                <c:pt idx="720">
                  <c:v>2.5000000000000001E-2</c:v>
                </c:pt>
                <c:pt idx="721">
                  <c:v>2.5000000000000001E-2</c:v>
                </c:pt>
                <c:pt idx="722">
                  <c:v>2.5000000000000001E-2</c:v>
                </c:pt>
                <c:pt idx="723">
                  <c:v>2.5000000000000001E-2</c:v>
                </c:pt>
                <c:pt idx="724">
                  <c:v>2.5000000000000001E-2</c:v>
                </c:pt>
                <c:pt idx="725">
                  <c:v>2.5000000000000001E-2</c:v>
                </c:pt>
                <c:pt idx="726">
                  <c:v>2.5000000000000001E-2</c:v>
                </c:pt>
                <c:pt idx="727">
                  <c:v>2.5000000000000001E-2</c:v>
                </c:pt>
                <c:pt idx="728">
                  <c:v>2.5000000000000001E-2</c:v>
                </c:pt>
                <c:pt idx="729">
                  <c:v>2.5000000000000001E-2</c:v>
                </c:pt>
                <c:pt idx="730">
                  <c:v>2.5000000000000001E-2</c:v>
                </c:pt>
                <c:pt idx="731">
                  <c:v>2.5000000000000001E-2</c:v>
                </c:pt>
                <c:pt idx="732">
                  <c:v>2.5000000000000001E-2</c:v>
                </c:pt>
                <c:pt idx="733">
                  <c:v>2.5000000000000001E-2</c:v>
                </c:pt>
                <c:pt idx="734">
                  <c:v>2.5000000000000001E-2</c:v>
                </c:pt>
                <c:pt idx="735">
                  <c:v>2.5000000000000001E-2</c:v>
                </c:pt>
                <c:pt idx="736">
                  <c:v>2.5000000000000001E-2</c:v>
                </c:pt>
                <c:pt idx="737">
                  <c:v>2.4E-2</c:v>
                </c:pt>
                <c:pt idx="738">
                  <c:v>2.4E-2</c:v>
                </c:pt>
                <c:pt idx="739">
                  <c:v>2.4E-2</c:v>
                </c:pt>
                <c:pt idx="740">
                  <c:v>2.4E-2</c:v>
                </c:pt>
                <c:pt idx="741">
                  <c:v>2.4E-2</c:v>
                </c:pt>
                <c:pt idx="742">
                  <c:v>2.4E-2</c:v>
                </c:pt>
                <c:pt idx="743">
                  <c:v>2.5000000000000001E-2</c:v>
                </c:pt>
                <c:pt idx="744">
                  <c:v>2.5000000000000001E-2</c:v>
                </c:pt>
                <c:pt idx="745">
                  <c:v>2.5000000000000001E-2</c:v>
                </c:pt>
                <c:pt idx="746">
                  <c:v>2.5000000000000001E-2</c:v>
                </c:pt>
                <c:pt idx="747">
                  <c:v>2.4E-2</c:v>
                </c:pt>
                <c:pt idx="748">
                  <c:v>2.4E-2</c:v>
                </c:pt>
                <c:pt idx="749">
                  <c:v>2.4E-2</c:v>
                </c:pt>
                <c:pt idx="750">
                  <c:v>2.5000000000000001E-2</c:v>
                </c:pt>
                <c:pt idx="751">
                  <c:v>2.5000000000000001E-2</c:v>
                </c:pt>
                <c:pt idx="752">
                  <c:v>2.5000000000000001E-2</c:v>
                </c:pt>
                <c:pt idx="753">
                  <c:v>2.5000000000000001E-2</c:v>
                </c:pt>
                <c:pt idx="754">
                  <c:v>2.5000000000000001E-2</c:v>
                </c:pt>
                <c:pt idx="755">
                  <c:v>2.4E-2</c:v>
                </c:pt>
                <c:pt idx="756">
                  <c:v>2.4E-2</c:v>
                </c:pt>
                <c:pt idx="757">
                  <c:v>2.4E-2</c:v>
                </c:pt>
                <c:pt idx="758">
                  <c:v>2.4E-2</c:v>
                </c:pt>
                <c:pt idx="759">
                  <c:v>2.4E-2</c:v>
                </c:pt>
                <c:pt idx="760">
                  <c:v>2.4E-2</c:v>
                </c:pt>
                <c:pt idx="761">
                  <c:v>2.5000000000000001E-2</c:v>
                </c:pt>
                <c:pt idx="762">
                  <c:v>2.4E-2</c:v>
                </c:pt>
                <c:pt idx="763">
                  <c:v>2.4E-2</c:v>
                </c:pt>
                <c:pt idx="764">
                  <c:v>2.5000000000000001E-2</c:v>
                </c:pt>
                <c:pt idx="765">
                  <c:v>2.4E-2</c:v>
                </c:pt>
                <c:pt idx="766">
                  <c:v>2.4E-2</c:v>
                </c:pt>
                <c:pt idx="767">
                  <c:v>2.4E-2</c:v>
                </c:pt>
                <c:pt idx="768">
                  <c:v>2.4E-2</c:v>
                </c:pt>
                <c:pt idx="769">
                  <c:v>2.4E-2</c:v>
                </c:pt>
                <c:pt idx="770">
                  <c:v>2.4E-2</c:v>
                </c:pt>
                <c:pt idx="771">
                  <c:v>2.4E-2</c:v>
                </c:pt>
                <c:pt idx="772">
                  <c:v>2.4E-2</c:v>
                </c:pt>
                <c:pt idx="773">
                  <c:v>2.4E-2</c:v>
                </c:pt>
                <c:pt idx="774">
                  <c:v>2.4E-2</c:v>
                </c:pt>
                <c:pt idx="775">
                  <c:v>2.4E-2</c:v>
                </c:pt>
                <c:pt idx="776">
                  <c:v>2.4E-2</c:v>
                </c:pt>
                <c:pt idx="777">
                  <c:v>2.4E-2</c:v>
                </c:pt>
                <c:pt idx="778">
                  <c:v>2.3E-2</c:v>
                </c:pt>
                <c:pt idx="779">
                  <c:v>2.4E-2</c:v>
                </c:pt>
                <c:pt idx="780">
                  <c:v>2.3E-2</c:v>
                </c:pt>
                <c:pt idx="781">
                  <c:v>2.4E-2</c:v>
                </c:pt>
                <c:pt idx="782">
                  <c:v>2.4E-2</c:v>
                </c:pt>
                <c:pt idx="783">
                  <c:v>2.4E-2</c:v>
                </c:pt>
                <c:pt idx="784">
                  <c:v>2.4E-2</c:v>
                </c:pt>
                <c:pt idx="785">
                  <c:v>2.4E-2</c:v>
                </c:pt>
                <c:pt idx="786">
                  <c:v>2.4E-2</c:v>
                </c:pt>
                <c:pt idx="787">
                  <c:v>2.3E-2</c:v>
                </c:pt>
                <c:pt idx="788">
                  <c:v>2.3E-2</c:v>
                </c:pt>
                <c:pt idx="789">
                  <c:v>2.3E-2</c:v>
                </c:pt>
                <c:pt idx="790">
                  <c:v>2.3E-2</c:v>
                </c:pt>
                <c:pt idx="791">
                  <c:v>2.3E-2</c:v>
                </c:pt>
                <c:pt idx="792">
                  <c:v>2.3E-2</c:v>
                </c:pt>
                <c:pt idx="793">
                  <c:v>2.3E-2</c:v>
                </c:pt>
                <c:pt idx="794">
                  <c:v>2.4E-2</c:v>
                </c:pt>
                <c:pt idx="795">
                  <c:v>2.4E-2</c:v>
                </c:pt>
                <c:pt idx="796">
                  <c:v>2.4E-2</c:v>
                </c:pt>
                <c:pt idx="797">
                  <c:v>2.4E-2</c:v>
                </c:pt>
                <c:pt idx="798">
                  <c:v>2.3E-2</c:v>
                </c:pt>
                <c:pt idx="799">
                  <c:v>2.4E-2</c:v>
                </c:pt>
                <c:pt idx="800">
                  <c:v>2.4E-2</c:v>
                </c:pt>
                <c:pt idx="801">
                  <c:v>2.3E-2</c:v>
                </c:pt>
                <c:pt idx="802">
                  <c:v>2.3E-2</c:v>
                </c:pt>
                <c:pt idx="803">
                  <c:v>2.3E-2</c:v>
                </c:pt>
                <c:pt idx="804">
                  <c:v>2.3E-2</c:v>
                </c:pt>
                <c:pt idx="805">
                  <c:v>2.3E-2</c:v>
                </c:pt>
                <c:pt idx="806">
                  <c:v>2.3E-2</c:v>
                </c:pt>
                <c:pt idx="807">
                  <c:v>2.3E-2</c:v>
                </c:pt>
                <c:pt idx="808">
                  <c:v>2.3E-2</c:v>
                </c:pt>
                <c:pt idx="809">
                  <c:v>2.3E-2</c:v>
                </c:pt>
                <c:pt idx="810">
                  <c:v>2.3E-2</c:v>
                </c:pt>
                <c:pt idx="811">
                  <c:v>2.1999999999999999E-2</c:v>
                </c:pt>
                <c:pt idx="812">
                  <c:v>2.1999999999999999E-2</c:v>
                </c:pt>
                <c:pt idx="813">
                  <c:v>2.1999999999999999E-2</c:v>
                </c:pt>
                <c:pt idx="814">
                  <c:v>2.1999999999999999E-2</c:v>
                </c:pt>
                <c:pt idx="815">
                  <c:v>2.3E-2</c:v>
                </c:pt>
                <c:pt idx="816">
                  <c:v>2.3E-2</c:v>
                </c:pt>
                <c:pt idx="817">
                  <c:v>2.3E-2</c:v>
                </c:pt>
                <c:pt idx="818">
                  <c:v>2.3E-2</c:v>
                </c:pt>
                <c:pt idx="819">
                  <c:v>2.3E-2</c:v>
                </c:pt>
                <c:pt idx="820">
                  <c:v>2.3E-2</c:v>
                </c:pt>
                <c:pt idx="821">
                  <c:v>2.1999999999999999E-2</c:v>
                </c:pt>
                <c:pt idx="822">
                  <c:v>2.1999999999999999E-2</c:v>
                </c:pt>
                <c:pt idx="823">
                  <c:v>2.3E-2</c:v>
                </c:pt>
                <c:pt idx="824">
                  <c:v>2.3E-2</c:v>
                </c:pt>
                <c:pt idx="825">
                  <c:v>2.3E-2</c:v>
                </c:pt>
                <c:pt idx="826">
                  <c:v>2.3E-2</c:v>
                </c:pt>
                <c:pt idx="827">
                  <c:v>2.3E-2</c:v>
                </c:pt>
                <c:pt idx="828">
                  <c:v>2.1999999999999999E-2</c:v>
                </c:pt>
                <c:pt idx="829">
                  <c:v>2.3E-2</c:v>
                </c:pt>
                <c:pt idx="830">
                  <c:v>2.1999999999999999E-2</c:v>
                </c:pt>
                <c:pt idx="831">
                  <c:v>2.1999999999999999E-2</c:v>
                </c:pt>
                <c:pt idx="832">
                  <c:v>2.3E-2</c:v>
                </c:pt>
                <c:pt idx="833">
                  <c:v>2.3E-2</c:v>
                </c:pt>
                <c:pt idx="834">
                  <c:v>2.3E-2</c:v>
                </c:pt>
                <c:pt idx="835">
                  <c:v>2.3E-2</c:v>
                </c:pt>
                <c:pt idx="836">
                  <c:v>2.3E-2</c:v>
                </c:pt>
                <c:pt idx="837">
                  <c:v>2.3E-2</c:v>
                </c:pt>
                <c:pt idx="838">
                  <c:v>2.3E-2</c:v>
                </c:pt>
                <c:pt idx="839">
                  <c:v>2.3E-2</c:v>
                </c:pt>
                <c:pt idx="840">
                  <c:v>2.3E-2</c:v>
                </c:pt>
                <c:pt idx="841">
                  <c:v>2.3E-2</c:v>
                </c:pt>
                <c:pt idx="842">
                  <c:v>2.3E-2</c:v>
                </c:pt>
                <c:pt idx="843">
                  <c:v>2.3E-2</c:v>
                </c:pt>
                <c:pt idx="844">
                  <c:v>2.3E-2</c:v>
                </c:pt>
                <c:pt idx="845">
                  <c:v>2.3E-2</c:v>
                </c:pt>
                <c:pt idx="846">
                  <c:v>2.3E-2</c:v>
                </c:pt>
                <c:pt idx="847">
                  <c:v>2.3E-2</c:v>
                </c:pt>
                <c:pt idx="848">
                  <c:v>2.3E-2</c:v>
                </c:pt>
                <c:pt idx="849">
                  <c:v>2.3E-2</c:v>
                </c:pt>
                <c:pt idx="850">
                  <c:v>2.3E-2</c:v>
                </c:pt>
                <c:pt idx="851">
                  <c:v>2.3E-2</c:v>
                </c:pt>
                <c:pt idx="852">
                  <c:v>2.3E-2</c:v>
                </c:pt>
                <c:pt idx="853">
                  <c:v>2.3E-2</c:v>
                </c:pt>
                <c:pt idx="854">
                  <c:v>2.3E-2</c:v>
                </c:pt>
                <c:pt idx="855">
                  <c:v>2.3E-2</c:v>
                </c:pt>
                <c:pt idx="856">
                  <c:v>2.1999999999999999E-2</c:v>
                </c:pt>
                <c:pt idx="857">
                  <c:v>2.1999999999999999E-2</c:v>
                </c:pt>
                <c:pt idx="858">
                  <c:v>2.1999999999999999E-2</c:v>
                </c:pt>
                <c:pt idx="859">
                  <c:v>2.1999999999999999E-2</c:v>
                </c:pt>
                <c:pt idx="860">
                  <c:v>2.1999999999999999E-2</c:v>
                </c:pt>
                <c:pt idx="861">
                  <c:v>2.1999999999999999E-2</c:v>
                </c:pt>
                <c:pt idx="862">
                  <c:v>2.3E-2</c:v>
                </c:pt>
                <c:pt idx="863">
                  <c:v>2.1999999999999999E-2</c:v>
                </c:pt>
                <c:pt idx="864">
                  <c:v>2.3E-2</c:v>
                </c:pt>
                <c:pt idx="865">
                  <c:v>2.3E-2</c:v>
                </c:pt>
                <c:pt idx="866">
                  <c:v>2.3E-2</c:v>
                </c:pt>
                <c:pt idx="867">
                  <c:v>2.1999999999999999E-2</c:v>
                </c:pt>
                <c:pt idx="868">
                  <c:v>2.1999999999999999E-2</c:v>
                </c:pt>
                <c:pt idx="869">
                  <c:v>2.1999999999999999E-2</c:v>
                </c:pt>
                <c:pt idx="870">
                  <c:v>2.1999999999999999E-2</c:v>
                </c:pt>
                <c:pt idx="871">
                  <c:v>2.1999999999999999E-2</c:v>
                </c:pt>
                <c:pt idx="872">
                  <c:v>2.1999999999999999E-2</c:v>
                </c:pt>
                <c:pt idx="873">
                  <c:v>2.1999999999999999E-2</c:v>
                </c:pt>
                <c:pt idx="874">
                  <c:v>2.1999999999999999E-2</c:v>
                </c:pt>
                <c:pt idx="875">
                  <c:v>2.1999999999999999E-2</c:v>
                </c:pt>
                <c:pt idx="876">
                  <c:v>2.1000000000000005E-2</c:v>
                </c:pt>
                <c:pt idx="877">
                  <c:v>2.1000000000000005E-2</c:v>
                </c:pt>
                <c:pt idx="878">
                  <c:v>2.1000000000000005E-2</c:v>
                </c:pt>
                <c:pt idx="879">
                  <c:v>2.1000000000000005E-2</c:v>
                </c:pt>
                <c:pt idx="880">
                  <c:v>2.1000000000000005E-2</c:v>
                </c:pt>
                <c:pt idx="881">
                  <c:v>2.1000000000000005E-2</c:v>
                </c:pt>
                <c:pt idx="882">
                  <c:v>2.1000000000000005E-2</c:v>
                </c:pt>
                <c:pt idx="883">
                  <c:v>2.1000000000000005E-2</c:v>
                </c:pt>
                <c:pt idx="884">
                  <c:v>2.1000000000000005E-2</c:v>
                </c:pt>
                <c:pt idx="885">
                  <c:v>2.1000000000000005E-2</c:v>
                </c:pt>
                <c:pt idx="886">
                  <c:v>2.1000000000000005E-2</c:v>
                </c:pt>
                <c:pt idx="887">
                  <c:v>2.1000000000000005E-2</c:v>
                </c:pt>
                <c:pt idx="888">
                  <c:v>2.1000000000000005E-2</c:v>
                </c:pt>
                <c:pt idx="889">
                  <c:v>2.1000000000000005E-2</c:v>
                </c:pt>
                <c:pt idx="890">
                  <c:v>2.1000000000000005E-2</c:v>
                </c:pt>
                <c:pt idx="891">
                  <c:v>2.1000000000000005E-2</c:v>
                </c:pt>
                <c:pt idx="892">
                  <c:v>2.1000000000000005E-2</c:v>
                </c:pt>
                <c:pt idx="893">
                  <c:v>2.1000000000000005E-2</c:v>
                </c:pt>
                <c:pt idx="894">
                  <c:v>2.1000000000000005E-2</c:v>
                </c:pt>
                <c:pt idx="895">
                  <c:v>2.1000000000000005E-2</c:v>
                </c:pt>
                <c:pt idx="896">
                  <c:v>2.1000000000000005E-2</c:v>
                </c:pt>
                <c:pt idx="897">
                  <c:v>2.1000000000000005E-2</c:v>
                </c:pt>
                <c:pt idx="898">
                  <c:v>2.1000000000000005E-2</c:v>
                </c:pt>
                <c:pt idx="899">
                  <c:v>2.1000000000000005E-2</c:v>
                </c:pt>
                <c:pt idx="900">
                  <c:v>2.1000000000000005E-2</c:v>
                </c:pt>
              </c:numCache>
            </c:numRef>
          </c:yVal>
          <c:smooth val="1"/>
          <c:extLst xmlns:c16r2="http://schemas.microsoft.com/office/drawing/2015/06/chart">
            <c:ext xmlns:c16="http://schemas.microsoft.com/office/drawing/2014/chart" uri="{C3380CC4-5D6E-409C-BE32-E72D297353CC}">
              <c16:uniqueId val="{00000002-FA45-4892-9986-DC6B829652FC}"/>
            </c:ext>
          </c:extLst>
        </c:ser>
        <c:dLbls/>
        <c:axId val="231374208"/>
        <c:axId val="233772544"/>
      </c:scatterChart>
      <c:valAx>
        <c:axId val="231374208"/>
        <c:scaling>
          <c:orientation val="minMax"/>
          <c:max val="600"/>
          <c:min val="200"/>
        </c:scaling>
        <c:axPos val="b"/>
        <c:title>
          <c:tx>
            <c:rich>
              <a:bodyPr/>
              <a:lstStyle/>
              <a:p>
                <a:pPr>
                  <a:defRPr/>
                </a:pPr>
                <a:r>
                  <a:rPr lang="en-GB"/>
                  <a:t>Wavelength (nm)</a:t>
                </a:r>
              </a:p>
            </c:rich>
          </c:tx>
          <c:layout/>
        </c:title>
        <c:numFmt formatCode="General" sourceLinked="1"/>
        <c:tickLblPos val="nextTo"/>
        <c:crossAx val="233772544"/>
        <c:crosses val="autoZero"/>
        <c:crossBetween val="midCat"/>
      </c:valAx>
      <c:valAx>
        <c:axId val="233772544"/>
        <c:scaling>
          <c:orientation val="minMax"/>
          <c:max val="4.5"/>
          <c:min val="0"/>
        </c:scaling>
        <c:axPos val="l"/>
        <c:title>
          <c:tx>
            <c:rich>
              <a:bodyPr/>
              <a:lstStyle/>
              <a:p>
                <a:pPr>
                  <a:defRPr/>
                </a:pPr>
                <a:r>
                  <a:rPr lang="en-GB"/>
                  <a:t>Absorbance</a:t>
                </a:r>
              </a:p>
            </c:rich>
          </c:tx>
          <c:layout/>
        </c:title>
        <c:numFmt formatCode="General" sourceLinked="1"/>
        <c:tickLblPos val="nextTo"/>
        <c:crossAx val="231374208"/>
        <c:crosses val="autoZero"/>
        <c:crossBetween val="midCat"/>
        <c:majorUnit val="1"/>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49367742122329"/>
          <c:y val="7.4613266924522151E-2"/>
          <c:w val="0.84845334148468954"/>
          <c:h val="0.82495857456487398"/>
        </c:manualLayout>
      </c:layout>
      <c:scatterChart>
        <c:scatterStyle val="smoothMarker"/>
        <c:ser>
          <c:idx val="0"/>
          <c:order val="0"/>
          <c:spPr>
            <a:ln w="12700"/>
          </c:spPr>
          <c:marker>
            <c:symbol val="none"/>
          </c:marker>
          <c:dLbls>
            <c:dLbl>
              <c:idx val="630"/>
              <c:layout/>
              <c:dLblPos val="b"/>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4FD-41A4-B118-7D30105A18E6}"/>
                </c:ext>
              </c:extLst>
            </c:dLbl>
            <c:dLbl>
              <c:idx val="1041"/>
              <c:layout>
                <c:manualLayout>
                  <c:x val="-5.6327518975292458E-2"/>
                  <c:y val="-1.8062258346738921E-3"/>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4FD-41A4-B118-7D30105A18E6}"/>
                </c:ext>
              </c:extLst>
            </c:dLbl>
            <c:dLbl>
              <c:idx val="1761"/>
              <c:layout>
                <c:manualLayout>
                  <c:x val="-4.622222222222222E-2"/>
                  <c:y val="3.288203557888597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84FD-41A4-B118-7D30105A18E6}"/>
                </c:ext>
              </c:extLst>
            </c:dLbl>
            <c:dLbl>
              <c:idx val="2323"/>
              <c:layout/>
              <c:dLblPos val="b"/>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4FD-41A4-B118-7D30105A18E6}"/>
                </c:ext>
              </c:extLst>
            </c:dLbl>
            <c:dLbl>
              <c:idx val="2450"/>
              <c:layout>
                <c:manualLayout>
                  <c:x val="-5.1777777777777777E-2"/>
                  <c:y val="3.288203557888597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4FD-41A4-B118-7D30105A18E6}"/>
                </c:ext>
              </c:extLst>
            </c:dLbl>
            <c:dLbl>
              <c:idx val="2641"/>
              <c:layout>
                <c:manualLayout>
                  <c:x val="-5.1777790766610168E-2"/>
                  <c:y val="2.317481820148825E-2"/>
                </c:manualLayout>
              </c:layout>
              <c:tx>
                <c:rich>
                  <a:bodyPr/>
                  <a:lstStyle/>
                  <a:p>
                    <a:r>
                      <a:rPr lang="en-US"/>
                      <a:t>1366</a:t>
                    </a:r>
                  </a:p>
                </c:rich>
              </c:tx>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4FD-41A4-B118-7D30105A18E6}"/>
                </c:ext>
              </c:extLst>
            </c:dLbl>
            <c:dLbl>
              <c:idx val="2970"/>
              <c:layout>
                <c:manualLayout>
                  <c:x val="-5.9385561173425923E-2"/>
                  <c:y val="4.6770998739502682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4FD-41A4-B118-7D30105A18E6}"/>
                </c:ext>
              </c:extLst>
            </c:dLbl>
            <c:dLbl>
              <c:idx val="3175"/>
              <c:layout>
                <c:manualLayout>
                  <c:x val="-3.9180664916885391E-2"/>
                  <c:y val="1.8993146689997086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4FD-41A4-B118-7D30105A18E6}"/>
                </c:ext>
              </c:extLst>
            </c:dLbl>
            <c:dLbl>
              <c:idx val="3266"/>
              <c:layout/>
              <c:dLblPos val="b"/>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4FD-41A4-B118-7D30105A18E6}"/>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xVal>
            <c:numRef>
              <c:f>'Y2 REPEAT'!$A$1:$A$3376</c:f>
              <c:numCache>
                <c:formatCode>General</c:formatCode>
                <c:ptCount val="337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numCache>
            </c:numRef>
          </c:xVal>
          <c:yVal>
            <c:numRef>
              <c:f>'Y2 REPEAT'!$B$1:$B$3376</c:f>
              <c:numCache>
                <c:formatCode>General</c:formatCode>
                <c:ptCount val="3376"/>
                <c:pt idx="0">
                  <c:v>96.465172999999979</c:v>
                </c:pt>
                <c:pt idx="1">
                  <c:v>96.453343000000004</c:v>
                </c:pt>
                <c:pt idx="2">
                  <c:v>96.422387999999984</c:v>
                </c:pt>
                <c:pt idx="3">
                  <c:v>96.382447999999968</c:v>
                </c:pt>
                <c:pt idx="4">
                  <c:v>96.346393000000006</c:v>
                </c:pt>
                <c:pt idx="5">
                  <c:v>96.489337999999989</c:v>
                </c:pt>
                <c:pt idx="6">
                  <c:v>96.468730999999991</c:v>
                </c:pt>
                <c:pt idx="7">
                  <c:v>96.450922000000006</c:v>
                </c:pt>
                <c:pt idx="8">
                  <c:v>96.440207000000015</c:v>
                </c:pt>
                <c:pt idx="9">
                  <c:v>96.438658000000004</c:v>
                </c:pt>
                <c:pt idx="10">
                  <c:v>96.444542999999996</c:v>
                </c:pt>
                <c:pt idx="11">
                  <c:v>96.454751999999999</c:v>
                </c:pt>
                <c:pt idx="12">
                  <c:v>96.465025999999995</c:v>
                </c:pt>
                <c:pt idx="13">
                  <c:v>96.471610000000013</c:v>
                </c:pt>
                <c:pt idx="14">
                  <c:v>96.47280499999998</c:v>
                </c:pt>
                <c:pt idx="15">
                  <c:v>96.469218999999995</c:v>
                </c:pt>
                <c:pt idx="16">
                  <c:v>96.462474</c:v>
                </c:pt>
                <c:pt idx="17">
                  <c:v>96.454820000000012</c:v>
                </c:pt>
                <c:pt idx="18">
                  <c:v>96.449904000000018</c:v>
                </c:pt>
                <c:pt idx="19">
                  <c:v>96.450295999999994</c:v>
                </c:pt>
                <c:pt idx="20">
                  <c:v>96.452547999999979</c:v>
                </c:pt>
                <c:pt idx="21">
                  <c:v>96.447987000000012</c:v>
                </c:pt>
                <c:pt idx="22">
                  <c:v>96.430815999999993</c:v>
                </c:pt>
                <c:pt idx="23">
                  <c:v>96.404583000000017</c:v>
                </c:pt>
                <c:pt idx="24">
                  <c:v>96.37990499999998</c:v>
                </c:pt>
                <c:pt idx="25">
                  <c:v>96.366376999999986</c:v>
                </c:pt>
                <c:pt idx="26">
                  <c:v>96.366506999999999</c:v>
                </c:pt>
                <c:pt idx="27">
                  <c:v>96.375738999999953</c:v>
                </c:pt>
                <c:pt idx="28">
                  <c:v>96.387346999999991</c:v>
                </c:pt>
                <c:pt idx="29">
                  <c:v>96.398009999999999</c:v>
                </c:pt>
                <c:pt idx="30">
                  <c:v>96.407967000000014</c:v>
                </c:pt>
                <c:pt idx="31">
                  <c:v>96.417290000000008</c:v>
                </c:pt>
                <c:pt idx="32">
                  <c:v>96.423005000000003</c:v>
                </c:pt>
                <c:pt idx="33">
                  <c:v>96.420643999999996</c:v>
                </c:pt>
                <c:pt idx="34">
                  <c:v>96.410002000000006</c:v>
                </c:pt>
                <c:pt idx="35">
                  <c:v>96.396766999999983</c:v>
                </c:pt>
                <c:pt idx="36">
                  <c:v>96.387989000000005</c:v>
                </c:pt>
                <c:pt idx="37">
                  <c:v>96.387527000000006</c:v>
                </c:pt>
                <c:pt idx="38">
                  <c:v>96.395628000000002</c:v>
                </c:pt>
                <c:pt idx="39">
                  <c:v>96.409182000000001</c:v>
                </c:pt>
                <c:pt idx="40">
                  <c:v>96.422581999999991</c:v>
                </c:pt>
                <c:pt idx="41">
                  <c:v>96.431897000000006</c:v>
                </c:pt>
                <c:pt idx="42">
                  <c:v>96.436221000000018</c:v>
                </c:pt>
                <c:pt idx="43">
                  <c:v>96.437449000000015</c:v>
                </c:pt>
                <c:pt idx="44">
                  <c:v>96.437574000000012</c:v>
                </c:pt>
                <c:pt idx="45">
                  <c:v>96.435895000000002</c:v>
                </c:pt>
                <c:pt idx="46">
                  <c:v>96.430206999999996</c:v>
                </c:pt>
                <c:pt idx="47">
                  <c:v>96.417475999999994</c:v>
                </c:pt>
                <c:pt idx="48">
                  <c:v>96.396000000000001</c:v>
                </c:pt>
                <c:pt idx="49">
                  <c:v>96.366714999999999</c:v>
                </c:pt>
                <c:pt idx="50">
                  <c:v>96.334614000000016</c:v>
                </c:pt>
                <c:pt idx="51">
                  <c:v>96.309084999999982</c:v>
                </c:pt>
                <c:pt idx="52">
                  <c:v>96.29833499999998</c:v>
                </c:pt>
                <c:pt idx="53">
                  <c:v>96.304687999999999</c:v>
                </c:pt>
                <c:pt idx="54">
                  <c:v>96.325712999999965</c:v>
                </c:pt>
                <c:pt idx="55">
                  <c:v>96.357097999999979</c:v>
                </c:pt>
                <c:pt idx="56">
                  <c:v>96.391361000000003</c:v>
                </c:pt>
                <c:pt idx="57">
                  <c:v>96.419629000000029</c:v>
                </c:pt>
                <c:pt idx="58">
                  <c:v>96.437165000000007</c:v>
                </c:pt>
                <c:pt idx="59">
                  <c:v>96.445401000000004</c:v>
                </c:pt>
                <c:pt idx="60">
                  <c:v>96.445946000000006</c:v>
                </c:pt>
                <c:pt idx="61">
                  <c:v>96.438548999999981</c:v>
                </c:pt>
                <c:pt idx="62">
                  <c:v>96.421565000000015</c:v>
                </c:pt>
                <c:pt idx="63">
                  <c:v>96.395044999999982</c:v>
                </c:pt>
                <c:pt idx="64">
                  <c:v>96.36126400000002</c:v>
                </c:pt>
                <c:pt idx="65">
                  <c:v>96.32332199999999</c:v>
                </c:pt>
                <c:pt idx="66">
                  <c:v>96.288990999999982</c:v>
                </c:pt>
                <c:pt idx="67">
                  <c:v>96.272908999999984</c:v>
                </c:pt>
                <c:pt idx="68">
                  <c:v>96.288415000000001</c:v>
                </c:pt>
                <c:pt idx="69">
                  <c:v>96.330603999999994</c:v>
                </c:pt>
                <c:pt idx="70">
                  <c:v>96.378958999999966</c:v>
                </c:pt>
                <c:pt idx="71">
                  <c:v>96.420057</c:v>
                </c:pt>
                <c:pt idx="72">
                  <c:v>96.451492000000002</c:v>
                </c:pt>
                <c:pt idx="73">
                  <c:v>96.469286999999994</c:v>
                </c:pt>
                <c:pt idx="74">
                  <c:v>96.466066000000012</c:v>
                </c:pt>
                <c:pt idx="75">
                  <c:v>96.440928000000014</c:v>
                </c:pt>
                <c:pt idx="76">
                  <c:v>96.406127000000012</c:v>
                </c:pt>
                <c:pt idx="77">
                  <c:v>96.37368699999999</c:v>
                </c:pt>
                <c:pt idx="78">
                  <c:v>96.343573000000006</c:v>
                </c:pt>
                <c:pt idx="79">
                  <c:v>96.310930000000013</c:v>
                </c:pt>
                <c:pt idx="80">
                  <c:v>96.278109999999998</c:v>
                </c:pt>
                <c:pt idx="81">
                  <c:v>96.258853000000002</c:v>
                </c:pt>
                <c:pt idx="82">
                  <c:v>96.266426999999993</c:v>
                </c:pt>
                <c:pt idx="83">
                  <c:v>96.299571</c:v>
                </c:pt>
                <c:pt idx="84">
                  <c:v>96.344796000000002</c:v>
                </c:pt>
                <c:pt idx="85">
                  <c:v>96.390253000000016</c:v>
                </c:pt>
                <c:pt idx="86">
                  <c:v>96.429633999999993</c:v>
                </c:pt>
                <c:pt idx="87">
                  <c:v>96.458219999999997</c:v>
                </c:pt>
                <c:pt idx="88">
                  <c:v>96.47295699999998</c:v>
                </c:pt>
                <c:pt idx="89">
                  <c:v>96.477179000000007</c:v>
                </c:pt>
                <c:pt idx="90">
                  <c:v>96.475733999999989</c:v>
                </c:pt>
                <c:pt idx="91">
                  <c:v>96.469370999999981</c:v>
                </c:pt>
                <c:pt idx="92">
                  <c:v>96.45299</c:v>
                </c:pt>
                <c:pt idx="93">
                  <c:v>96.418079000000006</c:v>
                </c:pt>
                <c:pt idx="94">
                  <c:v>96.356027999999981</c:v>
                </c:pt>
                <c:pt idx="95">
                  <c:v>96.263660000000016</c:v>
                </c:pt>
                <c:pt idx="96">
                  <c:v>96.158325999999988</c:v>
                </c:pt>
                <c:pt idx="97">
                  <c:v>96.081305</c:v>
                </c:pt>
                <c:pt idx="98">
                  <c:v>96.065286</c:v>
                </c:pt>
                <c:pt idx="99">
                  <c:v>96.108013</c:v>
                </c:pt>
                <c:pt idx="100">
                  <c:v>96.177001999999987</c:v>
                </c:pt>
                <c:pt idx="101">
                  <c:v>96.236165999999997</c:v>
                </c:pt>
                <c:pt idx="102">
                  <c:v>96.270869000000005</c:v>
                </c:pt>
                <c:pt idx="103">
                  <c:v>96.282604000000006</c:v>
                </c:pt>
                <c:pt idx="104">
                  <c:v>96.276047999999989</c:v>
                </c:pt>
                <c:pt idx="105">
                  <c:v>96.264056999999994</c:v>
                </c:pt>
                <c:pt idx="106">
                  <c:v>96.264488</c:v>
                </c:pt>
                <c:pt idx="107">
                  <c:v>96.28506299999998</c:v>
                </c:pt>
                <c:pt idx="108">
                  <c:v>96.308224999999993</c:v>
                </c:pt>
                <c:pt idx="109">
                  <c:v>96.306495999999981</c:v>
                </c:pt>
                <c:pt idx="110">
                  <c:v>96.271687999999983</c:v>
                </c:pt>
                <c:pt idx="111">
                  <c:v>96.220844</c:v>
                </c:pt>
                <c:pt idx="112">
                  <c:v>96.185727999999969</c:v>
                </c:pt>
                <c:pt idx="113">
                  <c:v>96.189314999999979</c:v>
                </c:pt>
                <c:pt idx="114">
                  <c:v>96.225572999999969</c:v>
                </c:pt>
                <c:pt idx="115">
                  <c:v>96.269351999999998</c:v>
                </c:pt>
                <c:pt idx="116">
                  <c:v>96.302227999999999</c:v>
                </c:pt>
                <c:pt idx="117">
                  <c:v>96.327062999999981</c:v>
                </c:pt>
                <c:pt idx="118">
                  <c:v>96.351574999999983</c:v>
                </c:pt>
                <c:pt idx="119">
                  <c:v>96.372476999999975</c:v>
                </c:pt>
                <c:pt idx="120">
                  <c:v>96.379182999999983</c:v>
                </c:pt>
                <c:pt idx="121">
                  <c:v>96.367683999999997</c:v>
                </c:pt>
                <c:pt idx="122">
                  <c:v>96.349502000000001</c:v>
                </c:pt>
                <c:pt idx="123">
                  <c:v>96.34599799999998</c:v>
                </c:pt>
                <c:pt idx="124">
                  <c:v>96.362321999999992</c:v>
                </c:pt>
                <c:pt idx="125">
                  <c:v>96.370345999999984</c:v>
                </c:pt>
                <c:pt idx="126">
                  <c:v>96.334164000000015</c:v>
                </c:pt>
                <c:pt idx="127">
                  <c:v>96.256101000000001</c:v>
                </c:pt>
                <c:pt idx="128">
                  <c:v>96.176056999999986</c:v>
                </c:pt>
                <c:pt idx="129">
                  <c:v>96.126752999999965</c:v>
                </c:pt>
                <c:pt idx="130">
                  <c:v>96.109313</c:v>
                </c:pt>
                <c:pt idx="131">
                  <c:v>96.109645</c:v>
                </c:pt>
                <c:pt idx="132">
                  <c:v>96.115624999999994</c:v>
                </c:pt>
                <c:pt idx="133">
                  <c:v>96.125004999999987</c:v>
                </c:pt>
                <c:pt idx="134">
                  <c:v>96.146816000000001</c:v>
                </c:pt>
                <c:pt idx="135">
                  <c:v>96.183806999999987</c:v>
                </c:pt>
                <c:pt idx="136">
                  <c:v>96.229161000000005</c:v>
                </c:pt>
                <c:pt idx="137">
                  <c:v>96.264162999999996</c:v>
                </c:pt>
                <c:pt idx="138">
                  <c:v>96.274565999999993</c:v>
                </c:pt>
                <c:pt idx="139">
                  <c:v>96.270471999999984</c:v>
                </c:pt>
                <c:pt idx="140">
                  <c:v>96.271376999999987</c:v>
                </c:pt>
                <c:pt idx="141">
                  <c:v>96.280951000000002</c:v>
                </c:pt>
                <c:pt idx="142">
                  <c:v>96.283924999999996</c:v>
                </c:pt>
                <c:pt idx="143">
                  <c:v>96.267208999999994</c:v>
                </c:pt>
                <c:pt idx="144">
                  <c:v>96.249908000000005</c:v>
                </c:pt>
                <c:pt idx="145">
                  <c:v>96.256561000000005</c:v>
                </c:pt>
                <c:pt idx="146">
                  <c:v>96.242284000000012</c:v>
                </c:pt>
                <c:pt idx="147">
                  <c:v>96.215158000000002</c:v>
                </c:pt>
                <c:pt idx="148">
                  <c:v>96.220439999999982</c:v>
                </c:pt>
                <c:pt idx="149">
                  <c:v>96.241541999999995</c:v>
                </c:pt>
                <c:pt idx="150">
                  <c:v>96.248360000000005</c:v>
                </c:pt>
                <c:pt idx="151">
                  <c:v>96.241136999999995</c:v>
                </c:pt>
                <c:pt idx="152">
                  <c:v>96.234561000000014</c:v>
                </c:pt>
                <c:pt idx="153">
                  <c:v>96.246898000000002</c:v>
                </c:pt>
                <c:pt idx="154">
                  <c:v>96.280715999999998</c:v>
                </c:pt>
                <c:pt idx="155">
                  <c:v>96.31513099999998</c:v>
                </c:pt>
                <c:pt idx="156">
                  <c:v>96.329657999999981</c:v>
                </c:pt>
                <c:pt idx="157">
                  <c:v>96.327671999999993</c:v>
                </c:pt>
                <c:pt idx="158">
                  <c:v>96.326274999999981</c:v>
                </c:pt>
                <c:pt idx="159">
                  <c:v>96.338649000000004</c:v>
                </c:pt>
                <c:pt idx="160">
                  <c:v>96.364590000000007</c:v>
                </c:pt>
                <c:pt idx="161">
                  <c:v>96.394090000000006</c:v>
                </c:pt>
                <c:pt idx="162">
                  <c:v>96.413455000000013</c:v>
                </c:pt>
                <c:pt idx="163">
                  <c:v>96.409369999999996</c:v>
                </c:pt>
                <c:pt idx="164">
                  <c:v>96.387494000000004</c:v>
                </c:pt>
                <c:pt idx="165">
                  <c:v>96.365430999999987</c:v>
                </c:pt>
                <c:pt idx="166">
                  <c:v>96.352672999999967</c:v>
                </c:pt>
                <c:pt idx="167">
                  <c:v>96.346912000000003</c:v>
                </c:pt>
                <c:pt idx="168">
                  <c:v>96.343018000000001</c:v>
                </c:pt>
                <c:pt idx="169">
                  <c:v>96.343136999999999</c:v>
                </c:pt>
                <c:pt idx="170">
                  <c:v>96.354670000000013</c:v>
                </c:pt>
                <c:pt idx="171">
                  <c:v>96.377487999999985</c:v>
                </c:pt>
                <c:pt idx="172">
                  <c:v>96.396376999999987</c:v>
                </c:pt>
                <c:pt idx="173">
                  <c:v>96.391007000000002</c:v>
                </c:pt>
                <c:pt idx="174">
                  <c:v>96.349563000000018</c:v>
                </c:pt>
                <c:pt idx="175">
                  <c:v>96.282033999999982</c:v>
                </c:pt>
                <c:pt idx="176">
                  <c:v>96.228709999999992</c:v>
                </c:pt>
                <c:pt idx="177">
                  <c:v>96.232349999999983</c:v>
                </c:pt>
                <c:pt idx="178">
                  <c:v>96.276627000000005</c:v>
                </c:pt>
                <c:pt idx="179">
                  <c:v>96.307248000000001</c:v>
                </c:pt>
                <c:pt idx="180">
                  <c:v>96.308164000000005</c:v>
                </c:pt>
                <c:pt idx="181">
                  <c:v>96.297329000000019</c:v>
                </c:pt>
                <c:pt idx="182">
                  <c:v>96.298492999999979</c:v>
                </c:pt>
                <c:pt idx="183">
                  <c:v>96.325285999999991</c:v>
                </c:pt>
                <c:pt idx="184">
                  <c:v>96.370464999999982</c:v>
                </c:pt>
                <c:pt idx="185">
                  <c:v>96.413206000000017</c:v>
                </c:pt>
                <c:pt idx="186">
                  <c:v>96.436175000000006</c:v>
                </c:pt>
                <c:pt idx="187">
                  <c:v>96.437882999999999</c:v>
                </c:pt>
                <c:pt idx="188">
                  <c:v>96.425337999999968</c:v>
                </c:pt>
                <c:pt idx="189">
                  <c:v>96.407601999999997</c:v>
                </c:pt>
                <c:pt idx="190">
                  <c:v>96.397739000000001</c:v>
                </c:pt>
                <c:pt idx="191">
                  <c:v>96.406918000000005</c:v>
                </c:pt>
                <c:pt idx="192">
                  <c:v>96.42678699999999</c:v>
                </c:pt>
                <c:pt idx="193">
                  <c:v>96.436622999999997</c:v>
                </c:pt>
                <c:pt idx="194">
                  <c:v>96.428091999999992</c:v>
                </c:pt>
                <c:pt idx="195">
                  <c:v>96.410471000000001</c:v>
                </c:pt>
                <c:pt idx="196">
                  <c:v>96.401735000000002</c:v>
                </c:pt>
                <c:pt idx="197">
                  <c:v>96.410285000000016</c:v>
                </c:pt>
                <c:pt idx="198">
                  <c:v>96.418814000000012</c:v>
                </c:pt>
                <c:pt idx="199">
                  <c:v>96.408140000000003</c:v>
                </c:pt>
                <c:pt idx="200">
                  <c:v>96.377021999999982</c:v>
                </c:pt>
                <c:pt idx="201">
                  <c:v>96.344420999999997</c:v>
                </c:pt>
                <c:pt idx="202">
                  <c:v>96.334864999999994</c:v>
                </c:pt>
                <c:pt idx="203">
                  <c:v>96.358820999999992</c:v>
                </c:pt>
                <c:pt idx="204">
                  <c:v>96.402608999999998</c:v>
                </c:pt>
                <c:pt idx="205">
                  <c:v>96.441607000000019</c:v>
                </c:pt>
                <c:pt idx="206">
                  <c:v>96.464384999999993</c:v>
                </c:pt>
                <c:pt idx="207">
                  <c:v>96.477034000000003</c:v>
                </c:pt>
                <c:pt idx="208">
                  <c:v>96.492251999999993</c:v>
                </c:pt>
                <c:pt idx="209">
                  <c:v>96.514349999999993</c:v>
                </c:pt>
                <c:pt idx="210">
                  <c:v>96.534464000000014</c:v>
                </c:pt>
                <c:pt idx="211">
                  <c:v>96.542585000000003</c:v>
                </c:pt>
                <c:pt idx="212">
                  <c:v>96.538071999999985</c:v>
                </c:pt>
                <c:pt idx="213">
                  <c:v>96.52789199999998</c:v>
                </c:pt>
                <c:pt idx="214">
                  <c:v>96.518861000000001</c:v>
                </c:pt>
                <c:pt idx="215">
                  <c:v>96.511591999999993</c:v>
                </c:pt>
                <c:pt idx="216">
                  <c:v>96.503734999999992</c:v>
                </c:pt>
                <c:pt idx="217">
                  <c:v>96.498823000000016</c:v>
                </c:pt>
                <c:pt idx="218">
                  <c:v>96.503704999999982</c:v>
                </c:pt>
                <c:pt idx="219">
                  <c:v>96.515262000000007</c:v>
                </c:pt>
                <c:pt idx="220">
                  <c:v>96.517883999999995</c:v>
                </c:pt>
                <c:pt idx="221">
                  <c:v>96.507474000000002</c:v>
                </c:pt>
                <c:pt idx="222">
                  <c:v>96.496413000000018</c:v>
                </c:pt>
                <c:pt idx="223">
                  <c:v>96.49420600000002</c:v>
                </c:pt>
                <c:pt idx="224">
                  <c:v>96.498137</c:v>
                </c:pt>
                <c:pt idx="225">
                  <c:v>96.496638000000004</c:v>
                </c:pt>
                <c:pt idx="226">
                  <c:v>96.480704000000003</c:v>
                </c:pt>
                <c:pt idx="227">
                  <c:v>96.451610000000016</c:v>
                </c:pt>
                <c:pt idx="228">
                  <c:v>96.419685000000015</c:v>
                </c:pt>
                <c:pt idx="229">
                  <c:v>96.393376999999987</c:v>
                </c:pt>
                <c:pt idx="230">
                  <c:v>96.372653</c:v>
                </c:pt>
                <c:pt idx="231">
                  <c:v>96.357232999999979</c:v>
                </c:pt>
                <c:pt idx="232">
                  <c:v>96.347270000000009</c:v>
                </c:pt>
                <c:pt idx="233">
                  <c:v>96.339568</c:v>
                </c:pt>
                <c:pt idx="234">
                  <c:v>96.333310999999981</c:v>
                </c:pt>
                <c:pt idx="235">
                  <c:v>96.329825</c:v>
                </c:pt>
                <c:pt idx="236">
                  <c:v>96.325890999999984</c:v>
                </c:pt>
                <c:pt idx="237">
                  <c:v>96.317156999999995</c:v>
                </c:pt>
                <c:pt idx="238">
                  <c:v>96.303421999999998</c:v>
                </c:pt>
                <c:pt idx="239">
                  <c:v>96.287300000000002</c:v>
                </c:pt>
                <c:pt idx="240">
                  <c:v>96.271625000000014</c:v>
                </c:pt>
                <c:pt idx="241">
                  <c:v>96.262717999999992</c:v>
                </c:pt>
                <c:pt idx="242">
                  <c:v>96.256030999999979</c:v>
                </c:pt>
                <c:pt idx="243">
                  <c:v>96.234567000000013</c:v>
                </c:pt>
                <c:pt idx="244">
                  <c:v>96.18891099999999</c:v>
                </c:pt>
                <c:pt idx="245">
                  <c:v>96.123241999999991</c:v>
                </c:pt>
                <c:pt idx="246">
                  <c:v>96.045167000000006</c:v>
                </c:pt>
                <c:pt idx="247">
                  <c:v>95.955984999999998</c:v>
                </c:pt>
                <c:pt idx="248">
                  <c:v>95.855395999999985</c:v>
                </c:pt>
                <c:pt idx="249">
                  <c:v>95.769972999999979</c:v>
                </c:pt>
                <c:pt idx="250">
                  <c:v>95.728600999999998</c:v>
                </c:pt>
                <c:pt idx="251">
                  <c:v>95.716221000000019</c:v>
                </c:pt>
                <c:pt idx="252">
                  <c:v>95.708202999999983</c:v>
                </c:pt>
                <c:pt idx="253">
                  <c:v>95.705194000000006</c:v>
                </c:pt>
                <c:pt idx="254">
                  <c:v>95.723860999999999</c:v>
                </c:pt>
                <c:pt idx="255">
                  <c:v>95.752985999999993</c:v>
                </c:pt>
                <c:pt idx="256">
                  <c:v>95.77567999999998</c:v>
                </c:pt>
                <c:pt idx="257">
                  <c:v>95.776804999999982</c:v>
                </c:pt>
                <c:pt idx="258">
                  <c:v>95.741710999999995</c:v>
                </c:pt>
                <c:pt idx="259">
                  <c:v>95.679581999999968</c:v>
                </c:pt>
                <c:pt idx="260">
                  <c:v>95.612691999999981</c:v>
                </c:pt>
                <c:pt idx="261">
                  <c:v>95.563427000000004</c:v>
                </c:pt>
                <c:pt idx="262">
                  <c:v>95.546087999999983</c:v>
                </c:pt>
                <c:pt idx="263">
                  <c:v>95.543458000000001</c:v>
                </c:pt>
                <c:pt idx="264">
                  <c:v>95.524636000000001</c:v>
                </c:pt>
                <c:pt idx="265">
                  <c:v>95.484832999999981</c:v>
                </c:pt>
                <c:pt idx="266">
                  <c:v>95.440991999999994</c:v>
                </c:pt>
                <c:pt idx="267">
                  <c:v>95.411345999999995</c:v>
                </c:pt>
                <c:pt idx="268">
                  <c:v>95.405897999999979</c:v>
                </c:pt>
                <c:pt idx="269">
                  <c:v>95.413364000000016</c:v>
                </c:pt>
                <c:pt idx="270">
                  <c:v>95.407421000000014</c:v>
                </c:pt>
                <c:pt idx="271">
                  <c:v>95.37406</c:v>
                </c:pt>
                <c:pt idx="272">
                  <c:v>95.325085999999985</c:v>
                </c:pt>
                <c:pt idx="273">
                  <c:v>95.282686999999981</c:v>
                </c:pt>
                <c:pt idx="274">
                  <c:v>95.257598000000002</c:v>
                </c:pt>
                <c:pt idx="275">
                  <c:v>95.239041</c:v>
                </c:pt>
                <c:pt idx="276">
                  <c:v>95.209232999999998</c:v>
                </c:pt>
                <c:pt idx="277">
                  <c:v>95.161598999999981</c:v>
                </c:pt>
                <c:pt idx="278">
                  <c:v>95.108495999999988</c:v>
                </c:pt>
                <c:pt idx="279">
                  <c:v>95.073093</c:v>
                </c:pt>
                <c:pt idx="280">
                  <c:v>95.062791999999988</c:v>
                </c:pt>
                <c:pt idx="281">
                  <c:v>95.060753000000005</c:v>
                </c:pt>
                <c:pt idx="282">
                  <c:v>95.039833999999999</c:v>
                </c:pt>
                <c:pt idx="283">
                  <c:v>94.980208000000005</c:v>
                </c:pt>
                <c:pt idx="284">
                  <c:v>94.883299999999991</c:v>
                </c:pt>
                <c:pt idx="285">
                  <c:v>94.769857999999999</c:v>
                </c:pt>
                <c:pt idx="286">
                  <c:v>94.66825799999998</c:v>
                </c:pt>
                <c:pt idx="287">
                  <c:v>94.595790999999991</c:v>
                </c:pt>
                <c:pt idx="288">
                  <c:v>94.548565999999994</c:v>
                </c:pt>
                <c:pt idx="289">
                  <c:v>94.524872999999985</c:v>
                </c:pt>
                <c:pt idx="290">
                  <c:v>94.520019000000005</c:v>
                </c:pt>
                <c:pt idx="291">
                  <c:v>94.527051999999998</c:v>
                </c:pt>
                <c:pt idx="292">
                  <c:v>94.544300000000007</c:v>
                </c:pt>
                <c:pt idx="293">
                  <c:v>94.567964000000018</c:v>
                </c:pt>
                <c:pt idx="294">
                  <c:v>94.598991999999981</c:v>
                </c:pt>
                <c:pt idx="295">
                  <c:v>94.644936000000001</c:v>
                </c:pt>
                <c:pt idx="296">
                  <c:v>94.705709999999982</c:v>
                </c:pt>
                <c:pt idx="297">
                  <c:v>94.756158999999982</c:v>
                </c:pt>
                <c:pt idx="298">
                  <c:v>94.758853000000002</c:v>
                </c:pt>
                <c:pt idx="299">
                  <c:v>94.704701</c:v>
                </c:pt>
                <c:pt idx="300">
                  <c:v>94.618146999999979</c:v>
                </c:pt>
                <c:pt idx="301">
                  <c:v>94.529320999999982</c:v>
                </c:pt>
                <c:pt idx="302">
                  <c:v>94.460279000000014</c:v>
                </c:pt>
                <c:pt idx="303">
                  <c:v>94.421334000000002</c:v>
                </c:pt>
                <c:pt idx="304">
                  <c:v>94.411277999999996</c:v>
                </c:pt>
                <c:pt idx="305">
                  <c:v>94.427262999999996</c:v>
                </c:pt>
                <c:pt idx="306">
                  <c:v>94.476522000000003</c:v>
                </c:pt>
                <c:pt idx="307">
                  <c:v>94.572950999999989</c:v>
                </c:pt>
                <c:pt idx="308">
                  <c:v>94.713200000000015</c:v>
                </c:pt>
                <c:pt idx="309">
                  <c:v>94.856051999999991</c:v>
                </c:pt>
                <c:pt idx="310">
                  <c:v>94.937882000000002</c:v>
                </c:pt>
                <c:pt idx="311">
                  <c:v>94.934700000000007</c:v>
                </c:pt>
                <c:pt idx="312">
                  <c:v>94.880246</c:v>
                </c:pt>
                <c:pt idx="313">
                  <c:v>94.801237999999998</c:v>
                </c:pt>
                <c:pt idx="314">
                  <c:v>94.690753999999998</c:v>
                </c:pt>
                <c:pt idx="315">
                  <c:v>94.537239999999997</c:v>
                </c:pt>
                <c:pt idx="316">
                  <c:v>94.350927999999982</c:v>
                </c:pt>
                <c:pt idx="317">
                  <c:v>94.178580999999966</c:v>
                </c:pt>
                <c:pt idx="318">
                  <c:v>94.081444000000005</c:v>
                </c:pt>
                <c:pt idx="319">
                  <c:v>94.082750999999988</c:v>
                </c:pt>
                <c:pt idx="320">
                  <c:v>94.142772999999991</c:v>
                </c:pt>
                <c:pt idx="321">
                  <c:v>94.195874999999987</c:v>
                </c:pt>
                <c:pt idx="322">
                  <c:v>94.215584000000007</c:v>
                </c:pt>
                <c:pt idx="323">
                  <c:v>94.228489999999979</c:v>
                </c:pt>
                <c:pt idx="324">
                  <c:v>94.252826999999982</c:v>
                </c:pt>
                <c:pt idx="325">
                  <c:v>94.28508699999999</c:v>
                </c:pt>
                <c:pt idx="326">
                  <c:v>94.303241</c:v>
                </c:pt>
                <c:pt idx="327">
                  <c:v>94.297687999999994</c:v>
                </c:pt>
                <c:pt idx="328">
                  <c:v>94.285872999999967</c:v>
                </c:pt>
                <c:pt idx="329">
                  <c:v>94.289796999999979</c:v>
                </c:pt>
                <c:pt idx="330">
                  <c:v>94.301468</c:v>
                </c:pt>
                <c:pt idx="331">
                  <c:v>94.310570000000013</c:v>
                </c:pt>
                <c:pt idx="332">
                  <c:v>94.319022000000004</c:v>
                </c:pt>
                <c:pt idx="333">
                  <c:v>94.331064000000012</c:v>
                </c:pt>
                <c:pt idx="334">
                  <c:v>94.34878599999999</c:v>
                </c:pt>
                <c:pt idx="335">
                  <c:v>94.374169999999992</c:v>
                </c:pt>
                <c:pt idx="336">
                  <c:v>94.409557000000007</c:v>
                </c:pt>
                <c:pt idx="337">
                  <c:v>94.451751999999999</c:v>
                </c:pt>
                <c:pt idx="338">
                  <c:v>94.484577999999999</c:v>
                </c:pt>
                <c:pt idx="339">
                  <c:v>94.487941000000006</c:v>
                </c:pt>
                <c:pt idx="340">
                  <c:v>94.462992</c:v>
                </c:pt>
                <c:pt idx="341">
                  <c:v>94.44092000000002</c:v>
                </c:pt>
                <c:pt idx="342">
                  <c:v>94.462857</c:v>
                </c:pt>
                <c:pt idx="343">
                  <c:v>94.537251000000012</c:v>
                </c:pt>
                <c:pt idx="344">
                  <c:v>94.630011999999979</c:v>
                </c:pt>
                <c:pt idx="345">
                  <c:v>94.697789999999998</c:v>
                </c:pt>
                <c:pt idx="346">
                  <c:v>94.727096000000003</c:v>
                </c:pt>
                <c:pt idx="347">
                  <c:v>94.74252300000002</c:v>
                </c:pt>
                <c:pt idx="348">
                  <c:v>94.775042999999968</c:v>
                </c:pt>
                <c:pt idx="349">
                  <c:v>94.819037999999992</c:v>
                </c:pt>
                <c:pt idx="350">
                  <c:v>94.843211999999994</c:v>
                </c:pt>
                <c:pt idx="351">
                  <c:v>94.861001999999999</c:v>
                </c:pt>
                <c:pt idx="352">
                  <c:v>94.899320000000003</c:v>
                </c:pt>
                <c:pt idx="353">
                  <c:v>94.956244000000012</c:v>
                </c:pt>
                <c:pt idx="354">
                  <c:v>95.02205099999999</c:v>
                </c:pt>
                <c:pt idx="355">
                  <c:v>95.100514000000004</c:v>
                </c:pt>
                <c:pt idx="356">
                  <c:v>95.197927000000007</c:v>
                </c:pt>
                <c:pt idx="357">
                  <c:v>95.317119000000019</c:v>
                </c:pt>
                <c:pt idx="358">
                  <c:v>95.450749999999999</c:v>
                </c:pt>
                <c:pt idx="359">
                  <c:v>95.581126000000012</c:v>
                </c:pt>
                <c:pt idx="360">
                  <c:v>95.690887999999987</c:v>
                </c:pt>
                <c:pt idx="361">
                  <c:v>95.769560999999996</c:v>
                </c:pt>
                <c:pt idx="362">
                  <c:v>95.819158999999999</c:v>
                </c:pt>
                <c:pt idx="363">
                  <c:v>95.850576999999987</c:v>
                </c:pt>
                <c:pt idx="364">
                  <c:v>95.871027999999981</c:v>
                </c:pt>
                <c:pt idx="365">
                  <c:v>95.874804999999981</c:v>
                </c:pt>
                <c:pt idx="366">
                  <c:v>95.847111000000012</c:v>
                </c:pt>
                <c:pt idx="367">
                  <c:v>95.78073999999998</c:v>
                </c:pt>
                <c:pt idx="368">
                  <c:v>95.690005999999983</c:v>
                </c:pt>
                <c:pt idx="369">
                  <c:v>95.607144000000005</c:v>
                </c:pt>
                <c:pt idx="370">
                  <c:v>95.559738999999965</c:v>
                </c:pt>
                <c:pt idx="371">
                  <c:v>95.568817999999979</c:v>
                </c:pt>
                <c:pt idx="372">
                  <c:v>95.648933</c:v>
                </c:pt>
                <c:pt idx="373">
                  <c:v>95.764572999999999</c:v>
                </c:pt>
                <c:pt idx="374">
                  <c:v>95.869202000000001</c:v>
                </c:pt>
                <c:pt idx="375">
                  <c:v>95.94522000000002</c:v>
                </c:pt>
                <c:pt idx="376">
                  <c:v>95.999151000000012</c:v>
                </c:pt>
                <c:pt idx="377">
                  <c:v>96.043957000000006</c:v>
                </c:pt>
                <c:pt idx="378">
                  <c:v>96.092947999999993</c:v>
                </c:pt>
                <c:pt idx="379">
                  <c:v>96.144926000000012</c:v>
                </c:pt>
                <c:pt idx="380">
                  <c:v>96.171766999999988</c:v>
                </c:pt>
                <c:pt idx="381">
                  <c:v>96.148590999999982</c:v>
                </c:pt>
                <c:pt idx="382">
                  <c:v>96.088029000000006</c:v>
                </c:pt>
                <c:pt idx="383">
                  <c:v>96.017898000000002</c:v>
                </c:pt>
                <c:pt idx="384">
                  <c:v>95.963085000000007</c:v>
                </c:pt>
                <c:pt idx="385">
                  <c:v>95.940714000000014</c:v>
                </c:pt>
                <c:pt idx="386">
                  <c:v>95.948537999999999</c:v>
                </c:pt>
                <c:pt idx="387">
                  <c:v>95.966058000000004</c:v>
                </c:pt>
                <c:pt idx="388">
                  <c:v>95.975205000000003</c:v>
                </c:pt>
                <c:pt idx="389">
                  <c:v>95.977462000000003</c:v>
                </c:pt>
                <c:pt idx="390">
                  <c:v>95.994969000000012</c:v>
                </c:pt>
                <c:pt idx="391">
                  <c:v>96.051209000000014</c:v>
                </c:pt>
                <c:pt idx="392">
                  <c:v>96.147463000000016</c:v>
                </c:pt>
                <c:pt idx="393">
                  <c:v>96.255760999999993</c:v>
                </c:pt>
                <c:pt idx="394">
                  <c:v>96.341606999999996</c:v>
                </c:pt>
                <c:pt idx="395">
                  <c:v>96.38947499999999</c:v>
                </c:pt>
                <c:pt idx="396">
                  <c:v>96.404729000000017</c:v>
                </c:pt>
                <c:pt idx="397">
                  <c:v>96.396917000000002</c:v>
                </c:pt>
                <c:pt idx="398">
                  <c:v>96.378027999999986</c:v>
                </c:pt>
                <c:pt idx="399">
                  <c:v>96.362117999999981</c:v>
                </c:pt>
                <c:pt idx="400">
                  <c:v>96.355886999999967</c:v>
                </c:pt>
                <c:pt idx="401">
                  <c:v>96.354263000000017</c:v>
                </c:pt>
                <c:pt idx="402">
                  <c:v>96.351733999999979</c:v>
                </c:pt>
                <c:pt idx="403">
                  <c:v>96.347685999999996</c:v>
                </c:pt>
                <c:pt idx="404">
                  <c:v>96.348971999999989</c:v>
                </c:pt>
                <c:pt idx="405">
                  <c:v>96.359880999999987</c:v>
                </c:pt>
                <c:pt idx="406">
                  <c:v>96.371639000000002</c:v>
                </c:pt>
                <c:pt idx="407">
                  <c:v>96.369041999999979</c:v>
                </c:pt>
                <c:pt idx="408">
                  <c:v>96.345139000000003</c:v>
                </c:pt>
                <c:pt idx="409">
                  <c:v>96.310801999999981</c:v>
                </c:pt>
                <c:pt idx="410">
                  <c:v>96.289158</c:v>
                </c:pt>
                <c:pt idx="411">
                  <c:v>96.295651000000007</c:v>
                </c:pt>
                <c:pt idx="412">
                  <c:v>96.325615999999982</c:v>
                </c:pt>
                <c:pt idx="413">
                  <c:v>96.365388999999965</c:v>
                </c:pt>
                <c:pt idx="414">
                  <c:v>96.398501999999979</c:v>
                </c:pt>
                <c:pt idx="415">
                  <c:v>96.420068999999998</c:v>
                </c:pt>
                <c:pt idx="416">
                  <c:v>96.437104000000019</c:v>
                </c:pt>
                <c:pt idx="417">
                  <c:v>96.456895000000003</c:v>
                </c:pt>
                <c:pt idx="418">
                  <c:v>96.483303000000006</c:v>
                </c:pt>
                <c:pt idx="419">
                  <c:v>96.51379</c:v>
                </c:pt>
                <c:pt idx="420">
                  <c:v>96.542563000000015</c:v>
                </c:pt>
                <c:pt idx="421">
                  <c:v>96.563801999999981</c:v>
                </c:pt>
                <c:pt idx="422">
                  <c:v>96.575020999999992</c:v>
                </c:pt>
                <c:pt idx="423">
                  <c:v>96.578886999999966</c:v>
                </c:pt>
                <c:pt idx="424">
                  <c:v>96.581380999999979</c:v>
                </c:pt>
                <c:pt idx="425">
                  <c:v>96.589414000000005</c:v>
                </c:pt>
                <c:pt idx="426">
                  <c:v>96.600387999999967</c:v>
                </c:pt>
                <c:pt idx="427">
                  <c:v>96.600774999999985</c:v>
                </c:pt>
                <c:pt idx="428">
                  <c:v>96.575078999999988</c:v>
                </c:pt>
                <c:pt idx="429">
                  <c:v>96.516785999999982</c:v>
                </c:pt>
                <c:pt idx="430">
                  <c:v>96.431318000000005</c:v>
                </c:pt>
                <c:pt idx="431">
                  <c:v>96.333827999999983</c:v>
                </c:pt>
                <c:pt idx="432">
                  <c:v>96.260086999999999</c:v>
                </c:pt>
                <c:pt idx="433">
                  <c:v>96.255527999999998</c:v>
                </c:pt>
                <c:pt idx="434">
                  <c:v>96.323319999999981</c:v>
                </c:pt>
                <c:pt idx="435">
                  <c:v>96.416813000000019</c:v>
                </c:pt>
                <c:pt idx="436">
                  <c:v>96.499157999999994</c:v>
                </c:pt>
                <c:pt idx="437">
                  <c:v>96.56230699999999</c:v>
                </c:pt>
                <c:pt idx="438">
                  <c:v>96.609709999999993</c:v>
                </c:pt>
                <c:pt idx="439">
                  <c:v>96.643274000000005</c:v>
                </c:pt>
                <c:pt idx="440">
                  <c:v>96.662175999999988</c:v>
                </c:pt>
                <c:pt idx="441">
                  <c:v>96.667254000000014</c:v>
                </c:pt>
                <c:pt idx="442">
                  <c:v>96.662953999999999</c:v>
                </c:pt>
                <c:pt idx="443">
                  <c:v>96.654055</c:v>
                </c:pt>
                <c:pt idx="444">
                  <c:v>96.641980000000004</c:v>
                </c:pt>
                <c:pt idx="445">
                  <c:v>96.627310999999992</c:v>
                </c:pt>
                <c:pt idx="446">
                  <c:v>96.612796999999986</c:v>
                </c:pt>
                <c:pt idx="447">
                  <c:v>96.600520000000003</c:v>
                </c:pt>
                <c:pt idx="448">
                  <c:v>96.587559999999996</c:v>
                </c:pt>
                <c:pt idx="449">
                  <c:v>96.565429999999992</c:v>
                </c:pt>
                <c:pt idx="450">
                  <c:v>96.527659000000014</c:v>
                </c:pt>
                <c:pt idx="451">
                  <c:v>96.47813499999998</c:v>
                </c:pt>
                <c:pt idx="452">
                  <c:v>96.432660000000013</c:v>
                </c:pt>
                <c:pt idx="453">
                  <c:v>96.413254000000009</c:v>
                </c:pt>
                <c:pt idx="454">
                  <c:v>96.433259000000021</c:v>
                </c:pt>
                <c:pt idx="455">
                  <c:v>96.483423000000016</c:v>
                </c:pt>
                <c:pt idx="456">
                  <c:v>96.539221999999995</c:v>
                </c:pt>
                <c:pt idx="457">
                  <c:v>96.584215000000015</c:v>
                </c:pt>
                <c:pt idx="458">
                  <c:v>96.616130999999982</c:v>
                </c:pt>
                <c:pt idx="459">
                  <c:v>96.640596000000002</c:v>
                </c:pt>
                <c:pt idx="460">
                  <c:v>96.660949000000002</c:v>
                </c:pt>
                <c:pt idx="461">
                  <c:v>96.674953000000002</c:v>
                </c:pt>
                <c:pt idx="462">
                  <c:v>96.680720999999991</c:v>
                </c:pt>
                <c:pt idx="463">
                  <c:v>96.68051699999998</c:v>
                </c:pt>
                <c:pt idx="464">
                  <c:v>96.680869999999999</c:v>
                </c:pt>
                <c:pt idx="465">
                  <c:v>96.683419000000001</c:v>
                </c:pt>
                <c:pt idx="466">
                  <c:v>96.684725999999998</c:v>
                </c:pt>
                <c:pt idx="467">
                  <c:v>96.679930999999968</c:v>
                </c:pt>
                <c:pt idx="468">
                  <c:v>96.66789</c:v>
                </c:pt>
                <c:pt idx="469">
                  <c:v>96.649113000000014</c:v>
                </c:pt>
                <c:pt idx="470">
                  <c:v>96.621887999999984</c:v>
                </c:pt>
                <c:pt idx="471">
                  <c:v>96.583618000000001</c:v>
                </c:pt>
                <c:pt idx="472">
                  <c:v>96.536460000000005</c:v>
                </c:pt>
                <c:pt idx="473">
                  <c:v>96.489913000000016</c:v>
                </c:pt>
                <c:pt idx="474">
                  <c:v>96.458260999999993</c:v>
                </c:pt>
                <c:pt idx="475">
                  <c:v>96.456175999999999</c:v>
                </c:pt>
                <c:pt idx="476">
                  <c:v>96.488918999999981</c:v>
                </c:pt>
                <c:pt idx="477">
                  <c:v>96.544587000000007</c:v>
                </c:pt>
                <c:pt idx="478">
                  <c:v>96.599267999999995</c:v>
                </c:pt>
                <c:pt idx="479">
                  <c:v>96.636516999999998</c:v>
                </c:pt>
                <c:pt idx="480">
                  <c:v>96.658225999999999</c:v>
                </c:pt>
                <c:pt idx="481">
                  <c:v>96.675433999999967</c:v>
                </c:pt>
                <c:pt idx="482">
                  <c:v>96.694369999999992</c:v>
                </c:pt>
                <c:pt idx="483">
                  <c:v>96.711072999999999</c:v>
                </c:pt>
                <c:pt idx="484">
                  <c:v>96.719498000000002</c:v>
                </c:pt>
                <c:pt idx="485">
                  <c:v>96.718069000000014</c:v>
                </c:pt>
                <c:pt idx="486">
                  <c:v>96.708885999999993</c:v>
                </c:pt>
                <c:pt idx="487">
                  <c:v>96.694574000000003</c:v>
                </c:pt>
                <c:pt idx="488">
                  <c:v>96.679065999999992</c:v>
                </c:pt>
                <c:pt idx="489">
                  <c:v>96.667315000000002</c:v>
                </c:pt>
                <c:pt idx="490">
                  <c:v>96.66251699999998</c:v>
                </c:pt>
                <c:pt idx="491">
                  <c:v>96.661785999999992</c:v>
                </c:pt>
                <c:pt idx="492">
                  <c:v>96.658171999999965</c:v>
                </c:pt>
                <c:pt idx="493">
                  <c:v>96.645121000000003</c:v>
                </c:pt>
                <c:pt idx="494">
                  <c:v>96.620063999999999</c:v>
                </c:pt>
                <c:pt idx="495">
                  <c:v>96.585787999999965</c:v>
                </c:pt>
                <c:pt idx="496">
                  <c:v>96.552829999999986</c:v>
                </c:pt>
                <c:pt idx="497">
                  <c:v>96.535434999999993</c:v>
                </c:pt>
                <c:pt idx="498">
                  <c:v>96.539349999999999</c:v>
                </c:pt>
                <c:pt idx="499">
                  <c:v>96.558689999999999</c:v>
                </c:pt>
                <c:pt idx="500">
                  <c:v>96.582365999999979</c:v>
                </c:pt>
                <c:pt idx="501">
                  <c:v>96.60175599999998</c:v>
                </c:pt>
                <c:pt idx="502">
                  <c:v>96.613899000000004</c:v>
                </c:pt>
                <c:pt idx="503">
                  <c:v>96.620893999999993</c:v>
                </c:pt>
                <c:pt idx="504">
                  <c:v>96.626172999999966</c:v>
                </c:pt>
                <c:pt idx="505">
                  <c:v>96.629989999999992</c:v>
                </c:pt>
                <c:pt idx="506">
                  <c:v>96.629830999999967</c:v>
                </c:pt>
                <c:pt idx="507">
                  <c:v>96.623694999999998</c:v>
                </c:pt>
                <c:pt idx="508">
                  <c:v>96.612624999999994</c:v>
                </c:pt>
                <c:pt idx="509">
                  <c:v>96.599020999999993</c:v>
                </c:pt>
                <c:pt idx="510">
                  <c:v>96.584992</c:v>
                </c:pt>
                <c:pt idx="511">
                  <c:v>96.57329799999998</c:v>
                </c:pt>
                <c:pt idx="512">
                  <c:v>96.565944999999999</c:v>
                </c:pt>
                <c:pt idx="513">
                  <c:v>96.560785999999979</c:v>
                </c:pt>
                <c:pt idx="514">
                  <c:v>96.552064999999999</c:v>
                </c:pt>
                <c:pt idx="515">
                  <c:v>96.535078999999968</c:v>
                </c:pt>
                <c:pt idx="516">
                  <c:v>96.511437999999998</c:v>
                </c:pt>
                <c:pt idx="517">
                  <c:v>96.488383999999982</c:v>
                </c:pt>
                <c:pt idx="518">
                  <c:v>96.475186999999991</c:v>
                </c:pt>
                <c:pt idx="519">
                  <c:v>96.477549999999994</c:v>
                </c:pt>
                <c:pt idx="520">
                  <c:v>96.493641999999994</c:v>
                </c:pt>
                <c:pt idx="521">
                  <c:v>96.514578</c:v>
                </c:pt>
                <c:pt idx="522">
                  <c:v>96.529156999999998</c:v>
                </c:pt>
                <c:pt idx="523">
                  <c:v>96.531812000000002</c:v>
                </c:pt>
                <c:pt idx="524">
                  <c:v>96.524820000000005</c:v>
                </c:pt>
                <c:pt idx="525">
                  <c:v>96.513874000000001</c:v>
                </c:pt>
                <c:pt idx="526">
                  <c:v>96.502576999999988</c:v>
                </c:pt>
                <c:pt idx="527">
                  <c:v>96.491845999999995</c:v>
                </c:pt>
                <c:pt idx="528">
                  <c:v>96.483050000000006</c:v>
                </c:pt>
                <c:pt idx="529">
                  <c:v>96.478217999999998</c:v>
                </c:pt>
                <c:pt idx="530">
                  <c:v>96.477140000000006</c:v>
                </c:pt>
                <c:pt idx="531">
                  <c:v>96.47721300000002</c:v>
                </c:pt>
                <c:pt idx="532">
                  <c:v>96.475297999999981</c:v>
                </c:pt>
                <c:pt idx="533">
                  <c:v>96.468997999999999</c:v>
                </c:pt>
                <c:pt idx="534">
                  <c:v>96.456789999999998</c:v>
                </c:pt>
                <c:pt idx="535">
                  <c:v>96.438444000000004</c:v>
                </c:pt>
                <c:pt idx="536">
                  <c:v>96.416334000000006</c:v>
                </c:pt>
                <c:pt idx="537">
                  <c:v>96.395010999999982</c:v>
                </c:pt>
                <c:pt idx="538">
                  <c:v>96.379442999999966</c:v>
                </c:pt>
                <c:pt idx="539">
                  <c:v>96.372316999999967</c:v>
                </c:pt>
                <c:pt idx="540">
                  <c:v>96.37269999999998</c:v>
                </c:pt>
                <c:pt idx="541">
                  <c:v>96.376950999999991</c:v>
                </c:pt>
                <c:pt idx="542">
                  <c:v>96.380683000000005</c:v>
                </c:pt>
                <c:pt idx="543">
                  <c:v>96.379874999999984</c:v>
                </c:pt>
                <c:pt idx="544">
                  <c:v>96.373606999999993</c:v>
                </c:pt>
                <c:pt idx="545">
                  <c:v>96.363192999999981</c:v>
                </c:pt>
                <c:pt idx="546">
                  <c:v>96.350706999999986</c:v>
                </c:pt>
                <c:pt idx="547">
                  <c:v>96.335906999999992</c:v>
                </c:pt>
                <c:pt idx="548">
                  <c:v>96.316558000000001</c:v>
                </c:pt>
                <c:pt idx="549">
                  <c:v>96.292115999999993</c:v>
                </c:pt>
                <c:pt idx="550">
                  <c:v>96.265383999999983</c:v>
                </c:pt>
                <c:pt idx="551">
                  <c:v>96.240686999999994</c:v>
                </c:pt>
                <c:pt idx="552">
                  <c:v>96.220379999999992</c:v>
                </c:pt>
                <c:pt idx="553">
                  <c:v>96.204257000000013</c:v>
                </c:pt>
                <c:pt idx="554">
                  <c:v>96.191529000000017</c:v>
                </c:pt>
                <c:pt idx="555">
                  <c:v>96.182665999999998</c:v>
                </c:pt>
                <c:pt idx="556">
                  <c:v>96.178977999999972</c:v>
                </c:pt>
                <c:pt idx="557">
                  <c:v>96.179310999999984</c:v>
                </c:pt>
                <c:pt idx="558">
                  <c:v>96.178982999999988</c:v>
                </c:pt>
                <c:pt idx="559">
                  <c:v>96.173045999999985</c:v>
                </c:pt>
                <c:pt idx="560">
                  <c:v>96.160923999999994</c:v>
                </c:pt>
                <c:pt idx="561">
                  <c:v>96.147155999999995</c:v>
                </c:pt>
                <c:pt idx="562">
                  <c:v>96.136882999999969</c:v>
                </c:pt>
                <c:pt idx="563">
                  <c:v>96.130514000000005</c:v>
                </c:pt>
                <c:pt idx="564">
                  <c:v>96.124595999999983</c:v>
                </c:pt>
                <c:pt idx="565">
                  <c:v>96.114273999999995</c:v>
                </c:pt>
                <c:pt idx="566">
                  <c:v>96.096000000000004</c:v>
                </c:pt>
                <c:pt idx="567">
                  <c:v>96.067561999999995</c:v>
                </c:pt>
                <c:pt idx="568">
                  <c:v>96.029308999999984</c:v>
                </c:pt>
                <c:pt idx="569">
                  <c:v>95.986682000000002</c:v>
                </c:pt>
                <c:pt idx="570">
                  <c:v>95.948314999999994</c:v>
                </c:pt>
                <c:pt idx="571">
                  <c:v>95.920226000000014</c:v>
                </c:pt>
                <c:pt idx="572">
                  <c:v>95.900172999999981</c:v>
                </c:pt>
                <c:pt idx="573">
                  <c:v>95.878976999999978</c:v>
                </c:pt>
                <c:pt idx="574">
                  <c:v>95.847997000000007</c:v>
                </c:pt>
                <c:pt idx="575">
                  <c:v>95.80587899999999</c:v>
                </c:pt>
                <c:pt idx="576">
                  <c:v>95.757267000000013</c:v>
                </c:pt>
                <c:pt idx="577">
                  <c:v>95.705219999999997</c:v>
                </c:pt>
                <c:pt idx="578">
                  <c:v>95.647891000000001</c:v>
                </c:pt>
                <c:pt idx="579">
                  <c:v>95.583786999999987</c:v>
                </c:pt>
                <c:pt idx="580">
                  <c:v>95.517780000000002</c:v>
                </c:pt>
                <c:pt idx="581">
                  <c:v>95.457374000000002</c:v>
                </c:pt>
                <c:pt idx="582">
                  <c:v>95.404893000000015</c:v>
                </c:pt>
                <c:pt idx="583">
                  <c:v>95.357846999999992</c:v>
                </c:pt>
                <c:pt idx="584">
                  <c:v>95.316360000000003</c:v>
                </c:pt>
                <c:pt idx="585">
                  <c:v>95.284829000000016</c:v>
                </c:pt>
                <c:pt idx="586">
                  <c:v>95.264443999999997</c:v>
                </c:pt>
                <c:pt idx="587">
                  <c:v>95.247977000000006</c:v>
                </c:pt>
                <c:pt idx="588">
                  <c:v>95.224924000000016</c:v>
                </c:pt>
                <c:pt idx="589">
                  <c:v>95.190596999999983</c:v>
                </c:pt>
                <c:pt idx="590">
                  <c:v>95.149322999999981</c:v>
                </c:pt>
                <c:pt idx="591">
                  <c:v>95.110568000000001</c:v>
                </c:pt>
                <c:pt idx="592">
                  <c:v>95.081142</c:v>
                </c:pt>
                <c:pt idx="593">
                  <c:v>95.058444999999992</c:v>
                </c:pt>
                <c:pt idx="594">
                  <c:v>95.031405000000007</c:v>
                </c:pt>
                <c:pt idx="595">
                  <c:v>94.990868000000006</c:v>
                </c:pt>
                <c:pt idx="596">
                  <c:v>94.940173000000016</c:v>
                </c:pt>
                <c:pt idx="597">
                  <c:v>94.891373000000002</c:v>
                </c:pt>
                <c:pt idx="598">
                  <c:v>94.852307999999965</c:v>
                </c:pt>
                <c:pt idx="599">
                  <c:v>94.820223999999996</c:v>
                </c:pt>
                <c:pt idx="600">
                  <c:v>94.788410999999982</c:v>
                </c:pt>
                <c:pt idx="601">
                  <c:v>94.754123000000021</c:v>
                </c:pt>
                <c:pt idx="602">
                  <c:v>94.717720999999997</c:v>
                </c:pt>
                <c:pt idx="603">
                  <c:v>94.678254999999979</c:v>
                </c:pt>
                <c:pt idx="604">
                  <c:v>94.632892999999967</c:v>
                </c:pt>
                <c:pt idx="605">
                  <c:v>94.580018999999979</c:v>
                </c:pt>
                <c:pt idx="606">
                  <c:v>94.521242000000001</c:v>
                </c:pt>
                <c:pt idx="607">
                  <c:v>94.460527000000013</c:v>
                </c:pt>
                <c:pt idx="608">
                  <c:v>94.400705000000002</c:v>
                </c:pt>
                <c:pt idx="609">
                  <c:v>94.339544000000004</c:v>
                </c:pt>
                <c:pt idx="610">
                  <c:v>94.269238000000001</c:v>
                </c:pt>
                <c:pt idx="611">
                  <c:v>94.180436999999984</c:v>
                </c:pt>
                <c:pt idx="612">
                  <c:v>94.067218999999994</c:v>
                </c:pt>
                <c:pt idx="613">
                  <c:v>93.928086999999991</c:v>
                </c:pt>
                <c:pt idx="614">
                  <c:v>93.764199000000019</c:v>
                </c:pt>
                <c:pt idx="615">
                  <c:v>93.575228999999979</c:v>
                </c:pt>
                <c:pt idx="616">
                  <c:v>93.354196999999999</c:v>
                </c:pt>
                <c:pt idx="617">
                  <c:v>93.083641999999998</c:v>
                </c:pt>
                <c:pt idx="618">
                  <c:v>92.742187999999999</c:v>
                </c:pt>
                <c:pt idx="619">
                  <c:v>92.320545999999979</c:v>
                </c:pt>
                <c:pt idx="620">
                  <c:v>91.833427999999998</c:v>
                </c:pt>
                <c:pt idx="621">
                  <c:v>91.317031999999998</c:v>
                </c:pt>
                <c:pt idx="622">
                  <c:v>90.817261000000016</c:v>
                </c:pt>
                <c:pt idx="623">
                  <c:v>90.381182999999979</c:v>
                </c:pt>
                <c:pt idx="624">
                  <c:v>90.051025999999993</c:v>
                </c:pt>
                <c:pt idx="625">
                  <c:v>89.854976999999991</c:v>
                </c:pt>
                <c:pt idx="626">
                  <c:v>89.797855999999996</c:v>
                </c:pt>
                <c:pt idx="627">
                  <c:v>89.860567000000003</c:v>
                </c:pt>
                <c:pt idx="628">
                  <c:v>90.007651999999993</c:v>
                </c:pt>
                <c:pt idx="629">
                  <c:v>90.196784999999991</c:v>
                </c:pt>
                <c:pt idx="630">
                  <c:v>90.388613000000007</c:v>
                </c:pt>
                <c:pt idx="631">
                  <c:v>90.558131999999986</c:v>
                </c:pt>
                <c:pt idx="632">
                  <c:v>90.700307999999993</c:v>
                </c:pt>
                <c:pt idx="633">
                  <c:v>90.822579999999988</c:v>
                </c:pt>
                <c:pt idx="634">
                  <c:v>90.931393000000014</c:v>
                </c:pt>
                <c:pt idx="635">
                  <c:v>91.026471999999984</c:v>
                </c:pt>
                <c:pt idx="636">
                  <c:v>91.105365999999989</c:v>
                </c:pt>
                <c:pt idx="637">
                  <c:v>91.168100999999979</c:v>
                </c:pt>
                <c:pt idx="638">
                  <c:v>91.216279000000014</c:v>
                </c:pt>
                <c:pt idx="639">
                  <c:v>91.250867</c:v>
                </c:pt>
                <c:pt idx="640">
                  <c:v>91.272701999999967</c:v>
                </c:pt>
                <c:pt idx="641">
                  <c:v>91.28353199999998</c:v>
                </c:pt>
                <c:pt idx="642">
                  <c:v>91.285750999999991</c:v>
                </c:pt>
                <c:pt idx="643">
                  <c:v>91.282246999999998</c:v>
                </c:pt>
                <c:pt idx="644">
                  <c:v>91.27606999999999</c:v>
                </c:pt>
                <c:pt idx="645">
                  <c:v>91.268828999999982</c:v>
                </c:pt>
                <c:pt idx="646">
                  <c:v>91.259291000000005</c:v>
                </c:pt>
                <c:pt idx="647">
                  <c:v>91.245367000000002</c:v>
                </c:pt>
                <c:pt idx="648">
                  <c:v>91.226947999999979</c:v>
                </c:pt>
                <c:pt idx="649">
                  <c:v>91.20567699999998</c:v>
                </c:pt>
                <c:pt idx="650">
                  <c:v>91.18215499999998</c:v>
                </c:pt>
                <c:pt idx="651">
                  <c:v>91.155219000000002</c:v>
                </c:pt>
                <c:pt idx="652">
                  <c:v>91.123640999999992</c:v>
                </c:pt>
                <c:pt idx="653">
                  <c:v>91.086592999999979</c:v>
                </c:pt>
                <c:pt idx="654">
                  <c:v>91.043915000000013</c:v>
                </c:pt>
                <c:pt idx="655">
                  <c:v>90.997076000000007</c:v>
                </c:pt>
                <c:pt idx="656">
                  <c:v>90.94966500000001</c:v>
                </c:pt>
                <c:pt idx="657">
                  <c:v>90.904442000000003</c:v>
                </c:pt>
                <c:pt idx="658">
                  <c:v>90.859899999999982</c:v>
                </c:pt>
                <c:pt idx="659">
                  <c:v>90.812012999999979</c:v>
                </c:pt>
                <c:pt idx="660">
                  <c:v>90.759648999999982</c:v>
                </c:pt>
                <c:pt idx="661">
                  <c:v>90.706979000000004</c:v>
                </c:pt>
                <c:pt idx="662">
                  <c:v>90.659711999999985</c:v>
                </c:pt>
                <c:pt idx="663">
                  <c:v>90.619026000000005</c:v>
                </c:pt>
                <c:pt idx="664">
                  <c:v>90.578744999999984</c:v>
                </c:pt>
                <c:pt idx="665">
                  <c:v>90.528837999999965</c:v>
                </c:pt>
                <c:pt idx="666">
                  <c:v>90.463736999999981</c:v>
                </c:pt>
                <c:pt idx="667">
                  <c:v>90.387859000000006</c:v>
                </c:pt>
                <c:pt idx="668">
                  <c:v>90.311463000000018</c:v>
                </c:pt>
                <c:pt idx="669">
                  <c:v>90.240015000000014</c:v>
                </c:pt>
                <c:pt idx="670">
                  <c:v>90.169697999999983</c:v>
                </c:pt>
                <c:pt idx="671">
                  <c:v>90.094693000000021</c:v>
                </c:pt>
                <c:pt idx="672">
                  <c:v>90.015811999999983</c:v>
                </c:pt>
                <c:pt idx="673">
                  <c:v>89.938045000000002</c:v>
                </c:pt>
                <c:pt idx="674">
                  <c:v>89.86202999999999</c:v>
                </c:pt>
                <c:pt idx="675">
                  <c:v>89.781983999999994</c:v>
                </c:pt>
                <c:pt idx="676">
                  <c:v>89.69184199999998</c:v>
                </c:pt>
                <c:pt idx="677">
                  <c:v>89.588982999999985</c:v>
                </c:pt>
                <c:pt idx="678">
                  <c:v>89.471699000000015</c:v>
                </c:pt>
                <c:pt idx="679">
                  <c:v>89.337694000000013</c:v>
                </c:pt>
                <c:pt idx="680">
                  <c:v>89.18740099999998</c:v>
                </c:pt>
                <c:pt idx="681">
                  <c:v>89.025593000000001</c:v>
                </c:pt>
                <c:pt idx="682">
                  <c:v>88.856771999999978</c:v>
                </c:pt>
                <c:pt idx="683">
                  <c:v>88.678769999999972</c:v>
                </c:pt>
                <c:pt idx="684">
                  <c:v>88.482583000000005</c:v>
                </c:pt>
                <c:pt idx="685">
                  <c:v>88.259519999999995</c:v>
                </c:pt>
                <c:pt idx="686">
                  <c:v>88.009103999999994</c:v>
                </c:pt>
                <c:pt idx="687">
                  <c:v>87.740082999999998</c:v>
                </c:pt>
                <c:pt idx="688">
                  <c:v>87.463375999999982</c:v>
                </c:pt>
                <c:pt idx="689">
                  <c:v>87.184291000000002</c:v>
                </c:pt>
                <c:pt idx="690">
                  <c:v>86.902971999999991</c:v>
                </c:pt>
                <c:pt idx="691">
                  <c:v>86.621955</c:v>
                </c:pt>
                <c:pt idx="692">
                  <c:v>86.350386999999984</c:v>
                </c:pt>
                <c:pt idx="693">
                  <c:v>86.099652000000006</c:v>
                </c:pt>
                <c:pt idx="694">
                  <c:v>85.876939999999991</c:v>
                </c:pt>
                <c:pt idx="695">
                  <c:v>85.68446299999998</c:v>
                </c:pt>
                <c:pt idx="696">
                  <c:v>85.522920999999982</c:v>
                </c:pt>
                <c:pt idx="697">
                  <c:v>85.393741999999989</c:v>
                </c:pt>
                <c:pt idx="698">
                  <c:v>85.299913000000018</c:v>
                </c:pt>
                <c:pt idx="699">
                  <c:v>85.245733999999999</c:v>
                </c:pt>
                <c:pt idx="700">
                  <c:v>85.233840000000001</c:v>
                </c:pt>
                <c:pt idx="701">
                  <c:v>85.259430999999992</c:v>
                </c:pt>
                <c:pt idx="702">
                  <c:v>85.309349999999981</c:v>
                </c:pt>
                <c:pt idx="703">
                  <c:v>85.368984999999981</c:v>
                </c:pt>
                <c:pt idx="704">
                  <c:v>85.429365000000004</c:v>
                </c:pt>
                <c:pt idx="705">
                  <c:v>85.487154000000018</c:v>
                </c:pt>
                <c:pt idx="706">
                  <c:v>85.541437000000002</c:v>
                </c:pt>
                <c:pt idx="707">
                  <c:v>85.594271000000006</c:v>
                </c:pt>
                <c:pt idx="708">
                  <c:v>85.651520000000005</c:v>
                </c:pt>
                <c:pt idx="709">
                  <c:v>85.717386000000005</c:v>
                </c:pt>
                <c:pt idx="710">
                  <c:v>85.788112999999981</c:v>
                </c:pt>
                <c:pt idx="711">
                  <c:v>85.854737999999983</c:v>
                </c:pt>
                <c:pt idx="712">
                  <c:v>85.911921000000021</c:v>
                </c:pt>
                <c:pt idx="713">
                  <c:v>85.961300000000008</c:v>
                </c:pt>
                <c:pt idx="714">
                  <c:v>86.006861999999998</c:v>
                </c:pt>
                <c:pt idx="715">
                  <c:v>86.050683000000006</c:v>
                </c:pt>
                <c:pt idx="716">
                  <c:v>86.092651000000004</c:v>
                </c:pt>
                <c:pt idx="717">
                  <c:v>86.131017</c:v>
                </c:pt>
                <c:pt idx="718">
                  <c:v>86.162272999999985</c:v>
                </c:pt>
                <c:pt idx="719">
                  <c:v>86.183605999999983</c:v>
                </c:pt>
                <c:pt idx="720">
                  <c:v>86.196218999999999</c:v>
                </c:pt>
                <c:pt idx="721">
                  <c:v>86.203245999999993</c:v>
                </c:pt>
                <c:pt idx="722">
                  <c:v>86.204756000000003</c:v>
                </c:pt>
                <c:pt idx="723">
                  <c:v>86.198037999999968</c:v>
                </c:pt>
                <c:pt idx="724">
                  <c:v>86.184010000000001</c:v>
                </c:pt>
                <c:pt idx="725">
                  <c:v>86.170179999999988</c:v>
                </c:pt>
                <c:pt idx="726">
                  <c:v>86.164147999999983</c:v>
                </c:pt>
                <c:pt idx="727">
                  <c:v>86.16488099999998</c:v>
                </c:pt>
                <c:pt idx="728">
                  <c:v>86.162791999999968</c:v>
                </c:pt>
                <c:pt idx="729">
                  <c:v>86.148848999999984</c:v>
                </c:pt>
                <c:pt idx="730">
                  <c:v>86.123352999999966</c:v>
                </c:pt>
                <c:pt idx="731">
                  <c:v>86.095545999999999</c:v>
                </c:pt>
                <c:pt idx="732">
                  <c:v>86.074280999999999</c:v>
                </c:pt>
                <c:pt idx="733">
                  <c:v>86.059778999999992</c:v>
                </c:pt>
                <c:pt idx="734">
                  <c:v>86.045537999999979</c:v>
                </c:pt>
                <c:pt idx="735">
                  <c:v>86.027474999999981</c:v>
                </c:pt>
                <c:pt idx="736">
                  <c:v>86.007824999999997</c:v>
                </c:pt>
                <c:pt idx="737">
                  <c:v>85.991086999999993</c:v>
                </c:pt>
                <c:pt idx="738">
                  <c:v>85.979625999999996</c:v>
                </c:pt>
                <c:pt idx="739">
                  <c:v>85.974939000000006</c:v>
                </c:pt>
                <c:pt idx="740">
                  <c:v>85.978547999999989</c:v>
                </c:pt>
                <c:pt idx="741">
                  <c:v>85.988206000000005</c:v>
                </c:pt>
                <c:pt idx="742">
                  <c:v>85.996630999999994</c:v>
                </c:pt>
                <c:pt idx="743">
                  <c:v>85.997470000000007</c:v>
                </c:pt>
                <c:pt idx="744">
                  <c:v>85.991034000000013</c:v>
                </c:pt>
                <c:pt idx="745">
                  <c:v>85.981235000000012</c:v>
                </c:pt>
                <c:pt idx="746">
                  <c:v>85.969864000000015</c:v>
                </c:pt>
                <c:pt idx="747">
                  <c:v>85.956248000000002</c:v>
                </c:pt>
                <c:pt idx="748">
                  <c:v>85.940731</c:v>
                </c:pt>
                <c:pt idx="749">
                  <c:v>85.924270000000007</c:v>
                </c:pt>
                <c:pt idx="750">
                  <c:v>85.905916000000005</c:v>
                </c:pt>
                <c:pt idx="751">
                  <c:v>85.885058999999984</c:v>
                </c:pt>
                <c:pt idx="752">
                  <c:v>85.865145999999982</c:v>
                </c:pt>
                <c:pt idx="753">
                  <c:v>85.851275000000001</c:v>
                </c:pt>
                <c:pt idx="754">
                  <c:v>85.843730999999991</c:v>
                </c:pt>
                <c:pt idx="755">
                  <c:v>85.836723000000006</c:v>
                </c:pt>
                <c:pt idx="756">
                  <c:v>85.824567000000002</c:v>
                </c:pt>
                <c:pt idx="757">
                  <c:v>85.807982999999979</c:v>
                </c:pt>
                <c:pt idx="758">
                  <c:v>85.793670000000006</c:v>
                </c:pt>
                <c:pt idx="759">
                  <c:v>85.788855999999981</c:v>
                </c:pt>
                <c:pt idx="760">
                  <c:v>85.795562000000004</c:v>
                </c:pt>
                <c:pt idx="761">
                  <c:v>85.809134999999998</c:v>
                </c:pt>
                <c:pt idx="762">
                  <c:v>85.822123000000005</c:v>
                </c:pt>
                <c:pt idx="763">
                  <c:v>85.829289000000003</c:v>
                </c:pt>
                <c:pt idx="764">
                  <c:v>85.828533999999991</c:v>
                </c:pt>
                <c:pt idx="765">
                  <c:v>85.818665999999993</c:v>
                </c:pt>
                <c:pt idx="766">
                  <c:v>85.801008999999979</c:v>
                </c:pt>
                <c:pt idx="767">
                  <c:v>85.782865999999999</c:v>
                </c:pt>
                <c:pt idx="768">
                  <c:v>85.775059999999982</c:v>
                </c:pt>
                <c:pt idx="769">
                  <c:v>85.782916</c:v>
                </c:pt>
                <c:pt idx="770">
                  <c:v>85.801170999999982</c:v>
                </c:pt>
                <c:pt idx="771">
                  <c:v>85.819930999999983</c:v>
                </c:pt>
                <c:pt idx="772">
                  <c:v>85.833366999999981</c:v>
                </c:pt>
                <c:pt idx="773">
                  <c:v>85.841241999999994</c:v>
                </c:pt>
                <c:pt idx="774">
                  <c:v>85.845545999999999</c:v>
                </c:pt>
                <c:pt idx="775">
                  <c:v>85.848483000000002</c:v>
                </c:pt>
                <c:pt idx="776">
                  <c:v>85.851883000000001</c:v>
                </c:pt>
                <c:pt idx="777">
                  <c:v>85.85658699999999</c:v>
                </c:pt>
                <c:pt idx="778">
                  <c:v>85.862827999999979</c:v>
                </c:pt>
                <c:pt idx="779">
                  <c:v>85.872175999999968</c:v>
                </c:pt>
                <c:pt idx="780">
                  <c:v>85.886213999999995</c:v>
                </c:pt>
                <c:pt idx="781">
                  <c:v>85.903028000000006</c:v>
                </c:pt>
                <c:pt idx="782">
                  <c:v>85.917829000000012</c:v>
                </c:pt>
                <c:pt idx="783">
                  <c:v>85.928099000000003</c:v>
                </c:pt>
                <c:pt idx="784">
                  <c:v>85.935219000000018</c:v>
                </c:pt>
                <c:pt idx="785">
                  <c:v>85.940856999999994</c:v>
                </c:pt>
                <c:pt idx="786">
                  <c:v>85.946022000000013</c:v>
                </c:pt>
                <c:pt idx="787">
                  <c:v>85.953868999999983</c:v>
                </c:pt>
                <c:pt idx="788">
                  <c:v>85.967949000000019</c:v>
                </c:pt>
                <c:pt idx="789">
                  <c:v>85.985755999999981</c:v>
                </c:pt>
                <c:pt idx="790">
                  <c:v>85.999093000000016</c:v>
                </c:pt>
                <c:pt idx="791">
                  <c:v>86.004616999999996</c:v>
                </c:pt>
                <c:pt idx="792">
                  <c:v>86.009090999999998</c:v>
                </c:pt>
                <c:pt idx="793">
                  <c:v>86.020448999999985</c:v>
                </c:pt>
                <c:pt idx="794">
                  <c:v>86.037692000000007</c:v>
                </c:pt>
                <c:pt idx="795">
                  <c:v>86.054034000000001</c:v>
                </c:pt>
                <c:pt idx="796">
                  <c:v>86.065089999999998</c:v>
                </c:pt>
                <c:pt idx="797">
                  <c:v>86.069160999999994</c:v>
                </c:pt>
                <c:pt idx="798">
                  <c:v>86.062899999999999</c:v>
                </c:pt>
                <c:pt idx="799">
                  <c:v>86.044179999999997</c:v>
                </c:pt>
                <c:pt idx="800">
                  <c:v>86.017731999999981</c:v>
                </c:pt>
                <c:pt idx="801">
                  <c:v>85.992081999999982</c:v>
                </c:pt>
                <c:pt idx="802">
                  <c:v>85.970821999999998</c:v>
                </c:pt>
                <c:pt idx="803">
                  <c:v>85.951268999999996</c:v>
                </c:pt>
                <c:pt idx="804">
                  <c:v>85.930858000000001</c:v>
                </c:pt>
                <c:pt idx="805">
                  <c:v>85.909280999999993</c:v>
                </c:pt>
                <c:pt idx="806">
                  <c:v>85.884880999999979</c:v>
                </c:pt>
                <c:pt idx="807">
                  <c:v>85.854535999999982</c:v>
                </c:pt>
                <c:pt idx="808">
                  <c:v>85.818759999999983</c:v>
                </c:pt>
                <c:pt idx="809">
                  <c:v>85.78251299999998</c:v>
                </c:pt>
                <c:pt idx="810">
                  <c:v>85.748821000000007</c:v>
                </c:pt>
                <c:pt idx="811">
                  <c:v>85.71486400000002</c:v>
                </c:pt>
                <c:pt idx="812">
                  <c:v>85.675392999999985</c:v>
                </c:pt>
                <c:pt idx="813">
                  <c:v>85.62867399999999</c:v>
                </c:pt>
                <c:pt idx="814">
                  <c:v>85.576773999999986</c:v>
                </c:pt>
                <c:pt idx="815">
                  <c:v>85.521952999999982</c:v>
                </c:pt>
                <c:pt idx="816">
                  <c:v>85.463885000000005</c:v>
                </c:pt>
                <c:pt idx="817">
                  <c:v>85.400205999999997</c:v>
                </c:pt>
                <c:pt idx="818">
                  <c:v>85.329650000000001</c:v>
                </c:pt>
                <c:pt idx="819">
                  <c:v>85.254694000000015</c:v>
                </c:pt>
                <c:pt idx="820">
                  <c:v>85.180979999999991</c:v>
                </c:pt>
                <c:pt idx="821">
                  <c:v>85.113437999999988</c:v>
                </c:pt>
                <c:pt idx="822">
                  <c:v>85.052631999999988</c:v>
                </c:pt>
                <c:pt idx="823">
                  <c:v>84.994781000000003</c:v>
                </c:pt>
                <c:pt idx="824">
                  <c:v>84.934605000000019</c:v>
                </c:pt>
                <c:pt idx="825">
                  <c:v>84.868096999999992</c:v>
                </c:pt>
                <c:pt idx="826">
                  <c:v>84.794775000000001</c:v>
                </c:pt>
                <c:pt idx="827">
                  <c:v>84.718158000000003</c:v>
                </c:pt>
                <c:pt idx="828">
                  <c:v>84.642354999999981</c:v>
                </c:pt>
                <c:pt idx="829">
                  <c:v>84.567042999999998</c:v>
                </c:pt>
                <c:pt idx="830">
                  <c:v>84.487936000000005</c:v>
                </c:pt>
                <c:pt idx="831">
                  <c:v>84.403932999999981</c:v>
                </c:pt>
                <c:pt idx="832">
                  <c:v>84.320863000000003</c:v>
                </c:pt>
                <c:pt idx="833">
                  <c:v>84.245931999999982</c:v>
                </c:pt>
                <c:pt idx="834">
                  <c:v>84.179318999999992</c:v>
                </c:pt>
                <c:pt idx="835">
                  <c:v>84.113872999999984</c:v>
                </c:pt>
                <c:pt idx="836">
                  <c:v>84.042192999999983</c:v>
                </c:pt>
                <c:pt idx="837">
                  <c:v>83.962497999999982</c:v>
                </c:pt>
                <c:pt idx="838">
                  <c:v>83.879141999999987</c:v>
                </c:pt>
                <c:pt idx="839">
                  <c:v>83.799498999999983</c:v>
                </c:pt>
                <c:pt idx="840">
                  <c:v>83.729298999999983</c:v>
                </c:pt>
                <c:pt idx="841">
                  <c:v>83.668390999999986</c:v>
                </c:pt>
                <c:pt idx="842">
                  <c:v>83.611277999999999</c:v>
                </c:pt>
                <c:pt idx="843">
                  <c:v>83.553675999999982</c:v>
                </c:pt>
                <c:pt idx="844">
                  <c:v>83.497720000000015</c:v>
                </c:pt>
                <c:pt idx="845">
                  <c:v>83.448381999999981</c:v>
                </c:pt>
                <c:pt idx="846">
                  <c:v>83.405897999999979</c:v>
                </c:pt>
                <c:pt idx="847">
                  <c:v>83.365189000000001</c:v>
                </c:pt>
                <c:pt idx="848">
                  <c:v>83.322791999999978</c:v>
                </c:pt>
                <c:pt idx="849">
                  <c:v>83.280365000000003</c:v>
                </c:pt>
                <c:pt idx="850">
                  <c:v>83.239784</c:v>
                </c:pt>
                <c:pt idx="851">
                  <c:v>83.198003999999983</c:v>
                </c:pt>
                <c:pt idx="852">
                  <c:v>83.149738999999968</c:v>
                </c:pt>
                <c:pt idx="853">
                  <c:v>83.093987999999982</c:v>
                </c:pt>
                <c:pt idx="854">
                  <c:v>83.035314999999983</c:v>
                </c:pt>
                <c:pt idx="855">
                  <c:v>82.978435999999988</c:v>
                </c:pt>
                <c:pt idx="856">
                  <c:v>82.923085999999998</c:v>
                </c:pt>
                <c:pt idx="857">
                  <c:v>82.864575000000002</c:v>
                </c:pt>
                <c:pt idx="858">
                  <c:v>82.799660000000017</c:v>
                </c:pt>
                <c:pt idx="859">
                  <c:v>82.731111999999996</c:v>
                </c:pt>
                <c:pt idx="860">
                  <c:v>82.666195000000002</c:v>
                </c:pt>
                <c:pt idx="861">
                  <c:v>82.610009000000005</c:v>
                </c:pt>
                <c:pt idx="862">
                  <c:v>82.560347999999991</c:v>
                </c:pt>
                <c:pt idx="863">
                  <c:v>82.508650000000003</c:v>
                </c:pt>
                <c:pt idx="864">
                  <c:v>82.445634999999996</c:v>
                </c:pt>
                <c:pt idx="865">
                  <c:v>82.367437999999993</c:v>
                </c:pt>
                <c:pt idx="866">
                  <c:v>82.279128</c:v>
                </c:pt>
                <c:pt idx="867">
                  <c:v>82.192222000000001</c:v>
                </c:pt>
                <c:pt idx="868">
                  <c:v>82.116695000000007</c:v>
                </c:pt>
                <c:pt idx="869">
                  <c:v>82.054315000000003</c:v>
                </c:pt>
                <c:pt idx="870">
                  <c:v>81.999663000000012</c:v>
                </c:pt>
                <c:pt idx="871">
                  <c:v>81.945618999999994</c:v>
                </c:pt>
                <c:pt idx="872">
                  <c:v>81.886545999999981</c:v>
                </c:pt>
                <c:pt idx="873">
                  <c:v>81.818696000000003</c:v>
                </c:pt>
                <c:pt idx="874">
                  <c:v>81.741363000000021</c:v>
                </c:pt>
                <c:pt idx="875">
                  <c:v>81.659005999999991</c:v>
                </c:pt>
                <c:pt idx="876">
                  <c:v>81.57952299999998</c:v>
                </c:pt>
                <c:pt idx="877">
                  <c:v>81.508333999999991</c:v>
                </c:pt>
                <c:pt idx="878">
                  <c:v>81.445177000000001</c:v>
                </c:pt>
                <c:pt idx="879">
                  <c:v>81.386829999999989</c:v>
                </c:pt>
                <c:pt idx="880">
                  <c:v>81.331085000000002</c:v>
                </c:pt>
                <c:pt idx="881">
                  <c:v>81.276461999999981</c:v>
                </c:pt>
                <c:pt idx="882">
                  <c:v>81.220421999999999</c:v>
                </c:pt>
                <c:pt idx="883">
                  <c:v>81.160735999999986</c:v>
                </c:pt>
                <c:pt idx="884">
                  <c:v>81.097928999999993</c:v>
                </c:pt>
                <c:pt idx="885">
                  <c:v>81.034454999999994</c:v>
                </c:pt>
                <c:pt idx="886">
                  <c:v>80.972486999999987</c:v>
                </c:pt>
                <c:pt idx="887">
                  <c:v>80.913455000000013</c:v>
                </c:pt>
                <c:pt idx="888">
                  <c:v>80.858871999999977</c:v>
                </c:pt>
                <c:pt idx="889">
                  <c:v>80.809258</c:v>
                </c:pt>
                <c:pt idx="890">
                  <c:v>80.762951000000001</c:v>
                </c:pt>
                <c:pt idx="891">
                  <c:v>80.717769000000018</c:v>
                </c:pt>
                <c:pt idx="892">
                  <c:v>80.673806999999968</c:v>
                </c:pt>
                <c:pt idx="893">
                  <c:v>80.63241499999998</c:v>
                </c:pt>
                <c:pt idx="894">
                  <c:v>80.591516999999996</c:v>
                </c:pt>
                <c:pt idx="895">
                  <c:v>80.545914999999994</c:v>
                </c:pt>
                <c:pt idx="896">
                  <c:v>80.493572</c:v>
                </c:pt>
                <c:pt idx="897">
                  <c:v>80.439536000000004</c:v>
                </c:pt>
                <c:pt idx="898">
                  <c:v>80.390158</c:v>
                </c:pt>
                <c:pt idx="899">
                  <c:v>80.345121000000006</c:v>
                </c:pt>
                <c:pt idx="900">
                  <c:v>80.298845</c:v>
                </c:pt>
                <c:pt idx="901">
                  <c:v>80.249080000000006</c:v>
                </c:pt>
                <c:pt idx="902">
                  <c:v>80.200247000000005</c:v>
                </c:pt>
                <c:pt idx="903">
                  <c:v>80.156891999999985</c:v>
                </c:pt>
                <c:pt idx="904">
                  <c:v>80.11648799999999</c:v>
                </c:pt>
                <c:pt idx="905">
                  <c:v>80.071789999999979</c:v>
                </c:pt>
                <c:pt idx="906">
                  <c:v>80.020784999999989</c:v>
                </c:pt>
                <c:pt idx="907">
                  <c:v>79.970996</c:v>
                </c:pt>
                <c:pt idx="908">
                  <c:v>79.931923000000012</c:v>
                </c:pt>
                <c:pt idx="909">
                  <c:v>79.904370999999998</c:v>
                </c:pt>
                <c:pt idx="910">
                  <c:v>79.880171999999988</c:v>
                </c:pt>
                <c:pt idx="911">
                  <c:v>79.852023000000003</c:v>
                </c:pt>
                <c:pt idx="912">
                  <c:v>79.820149999999998</c:v>
                </c:pt>
                <c:pt idx="913">
                  <c:v>79.788227000000006</c:v>
                </c:pt>
                <c:pt idx="914">
                  <c:v>79.755926000000002</c:v>
                </c:pt>
                <c:pt idx="915">
                  <c:v>79.719488999999982</c:v>
                </c:pt>
                <c:pt idx="916">
                  <c:v>79.677378999999988</c:v>
                </c:pt>
                <c:pt idx="917">
                  <c:v>79.631706999999992</c:v>
                </c:pt>
                <c:pt idx="918">
                  <c:v>79.584451999999999</c:v>
                </c:pt>
                <c:pt idx="919">
                  <c:v>79.535690000000002</c:v>
                </c:pt>
                <c:pt idx="920">
                  <c:v>79.48621900000002</c:v>
                </c:pt>
                <c:pt idx="921">
                  <c:v>79.439175000000006</c:v>
                </c:pt>
                <c:pt idx="922">
                  <c:v>79.397960000000012</c:v>
                </c:pt>
                <c:pt idx="923">
                  <c:v>79.362875999999986</c:v>
                </c:pt>
                <c:pt idx="924">
                  <c:v>79.329872999999992</c:v>
                </c:pt>
                <c:pt idx="925">
                  <c:v>79.291366999999994</c:v>
                </c:pt>
                <c:pt idx="926">
                  <c:v>79.240423000000021</c:v>
                </c:pt>
                <c:pt idx="927">
                  <c:v>79.177380999999968</c:v>
                </c:pt>
                <c:pt idx="928">
                  <c:v>79.112037999999984</c:v>
                </c:pt>
                <c:pt idx="929">
                  <c:v>79.056514000000007</c:v>
                </c:pt>
                <c:pt idx="930">
                  <c:v>79.014809000000014</c:v>
                </c:pt>
                <c:pt idx="931">
                  <c:v>78.981616000000017</c:v>
                </c:pt>
                <c:pt idx="932">
                  <c:v>78.950909999999993</c:v>
                </c:pt>
                <c:pt idx="933">
                  <c:v>78.922314999999998</c:v>
                </c:pt>
                <c:pt idx="934">
                  <c:v>78.898696000000001</c:v>
                </c:pt>
                <c:pt idx="935">
                  <c:v>78.881910000000005</c:v>
                </c:pt>
                <c:pt idx="936">
                  <c:v>78.872928999999985</c:v>
                </c:pt>
                <c:pt idx="937">
                  <c:v>78.872488999999987</c:v>
                </c:pt>
                <c:pt idx="938">
                  <c:v>78.878345999999965</c:v>
                </c:pt>
                <c:pt idx="939">
                  <c:v>78.883808999999985</c:v>
                </c:pt>
                <c:pt idx="940">
                  <c:v>78.881620000000012</c:v>
                </c:pt>
                <c:pt idx="941">
                  <c:v>78.868396999999987</c:v>
                </c:pt>
                <c:pt idx="942">
                  <c:v>78.845750999999993</c:v>
                </c:pt>
                <c:pt idx="943">
                  <c:v>78.819396999999981</c:v>
                </c:pt>
                <c:pt idx="944">
                  <c:v>78.798568000000003</c:v>
                </c:pt>
                <c:pt idx="945">
                  <c:v>78.791895999999994</c:v>
                </c:pt>
                <c:pt idx="946">
                  <c:v>78.799429000000018</c:v>
                </c:pt>
                <c:pt idx="947">
                  <c:v>78.809614999999994</c:v>
                </c:pt>
                <c:pt idx="948">
                  <c:v>78.807743000000002</c:v>
                </c:pt>
                <c:pt idx="949">
                  <c:v>78.78930699999998</c:v>
                </c:pt>
                <c:pt idx="950">
                  <c:v>78.763920000000013</c:v>
                </c:pt>
                <c:pt idx="951">
                  <c:v>78.745562000000007</c:v>
                </c:pt>
                <c:pt idx="952">
                  <c:v>78.739604999999997</c:v>
                </c:pt>
                <c:pt idx="953">
                  <c:v>78.740178</c:v>
                </c:pt>
                <c:pt idx="954">
                  <c:v>78.739328999999998</c:v>
                </c:pt>
                <c:pt idx="955">
                  <c:v>78.737022999999994</c:v>
                </c:pt>
                <c:pt idx="956">
                  <c:v>78.740303999999995</c:v>
                </c:pt>
                <c:pt idx="957">
                  <c:v>78.753919999999994</c:v>
                </c:pt>
                <c:pt idx="958">
                  <c:v>78.77358599999998</c:v>
                </c:pt>
                <c:pt idx="959">
                  <c:v>78.789443000000006</c:v>
                </c:pt>
                <c:pt idx="960">
                  <c:v>78.794841000000005</c:v>
                </c:pt>
                <c:pt idx="961">
                  <c:v>78.790835999999999</c:v>
                </c:pt>
                <c:pt idx="962">
                  <c:v>78.783558999999983</c:v>
                </c:pt>
                <c:pt idx="963">
                  <c:v>78.77704</c:v>
                </c:pt>
                <c:pt idx="964">
                  <c:v>78.767043000000015</c:v>
                </c:pt>
                <c:pt idx="965">
                  <c:v>78.742687000000004</c:v>
                </c:pt>
                <c:pt idx="966">
                  <c:v>78.697856999999999</c:v>
                </c:pt>
                <c:pt idx="967">
                  <c:v>78.64192300000002</c:v>
                </c:pt>
                <c:pt idx="968">
                  <c:v>78.595007999999993</c:v>
                </c:pt>
                <c:pt idx="969">
                  <c:v>78.569930000000014</c:v>
                </c:pt>
                <c:pt idx="970">
                  <c:v>78.561390000000003</c:v>
                </c:pt>
                <c:pt idx="971">
                  <c:v>78.553184000000002</c:v>
                </c:pt>
                <c:pt idx="972">
                  <c:v>78.52968199999998</c:v>
                </c:pt>
                <c:pt idx="973">
                  <c:v>78.47932999999999</c:v>
                </c:pt>
                <c:pt idx="974">
                  <c:v>78.397599999999997</c:v>
                </c:pt>
                <c:pt idx="975">
                  <c:v>78.297335000000004</c:v>
                </c:pt>
                <c:pt idx="976">
                  <c:v>78.211315999999997</c:v>
                </c:pt>
                <c:pt idx="977">
                  <c:v>78.170607999999987</c:v>
                </c:pt>
                <c:pt idx="978">
                  <c:v>78.174318999999969</c:v>
                </c:pt>
                <c:pt idx="979">
                  <c:v>78.185654</c:v>
                </c:pt>
                <c:pt idx="980">
                  <c:v>78.161207000000005</c:v>
                </c:pt>
                <c:pt idx="981">
                  <c:v>78.083723000000006</c:v>
                </c:pt>
                <c:pt idx="982">
                  <c:v>77.970063999999994</c:v>
                </c:pt>
                <c:pt idx="983">
                  <c:v>77.853850999999992</c:v>
                </c:pt>
                <c:pt idx="984">
                  <c:v>77.75845099999998</c:v>
                </c:pt>
                <c:pt idx="985">
                  <c:v>77.679382999999987</c:v>
                </c:pt>
                <c:pt idx="986">
                  <c:v>77.59232999999999</c:v>
                </c:pt>
                <c:pt idx="987">
                  <c:v>77.484288000000006</c:v>
                </c:pt>
                <c:pt idx="988">
                  <c:v>77.374792999999968</c:v>
                </c:pt>
                <c:pt idx="989">
                  <c:v>77.295824999999994</c:v>
                </c:pt>
                <c:pt idx="990">
                  <c:v>77.250710999999981</c:v>
                </c:pt>
                <c:pt idx="991">
                  <c:v>77.208606000000003</c:v>
                </c:pt>
                <c:pt idx="992">
                  <c:v>77.14581699999998</c:v>
                </c:pt>
                <c:pt idx="993">
                  <c:v>77.07799799999998</c:v>
                </c:pt>
                <c:pt idx="994">
                  <c:v>77.038680999999983</c:v>
                </c:pt>
                <c:pt idx="995">
                  <c:v>77.036299000000014</c:v>
                </c:pt>
                <c:pt idx="996">
                  <c:v>77.049465999999995</c:v>
                </c:pt>
                <c:pt idx="997">
                  <c:v>77.059189000000003</c:v>
                </c:pt>
                <c:pt idx="998">
                  <c:v>77.063910000000007</c:v>
                </c:pt>
                <c:pt idx="999">
                  <c:v>77.05955299999998</c:v>
                </c:pt>
                <c:pt idx="1000">
                  <c:v>77.024793000000003</c:v>
                </c:pt>
                <c:pt idx="1001">
                  <c:v>76.940545000000014</c:v>
                </c:pt>
                <c:pt idx="1002">
                  <c:v>76.814486000000002</c:v>
                </c:pt>
                <c:pt idx="1003">
                  <c:v>76.673045999999985</c:v>
                </c:pt>
                <c:pt idx="1004">
                  <c:v>76.532584999999983</c:v>
                </c:pt>
                <c:pt idx="1005">
                  <c:v>76.388314999999992</c:v>
                </c:pt>
                <c:pt idx="1006">
                  <c:v>76.229883999999998</c:v>
                </c:pt>
                <c:pt idx="1007">
                  <c:v>76.056299999999993</c:v>
                </c:pt>
                <c:pt idx="1008">
                  <c:v>75.872863999999993</c:v>
                </c:pt>
                <c:pt idx="1009">
                  <c:v>75.683869999999999</c:v>
                </c:pt>
                <c:pt idx="1010">
                  <c:v>75.497117000000017</c:v>
                </c:pt>
                <c:pt idx="1011">
                  <c:v>75.331336999999991</c:v>
                </c:pt>
                <c:pt idx="1012">
                  <c:v>75.205477999999985</c:v>
                </c:pt>
                <c:pt idx="1013">
                  <c:v>75.112069999999989</c:v>
                </c:pt>
                <c:pt idx="1014">
                  <c:v>75.006765999999999</c:v>
                </c:pt>
                <c:pt idx="1015">
                  <c:v>74.839891999999992</c:v>
                </c:pt>
                <c:pt idx="1016">
                  <c:v>74.610952999999981</c:v>
                </c:pt>
                <c:pt idx="1017">
                  <c:v>74.389135999999979</c:v>
                </c:pt>
                <c:pt idx="1018">
                  <c:v>74.266805000000005</c:v>
                </c:pt>
                <c:pt idx="1019">
                  <c:v>74.281486999999998</c:v>
                </c:pt>
                <c:pt idx="1020">
                  <c:v>74.381189000000006</c:v>
                </c:pt>
                <c:pt idx="1021">
                  <c:v>74.464848000000003</c:v>
                </c:pt>
                <c:pt idx="1022">
                  <c:v>74.453361999999998</c:v>
                </c:pt>
                <c:pt idx="1023">
                  <c:v>74.327264000000014</c:v>
                </c:pt>
                <c:pt idx="1024">
                  <c:v>74.119220999999996</c:v>
                </c:pt>
                <c:pt idx="1025">
                  <c:v>73.890097999999981</c:v>
                </c:pt>
                <c:pt idx="1026">
                  <c:v>73.703857999999983</c:v>
                </c:pt>
                <c:pt idx="1027">
                  <c:v>73.594689000000017</c:v>
                </c:pt>
                <c:pt idx="1028">
                  <c:v>73.540265000000019</c:v>
                </c:pt>
                <c:pt idx="1029">
                  <c:v>73.476051999999981</c:v>
                </c:pt>
                <c:pt idx="1030">
                  <c:v>73.351976999999991</c:v>
                </c:pt>
                <c:pt idx="1031">
                  <c:v>73.177199000000002</c:v>
                </c:pt>
                <c:pt idx="1032">
                  <c:v>73.005099000000001</c:v>
                </c:pt>
                <c:pt idx="1033">
                  <c:v>72.878694999999979</c:v>
                </c:pt>
                <c:pt idx="1034">
                  <c:v>72.799475999999999</c:v>
                </c:pt>
                <c:pt idx="1035">
                  <c:v>72.743471999999983</c:v>
                </c:pt>
                <c:pt idx="1036">
                  <c:v>72.687854000000002</c:v>
                </c:pt>
                <c:pt idx="1037">
                  <c:v>72.614509999999996</c:v>
                </c:pt>
                <c:pt idx="1038">
                  <c:v>72.50532699999998</c:v>
                </c:pt>
                <c:pt idx="1039">
                  <c:v>72.356127999999998</c:v>
                </c:pt>
                <c:pt idx="1040">
                  <c:v>72.196878999999967</c:v>
                </c:pt>
                <c:pt idx="1041">
                  <c:v>72.082491999999988</c:v>
                </c:pt>
                <c:pt idx="1042">
                  <c:v>72.052708999999965</c:v>
                </c:pt>
                <c:pt idx="1043">
                  <c:v>72.102712999999966</c:v>
                </c:pt>
                <c:pt idx="1044">
                  <c:v>72.195605</c:v>
                </c:pt>
                <c:pt idx="1045">
                  <c:v>72.296746999999982</c:v>
                </c:pt>
                <c:pt idx="1046">
                  <c:v>72.391143999999997</c:v>
                </c:pt>
                <c:pt idx="1047">
                  <c:v>72.475630999999993</c:v>
                </c:pt>
                <c:pt idx="1048">
                  <c:v>72.548630000000003</c:v>
                </c:pt>
                <c:pt idx="1049">
                  <c:v>72.610928999999999</c:v>
                </c:pt>
                <c:pt idx="1050">
                  <c:v>72.667641000000003</c:v>
                </c:pt>
                <c:pt idx="1051">
                  <c:v>72.721728999999982</c:v>
                </c:pt>
                <c:pt idx="1052">
                  <c:v>72.766767000000002</c:v>
                </c:pt>
                <c:pt idx="1053">
                  <c:v>72.789665999999997</c:v>
                </c:pt>
                <c:pt idx="1054">
                  <c:v>72.780564000000012</c:v>
                </c:pt>
                <c:pt idx="1055">
                  <c:v>72.739752999999979</c:v>
                </c:pt>
                <c:pt idx="1056">
                  <c:v>72.677719999999979</c:v>
                </c:pt>
                <c:pt idx="1057">
                  <c:v>72.609961999999982</c:v>
                </c:pt>
                <c:pt idx="1058">
                  <c:v>72.547944000000015</c:v>
                </c:pt>
                <c:pt idx="1059">
                  <c:v>72.491857999999993</c:v>
                </c:pt>
                <c:pt idx="1060">
                  <c:v>72.434324000000018</c:v>
                </c:pt>
                <c:pt idx="1061">
                  <c:v>72.375095999999985</c:v>
                </c:pt>
                <c:pt idx="1062">
                  <c:v>72.331021000000007</c:v>
                </c:pt>
                <c:pt idx="1063">
                  <c:v>72.327881999999988</c:v>
                </c:pt>
                <c:pt idx="1064">
                  <c:v>72.381905000000003</c:v>
                </c:pt>
                <c:pt idx="1065">
                  <c:v>72.488493000000005</c:v>
                </c:pt>
                <c:pt idx="1066">
                  <c:v>72.624684000000002</c:v>
                </c:pt>
                <c:pt idx="1067">
                  <c:v>72.759514999999993</c:v>
                </c:pt>
                <c:pt idx="1068">
                  <c:v>72.867859999999993</c:v>
                </c:pt>
                <c:pt idx="1069">
                  <c:v>72.942303999999993</c:v>
                </c:pt>
                <c:pt idx="1070">
                  <c:v>72.991179000000017</c:v>
                </c:pt>
                <c:pt idx="1071">
                  <c:v>73.020398999999983</c:v>
                </c:pt>
                <c:pt idx="1072">
                  <c:v>73.02060299999998</c:v>
                </c:pt>
                <c:pt idx="1073">
                  <c:v>72.981680999999995</c:v>
                </c:pt>
                <c:pt idx="1074">
                  <c:v>72.919790000000006</c:v>
                </c:pt>
                <c:pt idx="1075">
                  <c:v>72.879100999999991</c:v>
                </c:pt>
                <c:pt idx="1076">
                  <c:v>72.90151400000002</c:v>
                </c:pt>
                <c:pt idx="1077">
                  <c:v>73.001385999999982</c:v>
                </c:pt>
                <c:pt idx="1078">
                  <c:v>73.171790999999985</c:v>
                </c:pt>
                <c:pt idx="1079">
                  <c:v>73.402581999999981</c:v>
                </c:pt>
                <c:pt idx="1080">
                  <c:v>73.680289000000002</c:v>
                </c:pt>
                <c:pt idx="1081">
                  <c:v>73.977079000000003</c:v>
                </c:pt>
                <c:pt idx="1082">
                  <c:v>74.256282999999982</c:v>
                </c:pt>
                <c:pt idx="1083">
                  <c:v>74.495058</c:v>
                </c:pt>
                <c:pt idx="1084">
                  <c:v>74.69584399999998</c:v>
                </c:pt>
                <c:pt idx="1085">
                  <c:v>74.873913000000002</c:v>
                </c:pt>
                <c:pt idx="1086">
                  <c:v>75.039766</c:v>
                </c:pt>
                <c:pt idx="1087">
                  <c:v>75.196556000000001</c:v>
                </c:pt>
                <c:pt idx="1088">
                  <c:v>75.348893000000004</c:v>
                </c:pt>
                <c:pt idx="1089">
                  <c:v>75.507310000000004</c:v>
                </c:pt>
                <c:pt idx="1090">
                  <c:v>75.684145000000001</c:v>
                </c:pt>
                <c:pt idx="1091">
                  <c:v>75.885217999999981</c:v>
                </c:pt>
                <c:pt idx="1092">
                  <c:v>76.102525</c:v>
                </c:pt>
                <c:pt idx="1093">
                  <c:v>76.312160000000006</c:v>
                </c:pt>
                <c:pt idx="1094">
                  <c:v>76.483609000000015</c:v>
                </c:pt>
                <c:pt idx="1095">
                  <c:v>76.598260999999994</c:v>
                </c:pt>
                <c:pt idx="1096">
                  <c:v>76.665407999999985</c:v>
                </c:pt>
                <c:pt idx="1097">
                  <c:v>76.718881999999979</c:v>
                </c:pt>
                <c:pt idx="1098">
                  <c:v>76.801142999999982</c:v>
                </c:pt>
                <c:pt idx="1099">
                  <c:v>76.936661000000015</c:v>
                </c:pt>
                <c:pt idx="1100">
                  <c:v>77.120696999999993</c:v>
                </c:pt>
                <c:pt idx="1101">
                  <c:v>77.324729000000005</c:v>
                </c:pt>
                <c:pt idx="1102">
                  <c:v>77.510322000000002</c:v>
                </c:pt>
                <c:pt idx="1103">
                  <c:v>77.647501000000005</c:v>
                </c:pt>
                <c:pt idx="1104">
                  <c:v>77.730323999999996</c:v>
                </c:pt>
                <c:pt idx="1105">
                  <c:v>77.783941999999982</c:v>
                </c:pt>
                <c:pt idx="1106">
                  <c:v>77.852437999999978</c:v>
                </c:pt>
                <c:pt idx="1107">
                  <c:v>77.967226000000011</c:v>
                </c:pt>
                <c:pt idx="1108">
                  <c:v>78.119399999999999</c:v>
                </c:pt>
                <c:pt idx="1109">
                  <c:v>78.265625999999997</c:v>
                </c:pt>
                <c:pt idx="1110">
                  <c:v>78.366557999999998</c:v>
                </c:pt>
                <c:pt idx="1111">
                  <c:v>78.41847199999998</c:v>
                </c:pt>
                <c:pt idx="1112">
                  <c:v>78.446090999999996</c:v>
                </c:pt>
                <c:pt idx="1113">
                  <c:v>78.469971999999999</c:v>
                </c:pt>
                <c:pt idx="1114">
                  <c:v>78.488095999999999</c:v>
                </c:pt>
                <c:pt idx="1115">
                  <c:v>78.486238999999998</c:v>
                </c:pt>
                <c:pt idx="1116">
                  <c:v>78.456591000000003</c:v>
                </c:pt>
                <c:pt idx="1117">
                  <c:v>78.402518999999998</c:v>
                </c:pt>
                <c:pt idx="1118">
                  <c:v>78.330365999999998</c:v>
                </c:pt>
                <c:pt idx="1119">
                  <c:v>78.240606000000014</c:v>
                </c:pt>
                <c:pt idx="1120">
                  <c:v>78.125344999999967</c:v>
                </c:pt>
                <c:pt idx="1121">
                  <c:v>77.973620999999994</c:v>
                </c:pt>
                <c:pt idx="1122">
                  <c:v>77.782361999999992</c:v>
                </c:pt>
                <c:pt idx="1123">
                  <c:v>77.564535000000006</c:v>
                </c:pt>
                <c:pt idx="1124">
                  <c:v>77.345741999999987</c:v>
                </c:pt>
                <c:pt idx="1125">
                  <c:v>77.153038999999993</c:v>
                </c:pt>
                <c:pt idx="1126">
                  <c:v>77.006916000000004</c:v>
                </c:pt>
                <c:pt idx="1127">
                  <c:v>76.919464000000019</c:v>
                </c:pt>
                <c:pt idx="1128">
                  <c:v>76.891784000000001</c:v>
                </c:pt>
                <c:pt idx="1129">
                  <c:v>76.910736999999983</c:v>
                </c:pt>
                <c:pt idx="1130">
                  <c:v>76.95337499999998</c:v>
                </c:pt>
                <c:pt idx="1131">
                  <c:v>76.999165000000019</c:v>
                </c:pt>
                <c:pt idx="1132">
                  <c:v>77.038785999999988</c:v>
                </c:pt>
                <c:pt idx="1133">
                  <c:v>77.071997999999979</c:v>
                </c:pt>
                <c:pt idx="1134">
                  <c:v>77.101435999999993</c:v>
                </c:pt>
                <c:pt idx="1135">
                  <c:v>77.130122999999998</c:v>
                </c:pt>
                <c:pt idx="1136">
                  <c:v>77.161518000000001</c:v>
                </c:pt>
                <c:pt idx="1137">
                  <c:v>77.198965999999999</c:v>
                </c:pt>
                <c:pt idx="1138">
                  <c:v>77.246364000000014</c:v>
                </c:pt>
                <c:pt idx="1139">
                  <c:v>77.310496000000001</c:v>
                </c:pt>
                <c:pt idx="1140">
                  <c:v>77.400255000000016</c:v>
                </c:pt>
                <c:pt idx="1141">
                  <c:v>77.521361999999982</c:v>
                </c:pt>
                <c:pt idx="1142">
                  <c:v>77.672922999999969</c:v>
                </c:pt>
                <c:pt idx="1143">
                  <c:v>77.849925999999996</c:v>
                </c:pt>
                <c:pt idx="1144">
                  <c:v>78.047202999999996</c:v>
                </c:pt>
                <c:pt idx="1145">
                  <c:v>78.259851999999981</c:v>
                </c:pt>
                <c:pt idx="1146">
                  <c:v>78.481442999999999</c:v>
                </c:pt>
                <c:pt idx="1147">
                  <c:v>78.703677999999982</c:v>
                </c:pt>
                <c:pt idx="1148">
                  <c:v>78.917337000000003</c:v>
                </c:pt>
                <c:pt idx="1149">
                  <c:v>79.112473999999992</c:v>
                </c:pt>
                <c:pt idx="1150">
                  <c:v>79.276765999999981</c:v>
                </c:pt>
                <c:pt idx="1151">
                  <c:v>79.394047999999998</c:v>
                </c:pt>
                <c:pt idx="1152">
                  <c:v>79.451015999999996</c:v>
                </c:pt>
                <c:pt idx="1153">
                  <c:v>79.457780999999983</c:v>
                </c:pt>
                <c:pt idx="1154">
                  <c:v>79.468743000000003</c:v>
                </c:pt>
                <c:pt idx="1155">
                  <c:v>79.570773999999986</c:v>
                </c:pt>
                <c:pt idx="1156">
                  <c:v>79.827993000000006</c:v>
                </c:pt>
                <c:pt idx="1157">
                  <c:v>80.226489999999998</c:v>
                </c:pt>
                <c:pt idx="1158">
                  <c:v>80.678257999999985</c:v>
                </c:pt>
                <c:pt idx="1159">
                  <c:v>81.086169999999996</c:v>
                </c:pt>
                <c:pt idx="1160">
                  <c:v>81.403915000000012</c:v>
                </c:pt>
                <c:pt idx="1161">
                  <c:v>81.63932699999998</c:v>
                </c:pt>
                <c:pt idx="1162">
                  <c:v>81.81633699999999</c:v>
                </c:pt>
                <c:pt idx="1163">
                  <c:v>81.947188999999995</c:v>
                </c:pt>
                <c:pt idx="1164">
                  <c:v>82.034251999999995</c:v>
                </c:pt>
                <c:pt idx="1165">
                  <c:v>82.081986000000001</c:v>
                </c:pt>
                <c:pt idx="1166">
                  <c:v>82.101611000000005</c:v>
                </c:pt>
                <c:pt idx="1167">
                  <c:v>82.109020000000001</c:v>
                </c:pt>
                <c:pt idx="1168">
                  <c:v>82.119614999999996</c:v>
                </c:pt>
                <c:pt idx="1169">
                  <c:v>82.140514999999994</c:v>
                </c:pt>
                <c:pt idx="1170">
                  <c:v>82.166516999999999</c:v>
                </c:pt>
                <c:pt idx="1171">
                  <c:v>82.187651000000002</c:v>
                </c:pt>
                <c:pt idx="1172">
                  <c:v>82.201672000000002</c:v>
                </c:pt>
                <c:pt idx="1173">
                  <c:v>82.216224000000011</c:v>
                </c:pt>
                <c:pt idx="1174">
                  <c:v>82.238922000000002</c:v>
                </c:pt>
                <c:pt idx="1175">
                  <c:v>82.269893999999994</c:v>
                </c:pt>
                <c:pt idx="1176">
                  <c:v>82.306054000000003</c:v>
                </c:pt>
                <c:pt idx="1177">
                  <c:v>82.349002999999982</c:v>
                </c:pt>
                <c:pt idx="1178">
                  <c:v>82.405174000000002</c:v>
                </c:pt>
                <c:pt idx="1179">
                  <c:v>82.478737999999979</c:v>
                </c:pt>
                <c:pt idx="1180">
                  <c:v>82.566704000000001</c:v>
                </c:pt>
                <c:pt idx="1181">
                  <c:v>82.661625000000015</c:v>
                </c:pt>
                <c:pt idx="1182">
                  <c:v>82.757991000000004</c:v>
                </c:pt>
                <c:pt idx="1183">
                  <c:v>82.854656000000006</c:v>
                </c:pt>
                <c:pt idx="1184">
                  <c:v>82.95102900000002</c:v>
                </c:pt>
                <c:pt idx="1185">
                  <c:v>83.043317999999999</c:v>
                </c:pt>
                <c:pt idx="1186">
                  <c:v>83.127352999999985</c:v>
                </c:pt>
                <c:pt idx="1187">
                  <c:v>83.204426000000012</c:v>
                </c:pt>
                <c:pt idx="1188">
                  <c:v>83.280703000000003</c:v>
                </c:pt>
                <c:pt idx="1189">
                  <c:v>83.359469999999988</c:v>
                </c:pt>
                <c:pt idx="1190">
                  <c:v>83.436553000000018</c:v>
                </c:pt>
                <c:pt idx="1191">
                  <c:v>83.504813999999996</c:v>
                </c:pt>
                <c:pt idx="1192">
                  <c:v>83.561008999999999</c:v>
                </c:pt>
                <c:pt idx="1193">
                  <c:v>83.607095999999999</c:v>
                </c:pt>
                <c:pt idx="1194">
                  <c:v>83.647515999999996</c:v>
                </c:pt>
                <c:pt idx="1195">
                  <c:v>83.686887999999968</c:v>
                </c:pt>
                <c:pt idx="1196">
                  <c:v>83.727656999999994</c:v>
                </c:pt>
                <c:pt idx="1197">
                  <c:v>83.767655000000019</c:v>
                </c:pt>
                <c:pt idx="1198">
                  <c:v>83.801974999999999</c:v>
                </c:pt>
                <c:pt idx="1199">
                  <c:v>83.829339999999988</c:v>
                </c:pt>
                <c:pt idx="1200">
                  <c:v>83.854537999999991</c:v>
                </c:pt>
                <c:pt idx="1201">
                  <c:v>83.882404999999991</c:v>
                </c:pt>
                <c:pt idx="1202">
                  <c:v>83.911180000000016</c:v>
                </c:pt>
                <c:pt idx="1203">
                  <c:v>83.933848999999981</c:v>
                </c:pt>
                <c:pt idx="1204">
                  <c:v>83.944229000000036</c:v>
                </c:pt>
                <c:pt idx="1205">
                  <c:v>83.940200000000019</c:v>
                </c:pt>
                <c:pt idx="1206">
                  <c:v>83.923871999999989</c:v>
                </c:pt>
                <c:pt idx="1207">
                  <c:v>83.901614000000009</c:v>
                </c:pt>
                <c:pt idx="1208">
                  <c:v>83.881696000000005</c:v>
                </c:pt>
                <c:pt idx="1209">
                  <c:v>83.868045999999993</c:v>
                </c:pt>
                <c:pt idx="1210">
                  <c:v>83.856193000000005</c:v>
                </c:pt>
                <c:pt idx="1211">
                  <c:v>83.837192000000002</c:v>
                </c:pt>
                <c:pt idx="1212">
                  <c:v>83.805038999999965</c:v>
                </c:pt>
                <c:pt idx="1213">
                  <c:v>83.759673000000006</c:v>
                </c:pt>
                <c:pt idx="1214">
                  <c:v>83.705214000000012</c:v>
                </c:pt>
                <c:pt idx="1215">
                  <c:v>83.647352999999981</c:v>
                </c:pt>
                <c:pt idx="1216">
                  <c:v>83.590507000000002</c:v>
                </c:pt>
                <c:pt idx="1217">
                  <c:v>83.535101999999981</c:v>
                </c:pt>
                <c:pt idx="1218">
                  <c:v>83.47868099999998</c:v>
                </c:pt>
                <c:pt idx="1219">
                  <c:v>83.420681999999999</c:v>
                </c:pt>
                <c:pt idx="1220">
                  <c:v>83.363602999999998</c:v>
                </c:pt>
                <c:pt idx="1221">
                  <c:v>83.307945000000004</c:v>
                </c:pt>
                <c:pt idx="1222">
                  <c:v>83.249590000000012</c:v>
                </c:pt>
                <c:pt idx="1223">
                  <c:v>83.185470999999978</c:v>
                </c:pt>
                <c:pt idx="1224">
                  <c:v>83.119020000000006</c:v>
                </c:pt>
                <c:pt idx="1225">
                  <c:v>83.056020000000004</c:v>
                </c:pt>
                <c:pt idx="1226">
                  <c:v>82.997028000000014</c:v>
                </c:pt>
                <c:pt idx="1227">
                  <c:v>82.938182999999981</c:v>
                </c:pt>
                <c:pt idx="1228">
                  <c:v>82.878088999999989</c:v>
                </c:pt>
                <c:pt idx="1229">
                  <c:v>82.819100000000006</c:v>
                </c:pt>
                <c:pt idx="1230">
                  <c:v>82.761868000000007</c:v>
                </c:pt>
                <c:pt idx="1231">
                  <c:v>82.703345999999982</c:v>
                </c:pt>
                <c:pt idx="1232">
                  <c:v>82.641736999999992</c:v>
                </c:pt>
                <c:pt idx="1233">
                  <c:v>82.580359000000001</c:v>
                </c:pt>
                <c:pt idx="1234">
                  <c:v>82.525035999999986</c:v>
                </c:pt>
                <c:pt idx="1235">
                  <c:v>82.479584000000003</c:v>
                </c:pt>
                <c:pt idx="1236">
                  <c:v>82.444546000000017</c:v>
                </c:pt>
                <c:pt idx="1237">
                  <c:v>82.417795999999996</c:v>
                </c:pt>
                <c:pt idx="1238">
                  <c:v>82.394440000000003</c:v>
                </c:pt>
                <c:pt idx="1239">
                  <c:v>82.367919000000015</c:v>
                </c:pt>
                <c:pt idx="1240">
                  <c:v>82.334453999999994</c:v>
                </c:pt>
                <c:pt idx="1241">
                  <c:v>82.297864000000018</c:v>
                </c:pt>
                <c:pt idx="1242">
                  <c:v>82.269217999999995</c:v>
                </c:pt>
                <c:pt idx="1243">
                  <c:v>82.259415000000004</c:v>
                </c:pt>
                <c:pt idx="1244">
                  <c:v>82.270197999999979</c:v>
                </c:pt>
                <c:pt idx="1245">
                  <c:v>82.292299999999997</c:v>
                </c:pt>
                <c:pt idx="1246">
                  <c:v>82.313804000000005</c:v>
                </c:pt>
                <c:pt idx="1247">
                  <c:v>82.330692999999982</c:v>
                </c:pt>
                <c:pt idx="1248">
                  <c:v>82.348405999999983</c:v>
                </c:pt>
                <c:pt idx="1249">
                  <c:v>82.374014000000003</c:v>
                </c:pt>
                <c:pt idx="1250">
                  <c:v>82.409367000000003</c:v>
                </c:pt>
                <c:pt idx="1251">
                  <c:v>82.451960999999997</c:v>
                </c:pt>
                <c:pt idx="1252">
                  <c:v>82.498862000000003</c:v>
                </c:pt>
                <c:pt idx="1253">
                  <c:v>82.547731999999982</c:v>
                </c:pt>
                <c:pt idx="1254">
                  <c:v>82.596609000000015</c:v>
                </c:pt>
                <c:pt idx="1255">
                  <c:v>82.645383999999993</c:v>
                </c:pt>
                <c:pt idx="1256">
                  <c:v>82.69604799999999</c:v>
                </c:pt>
                <c:pt idx="1257">
                  <c:v>82.74893299999998</c:v>
                </c:pt>
                <c:pt idx="1258">
                  <c:v>82.799691999999993</c:v>
                </c:pt>
                <c:pt idx="1259">
                  <c:v>82.842399</c:v>
                </c:pt>
                <c:pt idx="1260">
                  <c:v>82.875291999999988</c:v>
                </c:pt>
                <c:pt idx="1261">
                  <c:v>82.901722000000007</c:v>
                </c:pt>
                <c:pt idx="1262">
                  <c:v>82.925883999999982</c:v>
                </c:pt>
                <c:pt idx="1263">
                  <c:v>82.949447000000006</c:v>
                </c:pt>
                <c:pt idx="1264">
                  <c:v>82.972275999999979</c:v>
                </c:pt>
                <c:pt idx="1265">
                  <c:v>82.994750999999994</c:v>
                </c:pt>
                <c:pt idx="1266">
                  <c:v>83.018225000000015</c:v>
                </c:pt>
                <c:pt idx="1267">
                  <c:v>83.042877999999988</c:v>
                </c:pt>
                <c:pt idx="1268">
                  <c:v>83.065220999999994</c:v>
                </c:pt>
                <c:pt idx="1269">
                  <c:v>83.078946999999985</c:v>
                </c:pt>
                <c:pt idx="1270">
                  <c:v>83.079953000000003</c:v>
                </c:pt>
                <c:pt idx="1271">
                  <c:v>83.070426999999981</c:v>
                </c:pt>
                <c:pt idx="1272">
                  <c:v>83.056557999999981</c:v>
                </c:pt>
                <c:pt idx="1273">
                  <c:v>83.042412999999982</c:v>
                </c:pt>
                <c:pt idx="1274">
                  <c:v>83.027338999999984</c:v>
                </c:pt>
                <c:pt idx="1275">
                  <c:v>83.008348999999967</c:v>
                </c:pt>
                <c:pt idx="1276">
                  <c:v>82.982756999999992</c:v>
                </c:pt>
                <c:pt idx="1277">
                  <c:v>82.949771999999982</c:v>
                </c:pt>
                <c:pt idx="1278">
                  <c:v>82.913115000000019</c:v>
                </c:pt>
                <c:pt idx="1279">
                  <c:v>82.881660999999994</c:v>
                </c:pt>
                <c:pt idx="1280">
                  <c:v>82.863306999999992</c:v>
                </c:pt>
                <c:pt idx="1281">
                  <c:v>82.857339999999979</c:v>
                </c:pt>
                <c:pt idx="1282">
                  <c:v>82.856093999999999</c:v>
                </c:pt>
                <c:pt idx="1283">
                  <c:v>82.854313000000005</c:v>
                </c:pt>
                <c:pt idx="1284">
                  <c:v>82.852936999999969</c:v>
                </c:pt>
                <c:pt idx="1285">
                  <c:v>82.853777999999977</c:v>
                </c:pt>
                <c:pt idx="1286">
                  <c:v>82.855974999999987</c:v>
                </c:pt>
                <c:pt idx="1287">
                  <c:v>82.859389999999991</c:v>
                </c:pt>
                <c:pt idx="1288">
                  <c:v>82.866158999999982</c:v>
                </c:pt>
                <c:pt idx="1289">
                  <c:v>82.876169000000004</c:v>
                </c:pt>
                <c:pt idx="1290">
                  <c:v>82.885671999999985</c:v>
                </c:pt>
                <c:pt idx="1291">
                  <c:v>82.893208999999999</c:v>
                </c:pt>
                <c:pt idx="1292">
                  <c:v>82.902040999999983</c:v>
                </c:pt>
                <c:pt idx="1293">
                  <c:v>82.913314000000014</c:v>
                </c:pt>
                <c:pt idx="1294">
                  <c:v>82.921850000000006</c:v>
                </c:pt>
                <c:pt idx="1295">
                  <c:v>82.923322999999982</c:v>
                </c:pt>
                <c:pt idx="1296">
                  <c:v>82.921337999999992</c:v>
                </c:pt>
                <c:pt idx="1297">
                  <c:v>82.922032999999985</c:v>
                </c:pt>
                <c:pt idx="1298">
                  <c:v>82.925139000000001</c:v>
                </c:pt>
                <c:pt idx="1299">
                  <c:v>82.925926000000004</c:v>
                </c:pt>
                <c:pt idx="1300">
                  <c:v>82.923179000000005</c:v>
                </c:pt>
                <c:pt idx="1301">
                  <c:v>82.918857000000003</c:v>
                </c:pt>
                <c:pt idx="1302">
                  <c:v>82.911316999999997</c:v>
                </c:pt>
                <c:pt idx="1303">
                  <c:v>82.89545099999998</c:v>
                </c:pt>
                <c:pt idx="1304">
                  <c:v>82.870399999999989</c:v>
                </c:pt>
                <c:pt idx="1305">
                  <c:v>82.84270699999999</c:v>
                </c:pt>
                <c:pt idx="1306">
                  <c:v>82.820787999999965</c:v>
                </c:pt>
                <c:pt idx="1307">
                  <c:v>82.808633</c:v>
                </c:pt>
                <c:pt idx="1308">
                  <c:v>82.803890999999979</c:v>
                </c:pt>
                <c:pt idx="1309">
                  <c:v>82.798756999999981</c:v>
                </c:pt>
                <c:pt idx="1310">
                  <c:v>82.783626000000012</c:v>
                </c:pt>
                <c:pt idx="1311">
                  <c:v>82.754058000000001</c:v>
                </c:pt>
                <c:pt idx="1312">
                  <c:v>82.714940999999996</c:v>
                </c:pt>
                <c:pt idx="1313">
                  <c:v>82.675600999999986</c:v>
                </c:pt>
                <c:pt idx="1314">
                  <c:v>82.641195999999994</c:v>
                </c:pt>
                <c:pt idx="1315">
                  <c:v>82.610658000000001</c:v>
                </c:pt>
                <c:pt idx="1316">
                  <c:v>82.581175000000002</c:v>
                </c:pt>
                <c:pt idx="1317">
                  <c:v>82.551331999999988</c:v>
                </c:pt>
                <c:pt idx="1318">
                  <c:v>82.520884999999993</c:v>
                </c:pt>
                <c:pt idx="1319">
                  <c:v>82.490879000000007</c:v>
                </c:pt>
                <c:pt idx="1320">
                  <c:v>82.463740000000001</c:v>
                </c:pt>
                <c:pt idx="1321">
                  <c:v>82.440660000000008</c:v>
                </c:pt>
                <c:pt idx="1322">
                  <c:v>82.419374000000005</c:v>
                </c:pt>
                <c:pt idx="1323">
                  <c:v>82.396531999999979</c:v>
                </c:pt>
                <c:pt idx="1324">
                  <c:v>82.370930999999985</c:v>
                </c:pt>
                <c:pt idx="1325">
                  <c:v>82.342174</c:v>
                </c:pt>
                <c:pt idx="1326">
                  <c:v>82.308336999999966</c:v>
                </c:pt>
                <c:pt idx="1327">
                  <c:v>82.268617000000006</c:v>
                </c:pt>
                <c:pt idx="1328">
                  <c:v>82.226675</c:v>
                </c:pt>
                <c:pt idx="1329">
                  <c:v>82.187086999999991</c:v>
                </c:pt>
                <c:pt idx="1330">
                  <c:v>82.149036999999993</c:v>
                </c:pt>
                <c:pt idx="1331">
                  <c:v>82.107451999999981</c:v>
                </c:pt>
                <c:pt idx="1332">
                  <c:v>82.060345999999981</c:v>
                </c:pt>
                <c:pt idx="1333">
                  <c:v>82.011427999999995</c:v>
                </c:pt>
                <c:pt idx="1334">
                  <c:v>81.965176</c:v>
                </c:pt>
                <c:pt idx="1335">
                  <c:v>81.922641999999982</c:v>
                </c:pt>
                <c:pt idx="1336">
                  <c:v>81.882615000000001</c:v>
                </c:pt>
                <c:pt idx="1337">
                  <c:v>81.843746999999979</c:v>
                </c:pt>
                <c:pt idx="1338">
                  <c:v>81.804404000000005</c:v>
                </c:pt>
                <c:pt idx="1339">
                  <c:v>81.762799000000001</c:v>
                </c:pt>
                <c:pt idx="1340">
                  <c:v>81.718857999999983</c:v>
                </c:pt>
                <c:pt idx="1341">
                  <c:v>81.675267999999988</c:v>
                </c:pt>
                <c:pt idx="1342">
                  <c:v>81.636335999999986</c:v>
                </c:pt>
                <c:pt idx="1343">
                  <c:v>81.605823999999998</c:v>
                </c:pt>
                <c:pt idx="1344">
                  <c:v>81.584383000000003</c:v>
                </c:pt>
                <c:pt idx="1345">
                  <c:v>81.567841000000001</c:v>
                </c:pt>
                <c:pt idx="1346">
                  <c:v>81.549982</c:v>
                </c:pt>
                <c:pt idx="1347">
                  <c:v>81.529473999999979</c:v>
                </c:pt>
                <c:pt idx="1348">
                  <c:v>81.51267799999998</c:v>
                </c:pt>
                <c:pt idx="1349">
                  <c:v>81.506847999999991</c:v>
                </c:pt>
                <c:pt idx="1350">
                  <c:v>81.511324000000016</c:v>
                </c:pt>
                <c:pt idx="1351">
                  <c:v>81.517831999999999</c:v>
                </c:pt>
                <c:pt idx="1352">
                  <c:v>81.518727999999982</c:v>
                </c:pt>
                <c:pt idx="1353">
                  <c:v>81.512656000000007</c:v>
                </c:pt>
                <c:pt idx="1354">
                  <c:v>81.503299999999996</c:v>
                </c:pt>
                <c:pt idx="1355">
                  <c:v>81.495284999999996</c:v>
                </c:pt>
                <c:pt idx="1356">
                  <c:v>81.490559000000019</c:v>
                </c:pt>
                <c:pt idx="1357">
                  <c:v>81.486418</c:v>
                </c:pt>
                <c:pt idx="1358">
                  <c:v>81.477992999999998</c:v>
                </c:pt>
                <c:pt idx="1359">
                  <c:v>81.464737</c:v>
                </c:pt>
                <c:pt idx="1360">
                  <c:v>81.452767999999992</c:v>
                </c:pt>
                <c:pt idx="1361">
                  <c:v>81.448246999999995</c:v>
                </c:pt>
                <c:pt idx="1362">
                  <c:v>81.450235000000006</c:v>
                </c:pt>
                <c:pt idx="1363">
                  <c:v>81.452884999999981</c:v>
                </c:pt>
                <c:pt idx="1364">
                  <c:v>81.452612999999999</c:v>
                </c:pt>
                <c:pt idx="1365">
                  <c:v>81.449884999999995</c:v>
                </c:pt>
                <c:pt idx="1366">
                  <c:v>81.446489000000014</c:v>
                </c:pt>
                <c:pt idx="1367">
                  <c:v>81.44543299999998</c:v>
                </c:pt>
                <c:pt idx="1368">
                  <c:v>81.451443999999995</c:v>
                </c:pt>
                <c:pt idx="1369">
                  <c:v>81.466270000000009</c:v>
                </c:pt>
                <c:pt idx="1370">
                  <c:v>81.48433</c:v>
                </c:pt>
                <c:pt idx="1371">
                  <c:v>81.497912999999997</c:v>
                </c:pt>
                <c:pt idx="1372">
                  <c:v>81.506325000000004</c:v>
                </c:pt>
                <c:pt idx="1373">
                  <c:v>81.515445999999983</c:v>
                </c:pt>
                <c:pt idx="1374">
                  <c:v>81.528710999999987</c:v>
                </c:pt>
                <c:pt idx="1375">
                  <c:v>81.543220000000019</c:v>
                </c:pt>
                <c:pt idx="1376">
                  <c:v>81.554655999999994</c:v>
                </c:pt>
                <c:pt idx="1377">
                  <c:v>81.561654000000019</c:v>
                </c:pt>
                <c:pt idx="1378">
                  <c:v>81.565601000000001</c:v>
                </c:pt>
                <c:pt idx="1379">
                  <c:v>81.570587999999987</c:v>
                </c:pt>
                <c:pt idx="1380">
                  <c:v>81.583111000000002</c:v>
                </c:pt>
                <c:pt idx="1381">
                  <c:v>81.606593000000004</c:v>
                </c:pt>
                <c:pt idx="1382">
                  <c:v>81.635490999999988</c:v>
                </c:pt>
                <c:pt idx="1383">
                  <c:v>81.659148999999985</c:v>
                </c:pt>
                <c:pt idx="1384">
                  <c:v>81.672115999999988</c:v>
                </c:pt>
                <c:pt idx="1385">
                  <c:v>81.67709499999998</c:v>
                </c:pt>
                <c:pt idx="1386">
                  <c:v>81.678741999999971</c:v>
                </c:pt>
                <c:pt idx="1387">
                  <c:v>81.679931999999965</c:v>
                </c:pt>
                <c:pt idx="1388">
                  <c:v>81.683615000000003</c:v>
                </c:pt>
                <c:pt idx="1389">
                  <c:v>81.691660000000013</c:v>
                </c:pt>
                <c:pt idx="1390">
                  <c:v>81.700288</c:v>
                </c:pt>
                <c:pt idx="1391">
                  <c:v>81.702732999999967</c:v>
                </c:pt>
                <c:pt idx="1392">
                  <c:v>81.698911999999993</c:v>
                </c:pt>
                <c:pt idx="1393">
                  <c:v>81.696971999999988</c:v>
                </c:pt>
                <c:pt idx="1394">
                  <c:v>81.701696000000013</c:v>
                </c:pt>
                <c:pt idx="1395">
                  <c:v>81.705757999999989</c:v>
                </c:pt>
                <c:pt idx="1396">
                  <c:v>81.697096999999999</c:v>
                </c:pt>
                <c:pt idx="1397">
                  <c:v>81.673176999999967</c:v>
                </c:pt>
                <c:pt idx="1398">
                  <c:v>81.644507000000004</c:v>
                </c:pt>
                <c:pt idx="1399">
                  <c:v>81.624814000000001</c:v>
                </c:pt>
                <c:pt idx="1400">
                  <c:v>81.619831999999988</c:v>
                </c:pt>
                <c:pt idx="1401">
                  <c:v>81.625216999999992</c:v>
                </c:pt>
                <c:pt idx="1402">
                  <c:v>81.633451999999991</c:v>
                </c:pt>
                <c:pt idx="1403">
                  <c:v>81.641115999999997</c:v>
                </c:pt>
                <c:pt idx="1404">
                  <c:v>81.648264000000012</c:v>
                </c:pt>
                <c:pt idx="1405">
                  <c:v>81.652126999999979</c:v>
                </c:pt>
                <c:pt idx="1406">
                  <c:v>81.646636000000001</c:v>
                </c:pt>
                <c:pt idx="1407">
                  <c:v>81.631511000000003</c:v>
                </c:pt>
                <c:pt idx="1408">
                  <c:v>81.617796999999982</c:v>
                </c:pt>
                <c:pt idx="1409">
                  <c:v>81.618277999999989</c:v>
                </c:pt>
                <c:pt idx="1410">
                  <c:v>81.632975999999985</c:v>
                </c:pt>
                <c:pt idx="1411">
                  <c:v>81.648766999999992</c:v>
                </c:pt>
                <c:pt idx="1412">
                  <c:v>81.652943999999991</c:v>
                </c:pt>
                <c:pt idx="1413">
                  <c:v>81.643054000000006</c:v>
                </c:pt>
                <c:pt idx="1414">
                  <c:v>81.624626000000006</c:v>
                </c:pt>
                <c:pt idx="1415">
                  <c:v>81.605224000000007</c:v>
                </c:pt>
                <c:pt idx="1416">
                  <c:v>81.591807000000003</c:v>
                </c:pt>
                <c:pt idx="1417">
                  <c:v>81.588804999999979</c:v>
                </c:pt>
                <c:pt idx="1418">
                  <c:v>81.595993000000007</c:v>
                </c:pt>
                <c:pt idx="1419">
                  <c:v>81.610248999999982</c:v>
                </c:pt>
                <c:pt idx="1420">
                  <c:v>81.629924000000003</c:v>
                </c:pt>
                <c:pt idx="1421">
                  <c:v>81.655265</c:v>
                </c:pt>
                <c:pt idx="1422">
                  <c:v>81.685018999999969</c:v>
                </c:pt>
                <c:pt idx="1423">
                  <c:v>81.715547999999998</c:v>
                </c:pt>
                <c:pt idx="1424">
                  <c:v>81.742768999999981</c:v>
                </c:pt>
                <c:pt idx="1425">
                  <c:v>81.762225000000015</c:v>
                </c:pt>
                <c:pt idx="1426">
                  <c:v>81.769075000000001</c:v>
                </c:pt>
                <c:pt idx="1427">
                  <c:v>81.763032999999979</c:v>
                </c:pt>
                <c:pt idx="1428">
                  <c:v>81.753390999999979</c:v>
                </c:pt>
                <c:pt idx="1429">
                  <c:v>81.754783000000003</c:v>
                </c:pt>
                <c:pt idx="1430">
                  <c:v>81.776695000000004</c:v>
                </c:pt>
                <c:pt idx="1431">
                  <c:v>81.818433999999982</c:v>
                </c:pt>
                <c:pt idx="1432">
                  <c:v>81.871747999999968</c:v>
                </c:pt>
                <c:pt idx="1433">
                  <c:v>81.924231000000006</c:v>
                </c:pt>
                <c:pt idx="1434">
                  <c:v>81.963013000000018</c:v>
                </c:pt>
                <c:pt idx="1435">
                  <c:v>81.982790999999992</c:v>
                </c:pt>
                <c:pt idx="1436">
                  <c:v>81.991747000000004</c:v>
                </c:pt>
                <c:pt idx="1437">
                  <c:v>82.004683999999997</c:v>
                </c:pt>
                <c:pt idx="1438">
                  <c:v>82.029141999999979</c:v>
                </c:pt>
                <c:pt idx="1439">
                  <c:v>82.061544999999995</c:v>
                </c:pt>
                <c:pt idx="1440">
                  <c:v>82.095564999999993</c:v>
                </c:pt>
                <c:pt idx="1441">
                  <c:v>82.127927999999983</c:v>
                </c:pt>
                <c:pt idx="1442">
                  <c:v>82.155623000000006</c:v>
                </c:pt>
                <c:pt idx="1443">
                  <c:v>82.174817999999988</c:v>
                </c:pt>
                <c:pt idx="1444">
                  <c:v>82.186089999999979</c:v>
                </c:pt>
                <c:pt idx="1445">
                  <c:v>82.195593000000002</c:v>
                </c:pt>
                <c:pt idx="1446">
                  <c:v>82.206874999999982</c:v>
                </c:pt>
                <c:pt idx="1447">
                  <c:v>82.214848000000003</c:v>
                </c:pt>
                <c:pt idx="1448">
                  <c:v>82.212086999999983</c:v>
                </c:pt>
                <c:pt idx="1449">
                  <c:v>82.199851999999993</c:v>
                </c:pt>
                <c:pt idx="1450">
                  <c:v>82.189593000000002</c:v>
                </c:pt>
                <c:pt idx="1451">
                  <c:v>82.19299599999998</c:v>
                </c:pt>
                <c:pt idx="1452">
                  <c:v>82.211556000000016</c:v>
                </c:pt>
                <c:pt idx="1453">
                  <c:v>82.236390999999998</c:v>
                </c:pt>
                <c:pt idx="1454">
                  <c:v>82.258325999999983</c:v>
                </c:pt>
                <c:pt idx="1455">
                  <c:v>82.27723899999998</c:v>
                </c:pt>
                <c:pt idx="1456">
                  <c:v>82.299415999999994</c:v>
                </c:pt>
                <c:pt idx="1457">
                  <c:v>82.325930999999969</c:v>
                </c:pt>
                <c:pt idx="1458">
                  <c:v>82.348089999999999</c:v>
                </c:pt>
                <c:pt idx="1459">
                  <c:v>82.357206000000005</c:v>
                </c:pt>
                <c:pt idx="1460">
                  <c:v>82.355189999999979</c:v>
                </c:pt>
                <c:pt idx="1461">
                  <c:v>82.351248999999981</c:v>
                </c:pt>
                <c:pt idx="1462">
                  <c:v>82.350991999999991</c:v>
                </c:pt>
                <c:pt idx="1463">
                  <c:v>82.353896999999989</c:v>
                </c:pt>
                <c:pt idx="1464">
                  <c:v>82.359435999999988</c:v>
                </c:pt>
                <c:pt idx="1465">
                  <c:v>82.369693999999996</c:v>
                </c:pt>
                <c:pt idx="1466">
                  <c:v>82.385959999999983</c:v>
                </c:pt>
                <c:pt idx="1467">
                  <c:v>82.407499000000016</c:v>
                </c:pt>
                <c:pt idx="1468">
                  <c:v>82.433796000000001</c:v>
                </c:pt>
                <c:pt idx="1469">
                  <c:v>82.463545999999994</c:v>
                </c:pt>
                <c:pt idx="1470">
                  <c:v>82.491072000000003</c:v>
                </c:pt>
                <c:pt idx="1471">
                  <c:v>82.508389999999991</c:v>
                </c:pt>
                <c:pt idx="1472">
                  <c:v>82.512653000000014</c:v>
                </c:pt>
                <c:pt idx="1473">
                  <c:v>82.508978999999968</c:v>
                </c:pt>
                <c:pt idx="1474">
                  <c:v>82.505167999999998</c:v>
                </c:pt>
                <c:pt idx="1475">
                  <c:v>82.505654000000007</c:v>
                </c:pt>
                <c:pt idx="1476">
                  <c:v>82.510531</c:v>
                </c:pt>
                <c:pt idx="1477">
                  <c:v>82.518112000000002</c:v>
                </c:pt>
                <c:pt idx="1478">
                  <c:v>82.528079999999989</c:v>
                </c:pt>
                <c:pt idx="1479">
                  <c:v>82.543507000000005</c:v>
                </c:pt>
                <c:pt idx="1480">
                  <c:v>82.569354000000004</c:v>
                </c:pt>
                <c:pt idx="1481">
                  <c:v>82.607799</c:v>
                </c:pt>
                <c:pt idx="1482">
                  <c:v>82.655715999999984</c:v>
                </c:pt>
                <c:pt idx="1483">
                  <c:v>82.706843000000006</c:v>
                </c:pt>
                <c:pt idx="1484">
                  <c:v>82.754272</c:v>
                </c:pt>
                <c:pt idx="1485">
                  <c:v>82.791107999999994</c:v>
                </c:pt>
                <c:pt idx="1486">
                  <c:v>82.813839000000002</c:v>
                </c:pt>
                <c:pt idx="1487">
                  <c:v>82.827656000000005</c:v>
                </c:pt>
                <c:pt idx="1488">
                  <c:v>82.84375</c:v>
                </c:pt>
                <c:pt idx="1489">
                  <c:v>82.867508000000001</c:v>
                </c:pt>
                <c:pt idx="1490">
                  <c:v>82.893068999999983</c:v>
                </c:pt>
                <c:pt idx="1491">
                  <c:v>82.912773999999999</c:v>
                </c:pt>
                <c:pt idx="1492">
                  <c:v>82.927362000000002</c:v>
                </c:pt>
                <c:pt idx="1493">
                  <c:v>82.942594000000014</c:v>
                </c:pt>
                <c:pt idx="1494">
                  <c:v>82.96070899999998</c:v>
                </c:pt>
                <c:pt idx="1495">
                  <c:v>82.980772999999985</c:v>
                </c:pt>
                <c:pt idx="1496">
                  <c:v>83.003112000000002</c:v>
                </c:pt>
                <c:pt idx="1497">
                  <c:v>83.027067000000002</c:v>
                </c:pt>
                <c:pt idx="1498">
                  <c:v>83.048029000000014</c:v>
                </c:pt>
                <c:pt idx="1499">
                  <c:v>83.063506000000004</c:v>
                </c:pt>
                <c:pt idx="1500">
                  <c:v>83.079060999999982</c:v>
                </c:pt>
                <c:pt idx="1501">
                  <c:v>83.10101299999998</c:v>
                </c:pt>
                <c:pt idx="1502">
                  <c:v>83.125624000000002</c:v>
                </c:pt>
                <c:pt idx="1503">
                  <c:v>83.143013999999994</c:v>
                </c:pt>
                <c:pt idx="1504">
                  <c:v>83.150649000000001</c:v>
                </c:pt>
                <c:pt idx="1505">
                  <c:v>83.155997999999968</c:v>
                </c:pt>
                <c:pt idx="1506">
                  <c:v>83.166286999999983</c:v>
                </c:pt>
                <c:pt idx="1507">
                  <c:v>83.181769000000003</c:v>
                </c:pt>
                <c:pt idx="1508">
                  <c:v>83.198329999999999</c:v>
                </c:pt>
                <c:pt idx="1509">
                  <c:v>83.210875000000001</c:v>
                </c:pt>
                <c:pt idx="1510">
                  <c:v>83.215056000000004</c:v>
                </c:pt>
                <c:pt idx="1511">
                  <c:v>83.211996000000013</c:v>
                </c:pt>
                <c:pt idx="1512">
                  <c:v>83.211202000000014</c:v>
                </c:pt>
                <c:pt idx="1513">
                  <c:v>83.223174999999998</c:v>
                </c:pt>
                <c:pt idx="1514">
                  <c:v>83.248829000000015</c:v>
                </c:pt>
                <c:pt idx="1515">
                  <c:v>83.280061000000003</c:v>
                </c:pt>
                <c:pt idx="1516">
                  <c:v>83.308706999999984</c:v>
                </c:pt>
                <c:pt idx="1517">
                  <c:v>83.329720999999992</c:v>
                </c:pt>
                <c:pt idx="1518">
                  <c:v>83.338639999999998</c:v>
                </c:pt>
                <c:pt idx="1519">
                  <c:v>83.334339</c:v>
                </c:pt>
                <c:pt idx="1520">
                  <c:v>83.324384999999992</c:v>
                </c:pt>
                <c:pt idx="1521">
                  <c:v>83.320390999999987</c:v>
                </c:pt>
                <c:pt idx="1522">
                  <c:v>83.32658499999998</c:v>
                </c:pt>
                <c:pt idx="1523">
                  <c:v>83.33813499999998</c:v>
                </c:pt>
                <c:pt idx="1524">
                  <c:v>83.350753999999981</c:v>
                </c:pt>
                <c:pt idx="1525">
                  <c:v>83.365840999999989</c:v>
                </c:pt>
                <c:pt idx="1526">
                  <c:v>83.385231999999988</c:v>
                </c:pt>
                <c:pt idx="1527">
                  <c:v>83.406858</c:v>
                </c:pt>
                <c:pt idx="1528">
                  <c:v>83.427937</c:v>
                </c:pt>
                <c:pt idx="1529">
                  <c:v>83.448426000000012</c:v>
                </c:pt>
                <c:pt idx="1530">
                  <c:v>83.469419000000016</c:v>
                </c:pt>
                <c:pt idx="1531">
                  <c:v>83.490725000000012</c:v>
                </c:pt>
                <c:pt idx="1532">
                  <c:v>83.510631000000004</c:v>
                </c:pt>
                <c:pt idx="1533">
                  <c:v>83.526036999999988</c:v>
                </c:pt>
                <c:pt idx="1534">
                  <c:v>83.534180000000006</c:v>
                </c:pt>
                <c:pt idx="1535">
                  <c:v>83.537566999999996</c:v>
                </c:pt>
                <c:pt idx="1536">
                  <c:v>83.545962000000003</c:v>
                </c:pt>
                <c:pt idx="1537">
                  <c:v>83.569318999999979</c:v>
                </c:pt>
                <c:pt idx="1538">
                  <c:v>83.60817999999999</c:v>
                </c:pt>
                <c:pt idx="1539">
                  <c:v>83.652729999999977</c:v>
                </c:pt>
                <c:pt idx="1540">
                  <c:v>83.690143000000006</c:v>
                </c:pt>
                <c:pt idx="1541">
                  <c:v>83.712352999999979</c:v>
                </c:pt>
                <c:pt idx="1542">
                  <c:v>83.721288999999999</c:v>
                </c:pt>
                <c:pt idx="1543">
                  <c:v>83.730108000000001</c:v>
                </c:pt>
                <c:pt idx="1544">
                  <c:v>83.754605999999995</c:v>
                </c:pt>
                <c:pt idx="1545">
                  <c:v>83.797860999999997</c:v>
                </c:pt>
                <c:pt idx="1546">
                  <c:v>83.846417000000002</c:v>
                </c:pt>
                <c:pt idx="1547">
                  <c:v>83.886196999999981</c:v>
                </c:pt>
                <c:pt idx="1548">
                  <c:v>83.918068000000005</c:v>
                </c:pt>
                <c:pt idx="1549">
                  <c:v>83.952181999999979</c:v>
                </c:pt>
                <c:pt idx="1550">
                  <c:v>83.992198000000002</c:v>
                </c:pt>
                <c:pt idx="1551">
                  <c:v>84.033423999999997</c:v>
                </c:pt>
                <c:pt idx="1552">
                  <c:v>84.073061999999979</c:v>
                </c:pt>
                <c:pt idx="1553">
                  <c:v>84.112872999999965</c:v>
                </c:pt>
                <c:pt idx="1554">
                  <c:v>84.15285999999999</c:v>
                </c:pt>
                <c:pt idx="1555">
                  <c:v>84.190944999999999</c:v>
                </c:pt>
                <c:pt idx="1556">
                  <c:v>84.229071999999988</c:v>
                </c:pt>
                <c:pt idx="1557">
                  <c:v>84.272329999999982</c:v>
                </c:pt>
                <c:pt idx="1558">
                  <c:v>84.321453000000005</c:v>
                </c:pt>
                <c:pt idx="1559">
                  <c:v>84.371784999999988</c:v>
                </c:pt>
                <c:pt idx="1560">
                  <c:v>84.418931000000001</c:v>
                </c:pt>
                <c:pt idx="1561">
                  <c:v>84.460305000000005</c:v>
                </c:pt>
                <c:pt idx="1562">
                  <c:v>84.493599000000017</c:v>
                </c:pt>
                <c:pt idx="1563">
                  <c:v>84.520704999999992</c:v>
                </c:pt>
                <c:pt idx="1564">
                  <c:v>84.550916999999998</c:v>
                </c:pt>
                <c:pt idx="1565">
                  <c:v>84.591854000000012</c:v>
                </c:pt>
                <c:pt idx="1566">
                  <c:v>84.637636000000001</c:v>
                </c:pt>
                <c:pt idx="1567">
                  <c:v>84.673597999999984</c:v>
                </c:pt>
                <c:pt idx="1568">
                  <c:v>84.693020000000004</c:v>
                </c:pt>
                <c:pt idx="1569">
                  <c:v>84.702831999999987</c:v>
                </c:pt>
                <c:pt idx="1570">
                  <c:v>84.713538</c:v>
                </c:pt>
                <c:pt idx="1571">
                  <c:v>84.730441999999982</c:v>
                </c:pt>
                <c:pt idx="1572">
                  <c:v>84.75438699999998</c:v>
                </c:pt>
                <c:pt idx="1573">
                  <c:v>84.783873</c:v>
                </c:pt>
                <c:pt idx="1574">
                  <c:v>84.815603999999993</c:v>
                </c:pt>
                <c:pt idx="1575">
                  <c:v>84.848431999999988</c:v>
                </c:pt>
                <c:pt idx="1576">
                  <c:v>84.886350999999991</c:v>
                </c:pt>
                <c:pt idx="1577">
                  <c:v>84.932160999999994</c:v>
                </c:pt>
                <c:pt idx="1578">
                  <c:v>84.979793000000001</c:v>
                </c:pt>
                <c:pt idx="1579">
                  <c:v>85.019828000000004</c:v>
                </c:pt>
                <c:pt idx="1580">
                  <c:v>85.05183199999999</c:v>
                </c:pt>
                <c:pt idx="1581">
                  <c:v>85.084220000000016</c:v>
                </c:pt>
                <c:pt idx="1582">
                  <c:v>85.12194199999999</c:v>
                </c:pt>
                <c:pt idx="1583">
                  <c:v>85.16075699999999</c:v>
                </c:pt>
                <c:pt idx="1584">
                  <c:v>85.193625999999995</c:v>
                </c:pt>
                <c:pt idx="1585">
                  <c:v>85.216931000000002</c:v>
                </c:pt>
                <c:pt idx="1586">
                  <c:v>85.230947</c:v>
                </c:pt>
                <c:pt idx="1587">
                  <c:v>85.240314999999995</c:v>
                </c:pt>
                <c:pt idx="1588">
                  <c:v>85.253745999999992</c:v>
                </c:pt>
                <c:pt idx="1589">
                  <c:v>85.277583000000007</c:v>
                </c:pt>
                <c:pt idx="1590">
                  <c:v>85.310034000000002</c:v>
                </c:pt>
                <c:pt idx="1591">
                  <c:v>85.346034000000003</c:v>
                </c:pt>
                <c:pt idx="1592">
                  <c:v>85.384833999999998</c:v>
                </c:pt>
                <c:pt idx="1593">
                  <c:v>85.426614000000015</c:v>
                </c:pt>
                <c:pt idx="1594">
                  <c:v>85.465248000000003</c:v>
                </c:pt>
                <c:pt idx="1595">
                  <c:v>85.493481000000003</c:v>
                </c:pt>
                <c:pt idx="1596">
                  <c:v>85.514037999999999</c:v>
                </c:pt>
                <c:pt idx="1597">
                  <c:v>85.537278999999998</c:v>
                </c:pt>
                <c:pt idx="1598">
                  <c:v>85.568727999999979</c:v>
                </c:pt>
                <c:pt idx="1599">
                  <c:v>85.606684999999999</c:v>
                </c:pt>
                <c:pt idx="1600">
                  <c:v>85.650053999999983</c:v>
                </c:pt>
                <c:pt idx="1601">
                  <c:v>85.698267999999999</c:v>
                </c:pt>
                <c:pt idx="1602">
                  <c:v>85.743447000000003</c:v>
                </c:pt>
                <c:pt idx="1603">
                  <c:v>85.773855999999981</c:v>
                </c:pt>
                <c:pt idx="1604">
                  <c:v>85.788855999999981</c:v>
                </c:pt>
                <c:pt idx="1605">
                  <c:v>85.801940999999999</c:v>
                </c:pt>
                <c:pt idx="1606">
                  <c:v>85.825001999999984</c:v>
                </c:pt>
                <c:pt idx="1607">
                  <c:v>85.85581599999999</c:v>
                </c:pt>
                <c:pt idx="1608">
                  <c:v>85.883662999999999</c:v>
                </c:pt>
                <c:pt idx="1609">
                  <c:v>85.900537</c:v>
                </c:pt>
                <c:pt idx="1610">
                  <c:v>85.903322000000003</c:v>
                </c:pt>
                <c:pt idx="1611">
                  <c:v>85.891486</c:v>
                </c:pt>
                <c:pt idx="1612">
                  <c:v>85.868133999999998</c:v>
                </c:pt>
                <c:pt idx="1613">
                  <c:v>85.840816000000004</c:v>
                </c:pt>
                <c:pt idx="1614">
                  <c:v>85.818216000000007</c:v>
                </c:pt>
                <c:pt idx="1615">
                  <c:v>85.807325000000006</c:v>
                </c:pt>
                <c:pt idx="1616">
                  <c:v>85.813657000000006</c:v>
                </c:pt>
                <c:pt idx="1617">
                  <c:v>85.840368999999981</c:v>
                </c:pt>
                <c:pt idx="1618">
                  <c:v>85.886189999999999</c:v>
                </c:pt>
                <c:pt idx="1619">
                  <c:v>85.947688000000014</c:v>
                </c:pt>
                <c:pt idx="1620">
                  <c:v>86.023804999999982</c:v>
                </c:pt>
                <c:pt idx="1621">
                  <c:v>86.112602999999979</c:v>
                </c:pt>
                <c:pt idx="1622">
                  <c:v>86.202145000000002</c:v>
                </c:pt>
                <c:pt idx="1623">
                  <c:v>86.271679000000006</c:v>
                </c:pt>
                <c:pt idx="1624">
                  <c:v>86.306404000000001</c:v>
                </c:pt>
                <c:pt idx="1625">
                  <c:v>86.308210000000003</c:v>
                </c:pt>
                <c:pt idx="1626">
                  <c:v>86.28909299999998</c:v>
                </c:pt>
                <c:pt idx="1627">
                  <c:v>86.259955000000005</c:v>
                </c:pt>
                <c:pt idx="1628">
                  <c:v>86.229077999999987</c:v>
                </c:pt>
                <c:pt idx="1629">
                  <c:v>86.203970999999981</c:v>
                </c:pt>
                <c:pt idx="1630">
                  <c:v>86.18827499999999</c:v>
                </c:pt>
                <c:pt idx="1631">
                  <c:v>86.180365999999992</c:v>
                </c:pt>
                <c:pt idx="1632">
                  <c:v>86.178147999999965</c:v>
                </c:pt>
                <c:pt idx="1633">
                  <c:v>86.18431099999998</c:v>
                </c:pt>
                <c:pt idx="1634">
                  <c:v>86.210232000000005</c:v>
                </c:pt>
                <c:pt idx="1635">
                  <c:v>86.276501999999979</c:v>
                </c:pt>
                <c:pt idx="1636">
                  <c:v>86.391769999999994</c:v>
                </c:pt>
                <c:pt idx="1637">
                  <c:v>86.520482999999984</c:v>
                </c:pt>
                <c:pt idx="1638">
                  <c:v>86.595461999999998</c:v>
                </c:pt>
                <c:pt idx="1639">
                  <c:v>86.57902799999998</c:v>
                </c:pt>
                <c:pt idx="1640">
                  <c:v>86.507787999999991</c:v>
                </c:pt>
                <c:pt idx="1641">
                  <c:v>86.462997000000001</c:v>
                </c:pt>
                <c:pt idx="1642">
                  <c:v>86.488876999999988</c:v>
                </c:pt>
                <c:pt idx="1643">
                  <c:v>86.565833999999981</c:v>
                </c:pt>
                <c:pt idx="1644">
                  <c:v>86.640844000000001</c:v>
                </c:pt>
                <c:pt idx="1645">
                  <c:v>86.674543999999983</c:v>
                </c:pt>
                <c:pt idx="1646">
                  <c:v>86.66643999999998</c:v>
                </c:pt>
                <c:pt idx="1647">
                  <c:v>86.644616000000013</c:v>
                </c:pt>
                <c:pt idx="1648">
                  <c:v>86.642853000000002</c:v>
                </c:pt>
                <c:pt idx="1649">
                  <c:v>86.664202000000003</c:v>
                </c:pt>
                <c:pt idx="1650">
                  <c:v>86.688346999999965</c:v>
                </c:pt>
                <c:pt idx="1651">
                  <c:v>86.705539000000002</c:v>
                </c:pt>
                <c:pt idx="1652">
                  <c:v>86.723286999999999</c:v>
                </c:pt>
                <c:pt idx="1653">
                  <c:v>86.751555999999994</c:v>
                </c:pt>
                <c:pt idx="1654">
                  <c:v>86.771961000000005</c:v>
                </c:pt>
                <c:pt idx="1655">
                  <c:v>86.765512999999999</c:v>
                </c:pt>
                <c:pt idx="1656">
                  <c:v>86.743285000000014</c:v>
                </c:pt>
                <c:pt idx="1657">
                  <c:v>86.739108999999999</c:v>
                </c:pt>
                <c:pt idx="1658">
                  <c:v>86.776026000000002</c:v>
                </c:pt>
                <c:pt idx="1659">
                  <c:v>86.835697999999979</c:v>
                </c:pt>
                <c:pt idx="1660">
                  <c:v>86.886565000000004</c:v>
                </c:pt>
                <c:pt idx="1661">
                  <c:v>86.910145000000014</c:v>
                </c:pt>
                <c:pt idx="1662">
                  <c:v>86.914000000000016</c:v>
                </c:pt>
                <c:pt idx="1663">
                  <c:v>86.916607000000013</c:v>
                </c:pt>
                <c:pt idx="1664">
                  <c:v>86.937538000000004</c:v>
                </c:pt>
                <c:pt idx="1665">
                  <c:v>86.980604999999997</c:v>
                </c:pt>
                <c:pt idx="1666">
                  <c:v>87.032635999999982</c:v>
                </c:pt>
                <c:pt idx="1667">
                  <c:v>87.066405000000003</c:v>
                </c:pt>
                <c:pt idx="1668">
                  <c:v>87.072434999999984</c:v>
                </c:pt>
                <c:pt idx="1669">
                  <c:v>87.062168</c:v>
                </c:pt>
                <c:pt idx="1670">
                  <c:v>87.057102</c:v>
                </c:pt>
                <c:pt idx="1671">
                  <c:v>87.066851</c:v>
                </c:pt>
                <c:pt idx="1672">
                  <c:v>87.080111000000002</c:v>
                </c:pt>
                <c:pt idx="1673">
                  <c:v>87.083747999999986</c:v>
                </c:pt>
                <c:pt idx="1674">
                  <c:v>87.065945999999983</c:v>
                </c:pt>
                <c:pt idx="1675">
                  <c:v>87.035449</c:v>
                </c:pt>
                <c:pt idx="1676">
                  <c:v>87.015199999999993</c:v>
                </c:pt>
                <c:pt idx="1677">
                  <c:v>87.02311899999998</c:v>
                </c:pt>
                <c:pt idx="1678">
                  <c:v>87.056611000000004</c:v>
                </c:pt>
                <c:pt idx="1679">
                  <c:v>87.097964000000019</c:v>
                </c:pt>
                <c:pt idx="1680">
                  <c:v>87.145679000000001</c:v>
                </c:pt>
                <c:pt idx="1681">
                  <c:v>87.20505</c:v>
                </c:pt>
                <c:pt idx="1682">
                  <c:v>87.274653000000015</c:v>
                </c:pt>
                <c:pt idx="1683">
                  <c:v>87.337722999999983</c:v>
                </c:pt>
                <c:pt idx="1684">
                  <c:v>87.381281999999999</c:v>
                </c:pt>
                <c:pt idx="1685">
                  <c:v>87.399719000000005</c:v>
                </c:pt>
                <c:pt idx="1686">
                  <c:v>87.395504000000003</c:v>
                </c:pt>
                <c:pt idx="1687">
                  <c:v>87.37873799999997</c:v>
                </c:pt>
                <c:pt idx="1688">
                  <c:v>87.364902999999998</c:v>
                </c:pt>
                <c:pt idx="1689">
                  <c:v>87.360275000000001</c:v>
                </c:pt>
                <c:pt idx="1690">
                  <c:v>87.354011</c:v>
                </c:pt>
                <c:pt idx="1691">
                  <c:v>87.337059999999994</c:v>
                </c:pt>
                <c:pt idx="1692">
                  <c:v>87.320459999999983</c:v>
                </c:pt>
                <c:pt idx="1693">
                  <c:v>87.32399199999999</c:v>
                </c:pt>
                <c:pt idx="1694">
                  <c:v>87.348412999999979</c:v>
                </c:pt>
                <c:pt idx="1695">
                  <c:v>87.374755999999991</c:v>
                </c:pt>
                <c:pt idx="1696">
                  <c:v>87.389268000000001</c:v>
                </c:pt>
                <c:pt idx="1697">
                  <c:v>87.395057999999992</c:v>
                </c:pt>
                <c:pt idx="1698">
                  <c:v>87.402198999999982</c:v>
                </c:pt>
                <c:pt idx="1699">
                  <c:v>87.417197000000016</c:v>
                </c:pt>
                <c:pt idx="1700">
                  <c:v>87.445103000000017</c:v>
                </c:pt>
                <c:pt idx="1701">
                  <c:v>87.487240000000014</c:v>
                </c:pt>
                <c:pt idx="1702">
                  <c:v>87.533925999999994</c:v>
                </c:pt>
                <c:pt idx="1703">
                  <c:v>87.570020999999983</c:v>
                </c:pt>
                <c:pt idx="1704">
                  <c:v>87.59087599999998</c:v>
                </c:pt>
                <c:pt idx="1705">
                  <c:v>87.608356999999984</c:v>
                </c:pt>
                <c:pt idx="1706">
                  <c:v>87.635570999999985</c:v>
                </c:pt>
                <c:pt idx="1707">
                  <c:v>87.675952999999993</c:v>
                </c:pt>
                <c:pt idx="1708">
                  <c:v>87.723723000000007</c:v>
                </c:pt>
                <c:pt idx="1709">
                  <c:v>87.771559999999994</c:v>
                </c:pt>
                <c:pt idx="1710">
                  <c:v>87.813856999999999</c:v>
                </c:pt>
                <c:pt idx="1711">
                  <c:v>87.852107999999987</c:v>
                </c:pt>
                <c:pt idx="1712">
                  <c:v>87.894166999999996</c:v>
                </c:pt>
                <c:pt idx="1713">
                  <c:v>87.942694000000017</c:v>
                </c:pt>
                <c:pt idx="1714">
                  <c:v>87.98558199999998</c:v>
                </c:pt>
                <c:pt idx="1715">
                  <c:v>88.008061999999981</c:v>
                </c:pt>
                <c:pt idx="1716">
                  <c:v>88.012709000000001</c:v>
                </c:pt>
                <c:pt idx="1717">
                  <c:v>88.017853000000017</c:v>
                </c:pt>
                <c:pt idx="1718">
                  <c:v>88.038229000000015</c:v>
                </c:pt>
                <c:pt idx="1719">
                  <c:v>88.076046999999988</c:v>
                </c:pt>
                <c:pt idx="1720">
                  <c:v>88.128588999999991</c:v>
                </c:pt>
                <c:pt idx="1721">
                  <c:v>88.190522000000001</c:v>
                </c:pt>
                <c:pt idx="1722">
                  <c:v>88.250190000000003</c:v>
                </c:pt>
                <c:pt idx="1723">
                  <c:v>88.296408</c:v>
                </c:pt>
                <c:pt idx="1724">
                  <c:v>88.331794000000002</c:v>
                </c:pt>
                <c:pt idx="1725">
                  <c:v>88.366837999999987</c:v>
                </c:pt>
                <c:pt idx="1726">
                  <c:v>88.40128900000002</c:v>
                </c:pt>
                <c:pt idx="1727">
                  <c:v>88.425094999999999</c:v>
                </c:pt>
                <c:pt idx="1728">
                  <c:v>88.439018000000004</c:v>
                </c:pt>
                <c:pt idx="1729">
                  <c:v>88.460680999999994</c:v>
                </c:pt>
                <c:pt idx="1730">
                  <c:v>88.50597999999998</c:v>
                </c:pt>
                <c:pt idx="1731">
                  <c:v>88.574697</c:v>
                </c:pt>
                <c:pt idx="1732">
                  <c:v>88.655253999999999</c:v>
                </c:pt>
                <c:pt idx="1733">
                  <c:v>88.732854000000003</c:v>
                </c:pt>
                <c:pt idx="1734">
                  <c:v>88.79239699999998</c:v>
                </c:pt>
                <c:pt idx="1735">
                  <c:v>88.826131999999987</c:v>
                </c:pt>
                <c:pt idx="1736">
                  <c:v>88.840855000000005</c:v>
                </c:pt>
                <c:pt idx="1737">
                  <c:v>88.849682000000001</c:v>
                </c:pt>
                <c:pt idx="1738">
                  <c:v>88.858085999999986</c:v>
                </c:pt>
                <c:pt idx="1739">
                  <c:v>88.866839999999982</c:v>
                </c:pt>
                <c:pt idx="1740">
                  <c:v>88.881106000000003</c:v>
                </c:pt>
                <c:pt idx="1741">
                  <c:v>88.902697000000003</c:v>
                </c:pt>
                <c:pt idx="1742">
                  <c:v>88.918899999999994</c:v>
                </c:pt>
                <c:pt idx="1743">
                  <c:v>88.915030000000002</c:v>
                </c:pt>
                <c:pt idx="1744">
                  <c:v>88.895457999999991</c:v>
                </c:pt>
                <c:pt idx="1745">
                  <c:v>88.873662999999979</c:v>
                </c:pt>
                <c:pt idx="1746">
                  <c:v>88.844137000000003</c:v>
                </c:pt>
                <c:pt idx="1747">
                  <c:v>88.781436999999983</c:v>
                </c:pt>
                <c:pt idx="1748">
                  <c:v>88.666843999999998</c:v>
                </c:pt>
                <c:pt idx="1749">
                  <c:v>88.495775999999992</c:v>
                </c:pt>
                <c:pt idx="1750">
                  <c:v>88.259590000000003</c:v>
                </c:pt>
                <c:pt idx="1751">
                  <c:v>87.935125999999997</c:v>
                </c:pt>
                <c:pt idx="1752">
                  <c:v>87.500270999999998</c:v>
                </c:pt>
                <c:pt idx="1753">
                  <c:v>86.945730999999981</c:v>
                </c:pt>
                <c:pt idx="1754">
                  <c:v>86.269265000000019</c:v>
                </c:pt>
                <c:pt idx="1755">
                  <c:v>85.473809000000003</c:v>
                </c:pt>
                <c:pt idx="1756">
                  <c:v>84.571229000000017</c:v>
                </c:pt>
                <c:pt idx="1757">
                  <c:v>83.585628999999983</c:v>
                </c:pt>
                <c:pt idx="1758">
                  <c:v>82.556607</c:v>
                </c:pt>
                <c:pt idx="1759">
                  <c:v>81.544071000000002</c:v>
                </c:pt>
                <c:pt idx="1760">
                  <c:v>80.621156999999982</c:v>
                </c:pt>
                <c:pt idx="1761">
                  <c:v>79.851688999999979</c:v>
                </c:pt>
                <c:pt idx="1762">
                  <c:v>79.270539999999983</c:v>
                </c:pt>
                <c:pt idx="1763">
                  <c:v>78.884013999999993</c:v>
                </c:pt>
                <c:pt idx="1764">
                  <c:v>78.686378999999988</c:v>
                </c:pt>
                <c:pt idx="1765">
                  <c:v>78.671706999999984</c:v>
                </c:pt>
                <c:pt idx="1766">
                  <c:v>78.828937999999965</c:v>
                </c:pt>
                <c:pt idx="1767">
                  <c:v>79.13449</c:v>
                </c:pt>
                <c:pt idx="1768">
                  <c:v>79.558721999999989</c:v>
                </c:pt>
                <c:pt idx="1769">
                  <c:v>80.074281999999982</c:v>
                </c:pt>
                <c:pt idx="1770">
                  <c:v>80.651668999999998</c:v>
                </c:pt>
                <c:pt idx="1771">
                  <c:v>81.256854000000004</c:v>
                </c:pt>
                <c:pt idx="1772">
                  <c:v>81.862972999999968</c:v>
                </c:pt>
                <c:pt idx="1773">
                  <c:v>82.456541000000001</c:v>
                </c:pt>
                <c:pt idx="1774">
                  <c:v>83.028419</c:v>
                </c:pt>
                <c:pt idx="1775">
                  <c:v>83.571334999999991</c:v>
                </c:pt>
                <c:pt idx="1776">
                  <c:v>84.086505000000002</c:v>
                </c:pt>
                <c:pt idx="1777">
                  <c:v>84.572722999999968</c:v>
                </c:pt>
                <c:pt idx="1778">
                  <c:v>85.005807999999988</c:v>
                </c:pt>
                <c:pt idx="1779">
                  <c:v>85.352408999999966</c:v>
                </c:pt>
                <c:pt idx="1780">
                  <c:v>85.612245999999999</c:v>
                </c:pt>
                <c:pt idx="1781">
                  <c:v>85.825144999999992</c:v>
                </c:pt>
                <c:pt idx="1782">
                  <c:v>86.027158999999983</c:v>
                </c:pt>
                <c:pt idx="1783">
                  <c:v>86.215821000000005</c:v>
                </c:pt>
                <c:pt idx="1784">
                  <c:v>86.362925000000004</c:v>
                </c:pt>
                <c:pt idx="1785">
                  <c:v>86.445420999999996</c:v>
                </c:pt>
                <c:pt idx="1786">
                  <c:v>86.461900999999997</c:v>
                </c:pt>
                <c:pt idx="1787">
                  <c:v>86.437826000000015</c:v>
                </c:pt>
                <c:pt idx="1788">
                  <c:v>86.418104999999997</c:v>
                </c:pt>
                <c:pt idx="1789">
                  <c:v>86.43800899999998</c:v>
                </c:pt>
                <c:pt idx="1790">
                  <c:v>86.49720600000002</c:v>
                </c:pt>
                <c:pt idx="1791">
                  <c:v>86.572174999999987</c:v>
                </c:pt>
                <c:pt idx="1792">
                  <c:v>86.650804999999991</c:v>
                </c:pt>
                <c:pt idx="1793">
                  <c:v>86.740190000000013</c:v>
                </c:pt>
                <c:pt idx="1794">
                  <c:v>86.846082999999979</c:v>
                </c:pt>
                <c:pt idx="1795">
                  <c:v>86.966223000000014</c:v>
                </c:pt>
                <c:pt idx="1796">
                  <c:v>87.101674000000003</c:v>
                </c:pt>
                <c:pt idx="1797">
                  <c:v>87.251868000000002</c:v>
                </c:pt>
                <c:pt idx="1798">
                  <c:v>87.398201999999998</c:v>
                </c:pt>
                <c:pt idx="1799">
                  <c:v>87.516369999999995</c:v>
                </c:pt>
                <c:pt idx="1800">
                  <c:v>87.608872999999988</c:v>
                </c:pt>
                <c:pt idx="1801">
                  <c:v>87.705151999999998</c:v>
                </c:pt>
                <c:pt idx="1802">
                  <c:v>87.82673299999999</c:v>
                </c:pt>
                <c:pt idx="1803">
                  <c:v>87.968565000000012</c:v>
                </c:pt>
                <c:pt idx="1804">
                  <c:v>88.11205099999998</c:v>
                </c:pt>
                <c:pt idx="1805">
                  <c:v>88.237092000000004</c:v>
                </c:pt>
                <c:pt idx="1806">
                  <c:v>88.325784999999968</c:v>
                </c:pt>
                <c:pt idx="1807">
                  <c:v>88.378275999999985</c:v>
                </c:pt>
                <c:pt idx="1808">
                  <c:v>88.422247999999982</c:v>
                </c:pt>
                <c:pt idx="1809">
                  <c:v>88.484618999999995</c:v>
                </c:pt>
                <c:pt idx="1810">
                  <c:v>88.559522999999999</c:v>
                </c:pt>
                <c:pt idx="1811">
                  <c:v>88.625136999999967</c:v>
                </c:pt>
                <c:pt idx="1812">
                  <c:v>88.680342999999965</c:v>
                </c:pt>
                <c:pt idx="1813">
                  <c:v>88.736890000000002</c:v>
                </c:pt>
                <c:pt idx="1814">
                  <c:v>88.788055999999983</c:v>
                </c:pt>
                <c:pt idx="1815">
                  <c:v>88.820701999999969</c:v>
                </c:pt>
                <c:pt idx="1816">
                  <c:v>88.849524000000017</c:v>
                </c:pt>
                <c:pt idx="1817">
                  <c:v>88.899721</c:v>
                </c:pt>
                <c:pt idx="1818">
                  <c:v>88.959385999999981</c:v>
                </c:pt>
                <c:pt idx="1819">
                  <c:v>88.989620000000016</c:v>
                </c:pt>
                <c:pt idx="1820">
                  <c:v>88.980964000000014</c:v>
                </c:pt>
                <c:pt idx="1821">
                  <c:v>88.959541999999999</c:v>
                </c:pt>
                <c:pt idx="1822">
                  <c:v>88.939485000000005</c:v>
                </c:pt>
                <c:pt idx="1823">
                  <c:v>88.910741000000002</c:v>
                </c:pt>
                <c:pt idx="1824">
                  <c:v>88.874718999999985</c:v>
                </c:pt>
                <c:pt idx="1825">
                  <c:v>88.851396999999992</c:v>
                </c:pt>
                <c:pt idx="1826">
                  <c:v>88.844638000000003</c:v>
                </c:pt>
                <c:pt idx="1827">
                  <c:v>88.835911999999979</c:v>
                </c:pt>
                <c:pt idx="1828">
                  <c:v>88.817565000000016</c:v>
                </c:pt>
                <c:pt idx="1829">
                  <c:v>88.799443999999994</c:v>
                </c:pt>
                <c:pt idx="1830">
                  <c:v>88.780417</c:v>
                </c:pt>
                <c:pt idx="1831">
                  <c:v>88.748889000000005</c:v>
                </c:pt>
                <c:pt idx="1832">
                  <c:v>88.716849999999994</c:v>
                </c:pt>
                <c:pt idx="1833">
                  <c:v>88.717250000000021</c:v>
                </c:pt>
                <c:pt idx="1834">
                  <c:v>88.755839999999992</c:v>
                </c:pt>
                <c:pt idx="1835">
                  <c:v>88.796594000000013</c:v>
                </c:pt>
                <c:pt idx="1836">
                  <c:v>88.80997099999999</c:v>
                </c:pt>
                <c:pt idx="1837">
                  <c:v>88.810017999999999</c:v>
                </c:pt>
                <c:pt idx="1838">
                  <c:v>88.833590000000001</c:v>
                </c:pt>
                <c:pt idx="1839">
                  <c:v>88.90844199999998</c:v>
                </c:pt>
                <c:pt idx="1840">
                  <c:v>89.044471000000001</c:v>
                </c:pt>
                <c:pt idx="1841">
                  <c:v>89.223174999999998</c:v>
                </c:pt>
                <c:pt idx="1842">
                  <c:v>89.39063299999998</c:v>
                </c:pt>
                <c:pt idx="1843">
                  <c:v>89.495889000000005</c:v>
                </c:pt>
                <c:pt idx="1844">
                  <c:v>89.537262999999996</c:v>
                </c:pt>
                <c:pt idx="1845">
                  <c:v>89.545380999999992</c:v>
                </c:pt>
                <c:pt idx="1846">
                  <c:v>89.538797999999986</c:v>
                </c:pt>
                <c:pt idx="1847">
                  <c:v>89.523469999999989</c:v>
                </c:pt>
                <c:pt idx="1848">
                  <c:v>89.51572299999998</c:v>
                </c:pt>
                <c:pt idx="1849">
                  <c:v>89.532691999999983</c:v>
                </c:pt>
                <c:pt idx="1850">
                  <c:v>89.56897699999999</c:v>
                </c:pt>
                <c:pt idx="1851">
                  <c:v>89.611452999999983</c:v>
                </c:pt>
                <c:pt idx="1852">
                  <c:v>89.668346999999969</c:v>
                </c:pt>
                <c:pt idx="1853">
                  <c:v>89.753880999999993</c:v>
                </c:pt>
                <c:pt idx="1854">
                  <c:v>89.852749999999986</c:v>
                </c:pt>
                <c:pt idx="1855">
                  <c:v>89.932311999999982</c:v>
                </c:pt>
                <c:pt idx="1856">
                  <c:v>89.984745000000004</c:v>
                </c:pt>
                <c:pt idx="1857">
                  <c:v>90.027193999999994</c:v>
                </c:pt>
                <c:pt idx="1858">
                  <c:v>90.067306000000002</c:v>
                </c:pt>
                <c:pt idx="1859">
                  <c:v>90.099459999999993</c:v>
                </c:pt>
                <c:pt idx="1860">
                  <c:v>90.128692999999984</c:v>
                </c:pt>
                <c:pt idx="1861">
                  <c:v>90.167866000000004</c:v>
                </c:pt>
                <c:pt idx="1862">
                  <c:v>90.214830000000006</c:v>
                </c:pt>
                <c:pt idx="1863">
                  <c:v>90.259499000000005</c:v>
                </c:pt>
                <c:pt idx="1864">
                  <c:v>90.308622999999983</c:v>
                </c:pt>
                <c:pt idx="1865">
                  <c:v>90.375672999999992</c:v>
                </c:pt>
                <c:pt idx="1866">
                  <c:v>90.450298000000004</c:v>
                </c:pt>
                <c:pt idx="1867">
                  <c:v>90.505656000000002</c:v>
                </c:pt>
                <c:pt idx="1868">
                  <c:v>90.533422000000002</c:v>
                </c:pt>
                <c:pt idx="1869">
                  <c:v>90.547993000000019</c:v>
                </c:pt>
                <c:pt idx="1870">
                  <c:v>90.562037999999987</c:v>
                </c:pt>
                <c:pt idx="1871">
                  <c:v>90.57983999999999</c:v>
                </c:pt>
                <c:pt idx="1872">
                  <c:v>90.608391999999967</c:v>
                </c:pt>
                <c:pt idx="1873">
                  <c:v>90.653424999999999</c:v>
                </c:pt>
                <c:pt idx="1874">
                  <c:v>90.70722600000002</c:v>
                </c:pt>
                <c:pt idx="1875">
                  <c:v>90.757328000000001</c:v>
                </c:pt>
                <c:pt idx="1876">
                  <c:v>90.801540000000003</c:v>
                </c:pt>
                <c:pt idx="1877">
                  <c:v>90.838329999999999</c:v>
                </c:pt>
                <c:pt idx="1878">
                  <c:v>90.853960999999998</c:v>
                </c:pt>
                <c:pt idx="1879">
                  <c:v>90.841657999999995</c:v>
                </c:pt>
                <c:pt idx="1880">
                  <c:v>90.82340499999998</c:v>
                </c:pt>
                <c:pt idx="1881">
                  <c:v>90.826897999999986</c:v>
                </c:pt>
                <c:pt idx="1882">
                  <c:v>90.847752</c:v>
                </c:pt>
                <c:pt idx="1883">
                  <c:v>90.86057799999999</c:v>
                </c:pt>
                <c:pt idx="1884">
                  <c:v>90.86210699999998</c:v>
                </c:pt>
                <c:pt idx="1885">
                  <c:v>90.874916999999982</c:v>
                </c:pt>
                <c:pt idx="1886">
                  <c:v>90.908871999999988</c:v>
                </c:pt>
                <c:pt idx="1887">
                  <c:v>90.946525000000008</c:v>
                </c:pt>
                <c:pt idx="1888">
                  <c:v>90.971266999999997</c:v>
                </c:pt>
                <c:pt idx="1889">
                  <c:v>90.986570999999998</c:v>
                </c:pt>
                <c:pt idx="1890">
                  <c:v>91.002566999999999</c:v>
                </c:pt>
                <c:pt idx="1891">
                  <c:v>91.024035999999981</c:v>
                </c:pt>
                <c:pt idx="1892">
                  <c:v>91.054658000000003</c:v>
                </c:pt>
                <c:pt idx="1893">
                  <c:v>91.094618999999994</c:v>
                </c:pt>
                <c:pt idx="1894">
                  <c:v>91.13317099999999</c:v>
                </c:pt>
                <c:pt idx="1895">
                  <c:v>91.161240000000006</c:v>
                </c:pt>
                <c:pt idx="1896">
                  <c:v>91.189521999999982</c:v>
                </c:pt>
                <c:pt idx="1897">
                  <c:v>91.234513000000021</c:v>
                </c:pt>
                <c:pt idx="1898">
                  <c:v>91.290443999999994</c:v>
                </c:pt>
                <c:pt idx="1899">
                  <c:v>91.336135999999982</c:v>
                </c:pt>
                <c:pt idx="1900">
                  <c:v>91.365829000000005</c:v>
                </c:pt>
                <c:pt idx="1901">
                  <c:v>91.390445999999983</c:v>
                </c:pt>
                <c:pt idx="1902">
                  <c:v>91.41125900000003</c:v>
                </c:pt>
                <c:pt idx="1903">
                  <c:v>91.418230000000008</c:v>
                </c:pt>
                <c:pt idx="1904">
                  <c:v>91.414324000000008</c:v>
                </c:pt>
                <c:pt idx="1905">
                  <c:v>91.417779999999993</c:v>
                </c:pt>
                <c:pt idx="1906">
                  <c:v>91.438270000000003</c:v>
                </c:pt>
                <c:pt idx="1907">
                  <c:v>91.469138000000001</c:v>
                </c:pt>
                <c:pt idx="1908">
                  <c:v>91.501017000000004</c:v>
                </c:pt>
                <c:pt idx="1909">
                  <c:v>91.524986999999982</c:v>
                </c:pt>
                <c:pt idx="1910">
                  <c:v>91.528159000000002</c:v>
                </c:pt>
                <c:pt idx="1911">
                  <c:v>91.506614999999996</c:v>
                </c:pt>
                <c:pt idx="1912">
                  <c:v>91.478190999999981</c:v>
                </c:pt>
                <c:pt idx="1913">
                  <c:v>91.463240999999996</c:v>
                </c:pt>
                <c:pt idx="1914">
                  <c:v>91.459016000000005</c:v>
                </c:pt>
                <c:pt idx="1915">
                  <c:v>91.451581000000004</c:v>
                </c:pt>
                <c:pt idx="1916">
                  <c:v>91.443099000000018</c:v>
                </c:pt>
                <c:pt idx="1917">
                  <c:v>91.444127000000009</c:v>
                </c:pt>
                <c:pt idx="1918">
                  <c:v>91.449011999999996</c:v>
                </c:pt>
                <c:pt idx="1919">
                  <c:v>91.446810000000013</c:v>
                </c:pt>
                <c:pt idx="1920">
                  <c:v>91.448645999999997</c:v>
                </c:pt>
                <c:pt idx="1921">
                  <c:v>91.473656000000005</c:v>
                </c:pt>
                <c:pt idx="1922">
                  <c:v>91.510334</c:v>
                </c:pt>
                <c:pt idx="1923">
                  <c:v>91.523537999999988</c:v>
                </c:pt>
                <c:pt idx="1924">
                  <c:v>91.501871999999992</c:v>
                </c:pt>
                <c:pt idx="1925">
                  <c:v>91.470949000000005</c:v>
                </c:pt>
                <c:pt idx="1926">
                  <c:v>91.460159000000019</c:v>
                </c:pt>
                <c:pt idx="1927">
                  <c:v>91.480604000000014</c:v>
                </c:pt>
                <c:pt idx="1928">
                  <c:v>91.532580999999979</c:v>
                </c:pt>
                <c:pt idx="1929">
                  <c:v>91.606130999999991</c:v>
                </c:pt>
                <c:pt idx="1930">
                  <c:v>91.675390999999976</c:v>
                </c:pt>
                <c:pt idx="1931">
                  <c:v>91.719280000000012</c:v>
                </c:pt>
                <c:pt idx="1932">
                  <c:v>91.745194999999995</c:v>
                </c:pt>
                <c:pt idx="1933">
                  <c:v>91.76934199999998</c:v>
                </c:pt>
                <c:pt idx="1934">
                  <c:v>91.785641999999982</c:v>
                </c:pt>
                <c:pt idx="1935">
                  <c:v>91.784700999999998</c:v>
                </c:pt>
                <c:pt idx="1936">
                  <c:v>91.789090999999999</c:v>
                </c:pt>
                <c:pt idx="1937">
                  <c:v>91.830502999999979</c:v>
                </c:pt>
                <c:pt idx="1938">
                  <c:v>91.899359000000004</c:v>
                </c:pt>
                <c:pt idx="1939">
                  <c:v>91.955714999999998</c:v>
                </c:pt>
                <c:pt idx="1940">
                  <c:v>91.98539199999999</c:v>
                </c:pt>
                <c:pt idx="1941">
                  <c:v>92.006235000000004</c:v>
                </c:pt>
                <c:pt idx="1942">
                  <c:v>92.020883999999981</c:v>
                </c:pt>
                <c:pt idx="1943">
                  <c:v>92.006093000000007</c:v>
                </c:pt>
                <c:pt idx="1944">
                  <c:v>91.95438</c:v>
                </c:pt>
                <c:pt idx="1945">
                  <c:v>91.890679000000006</c:v>
                </c:pt>
                <c:pt idx="1946">
                  <c:v>91.843644999999995</c:v>
                </c:pt>
                <c:pt idx="1947">
                  <c:v>91.82880999999999</c:v>
                </c:pt>
                <c:pt idx="1948">
                  <c:v>91.854677999999993</c:v>
                </c:pt>
                <c:pt idx="1949">
                  <c:v>91.910447000000005</c:v>
                </c:pt>
                <c:pt idx="1950">
                  <c:v>91.951839000000007</c:v>
                </c:pt>
                <c:pt idx="1951">
                  <c:v>91.942679999999996</c:v>
                </c:pt>
                <c:pt idx="1952">
                  <c:v>91.912839000000005</c:v>
                </c:pt>
                <c:pt idx="1953">
                  <c:v>91.927104999999997</c:v>
                </c:pt>
                <c:pt idx="1954">
                  <c:v>91.997912000000014</c:v>
                </c:pt>
                <c:pt idx="1955">
                  <c:v>92.076394999999991</c:v>
                </c:pt>
                <c:pt idx="1956">
                  <c:v>92.121967999999981</c:v>
                </c:pt>
                <c:pt idx="1957">
                  <c:v>92.131366999999983</c:v>
                </c:pt>
                <c:pt idx="1958">
                  <c:v>92.106766999999991</c:v>
                </c:pt>
                <c:pt idx="1959">
                  <c:v>92.052326999999991</c:v>
                </c:pt>
                <c:pt idx="1960">
                  <c:v>92.001486999999983</c:v>
                </c:pt>
                <c:pt idx="1961">
                  <c:v>91.992946000000003</c:v>
                </c:pt>
                <c:pt idx="1962">
                  <c:v>92.015084000000002</c:v>
                </c:pt>
                <c:pt idx="1963">
                  <c:v>92.020078999999967</c:v>
                </c:pt>
                <c:pt idx="1964">
                  <c:v>91.994761999999994</c:v>
                </c:pt>
                <c:pt idx="1965">
                  <c:v>91.972067999999979</c:v>
                </c:pt>
                <c:pt idx="1966">
                  <c:v>91.975864000000001</c:v>
                </c:pt>
                <c:pt idx="1967">
                  <c:v>92.007199000000014</c:v>
                </c:pt>
                <c:pt idx="1968">
                  <c:v>92.076358999999968</c:v>
                </c:pt>
                <c:pt idx="1969">
                  <c:v>92.186627999999999</c:v>
                </c:pt>
                <c:pt idx="1970">
                  <c:v>92.288679999999999</c:v>
                </c:pt>
                <c:pt idx="1971">
                  <c:v>92.316359000000006</c:v>
                </c:pt>
                <c:pt idx="1972">
                  <c:v>92.273089999999982</c:v>
                </c:pt>
                <c:pt idx="1973">
                  <c:v>92.222011999999992</c:v>
                </c:pt>
                <c:pt idx="1974">
                  <c:v>92.196202999999983</c:v>
                </c:pt>
                <c:pt idx="1975">
                  <c:v>92.179514999999981</c:v>
                </c:pt>
                <c:pt idx="1976">
                  <c:v>92.169910999999999</c:v>
                </c:pt>
                <c:pt idx="1977">
                  <c:v>92.192730999999966</c:v>
                </c:pt>
                <c:pt idx="1978">
                  <c:v>92.243764000000013</c:v>
                </c:pt>
                <c:pt idx="1979">
                  <c:v>92.282104000000004</c:v>
                </c:pt>
                <c:pt idx="1980">
                  <c:v>92.291385000000005</c:v>
                </c:pt>
                <c:pt idx="1981">
                  <c:v>92.297741000000002</c:v>
                </c:pt>
                <c:pt idx="1982">
                  <c:v>92.319665000000015</c:v>
                </c:pt>
                <c:pt idx="1983">
                  <c:v>92.343970999999982</c:v>
                </c:pt>
                <c:pt idx="1984">
                  <c:v>92.355670999999987</c:v>
                </c:pt>
                <c:pt idx="1985">
                  <c:v>92.35483099999999</c:v>
                </c:pt>
                <c:pt idx="1986">
                  <c:v>92.33946899999998</c:v>
                </c:pt>
                <c:pt idx="1987">
                  <c:v>92.309023999999994</c:v>
                </c:pt>
                <c:pt idx="1988">
                  <c:v>92.285474999999991</c:v>
                </c:pt>
                <c:pt idx="1989">
                  <c:v>92.294993000000019</c:v>
                </c:pt>
                <c:pt idx="1990">
                  <c:v>92.334175999999999</c:v>
                </c:pt>
                <c:pt idx="1991">
                  <c:v>92.384810999999999</c:v>
                </c:pt>
                <c:pt idx="1992">
                  <c:v>92.445865000000012</c:v>
                </c:pt>
                <c:pt idx="1993">
                  <c:v>92.512706999999992</c:v>
                </c:pt>
                <c:pt idx="1994">
                  <c:v>92.550145999999998</c:v>
                </c:pt>
                <c:pt idx="1995">
                  <c:v>92.534840000000003</c:v>
                </c:pt>
                <c:pt idx="1996">
                  <c:v>92.504107000000005</c:v>
                </c:pt>
                <c:pt idx="1997">
                  <c:v>92.512366999999998</c:v>
                </c:pt>
                <c:pt idx="1998">
                  <c:v>92.557597000000001</c:v>
                </c:pt>
                <c:pt idx="1999">
                  <c:v>92.595540999999983</c:v>
                </c:pt>
                <c:pt idx="2000">
                  <c:v>92.603739999999988</c:v>
                </c:pt>
                <c:pt idx="2001">
                  <c:v>92.592104000000006</c:v>
                </c:pt>
                <c:pt idx="2002">
                  <c:v>92.568273000000005</c:v>
                </c:pt>
                <c:pt idx="2003">
                  <c:v>92.542044000000004</c:v>
                </c:pt>
                <c:pt idx="2004">
                  <c:v>92.543520000000015</c:v>
                </c:pt>
                <c:pt idx="2005">
                  <c:v>92.581962000000004</c:v>
                </c:pt>
                <c:pt idx="2006">
                  <c:v>92.607389999999981</c:v>
                </c:pt>
                <c:pt idx="2007">
                  <c:v>92.572688999999968</c:v>
                </c:pt>
                <c:pt idx="2008">
                  <c:v>92.518353000000005</c:v>
                </c:pt>
                <c:pt idx="2009">
                  <c:v>92.519637000000003</c:v>
                </c:pt>
                <c:pt idx="2010">
                  <c:v>92.574287999999981</c:v>
                </c:pt>
                <c:pt idx="2011">
                  <c:v>92.622272999999993</c:v>
                </c:pt>
                <c:pt idx="2012">
                  <c:v>92.645910000000001</c:v>
                </c:pt>
                <c:pt idx="2013">
                  <c:v>92.676110999999992</c:v>
                </c:pt>
                <c:pt idx="2014">
                  <c:v>92.718491999999998</c:v>
                </c:pt>
                <c:pt idx="2015">
                  <c:v>92.742231000000004</c:v>
                </c:pt>
                <c:pt idx="2016">
                  <c:v>92.735316999999981</c:v>
                </c:pt>
                <c:pt idx="2017">
                  <c:v>92.706548999999981</c:v>
                </c:pt>
                <c:pt idx="2018">
                  <c:v>92.645966000000001</c:v>
                </c:pt>
                <c:pt idx="2019">
                  <c:v>92.556364000000002</c:v>
                </c:pt>
                <c:pt idx="2020">
                  <c:v>92.508245000000002</c:v>
                </c:pt>
                <c:pt idx="2021">
                  <c:v>92.579807999999986</c:v>
                </c:pt>
                <c:pt idx="2022">
                  <c:v>92.733862000000002</c:v>
                </c:pt>
                <c:pt idx="2023">
                  <c:v>92.845803000000004</c:v>
                </c:pt>
                <c:pt idx="2024">
                  <c:v>92.865323000000004</c:v>
                </c:pt>
                <c:pt idx="2025">
                  <c:v>92.849243000000016</c:v>
                </c:pt>
                <c:pt idx="2026">
                  <c:v>92.845041999999992</c:v>
                </c:pt>
                <c:pt idx="2027">
                  <c:v>92.849281000000005</c:v>
                </c:pt>
                <c:pt idx="2028">
                  <c:v>92.866870999999989</c:v>
                </c:pt>
                <c:pt idx="2029">
                  <c:v>92.906260000000017</c:v>
                </c:pt>
                <c:pt idx="2030">
                  <c:v>92.920201000000006</c:v>
                </c:pt>
                <c:pt idx="2031">
                  <c:v>92.845387999999986</c:v>
                </c:pt>
                <c:pt idx="2032">
                  <c:v>92.71204299999998</c:v>
                </c:pt>
                <c:pt idx="2033">
                  <c:v>92.631360999999998</c:v>
                </c:pt>
                <c:pt idx="2034">
                  <c:v>92.655301999999978</c:v>
                </c:pt>
                <c:pt idx="2035">
                  <c:v>92.733407999999983</c:v>
                </c:pt>
                <c:pt idx="2036">
                  <c:v>92.811988999999983</c:v>
                </c:pt>
                <c:pt idx="2037">
                  <c:v>92.880064000000004</c:v>
                </c:pt>
                <c:pt idx="2038">
                  <c:v>92.926005000000004</c:v>
                </c:pt>
                <c:pt idx="2039">
                  <c:v>92.936172999999982</c:v>
                </c:pt>
                <c:pt idx="2040">
                  <c:v>92.933394000000007</c:v>
                </c:pt>
                <c:pt idx="2041">
                  <c:v>92.949631999999994</c:v>
                </c:pt>
                <c:pt idx="2042">
                  <c:v>92.967365000000015</c:v>
                </c:pt>
                <c:pt idx="2043">
                  <c:v>92.949786000000003</c:v>
                </c:pt>
                <c:pt idx="2044">
                  <c:v>92.910729000000018</c:v>
                </c:pt>
                <c:pt idx="2045">
                  <c:v>92.892345999999989</c:v>
                </c:pt>
                <c:pt idx="2046">
                  <c:v>92.89246799999998</c:v>
                </c:pt>
                <c:pt idx="2047">
                  <c:v>92.876643000000001</c:v>
                </c:pt>
                <c:pt idx="2048">
                  <c:v>92.850079999999991</c:v>
                </c:pt>
                <c:pt idx="2049">
                  <c:v>92.849397999999979</c:v>
                </c:pt>
                <c:pt idx="2050">
                  <c:v>92.876182999999969</c:v>
                </c:pt>
                <c:pt idx="2051">
                  <c:v>92.902150000000006</c:v>
                </c:pt>
                <c:pt idx="2052">
                  <c:v>92.928241999999983</c:v>
                </c:pt>
                <c:pt idx="2053">
                  <c:v>92.978527</c:v>
                </c:pt>
                <c:pt idx="2054">
                  <c:v>93.036114000000012</c:v>
                </c:pt>
                <c:pt idx="2055">
                  <c:v>93.048525999999995</c:v>
                </c:pt>
                <c:pt idx="2056">
                  <c:v>93.002803999999998</c:v>
                </c:pt>
                <c:pt idx="2057">
                  <c:v>92.951960999999997</c:v>
                </c:pt>
                <c:pt idx="2058">
                  <c:v>92.945967999999993</c:v>
                </c:pt>
                <c:pt idx="2059">
                  <c:v>92.973344999999981</c:v>
                </c:pt>
                <c:pt idx="2060">
                  <c:v>93.009671999999981</c:v>
                </c:pt>
                <c:pt idx="2061">
                  <c:v>93.054731999999987</c:v>
                </c:pt>
                <c:pt idx="2062">
                  <c:v>93.095597999999981</c:v>
                </c:pt>
                <c:pt idx="2063">
                  <c:v>93.11028899999998</c:v>
                </c:pt>
                <c:pt idx="2064">
                  <c:v>93.110060000000004</c:v>
                </c:pt>
                <c:pt idx="2065">
                  <c:v>93.123586999999986</c:v>
                </c:pt>
                <c:pt idx="2066">
                  <c:v>93.145967999999982</c:v>
                </c:pt>
                <c:pt idx="2067">
                  <c:v>93.147988999999981</c:v>
                </c:pt>
                <c:pt idx="2068">
                  <c:v>93.131877999999986</c:v>
                </c:pt>
                <c:pt idx="2069">
                  <c:v>93.12481099999998</c:v>
                </c:pt>
                <c:pt idx="2070">
                  <c:v>93.127927</c:v>
                </c:pt>
                <c:pt idx="2071">
                  <c:v>93.117035999999999</c:v>
                </c:pt>
                <c:pt idx="2072">
                  <c:v>93.088969000000006</c:v>
                </c:pt>
                <c:pt idx="2073">
                  <c:v>93.065973</c:v>
                </c:pt>
                <c:pt idx="2074">
                  <c:v>93.037436999999983</c:v>
                </c:pt>
                <c:pt idx="2075">
                  <c:v>92.958500000000001</c:v>
                </c:pt>
                <c:pt idx="2076">
                  <c:v>92.818810999999982</c:v>
                </c:pt>
                <c:pt idx="2077">
                  <c:v>92.676342999999989</c:v>
                </c:pt>
                <c:pt idx="2078">
                  <c:v>92.585667999999998</c:v>
                </c:pt>
                <c:pt idx="2079">
                  <c:v>92.536328999999981</c:v>
                </c:pt>
                <c:pt idx="2080">
                  <c:v>92.508496999999991</c:v>
                </c:pt>
                <c:pt idx="2081">
                  <c:v>92.511002000000005</c:v>
                </c:pt>
                <c:pt idx="2082">
                  <c:v>92.559338999999966</c:v>
                </c:pt>
                <c:pt idx="2083">
                  <c:v>92.642510999999999</c:v>
                </c:pt>
                <c:pt idx="2084">
                  <c:v>92.726439999999982</c:v>
                </c:pt>
                <c:pt idx="2085">
                  <c:v>92.802965</c:v>
                </c:pt>
                <c:pt idx="2086">
                  <c:v>92.880122999999998</c:v>
                </c:pt>
                <c:pt idx="2087">
                  <c:v>92.943572000000003</c:v>
                </c:pt>
                <c:pt idx="2088">
                  <c:v>92.976617000000005</c:v>
                </c:pt>
                <c:pt idx="2089">
                  <c:v>92.985585</c:v>
                </c:pt>
                <c:pt idx="2090">
                  <c:v>92.994060000000019</c:v>
                </c:pt>
                <c:pt idx="2091">
                  <c:v>93.020911999999981</c:v>
                </c:pt>
                <c:pt idx="2092">
                  <c:v>93.069930000000014</c:v>
                </c:pt>
                <c:pt idx="2093">
                  <c:v>93.135980999999987</c:v>
                </c:pt>
                <c:pt idx="2094">
                  <c:v>93.196583000000004</c:v>
                </c:pt>
                <c:pt idx="2095">
                  <c:v>93.227099999999993</c:v>
                </c:pt>
                <c:pt idx="2096">
                  <c:v>93.234780999999998</c:v>
                </c:pt>
                <c:pt idx="2097">
                  <c:v>93.250100000000003</c:v>
                </c:pt>
                <c:pt idx="2098">
                  <c:v>93.286096000000001</c:v>
                </c:pt>
                <c:pt idx="2099">
                  <c:v>93.323659000000006</c:v>
                </c:pt>
                <c:pt idx="2100">
                  <c:v>93.344685999999996</c:v>
                </c:pt>
                <c:pt idx="2101">
                  <c:v>93.35016899999998</c:v>
                </c:pt>
                <c:pt idx="2102">
                  <c:v>93.335222000000002</c:v>
                </c:pt>
                <c:pt idx="2103">
                  <c:v>93.288143000000005</c:v>
                </c:pt>
                <c:pt idx="2104">
                  <c:v>93.225477999999967</c:v>
                </c:pt>
                <c:pt idx="2105">
                  <c:v>93.194256999999993</c:v>
                </c:pt>
                <c:pt idx="2106">
                  <c:v>93.217384999999993</c:v>
                </c:pt>
                <c:pt idx="2107">
                  <c:v>93.261768000000004</c:v>
                </c:pt>
                <c:pt idx="2108">
                  <c:v>93.281228000000013</c:v>
                </c:pt>
                <c:pt idx="2109">
                  <c:v>93.249384000000006</c:v>
                </c:pt>
                <c:pt idx="2110">
                  <c:v>93.173486999999966</c:v>
                </c:pt>
                <c:pt idx="2111">
                  <c:v>93.093059999999994</c:v>
                </c:pt>
                <c:pt idx="2112">
                  <c:v>93.035505999999998</c:v>
                </c:pt>
                <c:pt idx="2113">
                  <c:v>93.002121000000002</c:v>
                </c:pt>
                <c:pt idx="2114">
                  <c:v>92.980070000000012</c:v>
                </c:pt>
                <c:pt idx="2115">
                  <c:v>92.948901000000006</c:v>
                </c:pt>
                <c:pt idx="2116">
                  <c:v>92.904121000000018</c:v>
                </c:pt>
                <c:pt idx="2117">
                  <c:v>92.85811099999998</c:v>
                </c:pt>
                <c:pt idx="2118">
                  <c:v>92.813466000000005</c:v>
                </c:pt>
                <c:pt idx="2119">
                  <c:v>92.761045999999993</c:v>
                </c:pt>
                <c:pt idx="2120">
                  <c:v>92.706560999999994</c:v>
                </c:pt>
                <c:pt idx="2121">
                  <c:v>92.674337999999977</c:v>
                </c:pt>
                <c:pt idx="2122">
                  <c:v>92.672342999999969</c:v>
                </c:pt>
                <c:pt idx="2123">
                  <c:v>92.684267000000006</c:v>
                </c:pt>
                <c:pt idx="2124">
                  <c:v>92.707248000000007</c:v>
                </c:pt>
                <c:pt idx="2125">
                  <c:v>92.757434000000003</c:v>
                </c:pt>
                <c:pt idx="2126">
                  <c:v>92.832430999999985</c:v>
                </c:pt>
                <c:pt idx="2127">
                  <c:v>92.905046999999982</c:v>
                </c:pt>
                <c:pt idx="2128">
                  <c:v>92.959280000000007</c:v>
                </c:pt>
                <c:pt idx="2129">
                  <c:v>92.987398999999982</c:v>
                </c:pt>
                <c:pt idx="2130">
                  <c:v>92.955540999999982</c:v>
                </c:pt>
                <c:pt idx="2131">
                  <c:v>92.868006999999992</c:v>
                </c:pt>
                <c:pt idx="2132">
                  <c:v>92.805955999999981</c:v>
                </c:pt>
                <c:pt idx="2133">
                  <c:v>92.824136999999979</c:v>
                </c:pt>
                <c:pt idx="2134">
                  <c:v>92.909977999999981</c:v>
                </c:pt>
                <c:pt idx="2135">
                  <c:v>93.023461999999981</c:v>
                </c:pt>
                <c:pt idx="2136">
                  <c:v>93.124031999999985</c:v>
                </c:pt>
                <c:pt idx="2137">
                  <c:v>93.190340999999989</c:v>
                </c:pt>
                <c:pt idx="2138">
                  <c:v>93.220354</c:v>
                </c:pt>
                <c:pt idx="2139">
                  <c:v>93.22143699999998</c:v>
                </c:pt>
                <c:pt idx="2140">
                  <c:v>93.206931999999981</c:v>
                </c:pt>
                <c:pt idx="2141">
                  <c:v>93.195005999999992</c:v>
                </c:pt>
                <c:pt idx="2142">
                  <c:v>93.195427999999993</c:v>
                </c:pt>
                <c:pt idx="2143">
                  <c:v>93.198660000000004</c:v>
                </c:pt>
                <c:pt idx="2144">
                  <c:v>93.195763999999983</c:v>
                </c:pt>
                <c:pt idx="2145">
                  <c:v>93.190049000000002</c:v>
                </c:pt>
                <c:pt idx="2146">
                  <c:v>93.182659999999998</c:v>
                </c:pt>
                <c:pt idx="2147">
                  <c:v>93.171609000000004</c:v>
                </c:pt>
                <c:pt idx="2148">
                  <c:v>93.157066999999998</c:v>
                </c:pt>
                <c:pt idx="2149">
                  <c:v>93.148249000000007</c:v>
                </c:pt>
                <c:pt idx="2150">
                  <c:v>93.135575999999986</c:v>
                </c:pt>
                <c:pt idx="2151">
                  <c:v>93.082928999999979</c:v>
                </c:pt>
                <c:pt idx="2152">
                  <c:v>92.980513000000016</c:v>
                </c:pt>
                <c:pt idx="2153">
                  <c:v>92.872039999999984</c:v>
                </c:pt>
                <c:pt idx="2154">
                  <c:v>92.803401999999991</c:v>
                </c:pt>
                <c:pt idx="2155">
                  <c:v>92.759608999999998</c:v>
                </c:pt>
                <c:pt idx="2156">
                  <c:v>92.73568299999998</c:v>
                </c:pt>
                <c:pt idx="2157">
                  <c:v>92.751990000000006</c:v>
                </c:pt>
                <c:pt idx="2158">
                  <c:v>92.770214999999993</c:v>
                </c:pt>
                <c:pt idx="2159">
                  <c:v>92.755229000000014</c:v>
                </c:pt>
                <c:pt idx="2160">
                  <c:v>92.729135999999983</c:v>
                </c:pt>
                <c:pt idx="2161">
                  <c:v>92.713628000000014</c:v>
                </c:pt>
                <c:pt idx="2162">
                  <c:v>92.699410999999998</c:v>
                </c:pt>
                <c:pt idx="2163">
                  <c:v>92.681864000000004</c:v>
                </c:pt>
                <c:pt idx="2164">
                  <c:v>92.688605999999979</c:v>
                </c:pt>
                <c:pt idx="2165">
                  <c:v>92.744732999999982</c:v>
                </c:pt>
                <c:pt idx="2166">
                  <c:v>92.836667000000006</c:v>
                </c:pt>
                <c:pt idx="2167">
                  <c:v>92.929147999999998</c:v>
                </c:pt>
                <c:pt idx="2168">
                  <c:v>92.985955000000004</c:v>
                </c:pt>
                <c:pt idx="2169">
                  <c:v>92.967696000000018</c:v>
                </c:pt>
                <c:pt idx="2170">
                  <c:v>92.908755999999983</c:v>
                </c:pt>
                <c:pt idx="2171">
                  <c:v>92.902709000000002</c:v>
                </c:pt>
                <c:pt idx="2172">
                  <c:v>92.958270999999982</c:v>
                </c:pt>
                <c:pt idx="2173">
                  <c:v>93.024940999999998</c:v>
                </c:pt>
                <c:pt idx="2174">
                  <c:v>93.050076999999987</c:v>
                </c:pt>
                <c:pt idx="2175">
                  <c:v>93.009009000000006</c:v>
                </c:pt>
                <c:pt idx="2176">
                  <c:v>92.946566000000018</c:v>
                </c:pt>
                <c:pt idx="2177">
                  <c:v>92.909208000000007</c:v>
                </c:pt>
                <c:pt idx="2178">
                  <c:v>92.90888099999998</c:v>
                </c:pt>
                <c:pt idx="2179">
                  <c:v>92.936662999999996</c:v>
                </c:pt>
                <c:pt idx="2180">
                  <c:v>92.971057999999999</c:v>
                </c:pt>
                <c:pt idx="2181">
                  <c:v>92.994155000000021</c:v>
                </c:pt>
                <c:pt idx="2182">
                  <c:v>92.997997000000012</c:v>
                </c:pt>
                <c:pt idx="2183">
                  <c:v>92.995554999999996</c:v>
                </c:pt>
                <c:pt idx="2184">
                  <c:v>93.001891999999998</c:v>
                </c:pt>
                <c:pt idx="2185">
                  <c:v>93.003656000000007</c:v>
                </c:pt>
                <c:pt idx="2186">
                  <c:v>92.973501999999982</c:v>
                </c:pt>
                <c:pt idx="2187">
                  <c:v>92.901553000000021</c:v>
                </c:pt>
                <c:pt idx="2188">
                  <c:v>92.815011999999982</c:v>
                </c:pt>
                <c:pt idx="2189">
                  <c:v>92.750152999999983</c:v>
                </c:pt>
                <c:pt idx="2190">
                  <c:v>92.714984000000015</c:v>
                </c:pt>
                <c:pt idx="2191">
                  <c:v>92.696139000000002</c:v>
                </c:pt>
                <c:pt idx="2192">
                  <c:v>92.682155999999992</c:v>
                </c:pt>
                <c:pt idx="2193">
                  <c:v>92.678471999999971</c:v>
                </c:pt>
                <c:pt idx="2194">
                  <c:v>92.695329000000001</c:v>
                </c:pt>
                <c:pt idx="2195">
                  <c:v>92.730255000000014</c:v>
                </c:pt>
                <c:pt idx="2196">
                  <c:v>92.762227999999993</c:v>
                </c:pt>
                <c:pt idx="2197">
                  <c:v>92.755432999999968</c:v>
                </c:pt>
                <c:pt idx="2198">
                  <c:v>92.697363999999993</c:v>
                </c:pt>
                <c:pt idx="2199">
                  <c:v>92.627275999999981</c:v>
                </c:pt>
                <c:pt idx="2200">
                  <c:v>92.593504999999993</c:v>
                </c:pt>
                <c:pt idx="2201">
                  <c:v>92.593902999999983</c:v>
                </c:pt>
                <c:pt idx="2202">
                  <c:v>92.591459000000015</c:v>
                </c:pt>
                <c:pt idx="2203">
                  <c:v>92.563559999999995</c:v>
                </c:pt>
                <c:pt idx="2204">
                  <c:v>92.521269000000018</c:v>
                </c:pt>
                <c:pt idx="2205">
                  <c:v>92.50640199999998</c:v>
                </c:pt>
                <c:pt idx="2206">
                  <c:v>92.530870999999991</c:v>
                </c:pt>
                <c:pt idx="2207">
                  <c:v>92.541530000000009</c:v>
                </c:pt>
                <c:pt idx="2208">
                  <c:v>92.536286000000004</c:v>
                </c:pt>
                <c:pt idx="2209">
                  <c:v>92.561598000000004</c:v>
                </c:pt>
                <c:pt idx="2210">
                  <c:v>92.594095999999993</c:v>
                </c:pt>
                <c:pt idx="2211">
                  <c:v>92.606000999999992</c:v>
                </c:pt>
                <c:pt idx="2212">
                  <c:v>92.617159000000015</c:v>
                </c:pt>
                <c:pt idx="2213">
                  <c:v>92.640826000000004</c:v>
                </c:pt>
                <c:pt idx="2214">
                  <c:v>92.659424999999999</c:v>
                </c:pt>
                <c:pt idx="2215">
                  <c:v>92.664643999999996</c:v>
                </c:pt>
                <c:pt idx="2216">
                  <c:v>92.668154000000001</c:v>
                </c:pt>
                <c:pt idx="2217">
                  <c:v>92.66173999999998</c:v>
                </c:pt>
                <c:pt idx="2218">
                  <c:v>92.626098999999968</c:v>
                </c:pt>
                <c:pt idx="2219">
                  <c:v>92.564198000000005</c:v>
                </c:pt>
                <c:pt idx="2220">
                  <c:v>92.531920999999997</c:v>
                </c:pt>
                <c:pt idx="2221">
                  <c:v>92.572629000000006</c:v>
                </c:pt>
                <c:pt idx="2222">
                  <c:v>92.636732999999992</c:v>
                </c:pt>
                <c:pt idx="2223">
                  <c:v>92.633921999999998</c:v>
                </c:pt>
                <c:pt idx="2224">
                  <c:v>92.526409000000001</c:v>
                </c:pt>
                <c:pt idx="2225">
                  <c:v>92.395392999999984</c:v>
                </c:pt>
                <c:pt idx="2226">
                  <c:v>92.327134999999998</c:v>
                </c:pt>
                <c:pt idx="2227">
                  <c:v>92.291218000000015</c:v>
                </c:pt>
                <c:pt idx="2228">
                  <c:v>92.298901000000001</c:v>
                </c:pt>
                <c:pt idx="2229">
                  <c:v>92.368776999999966</c:v>
                </c:pt>
                <c:pt idx="2230">
                  <c:v>92.389854</c:v>
                </c:pt>
                <c:pt idx="2231">
                  <c:v>92.327117999999999</c:v>
                </c:pt>
                <c:pt idx="2232">
                  <c:v>92.278599</c:v>
                </c:pt>
                <c:pt idx="2233">
                  <c:v>92.300730999999985</c:v>
                </c:pt>
                <c:pt idx="2234">
                  <c:v>92.336157999999998</c:v>
                </c:pt>
                <c:pt idx="2235">
                  <c:v>92.324027999999998</c:v>
                </c:pt>
                <c:pt idx="2236">
                  <c:v>92.292219000000017</c:v>
                </c:pt>
                <c:pt idx="2237">
                  <c:v>92.263014000000013</c:v>
                </c:pt>
                <c:pt idx="2238">
                  <c:v>92.22939599999998</c:v>
                </c:pt>
                <c:pt idx="2239">
                  <c:v>92.201481999999999</c:v>
                </c:pt>
                <c:pt idx="2240">
                  <c:v>92.19042899999998</c:v>
                </c:pt>
                <c:pt idx="2241">
                  <c:v>92.202630000000013</c:v>
                </c:pt>
                <c:pt idx="2242">
                  <c:v>92.225794999999991</c:v>
                </c:pt>
                <c:pt idx="2243">
                  <c:v>92.232016000000002</c:v>
                </c:pt>
                <c:pt idx="2244">
                  <c:v>92.219578999999982</c:v>
                </c:pt>
                <c:pt idx="2245">
                  <c:v>92.182225000000003</c:v>
                </c:pt>
                <c:pt idx="2246">
                  <c:v>92.113466000000003</c:v>
                </c:pt>
                <c:pt idx="2247">
                  <c:v>92.050494</c:v>
                </c:pt>
                <c:pt idx="2248">
                  <c:v>92.024589000000006</c:v>
                </c:pt>
                <c:pt idx="2249">
                  <c:v>92.038231999999979</c:v>
                </c:pt>
                <c:pt idx="2250">
                  <c:v>92.030687999999998</c:v>
                </c:pt>
                <c:pt idx="2251">
                  <c:v>91.938341999999992</c:v>
                </c:pt>
                <c:pt idx="2252">
                  <c:v>91.835973999999979</c:v>
                </c:pt>
                <c:pt idx="2253">
                  <c:v>91.833577999999989</c:v>
                </c:pt>
                <c:pt idx="2254">
                  <c:v>91.902727999999982</c:v>
                </c:pt>
                <c:pt idx="2255">
                  <c:v>91.935556000000005</c:v>
                </c:pt>
                <c:pt idx="2256">
                  <c:v>91.923507000000001</c:v>
                </c:pt>
                <c:pt idx="2257">
                  <c:v>91.940092000000007</c:v>
                </c:pt>
                <c:pt idx="2258">
                  <c:v>91.979662000000005</c:v>
                </c:pt>
                <c:pt idx="2259">
                  <c:v>91.968357999999981</c:v>
                </c:pt>
                <c:pt idx="2260">
                  <c:v>91.914859000000021</c:v>
                </c:pt>
                <c:pt idx="2261">
                  <c:v>91.886378999999991</c:v>
                </c:pt>
                <c:pt idx="2262">
                  <c:v>91.803556999999998</c:v>
                </c:pt>
                <c:pt idx="2263">
                  <c:v>91.578101999999987</c:v>
                </c:pt>
                <c:pt idx="2264">
                  <c:v>91.322788999999986</c:v>
                </c:pt>
                <c:pt idx="2265">
                  <c:v>91.096037999999979</c:v>
                </c:pt>
                <c:pt idx="2266">
                  <c:v>90.978668999999982</c:v>
                </c:pt>
                <c:pt idx="2267">
                  <c:v>91.068829999999991</c:v>
                </c:pt>
                <c:pt idx="2268">
                  <c:v>91.175561999999985</c:v>
                </c:pt>
                <c:pt idx="2269">
                  <c:v>91.185811999999984</c:v>
                </c:pt>
                <c:pt idx="2270">
                  <c:v>91.161050000000003</c:v>
                </c:pt>
                <c:pt idx="2271">
                  <c:v>91.116275000000002</c:v>
                </c:pt>
                <c:pt idx="2272">
                  <c:v>91.060126999999994</c:v>
                </c:pt>
                <c:pt idx="2273">
                  <c:v>91.016335999999981</c:v>
                </c:pt>
                <c:pt idx="2274">
                  <c:v>90.974751999999981</c:v>
                </c:pt>
                <c:pt idx="2275">
                  <c:v>90.854869999999991</c:v>
                </c:pt>
                <c:pt idx="2276">
                  <c:v>90.675411999999966</c:v>
                </c:pt>
                <c:pt idx="2277">
                  <c:v>90.55632199999998</c:v>
                </c:pt>
                <c:pt idx="2278">
                  <c:v>90.511661000000018</c:v>
                </c:pt>
                <c:pt idx="2279">
                  <c:v>90.42737799999999</c:v>
                </c:pt>
                <c:pt idx="2280">
                  <c:v>90.24451000000002</c:v>
                </c:pt>
                <c:pt idx="2281">
                  <c:v>89.930924000000019</c:v>
                </c:pt>
                <c:pt idx="2282">
                  <c:v>89.512293999999997</c:v>
                </c:pt>
                <c:pt idx="2283">
                  <c:v>89.204701999999983</c:v>
                </c:pt>
                <c:pt idx="2284">
                  <c:v>89.089196000000001</c:v>
                </c:pt>
                <c:pt idx="2285">
                  <c:v>89.064706999999999</c:v>
                </c:pt>
                <c:pt idx="2286">
                  <c:v>89.051903999999993</c:v>
                </c:pt>
                <c:pt idx="2287">
                  <c:v>88.959733</c:v>
                </c:pt>
                <c:pt idx="2288">
                  <c:v>88.761205000000018</c:v>
                </c:pt>
                <c:pt idx="2289">
                  <c:v>88.518052999999981</c:v>
                </c:pt>
                <c:pt idx="2290">
                  <c:v>88.275860999999992</c:v>
                </c:pt>
                <c:pt idx="2291">
                  <c:v>88.001705000000001</c:v>
                </c:pt>
                <c:pt idx="2292">
                  <c:v>87.630514000000005</c:v>
                </c:pt>
                <c:pt idx="2293">
                  <c:v>87.127843999999982</c:v>
                </c:pt>
                <c:pt idx="2294">
                  <c:v>86.474200999999994</c:v>
                </c:pt>
                <c:pt idx="2295">
                  <c:v>85.718887999999993</c:v>
                </c:pt>
                <c:pt idx="2296">
                  <c:v>84.917420000000021</c:v>
                </c:pt>
                <c:pt idx="2297">
                  <c:v>84.135408999999967</c:v>
                </c:pt>
                <c:pt idx="2298">
                  <c:v>83.384434999999982</c:v>
                </c:pt>
                <c:pt idx="2299">
                  <c:v>82.193286999999998</c:v>
                </c:pt>
                <c:pt idx="2300">
                  <c:v>80.501216000000014</c:v>
                </c:pt>
                <c:pt idx="2301">
                  <c:v>78.950901999999999</c:v>
                </c:pt>
                <c:pt idx="2302">
                  <c:v>77.571821</c:v>
                </c:pt>
                <c:pt idx="2303">
                  <c:v>75.997304000000014</c:v>
                </c:pt>
                <c:pt idx="2304">
                  <c:v>74.216976000000003</c:v>
                </c:pt>
                <c:pt idx="2305">
                  <c:v>72.593162000000007</c:v>
                </c:pt>
                <c:pt idx="2306">
                  <c:v>71.255161000000001</c:v>
                </c:pt>
                <c:pt idx="2307">
                  <c:v>69.914191000000017</c:v>
                </c:pt>
                <c:pt idx="2308">
                  <c:v>68.387116000000006</c:v>
                </c:pt>
                <c:pt idx="2309">
                  <c:v>66.641874000000001</c:v>
                </c:pt>
                <c:pt idx="2310">
                  <c:v>64.709405000000004</c:v>
                </c:pt>
                <c:pt idx="2311">
                  <c:v>62.732569000000012</c:v>
                </c:pt>
                <c:pt idx="2312">
                  <c:v>60.918937</c:v>
                </c:pt>
                <c:pt idx="2313">
                  <c:v>59.417024999999995</c:v>
                </c:pt>
                <c:pt idx="2314">
                  <c:v>58.132808000000004</c:v>
                </c:pt>
                <c:pt idx="2315">
                  <c:v>56.516950000000001</c:v>
                </c:pt>
                <c:pt idx="2316">
                  <c:v>54.678715000000011</c:v>
                </c:pt>
                <c:pt idx="2317">
                  <c:v>53.450156</c:v>
                </c:pt>
                <c:pt idx="2318">
                  <c:v>52.802606000000004</c:v>
                </c:pt>
                <c:pt idx="2319">
                  <c:v>52.360130000000005</c:v>
                </c:pt>
                <c:pt idx="2320">
                  <c:v>52.074998000000001</c:v>
                </c:pt>
                <c:pt idx="2321">
                  <c:v>51.965807000000005</c:v>
                </c:pt>
                <c:pt idx="2322">
                  <c:v>52.076646000000004</c:v>
                </c:pt>
                <c:pt idx="2323">
                  <c:v>52.454303999999993</c:v>
                </c:pt>
                <c:pt idx="2324">
                  <c:v>53.140791</c:v>
                </c:pt>
                <c:pt idx="2325">
                  <c:v>54.025850000000005</c:v>
                </c:pt>
                <c:pt idx="2326">
                  <c:v>54.900743999999996</c:v>
                </c:pt>
                <c:pt idx="2327">
                  <c:v>55.698744000000012</c:v>
                </c:pt>
                <c:pt idx="2328">
                  <c:v>56.579429000000005</c:v>
                </c:pt>
                <c:pt idx="2329">
                  <c:v>57.723556000000009</c:v>
                </c:pt>
                <c:pt idx="2330">
                  <c:v>59.138492000000006</c:v>
                </c:pt>
                <c:pt idx="2331">
                  <c:v>60.634297000000004</c:v>
                </c:pt>
                <c:pt idx="2332">
                  <c:v>61.961149000000006</c:v>
                </c:pt>
                <c:pt idx="2333">
                  <c:v>63.024258000000003</c:v>
                </c:pt>
                <c:pt idx="2334">
                  <c:v>63.925861000000005</c:v>
                </c:pt>
                <c:pt idx="2335">
                  <c:v>64.851836999999989</c:v>
                </c:pt>
                <c:pt idx="2336">
                  <c:v>65.894301999999982</c:v>
                </c:pt>
                <c:pt idx="2337">
                  <c:v>66.952975999999992</c:v>
                </c:pt>
                <c:pt idx="2338">
                  <c:v>67.888566999999981</c:v>
                </c:pt>
                <c:pt idx="2339">
                  <c:v>68.655315999999985</c:v>
                </c:pt>
                <c:pt idx="2340">
                  <c:v>69.311014000000014</c:v>
                </c:pt>
                <c:pt idx="2341">
                  <c:v>69.890859000000006</c:v>
                </c:pt>
                <c:pt idx="2342">
                  <c:v>70.369288999999981</c:v>
                </c:pt>
                <c:pt idx="2343">
                  <c:v>70.649510000000006</c:v>
                </c:pt>
                <c:pt idx="2344">
                  <c:v>70.803420000000003</c:v>
                </c:pt>
                <c:pt idx="2345">
                  <c:v>71.062290000000004</c:v>
                </c:pt>
                <c:pt idx="2346">
                  <c:v>71.478686999999979</c:v>
                </c:pt>
                <c:pt idx="2347">
                  <c:v>72.233047999999982</c:v>
                </c:pt>
                <c:pt idx="2348">
                  <c:v>73.200220000000016</c:v>
                </c:pt>
                <c:pt idx="2349">
                  <c:v>73.825969000000001</c:v>
                </c:pt>
                <c:pt idx="2350">
                  <c:v>74.05536699999999</c:v>
                </c:pt>
                <c:pt idx="2351">
                  <c:v>74.163175999999993</c:v>
                </c:pt>
                <c:pt idx="2352">
                  <c:v>74.30091299999998</c:v>
                </c:pt>
                <c:pt idx="2353">
                  <c:v>74.60474499999998</c:v>
                </c:pt>
                <c:pt idx="2354">
                  <c:v>75.125975999999966</c:v>
                </c:pt>
                <c:pt idx="2355">
                  <c:v>75.730973000000006</c:v>
                </c:pt>
                <c:pt idx="2356">
                  <c:v>76.241068999999996</c:v>
                </c:pt>
                <c:pt idx="2357">
                  <c:v>76.620994999999979</c:v>
                </c:pt>
                <c:pt idx="2358">
                  <c:v>76.938950000000006</c:v>
                </c:pt>
                <c:pt idx="2359">
                  <c:v>77.27338499999999</c:v>
                </c:pt>
                <c:pt idx="2360">
                  <c:v>77.569006999999999</c:v>
                </c:pt>
                <c:pt idx="2361">
                  <c:v>77.717383999999996</c:v>
                </c:pt>
                <c:pt idx="2362">
                  <c:v>77.732035999999979</c:v>
                </c:pt>
                <c:pt idx="2363">
                  <c:v>77.689037999999968</c:v>
                </c:pt>
                <c:pt idx="2364">
                  <c:v>77.659251999999981</c:v>
                </c:pt>
                <c:pt idx="2365">
                  <c:v>77.716848999999982</c:v>
                </c:pt>
                <c:pt idx="2366">
                  <c:v>77.764874000000006</c:v>
                </c:pt>
                <c:pt idx="2367">
                  <c:v>77.73338099999998</c:v>
                </c:pt>
                <c:pt idx="2368">
                  <c:v>77.727694999999997</c:v>
                </c:pt>
                <c:pt idx="2369">
                  <c:v>77.862742999999966</c:v>
                </c:pt>
                <c:pt idx="2370">
                  <c:v>78.212052999999983</c:v>
                </c:pt>
                <c:pt idx="2371">
                  <c:v>78.788112999999981</c:v>
                </c:pt>
                <c:pt idx="2372">
                  <c:v>79.531409999999994</c:v>
                </c:pt>
                <c:pt idx="2373">
                  <c:v>80.293773999999999</c:v>
                </c:pt>
                <c:pt idx="2374">
                  <c:v>80.973169999999996</c:v>
                </c:pt>
                <c:pt idx="2375">
                  <c:v>81.597022999999993</c:v>
                </c:pt>
                <c:pt idx="2376">
                  <c:v>82.193611000000004</c:v>
                </c:pt>
                <c:pt idx="2377">
                  <c:v>82.716184000000013</c:v>
                </c:pt>
                <c:pt idx="2378">
                  <c:v>83.059899999999999</c:v>
                </c:pt>
                <c:pt idx="2379">
                  <c:v>83.121120000000005</c:v>
                </c:pt>
                <c:pt idx="2380">
                  <c:v>82.836400999999981</c:v>
                </c:pt>
                <c:pt idx="2381">
                  <c:v>82.114018000000002</c:v>
                </c:pt>
                <c:pt idx="2382">
                  <c:v>80.666879999999992</c:v>
                </c:pt>
                <c:pt idx="2383">
                  <c:v>78.308338999999989</c:v>
                </c:pt>
                <c:pt idx="2384">
                  <c:v>75.571589000000003</c:v>
                </c:pt>
                <c:pt idx="2385">
                  <c:v>73.131202000000002</c:v>
                </c:pt>
                <c:pt idx="2386">
                  <c:v>71.093914000000012</c:v>
                </c:pt>
                <c:pt idx="2387">
                  <c:v>69.435941</c:v>
                </c:pt>
                <c:pt idx="2388">
                  <c:v>68.30806699999998</c:v>
                </c:pt>
                <c:pt idx="2389">
                  <c:v>67.895953000000006</c:v>
                </c:pt>
                <c:pt idx="2390">
                  <c:v>68.205031999999989</c:v>
                </c:pt>
                <c:pt idx="2391">
                  <c:v>69.016724999999994</c:v>
                </c:pt>
                <c:pt idx="2392">
                  <c:v>70.067368000000002</c:v>
                </c:pt>
                <c:pt idx="2393">
                  <c:v>71.170659000000001</c:v>
                </c:pt>
                <c:pt idx="2394">
                  <c:v>72.225555999999983</c:v>
                </c:pt>
                <c:pt idx="2395">
                  <c:v>73.189137999999986</c:v>
                </c:pt>
                <c:pt idx="2396">
                  <c:v>74.053769000000003</c:v>
                </c:pt>
                <c:pt idx="2397">
                  <c:v>74.829217</c:v>
                </c:pt>
                <c:pt idx="2398">
                  <c:v>75.516452000000001</c:v>
                </c:pt>
                <c:pt idx="2399">
                  <c:v>76.108141999999987</c:v>
                </c:pt>
                <c:pt idx="2400">
                  <c:v>76.60447099999999</c:v>
                </c:pt>
                <c:pt idx="2401">
                  <c:v>77.018634000000006</c:v>
                </c:pt>
                <c:pt idx="2402">
                  <c:v>77.373075999999983</c:v>
                </c:pt>
                <c:pt idx="2403">
                  <c:v>77.689883999999992</c:v>
                </c:pt>
                <c:pt idx="2404">
                  <c:v>77.975326999999979</c:v>
                </c:pt>
                <c:pt idx="2405">
                  <c:v>78.224232000000001</c:v>
                </c:pt>
                <c:pt idx="2406">
                  <c:v>78.439248000000006</c:v>
                </c:pt>
                <c:pt idx="2407">
                  <c:v>78.625710999999967</c:v>
                </c:pt>
                <c:pt idx="2408">
                  <c:v>78.774967000000004</c:v>
                </c:pt>
                <c:pt idx="2409">
                  <c:v>78.874465999999998</c:v>
                </c:pt>
                <c:pt idx="2410">
                  <c:v>78.934092000000007</c:v>
                </c:pt>
                <c:pt idx="2411">
                  <c:v>78.977491999999998</c:v>
                </c:pt>
                <c:pt idx="2412">
                  <c:v>79.010532999999981</c:v>
                </c:pt>
                <c:pt idx="2413">
                  <c:v>79.020426999999998</c:v>
                </c:pt>
                <c:pt idx="2414">
                  <c:v>79.007486999999998</c:v>
                </c:pt>
                <c:pt idx="2415">
                  <c:v>78.993262000000016</c:v>
                </c:pt>
                <c:pt idx="2416">
                  <c:v>78.974427000000006</c:v>
                </c:pt>
                <c:pt idx="2417">
                  <c:v>78.94149400000002</c:v>
                </c:pt>
                <c:pt idx="2418">
                  <c:v>78.906232000000003</c:v>
                </c:pt>
                <c:pt idx="2419">
                  <c:v>78.847639000000015</c:v>
                </c:pt>
                <c:pt idx="2420">
                  <c:v>78.679575999999969</c:v>
                </c:pt>
                <c:pt idx="2421">
                  <c:v>78.350846999999987</c:v>
                </c:pt>
                <c:pt idx="2422">
                  <c:v>77.920496</c:v>
                </c:pt>
                <c:pt idx="2423">
                  <c:v>77.484407000000004</c:v>
                </c:pt>
                <c:pt idx="2424">
                  <c:v>77.20085899999998</c:v>
                </c:pt>
                <c:pt idx="2425">
                  <c:v>77.124115000000003</c:v>
                </c:pt>
                <c:pt idx="2426">
                  <c:v>77.052220000000005</c:v>
                </c:pt>
                <c:pt idx="2427">
                  <c:v>76.848579999999998</c:v>
                </c:pt>
                <c:pt idx="2428">
                  <c:v>76.556295000000006</c:v>
                </c:pt>
                <c:pt idx="2429">
                  <c:v>76.125015999999988</c:v>
                </c:pt>
                <c:pt idx="2430">
                  <c:v>75.47878399999999</c:v>
                </c:pt>
                <c:pt idx="2431">
                  <c:v>74.797056999999995</c:v>
                </c:pt>
                <c:pt idx="2432">
                  <c:v>74.239373000000001</c:v>
                </c:pt>
                <c:pt idx="2433">
                  <c:v>73.709383000000003</c:v>
                </c:pt>
                <c:pt idx="2434">
                  <c:v>73.09347799999999</c:v>
                </c:pt>
                <c:pt idx="2435">
                  <c:v>72.38089699999999</c:v>
                </c:pt>
                <c:pt idx="2436">
                  <c:v>71.613238999999979</c:v>
                </c:pt>
                <c:pt idx="2437">
                  <c:v>70.876900999999989</c:v>
                </c:pt>
                <c:pt idx="2438">
                  <c:v>70.255538999999985</c:v>
                </c:pt>
                <c:pt idx="2439">
                  <c:v>69.895473999999979</c:v>
                </c:pt>
                <c:pt idx="2440">
                  <c:v>69.071251000000004</c:v>
                </c:pt>
                <c:pt idx="2441">
                  <c:v>67.499515000000017</c:v>
                </c:pt>
                <c:pt idx="2442">
                  <c:v>66.506660999999994</c:v>
                </c:pt>
                <c:pt idx="2443">
                  <c:v>66.045310999999998</c:v>
                </c:pt>
                <c:pt idx="2444">
                  <c:v>65.484870999999998</c:v>
                </c:pt>
                <c:pt idx="2445">
                  <c:v>64.890355999999983</c:v>
                </c:pt>
                <c:pt idx="2446">
                  <c:v>64.323702999999966</c:v>
                </c:pt>
                <c:pt idx="2447">
                  <c:v>63.881413999999999</c:v>
                </c:pt>
                <c:pt idx="2448">
                  <c:v>63.480824999999996</c:v>
                </c:pt>
                <c:pt idx="2449">
                  <c:v>63.088565000000003</c:v>
                </c:pt>
                <c:pt idx="2450">
                  <c:v>62.715696000000001</c:v>
                </c:pt>
                <c:pt idx="2451">
                  <c:v>62.434901000000004</c:v>
                </c:pt>
                <c:pt idx="2452">
                  <c:v>62.276294</c:v>
                </c:pt>
                <c:pt idx="2453">
                  <c:v>62.230970000000006</c:v>
                </c:pt>
                <c:pt idx="2454">
                  <c:v>62.257312000000006</c:v>
                </c:pt>
                <c:pt idx="2455">
                  <c:v>62.287460999999993</c:v>
                </c:pt>
                <c:pt idx="2456">
                  <c:v>62.309073000000005</c:v>
                </c:pt>
                <c:pt idx="2457">
                  <c:v>62.370926000000004</c:v>
                </c:pt>
                <c:pt idx="2458">
                  <c:v>62.513859000000004</c:v>
                </c:pt>
                <c:pt idx="2459">
                  <c:v>62.777926000000001</c:v>
                </c:pt>
                <c:pt idx="2460">
                  <c:v>63.359727999999997</c:v>
                </c:pt>
                <c:pt idx="2461">
                  <c:v>64.259876999999989</c:v>
                </c:pt>
                <c:pt idx="2462">
                  <c:v>65.070530999999988</c:v>
                </c:pt>
                <c:pt idx="2463">
                  <c:v>65.594712000000001</c:v>
                </c:pt>
                <c:pt idx="2464">
                  <c:v>65.995301999999981</c:v>
                </c:pt>
                <c:pt idx="2465">
                  <c:v>66.470510000000004</c:v>
                </c:pt>
                <c:pt idx="2466">
                  <c:v>67.071212000000003</c:v>
                </c:pt>
                <c:pt idx="2467">
                  <c:v>67.686166</c:v>
                </c:pt>
                <c:pt idx="2468">
                  <c:v>68.188154999999981</c:v>
                </c:pt>
                <c:pt idx="2469">
                  <c:v>68.569914999999995</c:v>
                </c:pt>
                <c:pt idx="2470">
                  <c:v>68.926836999999992</c:v>
                </c:pt>
                <c:pt idx="2471">
                  <c:v>69.285956999999982</c:v>
                </c:pt>
                <c:pt idx="2472">
                  <c:v>69.62062899999998</c:v>
                </c:pt>
                <c:pt idx="2473">
                  <c:v>69.941784999999996</c:v>
                </c:pt>
                <c:pt idx="2474">
                  <c:v>70.273933</c:v>
                </c:pt>
                <c:pt idx="2475">
                  <c:v>70.571111000000002</c:v>
                </c:pt>
                <c:pt idx="2476">
                  <c:v>70.80243999999999</c:v>
                </c:pt>
                <c:pt idx="2477">
                  <c:v>71.040143000000015</c:v>
                </c:pt>
                <c:pt idx="2478">
                  <c:v>71.370901999999987</c:v>
                </c:pt>
                <c:pt idx="2479">
                  <c:v>71.795969999999997</c:v>
                </c:pt>
                <c:pt idx="2480">
                  <c:v>72.122287999999983</c:v>
                </c:pt>
                <c:pt idx="2481">
                  <c:v>72.119045999999983</c:v>
                </c:pt>
                <c:pt idx="2482">
                  <c:v>71.679436999999965</c:v>
                </c:pt>
                <c:pt idx="2483">
                  <c:v>70.888819999999981</c:v>
                </c:pt>
                <c:pt idx="2484">
                  <c:v>70.073171999999985</c:v>
                </c:pt>
                <c:pt idx="2485">
                  <c:v>69.452893000000003</c:v>
                </c:pt>
                <c:pt idx="2486">
                  <c:v>69.018974999999998</c:v>
                </c:pt>
                <c:pt idx="2487">
                  <c:v>68.761624000000026</c:v>
                </c:pt>
                <c:pt idx="2488">
                  <c:v>68.69072199999998</c:v>
                </c:pt>
                <c:pt idx="2489">
                  <c:v>68.743347</c:v>
                </c:pt>
                <c:pt idx="2490">
                  <c:v>68.808866999999992</c:v>
                </c:pt>
                <c:pt idx="2491">
                  <c:v>68.881865000000005</c:v>
                </c:pt>
                <c:pt idx="2492">
                  <c:v>69.104113999999996</c:v>
                </c:pt>
                <c:pt idx="2493">
                  <c:v>69.822823999999983</c:v>
                </c:pt>
                <c:pt idx="2494">
                  <c:v>70.976174999999998</c:v>
                </c:pt>
                <c:pt idx="2495">
                  <c:v>71.940597999999994</c:v>
                </c:pt>
                <c:pt idx="2496">
                  <c:v>72.547746000000004</c:v>
                </c:pt>
                <c:pt idx="2497">
                  <c:v>72.992040000000003</c:v>
                </c:pt>
                <c:pt idx="2498">
                  <c:v>73.415122999999994</c:v>
                </c:pt>
                <c:pt idx="2499">
                  <c:v>73.890175999999983</c:v>
                </c:pt>
                <c:pt idx="2500">
                  <c:v>74.365432999999967</c:v>
                </c:pt>
                <c:pt idx="2501">
                  <c:v>74.774287999999999</c:v>
                </c:pt>
                <c:pt idx="2502">
                  <c:v>75.084449000000006</c:v>
                </c:pt>
                <c:pt idx="2503">
                  <c:v>75.345141999999981</c:v>
                </c:pt>
                <c:pt idx="2504">
                  <c:v>75.600622000000001</c:v>
                </c:pt>
                <c:pt idx="2505">
                  <c:v>75.76722700000002</c:v>
                </c:pt>
                <c:pt idx="2506">
                  <c:v>75.734127000000015</c:v>
                </c:pt>
                <c:pt idx="2507">
                  <c:v>75.511414000000016</c:v>
                </c:pt>
                <c:pt idx="2508">
                  <c:v>75.191351999999981</c:v>
                </c:pt>
                <c:pt idx="2509">
                  <c:v>74.848010000000002</c:v>
                </c:pt>
                <c:pt idx="2510">
                  <c:v>74.621713999999983</c:v>
                </c:pt>
                <c:pt idx="2511">
                  <c:v>74.672442999999987</c:v>
                </c:pt>
                <c:pt idx="2512">
                  <c:v>74.924897999999999</c:v>
                </c:pt>
                <c:pt idx="2513">
                  <c:v>75.180207999999979</c:v>
                </c:pt>
                <c:pt idx="2514">
                  <c:v>75.288049999999998</c:v>
                </c:pt>
                <c:pt idx="2515">
                  <c:v>75.122770999999972</c:v>
                </c:pt>
                <c:pt idx="2516">
                  <c:v>74.550202999999982</c:v>
                </c:pt>
                <c:pt idx="2517">
                  <c:v>73.39452900000002</c:v>
                </c:pt>
                <c:pt idx="2518">
                  <c:v>71.536778999999967</c:v>
                </c:pt>
                <c:pt idx="2519">
                  <c:v>69.202584999999999</c:v>
                </c:pt>
                <c:pt idx="2520">
                  <c:v>66.951335</c:v>
                </c:pt>
                <c:pt idx="2521">
                  <c:v>65.272446999999985</c:v>
                </c:pt>
                <c:pt idx="2522">
                  <c:v>64.418774999999982</c:v>
                </c:pt>
                <c:pt idx="2523">
                  <c:v>64.444062000000017</c:v>
                </c:pt>
                <c:pt idx="2524">
                  <c:v>65.13899099999999</c:v>
                </c:pt>
                <c:pt idx="2525">
                  <c:v>66.128596999999985</c:v>
                </c:pt>
                <c:pt idx="2526">
                  <c:v>67.147723999999997</c:v>
                </c:pt>
                <c:pt idx="2527">
                  <c:v>68.036195000000006</c:v>
                </c:pt>
                <c:pt idx="2528">
                  <c:v>68.589062999999982</c:v>
                </c:pt>
                <c:pt idx="2529">
                  <c:v>68.656295999999998</c:v>
                </c:pt>
                <c:pt idx="2530">
                  <c:v>68.324806999999993</c:v>
                </c:pt>
                <c:pt idx="2531">
                  <c:v>67.83523799999999</c:v>
                </c:pt>
                <c:pt idx="2532">
                  <c:v>67.43083799999998</c:v>
                </c:pt>
                <c:pt idx="2533">
                  <c:v>67.330469999999991</c:v>
                </c:pt>
                <c:pt idx="2534">
                  <c:v>67.722624999999994</c:v>
                </c:pt>
                <c:pt idx="2535">
                  <c:v>68.607258999999999</c:v>
                </c:pt>
                <c:pt idx="2536">
                  <c:v>69.646868999999981</c:v>
                </c:pt>
                <c:pt idx="2537">
                  <c:v>70.45836199999998</c:v>
                </c:pt>
                <c:pt idx="2538">
                  <c:v>70.96978799999998</c:v>
                </c:pt>
                <c:pt idx="2539">
                  <c:v>71.281137999999999</c:v>
                </c:pt>
                <c:pt idx="2540">
                  <c:v>71.461042000000006</c:v>
                </c:pt>
                <c:pt idx="2541">
                  <c:v>71.534695999999997</c:v>
                </c:pt>
                <c:pt idx="2542">
                  <c:v>71.538096999999979</c:v>
                </c:pt>
                <c:pt idx="2543">
                  <c:v>71.701116000000013</c:v>
                </c:pt>
                <c:pt idx="2544">
                  <c:v>72.135516999999979</c:v>
                </c:pt>
                <c:pt idx="2545">
                  <c:v>72.607300999999993</c:v>
                </c:pt>
                <c:pt idx="2546">
                  <c:v>73.040025999999997</c:v>
                </c:pt>
                <c:pt idx="2547">
                  <c:v>73.562069999999991</c:v>
                </c:pt>
                <c:pt idx="2548">
                  <c:v>74.209179000000006</c:v>
                </c:pt>
                <c:pt idx="2549">
                  <c:v>74.905230000000003</c:v>
                </c:pt>
                <c:pt idx="2550">
                  <c:v>75.571719999999999</c:v>
                </c:pt>
                <c:pt idx="2551">
                  <c:v>76.194899000000007</c:v>
                </c:pt>
                <c:pt idx="2552">
                  <c:v>76.723954000000006</c:v>
                </c:pt>
                <c:pt idx="2553">
                  <c:v>77.086568999999983</c:v>
                </c:pt>
                <c:pt idx="2554">
                  <c:v>77.304743000000002</c:v>
                </c:pt>
                <c:pt idx="2555">
                  <c:v>77.461591999999996</c:v>
                </c:pt>
                <c:pt idx="2556">
                  <c:v>77.596154999999996</c:v>
                </c:pt>
                <c:pt idx="2557">
                  <c:v>77.717203000000012</c:v>
                </c:pt>
                <c:pt idx="2558">
                  <c:v>77.822502999999983</c:v>
                </c:pt>
                <c:pt idx="2559">
                  <c:v>77.893385999999992</c:v>
                </c:pt>
                <c:pt idx="2560">
                  <c:v>77.905258000000003</c:v>
                </c:pt>
                <c:pt idx="2561">
                  <c:v>77.88555599999998</c:v>
                </c:pt>
                <c:pt idx="2562">
                  <c:v>77.838290000000001</c:v>
                </c:pt>
                <c:pt idx="2563">
                  <c:v>77.696854000000002</c:v>
                </c:pt>
                <c:pt idx="2564">
                  <c:v>77.487784000000005</c:v>
                </c:pt>
                <c:pt idx="2565">
                  <c:v>77.271521000000007</c:v>
                </c:pt>
                <c:pt idx="2566">
                  <c:v>77.048333999999983</c:v>
                </c:pt>
                <c:pt idx="2567">
                  <c:v>76.841263000000012</c:v>
                </c:pt>
                <c:pt idx="2568">
                  <c:v>76.665385999999984</c:v>
                </c:pt>
                <c:pt idx="2569">
                  <c:v>76.507249000000016</c:v>
                </c:pt>
                <c:pt idx="2570">
                  <c:v>76.381931999999992</c:v>
                </c:pt>
                <c:pt idx="2571">
                  <c:v>76.340140000000005</c:v>
                </c:pt>
                <c:pt idx="2572">
                  <c:v>76.389262000000002</c:v>
                </c:pt>
                <c:pt idx="2573">
                  <c:v>76.467118000000013</c:v>
                </c:pt>
                <c:pt idx="2574">
                  <c:v>76.515106000000003</c:v>
                </c:pt>
                <c:pt idx="2575">
                  <c:v>76.493385000000004</c:v>
                </c:pt>
                <c:pt idx="2576">
                  <c:v>76.410505000000015</c:v>
                </c:pt>
                <c:pt idx="2577">
                  <c:v>76.322345999999968</c:v>
                </c:pt>
                <c:pt idx="2578">
                  <c:v>76.272708999999992</c:v>
                </c:pt>
                <c:pt idx="2579">
                  <c:v>76.293126000000015</c:v>
                </c:pt>
                <c:pt idx="2580">
                  <c:v>76.310606000000007</c:v>
                </c:pt>
                <c:pt idx="2581">
                  <c:v>76.243244000000018</c:v>
                </c:pt>
                <c:pt idx="2582">
                  <c:v>76.161204000000012</c:v>
                </c:pt>
                <c:pt idx="2583">
                  <c:v>76.099525000000014</c:v>
                </c:pt>
                <c:pt idx="2584">
                  <c:v>76.033344</c:v>
                </c:pt>
                <c:pt idx="2585">
                  <c:v>75.981071</c:v>
                </c:pt>
                <c:pt idx="2586">
                  <c:v>75.946978000000001</c:v>
                </c:pt>
                <c:pt idx="2587">
                  <c:v>75.901719000000014</c:v>
                </c:pt>
                <c:pt idx="2588">
                  <c:v>75.823554999999999</c:v>
                </c:pt>
                <c:pt idx="2589">
                  <c:v>75.727746999999979</c:v>
                </c:pt>
                <c:pt idx="2590">
                  <c:v>75.624987999999988</c:v>
                </c:pt>
                <c:pt idx="2591">
                  <c:v>75.497642000000013</c:v>
                </c:pt>
                <c:pt idx="2592">
                  <c:v>75.314390000000003</c:v>
                </c:pt>
                <c:pt idx="2593">
                  <c:v>75.036555000000007</c:v>
                </c:pt>
                <c:pt idx="2594">
                  <c:v>74.634099000000006</c:v>
                </c:pt>
                <c:pt idx="2595">
                  <c:v>74.126680999999991</c:v>
                </c:pt>
                <c:pt idx="2596">
                  <c:v>73.603882999999968</c:v>
                </c:pt>
                <c:pt idx="2597">
                  <c:v>73.144862000000003</c:v>
                </c:pt>
                <c:pt idx="2598">
                  <c:v>72.743700000000004</c:v>
                </c:pt>
                <c:pt idx="2599">
                  <c:v>72.321693999999994</c:v>
                </c:pt>
                <c:pt idx="2600">
                  <c:v>71.785595000000001</c:v>
                </c:pt>
                <c:pt idx="2601">
                  <c:v>71.150982999999968</c:v>
                </c:pt>
                <c:pt idx="2602">
                  <c:v>70.500192999999982</c:v>
                </c:pt>
                <c:pt idx="2603">
                  <c:v>69.816563000000016</c:v>
                </c:pt>
                <c:pt idx="2604">
                  <c:v>69.029268000000002</c:v>
                </c:pt>
                <c:pt idx="2605">
                  <c:v>68.181128000000001</c:v>
                </c:pt>
                <c:pt idx="2606">
                  <c:v>67.413157999999996</c:v>
                </c:pt>
                <c:pt idx="2607">
                  <c:v>66.774314000000004</c:v>
                </c:pt>
                <c:pt idx="2608">
                  <c:v>66.197686000000004</c:v>
                </c:pt>
                <c:pt idx="2609">
                  <c:v>65.617590000000007</c:v>
                </c:pt>
                <c:pt idx="2610">
                  <c:v>64.988429999999994</c:v>
                </c:pt>
                <c:pt idx="2611">
                  <c:v>64.242462000000003</c:v>
                </c:pt>
                <c:pt idx="2612">
                  <c:v>63.332693000000006</c:v>
                </c:pt>
                <c:pt idx="2613">
                  <c:v>62.354033999999999</c:v>
                </c:pt>
                <c:pt idx="2614">
                  <c:v>61.476637000000004</c:v>
                </c:pt>
                <c:pt idx="2615">
                  <c:v>60.767344000000001</c:v>
                </c:pt>
                <c:pt idx="2616">
                  <c:v>60.222670000000008</c:v>
                </c:pt>
                <c:pt idx="2617">
                  <c:v>59.859283999999988</c:v>
                </c:pt>
                <c:pt idx="2618">
                  <c:v>59.674932000000005</c:v>
                </c:pt>
                <c:pt idx="2619">
                  <c:v>59.600631</c:v>
                </c:pt>
                <c:pt idx="2620">
                  <c:v>59.529811000000002</c:v>
                </c:pt>
                <c:pt idx="2621">
                  <c:v>59.373383000000004</c:v>
                </c:pt>
                <c:pt idx="2622">
                  <c:v>59.062083000000001</c:v>
                </c:pt>
                <c:pt idx="2623">
                  <c:v>58.515493000000006</c:v>
                </c:pt>
                <c:pt idx="2624">
                  <c:v>57.627767000000006</c:v>
                </c:pt>
                <c:pt idx="2625">
                  <c:v>56.325015000000008</c:v>
                </c:pt>
                <c:pt idx="2626">
                  <c:v>54.695264000000002</c:v>
                </c:pt>
                <c:pt idx="2627">
                  <c:v>52.968072000000006</c:v>
                </c:pt>
                <c:pt idx="2628">
                  <c:v>51.321664999999996</c:v>
                </c:pt>
                <c:pt idx="2629">
                  <c:v>49.810184999999997</c:v>
                </c:pt>
                <c:pt idx="2630">
                  <c:v>48.428711000000007</c:v>
                </c:pt>
                <c:pt idx="2631">
                  <c:v>47.191625000000002</c:v>
                </c:pt>
                <c:pt idx="2632">
                  <c:v>46.180496999999995</c:v>
                </c:pt>
                <c:pt idx="2633">
                  <c:v>45.486953</c:v>
                </c:pt>
                <c:pt idx="2634">
                  <c:v>45.120640000000002</c:v>
                </c:pt>
                <c:pt idx="2635">
                  <c:v>45.013203999999995</c:v>
                </c:pt>
                <c:pt idx="2636">
                  <c:v>45.090618000000006</c:v>
                </c:pt>
                <c:pt idx="2637">
                  <c:v>45.327296999999994</c:v>
                </c:pt>
                <c:pt idx="2638">
                  <c:v>45.710164000000006</c:v>
                </c:pt>
                <c:pt idx="2639">
                  <c:v>46.190974000000011</c:v>
                </c:pt>
                <c:pt idx="2640">
                  <c:v>46.743032000000007</c:v>
                </c:pt>
                <c:pt idx="2641">
                  <c:v>47.391835</c:v>
                </c:pt>
                <c:pt idx="2642">
                  <c:v>48.152566</c:v>
                </c:pt>
                <c:pt idx="2643">
                  <c:v>48.993553000000013</c:v>
                </c:pt>
                <c:pt idx="2644">
                  <c:v>49.860838000000001</c:v>
                </c:pt>
                <c:pt idx="2645">
                  <c:v>50.696924000000003</c:v>
                </c:pt>
                <c:pt idx="2646">
                  <c:v>51.437386999999994</c:v>
                </c:pt>
                <c:pt idx="2647">
                  <c:v>52.037937000000007</c:v>
                </c:pt>
                <c:pt idx="2648">
                  <c:v>52.519647999999997</c:v>
                </c:pt>
                <c:pt idx="2649">
                  <c:v>52.969476</c:v>
                </c:pt>
                <c:pt idx="2650">
                  <c:v>53.486156000000001</c:v>
                </c:pt>
                <c:pt idx="2651">
                  <c:v>54.125566000000013</c:v>
                </c:pt>
                <c:pt idx="2652">
                  <c:v>54.900485999999994</c:v>
                </c:pt>
                <c:pt idx="2653">
                  <c:v>55.806526000000005</c:v>
                </c:pt>
                <c:pt idx="2654">
                  <c:v>56.824333000000003</c:v>
                </c:pt>
                <c:pt idx="2655">
                  <c:v>57.904617999999999</c:v>
                </c:pt>
                <c:pt idx="2656">
                  <c:v>58.970335000000006</c:v>
                </c:pt>
                <c:pt idx="2657">
                  <c:v>59.945889999999999</c:v>
                </c:pt>
                <c:pt idx="2658">
                  <c:v>60.79030800000001</c:v>
                </c:pt>
                <c:pt idx="2659">
                  <c:v>61.518442</c:v>
                </c:pt>
                <c:pt idx="2660">
                  <c:v>62.204120000000003</c:v>
                </c:pt>
                <c:pt idx="2661">
                  <c:v>62.924301</c:v>
                </c:pt>
                <c:pt idx="2662">
                  <c:v>63.684467999999995</c:v>
                </c:pt>
                <c:pt idx="2663">
                  <c:v>64.442834000000005</c:v>
                </c:pt>
                <c:pt idx="2664">
                  <c:v>65.171807999999984</c:v>
                </c:pt>
                <c:pt idx="2665">
                  <c:v>65.857793000000001</c:v>
                </c:pt>
                <c:pt idx="2666">
                  <c:v>66.492322000000001</c:v>
                </c:pt>
                <c:pt idx="2667">
                  <c:v>67.090625000000017</c:v>
                </c:pt>
                <c:pt idx="2668">
                  <c:v>67.691860000000005</c:v>
                </c:pt>
                <c:pt idx="2669">
                  <c:v>68.318432999999985</c:v>
                </c:pt>
                <c:pt idx="2670">
                  <c:v>68.944485000000014</c:v>
                </c:pt>
                <c:pt idx="2671">
                  <c:v>69.521467000000001</c:v>
                </c:pt>
                <c:pt idx="2672">
                  <c:v>70.025726999999989</c:v>
                </c:pt>
                <c:pt idx="2673">
                  <c:v>70.467175999999995</c:v>
                </c:pt>
                <c:pt idx="2674">
                  <c:v>70.859359999999981</c:v>
                </c:pt>
                <c:pt idx="2675">
                  <c:v>71.202605000000005</c:v>
                </c:pt>
                <c:pt idx="2676">
                  <c:v>71.497370000000004</c:v>
                </c:pt>
                <c:pt idx="2677">
                  <c:v>71.748774999999981</c:v>
                </c:pt>
                <c:pt idx="2678">
                  <c:v>71.956608000000003</c:v>
                </c:pt>
                <c:pt idx="2679">
                  <c:v>72.118765999999979</c:v>
                </c:pt>
                <c:pt idx="2680">
                  <c:v>72.249397999999999</c:v>
                </c:pt>
                <c:pt idx="2681">
                  <c:v>72.380838999999966</c:v>
                </c:pt>
                <c:pt idx="2682">
                  <c:v>72.53940799999998</c:v>
                </c:pt>
                <c:pt idx="2683">
                  <c:v>72.72663799999998</c:v>
                </c:pt>
                <c:pt idx="2684">
                  <c:v>72.924921000000012</c:v>
                </c:pt>
                <c:pt idx="2685">
                  <c:v>73.105884999999986</c:v>
                </c:pt>
                <c:pt idx="2686">
                  <c:v>73.234943000000015</c:v>
                </c:pt>
                <c:pt idx="2687">
                  <c:v>73.286734999999979</c:v>
                </c:pt>
                <c:pt idx="2688">
                  <c:v>73.258698999999979</c:v>
                </c:pt>
                <c:pt idx="2689">
                  <c:v>73.164607000000004</c:v>
                </c:pt>
                <c:pt idx="2690">
                  <c:v>73.022459999999981</c:v>
                </c:pt>
                <c:pt idx="2691">
                  <c:v>72.857325000000003</c:v>
                </c:pt>
                <c:pt idx="2692">
                  <c:v>72.707058000000004</c:v>
                </c:pt>
                <c:pt idx="2693">
                  <c:v>72.611485999999999</c:v>
                </c:pt>
                <c:pt idx="2694">
                  <c:v>72.593394000000004</c:v>
                </c:pt>
                <c:pt idx="2695">
                  <c:v>72.66050199999998</c:v>
                </c:pt>
                <c:pt idx="2696">
                  <c:v>72.824342999999985</c:v>
                </c:pt>
                <c:pt idx="2697">
                  <c:v>73.09845199999998</c:v>
                </c:pt>
                <c:pt idx="2698">
                  <c:v>73.48030799999998</c:v>
                </c:pt>
                <c:pt idx="2699">
                  <c:v>73.947430999999995</c:v>
                </c:pt>
                <c:pt idx="2700">
                  <c:v>74.469232000000005</c:v>
                </c:pt>
                <c:pt idx="2701">
                  <c:v>75.013409999999993</c:v>
                </c:pt>
                <c:pt idx="2702">
                  <c:v>75.548957999999999</c:v>
                </c:pt>
                <c:pt idx="2703">
                  <c:v>76.055389999999989</c:v>
                </c:pt>
                <c:pt idx="2704">
                  <c:v>76.527337999999986</c:v>
                </c:pt>
                <c:pt idx="2705">
                  <c:v>76.962936999999982</c:v>
                </c:pt>
                <c:pt idx="2706">
                  <c:v>77.348251000000005</c:v>
                </c:pt>
                <c:pt idx="2707">
                  <c:v>77.656926999999982</c:v>
                </c:pt>
                <c:pt idx="2708">
                  <c:v>77.858489999999989</c:v>
                </c:pt>
                <c:pt idx="2709">
                  <c:v>77.921003999999996</c:v>
                </c:pt>
                <c:pt idx="2710">
                  <c:v>77.810830999999979</c:v>
                </c:pt>
                <c:pt idx="2711">
                  <c:v>77.498222999999996</c:v>
                </c:pt>
                <c:pt idx="2712">
                  <c:v>76.966074000000006</c:v>
                </c:pt>
                <c:pt idx="2713">
                  <c:v>76.210913000000019</c:v>
                </c:pt>
                <c:pt idx="2714">
                  <c:v>75.236434000000003</c:v>
                </c:pt>
                <c:pt idx="2715">
                  <c:v>74.057546000000002</c:v>
                </c:pt>
                <c:pt idx="2716">
                  <c:v>72.721735999999993</c:v>
                </c:pt>
                <c:pt idx="2717">
                  <c:v>71.325639999999993</c:v>
                </c:pt>
                <c:pt idx="2718">
                  <c:v>70.006862999999981</c:v>
                </c:pt>
                <c:pt idx="2719">
                  <c:v>68.920479</c:v>
                </c:pt>
                <c:pt idx="2720">
                  <c:v>68.212130000000002</c:v>
                </c:pt>
                <c:pt idx="2721">
                  <c:v>67.974727999999999</c:v>
                </c:pt>
                <c:pt idx="2722">
                  <c:v>68.202119999999994</c:v>
                </c:pt>
                <c:pt idx="2723">
                  <c:v>68.790096000000005</c:v>
                </c:pt>
                <c:pt idx="2724">
                  <c:v>69.58393599999998</c:v>
                </c:pt>
                <c:pt idx="2725">
                  <c:v>70.421152000000006</c:v>
                </c:pt>
                <c:pt idx="2726">
                  <c:v>71.153829999999999</c:v>
                </c:pt>
                <c:pt idx="2727">
                  <c:v>71.673000999999985</c:v>
                </c:pt>
                <c:pt idx="2728">
                  <c:v>71.93462700000002</c:v>
                </c:pt>
                <c:pt idx="2729">
                  <c:v>71.964725000000016</c:v>
                </c:pt>
                <c:pt idx="2730">
                  <c:v>71.836173000000002</c:v>
                </c:pt>
                <c:pt idx="2731">
                  <c:v>71.637668000000005</c:v>
                </c:pt>
                <c:pt idx="2732">
                  <c:v>71.453556000000006</c:v>
                </c:pt>
                <c:pt idx="2733">
                  <c:v>71.345552999999981</c:v>
                </c:pt>
                <c:pt idx="2734">
                  <c:v>71.334489000000005</c:v>
                </c:pt>
                <c:pt idx="2735">
                  <c:v>71.404877999999982</c:v>
                </c:pt>
                <c:pt idx="2736">
                  <c:v>71.53063299999998</c:v>
                </c:pt>
                <c:pt idx="2737">
                  <c:v>71.690211000000005</c:v>
                </c:pt>
                <c:pt idx="2738">
                  <c:v>71.863855000000001</c:v>
                </c:pt>
                <c:pt idx="2739">
                  <c:v>72.03509099999998</c:v>
                </c:pt>
                <c:pt idx="2740">
                  <c:v>72.200086999999982</c:v>
                </c:pt>
                <c:pt idx="2741">
                  <c:v>72.362521000000001</c:v>
                </c:pt>
                <c:pt idx="2742">
                  <c:v>72.515911000000003</c:v>
                </c:pt>
                <c:pt idx="2743">
                  <c:v>72.643822</c:v>
                </c:pt>
                <c:pt idx="2744">
                  <c:v>72.736842999999979</c:v>
                </c:pt>
                <c:pt idx="2745">
                  <c:v>72.795996000000002</c:v>
                </c:pt>
                <c:pt idx="2746">
                  <c:v>72.818084999999982</c:v>
                </c:pt>
                <c:pt idx="2747">
                  <c:v>72.792761999999982</c:v>
                </c:pt>
                <c:pt idx="2748">
                  <c:v>72.721579000000006</c:v>
                </c:pt>
                <c:pt idx="2749">
                  <c:v>72.628979999999984</c:v>
                </c:pt>
                <c:pt idx="2750">
                  <c:v>72.544735000000003</c:v>
                </c:pt>
                <c:pt idx="2751">
                  <c:v>72.482765000000001</c:v>
                </c:pt>
                <c:pt idx="2752">
                  <c:v>72.44352600000002</c:v>
                </c:pt>
                <c:pt idx="2753">
                  <c:v>72.425612000000001</c:v>
                </c:pt>
                <c:pt idx="2754">
                  <c:v>72.42539499999998</c:v>
                </c:pt>
                <c:pt idx="2755">
                  <c:v>72.434956000000014</c:v>
                </c:pt>
                <c:pt idx="2756">
                  <c:v>72.451133999999996</c:v>
                </c:pt>
                <c:pt idx="2757">
                  <c:v>72.485095999999999</c:v>
                </c:pt>
                <c:pt idx="2758">
                  <c:v>72.558387999999965</c:v>
                </c:pt>
                <c:pt idx="2759">
                  <c:v>72.689557999999991</c:v>
                </c:pt>
                <c:pt idx="2760">
                  <c:v>72.881314000000003</c:v>
                </c:pt>
                <c:pt idx="2761">
                  <c:v>73.112881999999985</c:v>
                </c:pt>
                <c:pt idx="2762">
                  <c:v>73.345180999999982</c:v>
                </c:pt>
                <c:pt idx="2763">
                  <c:v>73.541517000000013</c:v>
                </c:pt>
                <c:pt idx="2764">
                  <c:v>73.68641599999998</c:v>
                </c:pt>
                <c:pt idx="2765">
                  <c:v>73.784380999999982</c:v>
                </c:pt>
                <c:pt idx="2766">
                  <c:v>73.844048999999998</c:v>
                </c:pt>
                <c:pt idx="2767">
                  <c:v>73.866055000000003</c:v>
                </c:pt>
                <c:pt idx="2768">
                  <c:v>73.841611000000015</c:v>
                </c:pt>
                <c:pt idx="2769">
                  <c:v>73.756320000000002</c:v>
                </c:pt>
                <c:pt idx="2770">
                  <c:v>73.594836000000001</c:v>
                </c:pt>
                <c:pt idx="2771">
                  <c:v>73.341358</c:v>
                </c:pt>
                <c:pt idx="2772">
                  <c:v>72.970359000000002</c:v>
                </c:pt>
                <c:pt idx="2773">
                  <c:v>72.439376999999979</c:v>
                </c:pt>
                <c:pt idx="2774">
                  <c:v>71.710004000000012</c:v>
                </c:pt>
                <c:pt idx="2775">
                  <c:v>70.797161000000017</c:v>
                </c:pt>
                <c:pt idx="2776">
                  <c:v>69.802065999999982</c:v>
                </c:pt>
                <c:pt idx="2777">
                  <c:v>68.884621999999993</c:v>
                </c:pt>
                <c:pt idx="2778">
                  <c:v>68.190753000000001</c:v>
                </c:pt>
                <c:pt idx="2779">
                  <c:v>67.798561000000007</c:v>
                </c:pt>
                <c:pt idx="2780">
                  <c:v>67.713595000000012</c:v>
                </c:pt>
                <c:pt idx="2781">
                  <c:v>67.885498999999967</c:v>
                </c:pt>
                <c:pt idx="2782">
                  <c:v>68.232051999999982</c:v>
                </c:pt>
                <c:pt idx="2783">
                  <c:v>68.680254000000005</c:v>
                </c:pt>
                <c:pt idx="2784">
                  <c:v>69.197851</c:v>
                </c:pt>
                <c:pt idx="2785">
                  <c:v>69.779487999999986</c:v>
                </c:pt>
                <c:pt idx="2786">
                  <c:v>70.410961000000015</c:v>
                </c:pt>
                <c:pt idx="2787">
                  <c:v>71.061374000000001</c:v>
                </c:pt>
                <c:pt idx="2788">
                  <c:v>71.700170999999983</c:v>
                </c:pt>
                <c:pt idx="2789">
                  <c:v>72.303264999999996</c:v>
                </c:pt>
                <c:pt idx="2790">
                  <c:v>72.849648999999999</c:v>
                </c:pt>
                <c:pt idx="2791">
                  <c:v>73.32960199999998</c:v>
                </c:pt>
                <c:pt idx="2792">
                  <c:v>73.753158999999982</c:v>
                </c:pt>
                <c:pt idx="2793">
                  <c:v>74.137581999999981</c:v>
                </c:pt>
                <c:pt idx="2794">
                  <c:v>74.489894000000007</c:v>
                </c:pt>
                <c:pt idx="2795">
                  <c:v>74.812019000000006</c:v>
                </c:pt>
                <c:pt idx="2796">
                  <c:v>75.116540000000001</c:v>
                </c:pt>
                <c:pt idx="2797">
                  <c:v>75.422184999999999</c:v>
                </c:pt>
                <c:pt idx="2798">
                  <c:v>75.734664000000009</c:v>
                </c:pt>
                <c:pt idx="2799">
                  <c:v>76.044394999999994</c:v>
                </c:pt>
                <c:pt idx="2800">
                  <c:v>76.342099000000005</c:v>
                </c:pt>
                <c:pt idx="2801">
                  <c:v>76.623806999999985</c:v>
                </c:pt>
                <c:pt idx="2802">
                  <c:v>76.880859000000001</c:v>
                </c:pt>
                <c:pt idx="2803">
                  <c:v>77.099900000000005</c:v>
                </c:pt>
                <c:pt idx="2804">
                  <c:v>77.27825</c:v>
                </c:pt>
                <c:pt idx="2805">
                  <c:v>77.432502999999983</c:v>
                </c:pt>
                <c:pt idx="2806">
                  <c:v>77.589219000000014</c:v>
                </c:pt>
                <c:pt idx="2807">
                  <c:v>77.771595000000005</c:v>
                </c:pt>
                <c:pt idx="2808">
                  <c:v>77.993724000000014</c:v>
                </c:pt>
                <c:pt idx="2809">
                  <c:v>78.256322999999981</c:v>
                </c:pt>
                <c:pt idx="2810">
                  <c:v>78.542755999999983</c:v>
                </c:pt>
                <c:pt idx="2811">
                  <c:v>78.825867999999986</c:v>
                </c:pt>
                <c:pt idx="2812">
                  <c:v>79.08372</c:v>
                </c:pt>
                <c:pt idx="2813">
                  <c:v>79.307731999999987</c:v>
                </c:pt>
                <c:pt idx="2814">
                  <c:v>79.497450000000015</c:v>
                </c:pt>
                <c:pt idx="2815">
                  <c:v>79.652615999999981</c:v>
                </c:pt>
                <c:pt idx="2816">
                  <c:v>79.771268000000006</c:v>
                </c:pt>
                <c:pt idx="2817">
                  <c:v>79.852061999999989</c:v>
                </c:pt>
                <c:pt idx="2818">
                  <c:v>79.897076999999982</c:v>
                </c:pt>
                <c:pt idx="2819">
                  <c:v>79.913871999999998</c:v>
                </c:pt>
                <c:pt idx="2820">
                  <c:v>79.914437000000007</c:v>
                </c:pt>
                <c:pt idx="2821">
                  <c:v>79.908169000000015</c:v>
                </c:pt>
                <c:pt idx="2822">
                  <c:v>79.893777999999983</c:v>
                </c:pt>
                <c:pt idx="2823">
                  <c:v>79.861795000000001</c:v>
                </c:pt>
                <c:pt idx="2824">
                  <c:v>79.807232999999982</c:v>
                </c:pt>
                <c:pt idx="2825">
                  <c:v>79.73762600000002</c:v>
                </c:pt>
                <c:pt idx="2826">
                  <c:v>79.669072999999969</c:v>
                </c:pt>
                <c:pt idx="2827">
                  <c:v>79.621026000000001</c:v>
                </c:pt>
                <c:pt idx="2828">
                  <c:v>79.617272999999983</c:v>
                </c:pt>
                <c:pt idx="2829">
                  <c:v>79.680340999999984</c:v>
                </c:pt>
                <c:pt idx="2830">
                  <c:v>79.814414000000014</c:v>
                </c:pt>
                <c:pt idx="2831">
                  <c:v>79.999537000000004</c:v>
                </c:pt>
                <c:pt idx="2832">
                  <c:v>80.211898000000005</c:v>
                </c:pt>
                <c:pt idx="2833">
                  <c:v>80.446081000000007</c:v>
                </c:pt>
                <c:pt idx="2834">
                  <c:v>80.709576999999982</c:v>
                </c:pt>
                <c:pt idx="2835">
                  <c:v>80.998833000000005</c:v>
                </c:pt>
                <c:pt idx="2836">
                  <c:v>81.289809000000005</c:v>
                </c:pt>
                <c:pt idx="2837">
                  <c:v>81.55118899999998</c:v>
                </c:pt>
                <c:pt idx="2838">
                  <c:v>81.757565000000014</c:v>
                </c:pt>
                <c:pt idx="2839">
                  <c:v>81.889155000000002</c:v>
                </c:pt>
                <c:pt idx="2840">
                  <c:v>81.936226000000019</c:v>
                </c:pt>
                <c:pt idx="2841">
                  <c:v>81.921673999999996</c:v>
                </c:pt>
                <c:pt idx="2842">
                  <c:v>81.912166000000013</c:v>
                </c:pt>
                <c:pt idx="2843">
                  <c:v>81.98287999999998</c:v>
                </c:pt>
                <c:pt idx="2844">
                  <c:v>82.158092999999965</c:v>
                </c:pt>
                <c:pt idx="2845">
                  <c:v>82.389201</c:v>
                </c:pt>
                <c:pt idx="2846">
                  <c:v>82.596661999999995</c:v>
                </c:pt>
                <c:pt idx="2847">
                  <c:v>82.733497</c:v>
                </c:pt>
                <c:pt idx="2848">
                  <c:v>82.807565999999994</c:v>
                </c:pt>
                <c:pt idx="2849">
                  <c:v>82.852096999999986</c:v>
                </c:pt>
                <c:pt idx="2850">
                  <c:v>82.886512999999979</c:v>
                </c:pt>
                <c:pt idx="2851">
                  <c:v>82.905391999999992</c:v>
                </c:pt>
                <c:pt idx="2852">
                  <c:v>82.893793000000002</c:v>
                </c:pt>
                <c:pt idx="2853">
                  <c:v>82.842150000000004</c:v>
                </c:pt>
                <c:pt idx="2854">
                  <c:v>82.745958000000002</c:v>
                </c:pt>
                <c:pt idx="2855">
                  <c:v>82.600940999999992</c:v>
                </c:pt>
                <c:pt idx="2856">
                  <c:v>82.409677000000002</c:v>
                </c:pt>
                <c:pt idx="2857">
                  <c:v>82.195063000000005</c:v>
                </c:pt>
                <c:pt idx="2858">
                  <c:v>81.999876999999998</c:v>
                </c:pt>
                <c:pt idx="2859">
                  <c:v>81.867276000000004</c:v>
                </c:pt>
                <c:pt idx="2860">
                  <c:v>81.819900000000004</c:v>
                </c:pt>
                <c:pt idx="2861">
                  <c:v>81.851979</c:v>
                </c:pt>
                <c:pt idx="2862">
                  <c:v>81.935130000000001</c:v>
                </c:pt>
                <c:pt idx="2863">
                  <c:v>82.03387699999999</c:v>
                </c:pt>
                <c:pt idx="2864">
                  <c:v>82.122092999999992</c:v>
                </c:pt>
                <c:pt idx="2865">
                  <c:v>82.189469999999986</c:v>
                </c:pt>
                <c:pt idx="2866">
                  <c:v>82.236225000000019</c:v>
                </c:pt>
                <c:pt idx="2867">
                  <c:v>82.264950000000013</c:v>
                </c:pt>
                <c:pt idx="2868">
                  <c:v>82.277715999999998</c:v>
                </c:pt>
                <c:pt idx="2869">
                  <c:v>82.276499000000001</c:v>
                </c:pt>
                <c:pt idx="2870">
                  <c:v>82.262241000000003</c:v>
                </c:pt>
                <c:pt idx="2871">
                  <c:v>82.234504000000015</c:v>
                </c:pt>
                <c:pt idx="2872">
                  <c:v>82.193217000000004</c:v>
                </c:pt>
                <c:pt idx="2873">
                  <c:v>82.137301999999991</c:v>
                </c:pt>
                <c:pt idx="2874">
                  <c:v>82.060602000000003</c:v>
                </c:pt>
                <c:pt idx="2875">
                  <c:v>81.956024000000014</c:v>
                </c:pt>
                <c:pt idx="2876">
                  <c:v>81.828467999999987</c:v>
                </c:pt>
                <c:pt idx="2877">
                  <c:v>81.696439999999981</c:v>
                </c:pt>
                <c:pt idx="2878">
                  <c:v>81.571727999999979</c:v>
                </c:pt>
                <c:pt idx="2879">
                  <c:v>81.441153000000028</c:v>
                </c:pt>
                <c:pt idx="2880">
                  <c:v>81.275850999999989</c:v>
                </c:pt>
                <c:pt idx="2881">
                  <c:v>81.055193000000003</c:v>
                </c:pt>
                <c:pt idx="2882">
                  <c:v>80.778172999999967</c:v>
                </c:pt>
                <c:pt idx="2883">
                  <c:v>80.461855999999997</c:v>
                </c:pt>
                <c:pt idx="2884">
                  <c:v>80.139285999999998</c:v>
                </c:pt>
                <c:pt idx="2885">
                  <c:v>79.848568999999998</c:v>
                </c:pt>
                <c:pt idx="2886">
                  <c:v>79.605991999999986</c:v>
                </c:pt>
                <c:pt idx="2887">
                  <c:v>79.391728999999998</c:v>
                </c:pt>
                <c:pt idx="2888">
                  <c:v>79.172087999999974</c:v>
                </c:pt>
                <c:pt idx="2889">
                  <c:v>78.930886999999998</c:v>
                </c:pt>
                <c:pt idx="2890">
                  <c:v>78.675011999999967</c:v>
                </c:pt>
                <c:pt idx="2891">
                  <c:v>78.428885999999991</c:v>
                </c:pt>
                <c:pt idx="2892">
                  <c:v>78.238748999999984</c:v>
                </c:pt>
                <c:pt idx="2893">
                  <c:v>78.161034000000001</c:v>
                </c:pt>
                <c:pt idx="2894">
                  <c:v>78.219309999999993</c:v>
                </c:pt>
                <c:pt idx="2895">
                  <c:v>78.375958999999966</c:v>
                </c:pt>
                <c:pt idx="2896">
                  <c:v>78.560286000000005</c:v>
                </c:pt>
                <c:pt idx="2897">
                  <c:v>78.720211000000006</c:v>
                </c:pt>
                <c:pt idx="2898">
                  <c:v>78.837029000000015</c:v>
                </c:pt>
                <c:pt idx="2899">
                  <c:v>78.913740000000004</c:v>
                </c:pt>
                <c:pt idx="2900">
                  <c:v>78.967547999999994</c:v>
                </c:pt>
                <c:pt idx="2901">
                  <c:v>79.020195999999999</c:v>
                </c:pt>
                <c:pt idx="2902">
                  <c:v>79.087582999999981</c:v>
                </c:pt>
                <c:pt idx="2903">
                  <c:v>79.163429999999991</c:v>
                </c:pt>
                <c:pt idx="2904">
                  <c:v>79.232435999999993</c:v>
                </c:pt>
                <c:pt idx="2905">
                  <c:v>79.285259999999994</c:v>
                </c:pt>
                <c:pt idx="2906">
                  <c:v>79.308046999999988</c:v>
                </c:pt>
                <c:pt idx="2907">
                  <c:v>79.269090000000006</c:v>
                </c:pt>
                <c:pt idx="2908">
                  <c:v>79.139130999999992</c:v>
                </c:pt>
                <c:pt idx="2909">
                  <c:v>78.919527000000016</c:v>
                </c:pt>
                <c:pt idx="2910">
                  <c:v>78.63081099999998</c:v>
                </c:pt>
                <c:pt idx="2911">
                  <c:v>78.282171999999989</c:v>
                </c:pt>
                <c:pt idx="2912">
                  <c:v>77.88009599999998</c:v>
                </c:pt>
                <c:pt idx="2913">
                  <c:v>77.464090000000013</c:v>
                </c:pt>
                <c:pt idx="2914">
                  <c:v>77.104326</c:v>
                </c:pt>
                <c:pt idx="2915">
                  <c:v>76.859235999999981</c:v>
                </c:pt>
                <c:pt idx="2916">
                  <c:v>76.750952999999981</c:v>
                </c:pt>
                <c:pt idx="2917">
                  <c:v>76.769125000000017</c:v>
                </c:pt>
                <c:pt idx="2918">
                  <c:v>76.870600999999979</c:v>
                </c:pt>
                <c:pt idx="2919">
                  <c:v>76.982995000000003</c:v>
                </c:pt>
                <c:pt idx="2920">
                  <c:v>77.037514000000016</c:v>
                </c:pt>
                <c:pt idx="2921">
                  <c:v>77.003934999999998</c:v>
                </c:pt>
                <c:pt idx="2922">
                  <c:v>76.884451999999982</c:v>
                </c:pt>
                <c:pt idx="2923">
                  <c:v>76.686024000000003</c:v>
                </c:pt>
                <c:pt idx="2924">
                  <c:v>76.422265999999993</c:v>
                </c:pt>
                <c:pt idx="2925">
                  <c:v>76.133199000000005</c:v>
                </c:pt>
                <c:pt idx="2926">
                  <c:v>75.871901999999992</c:v>
                </c:pt>
                <c:pt idx="2927">
                  <c:v>75.667400999999998</c:v>
                </c:pt>
                <c:pt idx="2928">
                  <c:v>75.511522000000014</c:v>
                </c:pt>
                <c:pt idx="2929">
                  <c:v>75.364330999999993</c:v>
                </c:pt>
                <c:pt idx="2930">
                  <c:v>75.156024000000002</c:v>
                </c:pt>
                <c:pt idx="2931">
                  <c:v>74.817773000000003</c:v>
                </c:pt>
                <c:pt idx="2932">
                  <c:v>74.353072999999966</c:v>
                </c:pt>
                <c:pt idx="2933">
                  <c:v>73.863097999999979</c:v>
                </c:pt>
                <c:pt idx="2934">
                  <c:v>73.460514000000018</c:v>
                </c:pt>
                <c:pt idx="2935">
                  <c:v>73.168593999999999</c:v>
                </c:pt>
                <c:pt idx="2936">
                  <c:v>72.936272000000002</c:v>
                </c:pt>
                <c:pt idx="2937">
                  <c:v>72.719434000000007</c:v>
                </c:pt>
                <c:pt idx="2938">
                  <c:v>72.496112999999994</c:v>
                </c:pt>
                <c:pt idx="2939">
                  <c:v>72.233134000000007</c:v>
                </c:pt>
                <c:pt idx="2940">
                  <c:v>71.912521000000012</c:v>
                </c:pt>
                <c:pt idx="2941">
                  <c:v>71.589716999999979</c:v>
                </c:pt>
                <c:pt idx="2942">
                  <c:v>71.361639999999994</c:v>
                </c:pt>
                <c:pt idx="2943">
                  <c:v>71.269451000000004</c:v>
                </c:pt>
                <c:pt idx="2944">
                  <c:v>71.281445000000005</c:v>
                </c:pt>
                <c:pt idx="2945">
                  <c:v>71.364908999999983</c:v>
                </c:pt>
                <c:pt idx="2946">
                  <c:v>71.518445</c:v>
                </c:pt>
                <c:pt idx="2947">
                  <c:v>71.73633599999998</c:v>
                </c:pt>
                <c:pt idx="2948">
                  <c:v>72.001052999999999</c:v>
                </c:pt>
                <c:pt idx="2949">
                  <c:v>72.318004000000002</c:v>
                </c:pt>
                <c:pt idx="2950">
                  <c:v>72.704572999999982</c:v>
                </c:pt>
                <c:pt idx="2951">
                  <c:v>73.144703000000007</c:v>
                </c:pt>
                <c:pt idx="2952">
                  <c:v>73.609848999999969</c:v>
                </c:pt>
                <c:pt idx="2953">
                  <c:v>74.113045999999983</c:v>
                </c:pt>
                <c:pt idx="2954">
                  <c:v>74.675145999999984</c:v>
                </c:pt>
                <c:pt idx="2955">
                  <c:v>75.250643999999994</c:v>
                </c:pt>
                <c:pt idx="2956">
                  <c:v>75.758687999999992</c:v>
                </c:pt>
                <c:pt idx="2957">
                  <c:v>76.169922999999983</c:v>
                </c:pt>
                <c:pt idx="2958">
                  <c:v>76.478715999999991</c:v>
                </c:pt>
                <c:pt idx="2959">
                  <c:v>76.610531999999992</c:v>
                </c:pt>
                <c:pt idx="2960">
                  <c:v>76.459303000000006</c:v>
                </c:pt>
                <c:pt idx="2961">
                  <c:v>75.960008999999999</c:v>
                </c:pt>
                <c:pt idx="2962">
                  <c:v>74.916582000000005</c:v>
                </c:pt>
                <c:pt idx="2963">
                  <c:v>72.785601999999983</c:v>
                </c:pt>
                <c:pt idx="2964">
                  <c:v>69.03371199999998</c:v>
                </c:pt>
                <c:pt idx="2965">
                  <c:v>64.026649000000006</c:v>
                </c:pt>
                <c:pt idx="2966">
                  <c:v>59.347118000000002</c:v>
                </c:pt>
                <c:pt idx="2967">
                  <c:v>56.736832000000007</c:v>
                </c:pt>
                <c:pt idx="2968">
                  <c:v>56.600854000000005</c:v>
                </c:pt>
                <c:pt idx="2969">
                  <c:v>57.785023000000002</c:v>
                </c:pt>
                <c:pt idx="2970">
                  <c:v>58.823066000000004</c:v>
                </c:pt>
                <c:pt idx="2971">
                  <c:v>59.134482999999996</c:v>
                </c:pt>
                <c:pt idx="2972">
                  <c:v>59.022657000000002</c:v>
                </c:pt>
                <c:pt idx="2973">
                  <c:v>58.939613000000001</c:v>
                </c:pt>
                <c:pt idx="2974">
                  <c:v>59.053294999999999</c:v>
                </c:pt>
                <c:pt idx="2975">
                  <c:v>59.355608999999994</c:v>
                </c:pt>
                <c:pt idx="2976">
                  <c:v>59.840870999999993</c:v>
                </c:pt>
                <c:pt idx="2977">
                  <c:v>60.492901000000003</c:v>
                </c:pt>
                <c:pt idx="2978">
                  <c:v>61.256952000000005</c:v>
                </c:pt>
                <c:pt idx="2979">
                  <c:v>62.096806000000001</c:v>
                </c:pt>
                <c:pt idx="2980">
                  <c:v>63.002547</c:v>
                </c:pt>
                <c:pt idx="2981">
                  <c:v>63.925427000000006</c:v>
                </c:pt>
                <c:pt idx="2982">
                  <c:v>64.787277000000003</c:v>
                </c:pt>
                <c:pt idx="2983">
                  <c:v>65.568023999999994</c:v>
                </c:pt>
                <c:pt idx="2984">
                  <c:v>66.310434999999998</c:v>
                </c:pt>
                <c:pt idx="2985">
                  <c:v>67.030366000000001</c:v>
                </c:pt>
                <c:pt idx="2986">
                  <c:v>67.691694000000012</c:v>
                </c:pt>
                <c:pt idx="2987">
                  <c:v>68.27703099999998</c:v>
                </c:pt>
                <c:pt idx="2988">
                  <c:v>68.81531099999998</c:v>
                </c:pt>
                <c:pt idx="2989">
                  <c:v>69.326513000000006</c:v>
                </c:pt>
                <c:pt idx="2990">
                  <c:v>69.797681999999995</c:v>
                </c:pt>
                <c:pt idx="2991">
                  <c:v>70.225104000000002</c:v>
                </c:pt>
                <c:pt idx="2992">
                  <c:v>70.625376999999972</c:v>
                </c:pt>
                <c:pt idx="2993">
                  <c:v>70.993395000000007</c:v>
                </c:pt>
                <c:pt idx="2994">
                  <c:v>71.304147</c:v>
                </c:pt>
                <c:pt idx="2995">
                  <c:v>71.574981999999991</c:v>
                </c:pt>
                <c:pt idx="2996">
                  <c:v>71.881236999999999</c:v>
                </c:pt>
                <c:pt idx="2997">
                  <c:v>72.290058000000002</c:v>
                </c:pt>
                <c:pt idx="2998">
                  <c:v>72.810328999999982</c:v>
                </c:pt>
                <c:pt idx="2999">
                  <c:v>73.415828000000005</c:v>
                </c:pt>
                <c:pt idx="3000">
                  <c:v>74.077741999999986</c:v>
                </c:pt>
                <c:pt idx="3001">
                  <c:v>74.761701000000002</c:v>
                </c:pt>
                <c:pt idx="3002">
                  <c:v>75.432201000000006</c:v>
                </c:pt>
                <c:pt idx="3003">
                  <c:v>76.07734099999999</c:v>
                </c:pt>
                <c:pt idx="3004">
                  <c:v>76.702663000000015</c:v>
                </c:pt>
                <c:pt idx="3005">
                  <c:v>77.297332999999981</c:v>
                </c:pt>
                <c:pt idx="3006">
                  <c:v>77.838348999999965</c:v>
                </c:pt>
                <c:pt idx="3007">
                  <c:v>78.329270999999991</c:v>
                </c:pt>
                <c:pt idx="3008">
                  <c:v>78.798517000000004</c:v>
                </c:pt>
                <c:pt idx="3009">
                  <c:v>79.253830999999991</c:v>
                </c:pt>
                <c:pt idx="3010">
                  <c:v>79.671403999999981</c:v>
                </c:pt>
                <c:pt idx="3011">
                  <c:v>80.036495000000002</c:v>
                </c:pt>
                <c:pt idx="3012">
                  <c:v>80.364403999999993</c:v>
                </c:pt>
                <c:pt idx="3013">
                  <c:v>80.674053999999998</c:v>
                </c:pt>
                <c:pt idx="3014">
                  <c:v>80.967197999999996</c:v>
                </c:pt>
                <c:pt idx="3015">
                  <c:v>81.239998999999983</c:v>
                </c:pt>
                <c:pt idx="3016">
                  <c:v>81.491859000000019</c:v>
                </c:pt>
                <c:pt idx="3017">
                  <c:v>81.717491999999993</c:v>
                </c:pt>
                <c:pt idx="3018">
                  <c:v>81.910556000000014</c:v>
                </c:pt>
                <c:pt idx="3019">
                  <c:v>82.078269000000006</c:v>
                </c:pt>
                <c:pt idx="3020">
                  <c:v>82.234879000000006</c:v>
                </c:pt>
                <c:pt idx="3021">
                  <c:v>82.381354999999999</c:v>
                </c:pt>
                <c:pt idx="3022">
                  <c:v>82.508816999999979</c:v>
                </c:pt>
                <c:pt idx="3023">
                  <c:v>82.618359999999981</c:v>
                </c:pt>
                <c:pt idx="3024">
                  <c:v>82.718292000000005</c:v>
                </c:pt>
                <c:pt idx="3025">
                  <c:v>82.805929000000006</c:v>
                </c:pt>
                <c:pt idx="3026">
                  <c:v>82.87286499999999</c:v>
                </c:pt>
                <c:pt idx="3027">
                  <c:v>82.925786999999985</c:v>
                </c:pt>
                <c:pt idx="3028">
                  <c:v>82.982602999999983</c:v>
                </c:pt>
                <c:pt idx="3029">
                  <c:v>83.050145999999998</c:v>
                </c:pt>
                <c:pt idx="3030">
                  <c:v>83.122076999999976</c:v>
                </c:pt>
                <c:pt idx="3031">
                  <c:v>83.191850000000002</c:v>
                </c:pt>
                <c:pt idx="3032">
                  <c:v>83.247636999999997</c:v>
                </c:pt>
                <c:pt idx="3033">
                  <c:v>83.262715</c:v>
                </c:pt>
                <c:pt idx="3034">
                  <c:v>83.217539000000016</c:v>
                </c:pt>
                <c:pt idx="3035">
                  <c:v>83.130366999999993</c:v>
                </c:pt>
                <c:pt idx="3036">
                  <c:v>83.043826999999993</c:v>
                </c:pt>
                <c:pt idx="3037">
                  <c:v>82.983039000000005</c:v>
                </c:pt>
                <c:pt idx="3038">
                  <c:v>82.948155000000014</c:v>
                </c:pt>
                <c:pt idx="3039">
                  <c:v>82.944155000000009</c:v>
                </c:pt>
                <c:pt idx="3040">
                  <c:v>82.988030999999992</c:v>
                </c:pt>
                <c:pt idx="3041">
                  <c:v>83.077181999999979</c:v>
                </c:pt>
                <c:pt idx="3042">
                  <c:v>83.172971999999973</c:v>
                </c:pt>
                <c:pt idx="3043">
                  <c:v>83.229900999999998</c:v>
                </c:pt>
                <c:pt idx="3044">
                  <c:v>83.232693999999995</c:v>
                </c:pt>
                <c:pt idx="3045">
                  <c:v>83.203462000000002</c:v>
                </c:pt>
                <c:pt idx="3046">
                  <c:v>83.184335999999988</c:v>
                </c:pt>
                <c:pt idx="3047">
                  <c:v>83.210487999999998</c:v>
                </c:pt>
                <c:pt idx="3048">
                  <c:v>83.28298199999999</c:v>
                </c:pt>
                <c:pt idx="3049">
                  <c:v>83.364328</c:v>
                </c:pt>
                <c:pt idx="3050">
                  <c:v>83.41194400000002</c:v>
                </c:pt>
                <c:pt idx="3051">
                  <c:v>83.415498999999983</c:v>
                </c:pt>
                <c:pt idx="3052">
                  <c:v>83.39097799999999</c:v>
                </c:pt>
                <c:pt idx="3053">
                  <c:v>83.346637999999999</c:v>
                </c:pt>
                <c:pt idx="3054">
                  <c:v>83.273839999999993</c:v>
                </c:pt>
                <c:pt idx="3055">
                  <c:v>83.165998999999985</c:v>
                </c:pt>
                <c:pt idx="3056">
                  <c:v>83.024280000000005</c:v>
                </c:pt>
                <c:pt idx="3057">
                  <c:v>82.845307999999989</c:v>
                </c:pt>
                <c:pt idx="3058">
                  <c:v>82.625106999999986</c:v>
                </c:pt>
                <c:pt idx="3059">
                  <c:v>82.377617999999998</c:v>
                </c:pt>
                <c:pt idx="3060">
                  <c:v>82.129284999999982</c:v>
                </c:pt>
                <c:pt idx="3061">
                  <c:v>81.890309999999999</c:v>
                </c:pt>
                <c:pt idx="3062">
                  <c:v>81.647557000000006</c:v>
                </c:pt>
                <c:pt idx="3063">
                  <c:v>81.38969299999998</c:v>
                </c:pt>
                <c:pt idx="3064">
                  <c:v>81.122529999999998</c:v>
                </c:pt>
                <c:pt idx="3065">
                  <c:v>80.855386999999965</c:v>
                </c:pt>
                <c:pt idx="3066">
                  <c:v>80.589781999999985</c:v>
                </c:pt>
                <c:pt idx="3067">
                  <c:v>80.327214999999995</c:v>
                </c:pt>
                <c:pt idx="3068">
                  <c:v>80.070323000000002</c:v>
                </c:pt>
                <c:pt idx="3069">
                  <c:v>79.807661999999993</c:v>
                </c:pt>
                <c:pt idx="3070">
                  <c:v>79.511787999999981</c:v>
                </c:pt>
                <c:pt idx="3071">
                  <c:v>79.15910199999999</c:v>
                </c:pt>
                <c:pt idx="3072">
                  <c:v>78.737100999999996</c:v>
                </c:pt>
                <c:pt idx="3073">
                  <c:v>78.228814</c:v>
                </c:pt>
                <c:pt idx="3074">
                  <c:v>77.610568000000001</c:v>
                </c:pt>
                <c:pt idx="3075">
                  <c:v>76.873261999999983</c:v>
                </c:pt>
                <c:pt idx="3076">
                  <c:v>76.026819000000003</c:v>
                </c:pt>
                <c:pt idx="3077">
                  <c:v>75.07949499999998</c:v>
                </c:pt>
                <c:pt idx="3078">
                  <c:v>74.049706</c:v>
                </c:pt>
                <c:pt idx="3079">
                  <c:v>73.032015000000001</c:v>
                </c:pt>
                <c:pt idx="3080">
                  <c:v>72.22930199999999</c:v>
                </c:pt>
                <c:pt idx="3081">
                  <c:v>71.860073999999983</c:v>
                </c:pt>
                <c:pt idx="3082">
                  <c:v>71.999341999999999</c:v>
                </c:pt>
                <c:pt idx="3083">
                  <c:v>72.515946999999983</c:v>
                </c:pt>
                <c:pt idx="3084">
                  <c:v>73.162938999999966</c:v>
                </c:pt>
                <c:pt idx="3085">
                  <c:v>73.716674000000012</c:v>
                </c:pt>
                <c:pt idx="3086">
                  <c:v>74.05887899999999</c:v>
                </c:pt>
                <c:pt idx="3087">
                  <c:v>74.180537999999984</c:v>
                </c:pt>
                <c:pt idx="3088">
                  <c:v>74.132556999999991</c:v>
                </c:pt>
                <c:pt idx="3089">
                  <c:v>73.966239000000016</c:v>
                </c:pt>
                <c:pt idx="3090">
                  <c:v>73.708339999999993</c:v>
                </c:pt>
                <c:pt idx="3091">
                  <c:v>73.379716999999985</c:v>
                </c:pt>
                <c:pt idx="3092">
                  <c:v>73.016093999999995</c:v>
                </c:pt>
                <c:pt idx="3093">
                  <c:v>72.655135999999985</c:v>
                </c:pt>
                <c:pt idx="3094">
                  <c:v>72.312909000000005</c:v>
                </c:pt>
                <c:pt idx="3095">
                  <c:v>71.98830199999999</c:v>
                </c:pt>
                <c:pt idx="3096">
                  <c:v>71.680363999999983</c:v>
                </c:pt>
                <c:pt idx="3097">
                  <c:v>71.381324000000006</c:v>
                </c:pt>
                <c:pt idx="3098">
                  <c:v>71.057633999999993</c:v>
                </c:pt>
                <c:pt idx="3099">
                  <c:v>70.656027999999992</c:v>
                </c:pt>
                <c:pt idx="3100">
                  <c:v>70.124667000000002</c:v>
                </c:pt>
                <c:pt idx="3101">
                  <c:v>69.42263699999998</c:v>
                </c:pt>
                <c:pt idx="3102">
                  <c:v>68.539079999999998</c:v>
                </c:pt>
                <c:pt idx="3103">
                  <c:v>67.541096999999993</c:v>
                </c:pt>
                <c:pt idx="3104">
                  <c:v>66.600350999999989</c:v>
                </c:pt>
                <c:pt idx="3105">
                  <c:v>65.926998999999981</c:v>
                </c:pt>
                <c:pt idx="3106">
                  <c:v>65.64743</c:v>
                </c:pt>
                <c:pt idx="3107">
                  <c:v>65.747631000000013</c:v>
                </c:pt>
                <c:pt idx="3108">
                  <c:v>66.123171999999968</c:v>
                </c:pt>
                <c:pt idx="3109">
                  <c:v>66.653074999999987</c:v>
                </c:pt>
                <c:pt idx="3110">
                  <c:v>67.236786999999993</c:v>
                </c:pt>
                <c:pt idx="3111">
                  <c:v>67.810912999999999</c:v>
                </c:pt>
                <c:pt idx="3112">
                  <c:v>68.354543000000007</c:v>
                </c:pt>
                <c:pt idx="3113">
                  <c:v>68.867582999999982</c:v>
                </c:pt>
                <c:pt idx="3114">
                  <c:v>69.342854000000003</c:v>
                </c:pt>
                <c:pt idx="3115">
                  <c:v>69.771322999999981</c:v>
                </c:pt>
                <c:pt idx="3116">
                  <c:v>70.165424999999999</c:v>
                </c:pt>
                <c:pt idx="3117">
                  <c:v>70.55291099999998</c:v>
                </c:pt>
                <c:pt idx="3118">
                  <c:v>70.946701000000004</c:v>
                </c:pt>
                <c:pt idx="3119">
                  <c:v>71.339043000000004</c:v>
                </c:pt>
                <c:pt idx="3120">
                  <c:v>71.723155000000006</c:v>
                </c:pt>
                <c:pt idx="3121">
                  <c:v>72.099618000000007</c:v>
                </c:pt>
                <c:pt idx="3122">
                  <c:v>72.460144000000014</c:v>
                </c:pt>
                <c:pt idx="3123">
                  <c:v>72.783745999999979</c:v>
                </c:pt>
                <c:pt idx="3124">
                  <c:v>73.05259199999999</c:v>
                </c:pt>
                <c:pt idx="3125">
                  <c:v>73.258984999999981</c:v>
                </c:pt>
                <c:pt idx="3126">
                  <c:v>73.397074000000003</c:v>
                </c:pt>
                <c:pt idx="3127">
                  <c:v>73.459525000000014</c:v>
                </c:pt>
                <c:pt idx="3128">
                  <c:v>73.440942000000007</c:v>
                </c:pt>
                <c:pt idx="3129">
                  <c:v>73.334926999999993</c:v>
                </c:pt>
                <c:pt idx="3130">
                  <c:v>73.135070999999968</c:v>
                </c:pt>
                <c:pt idx="3131">
                  <c:v>72.855933999999991</c:v>
                </c:pt>
                <c:pt idx="3132">
                  <c:v>72.551248000000001</c:v>
                </c:pt>
                <c:pt idx="3133">
                  <c:v>72.293704000000005</c:v>
                </c:pt>
                <c:pt idx="3134">
                  <c:v>72.129341999999966</c:v>
                </c:pt>
                <c:pt idx="3135">
                  <c:v>72.05642899999998</c:v>
                </c:pt>
                <c:pt idx="3136">
                  <c:v>72.042544000000007</c:v>
                </c:pt>
                <c:pt idx="3137">
                  <c:v>72.047785000000005</c:v>
                </c:pt>
                <c:pt idx="3138">
                  <c:v>72.038314999999983</c:v>
                </c:pt>
                <c:pt idx="3139">
                  <c:v>71.999375999999998</c:v>
                </c:pt>
                <c:pt idx="3140">
                  <c:v>71.938644999999994</c:v>
                </c:pt>
                <c:pt idx="3141">
                  <c:v>71.864170999999999</c:v>
                </c:pt>
                <c:pt idx="3142">
                  <c:v>71.761365999999995</c:v>
                </c:pt>
                <c:pt idx="3143">
                  <c:v>71.607433</c:v>
                </c:pt>
                <c:pt idx="3144">
                  <c:v>71.406706</c:v>
                </c:pt>
                <c:pt idx="3145">
                  <c:v>71.192948999999984</c:v>
                </c:pt>
                <c:pt idx="3146">
                  <c:v>70.991502999999994</c:v>
                </c:pt>
                <c:pt idx="3147">
                  <c:v>70.791809000000015</c:v>
                </c:pt>
                <c:pt idx="3148">
                  <c:v>70.561137000000002</c:v>
                </c:pt>
                <c:pt idx="3149">
                  <c:v>70.275569000000004</c:v>
                </c:pt>
                <c:pt idx="3150">
                  <c:v>69.939757</c:v>
                </c:pt>
                <c:pt idx="3151">
                  <c:v>69.592906999999983</c:v>
                </c:pt>
                <c:pt idx="3152">
                  <c:v>69.300764000000001</c:v>
                </c:pt>
                <c:pt idx="3153">
                  <c:v>69.130291</c:v>
                </c:pt>
                <c:pt idx="3154">
                  <c:v>69.123385999999968</c:v>
                </c:pt>
                <c:pt idx="3155">
                  <c:v>69.290884000000005</c:v>
                </c:pt>
                <c:pt idx="3156">
                  <c:v>69.613513999999995</c:v>
                </c:pt>
                <c:pt idx="3157">
                  <c:v>70.031105999999994</c:v>
                </c:pt>
                <c:pt idx="3158">
                  <c:v>70.448487999999998</c:v>
                </c:pt>
                <c:pt idx="3159">
                  <c:v>70.784184999999994</c:v>
                </c:pt>
                <c:pt idx="3160">
                  <c:v>71.014931000000004</c:v>
                </c:pt>
                <c:pt idx="3161">
                  <c:v>71.158035999999967</c:v>
                </c:pt>
                <c:pt idx="3162">
                  <c:v>71.218870999999979</c:v>
                </c:pt>
                <c:pt idx="3163">
                  <c:v>71.173604999999981</c:v>
                </c:pt>
                <c:pt idx="3164">
                  <c:v>70.993651999999997</c:v>
                </c:pt>
                <c:pt idx="3165">
                  <c:v>70.661221999999995</c:v>
                </c:pt>
                <c:pt idx="3166">
                  <c:v>70.159424999999999</c:v>
                </c:pt>
                <c:pt idx="3167">
                  <c:v>69.467645000000019</c:v>
                </c:pt>
                <c:pt idx="3168">
                  <c:v>68.57327699999999</c:v>
                </c:pt>
                <c:pt idx="3169">
                  <c:v>67.479206000000005</c:v>
                </c:pt>
                <c:pt idx="3170">
                  <c:v>66.206609000000014</c:v>
                </c:pt>
                <c:pt idx="3171">
                  <c:v>64.813410000000005</c:v>
                </c:pt>
                <c:pt idx="3172">
                  <c:v>63.413218000000001</c:v>
                </c:pt>
                <c:pt idx="3173">
                  <c:v>62.151457999999998</c:v>
                </c:pt>
                <c:pt idx="3174">
                  <c:v>61.150032000000003</c:v>
                </c:pt>
                <c:pt idx="3175">
                  <c:v>60.487973999999994</c:v>
                </c:pt>
                <c:pt idx="3176">
                  <c:v>60.222409000000013</c:v>
                </c:pt>
                <c:pt idx="3177">
                  <c:v>60.377486999999988</c:v>
                </c:pt>
                <c:pt idx="3178">
                  <c:v>60.903045999999996</c:v>
                </c:pt>
                <c:pt idx="3179">
                  <c:v>61.689674000000004</c:v>
                </c:pt>
                <c:pt idx="3180">
                  <c:v>62.636853000000002</c:v>
                </c:pt>
                <c:pt idx="3181">
                  <c:v>63.678933000000008</c:v>
                </c:pt>
                <c:pt idx="3182">
                  <c:v>64.757379999999998</c:v>
                </c:pt>
                <c:pt idx="3183">
                  <c:v>65.814177999999998</c:v>
                </c:pt>
                <c:pt idx="3184">
                  <c:v>66.817814999999996</c:v>
                </c:pt>
                <c:pt idx="3185">
                  <c:v>67.761733000000007</c:v>
                </c:pt>
                <c:pt idx="3186">
                  <c:v>68.62930999999999</c:v>
                </c:pt>
                <c:pt idx="3187">
                  <c:v>69.386215000000007</c:v>
                </c:pt>
                <c:pt idx="3188">
                  <c:v>70.01375299999998</c:v>
                </c:pt>
                <c:pt idx="3189">
                  <c:v>70.528073999999989</c:v>
                </c:pt>
                <c:pt idx="3190">
                  <c:v>70.960397</c:v>
                </c:pt>
                <c:pt idx="3191">
                  <c:v>71.335882999999967</c:v>
                </c:pt>
                <c:pt idx="3192">
                  <c:v>71.674120000000002</c:v>
                </c:pt>
                <c:pt idx="3193">
                  <c:v>71.987793999999994</c:v>
                </c:pt>
                <c:pt idx="3194">
                  <c:v>72.272178999999966</c:v>
                </c:pt>
                <c:pt idx="3195">
                  <c:v>72.513205999999997</c:v>
                </c:pt>
                <c:pt idx="3196">
                  <c:v>72.714190000000016</c:v>
                </c:pt>
                <c:pt idx="3197">
                  <c:v>72.899701999999991</c:v>
                </c:pt>
                <c:pt idx="3198">
                  <c:v>73.087586999999999</c:v>
                </c:pt>
                <c:pt idx="3199">
                  <c:v>73.274924999999996</c:v>
                </c:pt>
                <c:pt idx="3200">
                  <c:v>73.457313999999997</c:v>
                </c:pt>
                <c:pt idx="3201">
                  <c:v>73.642333999999991</c:v>
                </c:pt>
                <c:pt idx="3202">
                  <c:v>73.83377999999999</c:v>
                </c:pt>
                <c:pt idx="3203">
                  <c:v>74.019154000000015</c:v>
                </c:pt>
                <c:pt idx="3204">
                  <c:v>74.18311199999998</c:v>
                </c:pt>
                <c:pt idx="3205">
                  <c:v>74.318952999999979</c:v>
                </c:pt>
                <c:pt idx="3206">
                  <c:v>74.417497999999995</c:v>
                </c:pt>
                <c:pt idx="3207">
                  <c:v>74.457284000000016</c:v>
                </c:pt>
                <c:pt idx="3208">
                  <c:v>74.415706999999998</c:v>
                </c:pt>
                <c:pt idx="3209">
                  <c:v>74.286100000000005</c:v>
                </c:pt>
                <c:pt idx="3210">
                  <c:v>74.090031999999979</c:v>
                </c:pt>
                <c:pt idx="3211">
                  <c:v>73.889128999999983</c:v>
                </c:pt>
                <c:pt idx="3212">
                  <c:v>73.775387999999978</c:v>
                </c:pt>
                <c:pt idx="3213">
                  <c:v>73.812145000000001</c:v>
                </c:pt>
                <c:pt idx="3214">
                  <c:v>73.967079999999996</c:v>
                </c:pt>
                <c:pt idx="3215">
                  <c:v>74.116094000000004</c:v>
                </c:pt>
                <c:pt idx="3216">
                  <c:v>74.095642999999981</c:v>
                </c:pt>
                <c:pt idx="3217">
                  <c:v>73.693655000000007</c:v>
                </c:pt>
                <c:pt idx="3218">
                  <c:v>72.600926000000001</c:v>
                </c:pt>
                <c:pt idx="3219">
                  <c:v>70.527066000000005</c:v>
                </c:pt>
                <c:pt idx="3220">
                  <c:v>67.557046</c:v>
                </c:pt>
                <c:pt idx="3221">
                  <c:v>64.436411000000007</c:v>
                </c:pt>
                <c:pt idx="3222">
                  <c:v>62.347776999999994</c:v>
                </c:pt>
                <c:pt idx="3223">
                  <c:v>62.206963000000002</c:v>
                </c:pt>
                <c:pt idx="3224">
                  <c:v>64.069303000000005</c:v>
                </c:pt>
                <c:pt idx="3225">
                  <c:v>67.156878999999989</c:v>
                </c:pt>
                <c:pt idx="3226">
                  <c:v>70.425089</c:v>
                </c:pt>
                <c:pt idx="3227">
                  <c:v>73.13823699999999</c:v>
                </c:pt>
                <c:pt idx="3228">
                  <c:v>75.025655</c:v>
                </c:pt>
                <c:pt idx="3229">
                  <c:v>76.089994000000004</c:v>
                </c:pt>
                <c:pt idx="3230">
                  <c:v>76.416680000000014</c:v>
                </c:pt>
                <c:pt idx="3231">
                  <c:v>76.142212999999998</c:v>
                </c:pt>
                <c:pt idx="3232">
                  <c:v>75.474681000000004</c:v>
                </c:pt>
                <c:pt idx="3233">
                  <c:v>74.652505999999988</c:v>
                </c:pt>
                <c:pt idx="3234">
                  <c:v>73.868139999999983</c:v>
                </c:pt>
                <c:pt idx="3235">
                  <c:v>73.238276999999982</c:v>
                </c:pt>
                <c:pt idx="3236">
                  <c:v>72.829829000000004</c:v>
                </c:pt>
                <c:pt idx="3237">
                  <c:v>72.681853000000004</c:v>
                </c:pt>
                <c:pt idx="3238">
                  <c:v>72.795389</c:v>
                </c:pt>
                <c:pt idx="3239">
                  <c:v>73.123837999999978</c:v>
                </c:pt>
                <c:pt idx="3240">
                  <c:v>73.589969999999994</c:v>
                </c:pt>
                <c:pt idx="3241">
                  <c:v>74.116328999999979</c:v>
                </c:pt>
                <c:pt idx="3242">
                  <c:v>74.651713000000001</c:v>
                </c:pt>
                <c:pt idx="3243">
                  <c:v>75.184602999999981</c:v>
                </c:pt>
                <c:pt idx="3244">
                  <c:v>75.728048999999984</c:v>
                </c:pt>
                <c:pt idx="3245">
                  <c:v>76.277150000000006</c:v>
                </c:pt>
                <c:pt idx="3246">
                  <c:v>76.776940999999979</c:v>
                </c:pt>
                <c:pt idx="3247">
                  <c:v>77.133848999999984</c:v>
                </c:pt>
                <c:pt idx="3248">
                  <c:v>77.253826000000004</c:v>
                </c:pt>
                <c:pt idx="3249">
                  <c:v>77.071725999999998</c:v>
                </c:pt>
                <c:pt idx="3250">
                  <c:v>76.569575999999998</c:v>
                </c:pt>
                <c:pt idx="3251">
                  <c:v>75.789833000000002</c:v>
                </c:pt>
                <c:pt idx="3252">
                  <c:v>74.822716999999969</c:v>
                </c:pt>
                <c:pt idx="3253">
                  <c:v>73.751389000000003</c:v>
                </c:pt>
                <c:pt idx="3254">
                  <c:v>72.587480999999983</c:v>
                </c:pt>
                <c:pt idx="3255">
                  <c:v>71.250245000000007</c:v>
                </c:pt>
                <c:pt idx="3256">
                  <c:v>69.601826000000003</c:v>
                </c:pt>
                <c:pt idx="3257">
                  <c:v>67.512960000000007</c:v>
                </c:pt>
                <c:pt idx="3258">
                  <c:v>64.937309999999997</c:v>
                </c:pt>
                <c:pt idx="3259">
                  <c:v>61.968192000000009</c:v>
                </c:pt>
                <c:pt idx="3260">
                  <c:v>58.826888999999994</c:v>
                </c:pt>
                <c:pt idx="3261">
                  <c:v>55.766095000000007</c:v>
                </c:pt>
                <c:pt idx="3262">
                  <c:v>52.967740000000006</c:v>
                </c:pt>
                <c:pt idx="3263">
                  <c:v>50.532033000000013</c:v>
                </c:pt>
                <c:pt idx="3264">
                  <c:v>48.534254000000004</c:v>
                </c:pt>
                <c:pt idx="3265">
                  <c:v>47.043689999999998</c:v>
                </c:pt>
                <c:pt idx="3266">
                  <c:v>46.087267999999995</c:v>
                </c:pt>
                <c:pt idx="3267">
                  <c:v>45.640011000000001</c:v>
                </c:pt>
                <c:pt idx="3268">
                  <c:v>45.663967</c:v>
                </c:pt>
                <c:pt idx="3269">
                  <c:v>46.123638000000007</c:v>
                </c:pt>
                <c:pt idx="3270">
                  <c:v>46.954172</c:v>
                </c:pt>
                <c:pt idx="3271">
                  <c:v>48.047829999999998</c:v>
                </c:pt>
                <c:pt idx="3272">
                  <c:v>49.293657000000003</c:v>
                </c:pt>
                <c:pt idx="3273">
                  <c:v>50.619176000000003</c:v>
                </c:pt>
                <c:pt idx="3274">
                  <c:v>51.991826999999994</c:v>
                </c:pt>
                <c:pt idx="3275">
                  <c:v>53.403558000000004</c:v>
                </c:pt>
                <c:pt idx="3276">
                  <c:v>54.863517000000002</c:v>
                </c:pt>
                <c:pt idx="3277">
                  <c:v>56.387209999999996</c:v>
                </c:pt>
                <c:pt idx="3278">
                  <c:v>57.973421999999999</c:v>
                </c:pt>
                <c:pt idx="3279">
                  <c:v>59.584533</c:v>
                </c:pt>
                <c:pt idx="3280">
                  <c:v>61.146542000000004</c:v>
                </c:pt>
                <c:pt idx="3281">
                  <c:v>62.57452</c:v>
                </c:pt>
                <c:pt idx="3282">
                  <c:v>63.810684999999992</c:v>
                </c:pt>
                <c:pt idx="3283">
                  <c:v>64.844387999999981</c:v>
                </c:pt>
                <c:pt idx="3284">
                  <c:v>65.700367999999983</c:v>
                </c:pt>
                <c:pt idx="3285">
                  <c:v>66.409036999999998</c:v>
                </c:pt>
                <c:pt idx="3286">
                  <c:v>66.982832999999985</c:v>
                </c:pt>
                <c:pt idx="3287">
                  <c:v>67.421554000000015</c:v>
                </c:pt>
                <c:pt idx="3288">
                  <c:v>67.735992999999979</c:v>
                </c:pt>
                <c:pt idx="3289">
                  <c:v>67.948003000000014</c:v>
                </c:pt>
                <c:pt idx="3290">
                  <c:v>68.064368000000002</c:v>
                </c:pt>
                <c:pt idx="3291">
                  <c:v>68.071624999999997</c:v>
                </c:pt>
                <c:pt idx="3292">
                  <c:v>67.968744000000001</c:v>
                </c:pt>
                <c:pt idx="3293">
                  <c:v>67.78886</c:v>
                </c:pt>
                <c:pt idx="3294">
                  <c:v>67.577153999999993</c:v>
                </c:pt>
                <c:pt idx="3295">
                  <c:v>67.363164999999995</c:v>
                </c:pt>
                <c:pt idx="3296">
                  <c:v>67.15789599999998</c:v>
                </c:pt>
                <c:pt idx="3297">
                  <c:v>66.952268000000004</c:v>
                </c:pt>
                <c:pt idx="3298">
                  <c:v>66.707345000000004</c:v>
                </c:pt>
                <c:pt idx="3299">
                  <c:v>66.366807999999992</c:v>
                </c:pt>
                <c:pt idx="3300">
                  <c:v>65.889732999999993</c:v>
                </c:pt>
                <c:pt idx="3301">
                  <c:v>65.262557000000001</c:v>
                </c:pt>
                <c:pt idx="3302">
                  <c:v>64.48473199999998</c:v>
                </c:pt>
                <c:pt idx="3303">
                  <c:v>63.576603999999996</c:v>
                </c:pt>
                <c:pt idx="3304">
                  <c:v>62.606329000000002</c:v>
                </c:pt>
                <c:pt idx="3305">
                  <c:v>61.666658000000005</c:v>
                </c:pt>
                <c:pt idx="3306">
                  <c:v>60.805521000000006</c:v>
                </c:pt>
                <c:pt idx="3307">
                  <c:v>60.005181</c:v>
                </c:pt>
                <c:pt idx="3308">
                  <c:v>59.246140000000011</c:v>
                </c:pt>
                <c:pt idx="3309">
                  <c:v>58.569777000000002</c:v>
                </c:pt>
                <c:pt idx="3310">
                  <c:v>58.067535000000007</c:v>
                </c:pt>
                <c:pt idx="3311">
                  <c:v>57.831173</c:v>
                </c:pt>
                <c:pt idx="3312">
                  <c:v>57.908223</c:v>
                </c:pt>
                <c:pt idx="3313">
                  <c:v>58.269291000000003</c:v>
                </c:pt>
                <c:pt idx="3314">
                  <c:v>58.811069999999994</c:v>
                </c:pt>
                <c:pt idx="3315">
                  <c:v>59.409438000000002</c:v>
                </c:pt>
                <c:pt idx="3316">
                  <c:v>59.981280999999989</c:v>
                </c:pt>
                <c:pt idx="3317">
                  <c:v>60.496792000000006</c:v>
                </c:pt>
                <c:pt idx="3318">
                  <c:v>60.942843999999994</c:v>
                </c:pt>
                <c:pt idx="3319">
                  <c:v>61.305303000000002</c:v>
                </c:pt>
                <c:pt idx="3320">
                  <c:v>61.589496999999994</c:v>
                </c:pt>
                <c:pt idx="3321">
                  <c:v>61.819993000000004</c:v>
                </c:pt>
                <c:pt idx="3322">
                  <c:v>61.997146000000001</c:v>
                </c:pt>
                <c:pt idx="3323">
                  <c:v>62.090657</c:v>
                </c:pt>
                <c:pt idx="3324">
                  <c:v>62.106906000000002</c:v>
                </c:pt>
                <c:pt idx="3325">
                  <c:v>62.108230000000006</c:v>
                </c:pt>
                <c:pt idx="3326">
                  <c:v>62.147734</c:v>
                </c:pt>
                <c:pt idx="3327">
                  <c:v>62.218194000000011</c:v>
                </c:pt>
                <c:pt idx="3328">
                  <c:v>62.284328000000002</c:v>
                </c:pt>
                <c:pt idx="3329">
                  <c:v>62.345393000000001</c:v>
                </c:pt>
                <c:pt idx="3330">
                  <c:v>62.451124999999998</c:v>
                </c:pt>
                <c:pt idx="3331">
                  <c:v>62.701158000000007</c:v>
                </c:pt>
                <c:pt idx="3332">
                  <c:v>63.061112000000008</c:v>
                </c:pt>
                <c:pt idx="3333">
                  <c:v>63.222232000000012</c:v>
                </c:pt>
                <c:pt idx="3334">
                  <c:v>63.163775000000008</c:v>
                </c:pt>
                <c:pt idx="3335">
                  <c:v>63.056413000000006</c:v>
                </c:pt>
                <c:pt idx="3336">
                  <c:v>62.961800000000004</c:v>
                </c:pt>
                <c:pt idx="3337">
                  <c:v>62.903234000000005</c:v>
                </c:pt>
                <c:pt idx="3338">
                  <c:v>62.886789999999998</c:v>
                </c:pt>
                <c:pt idx="3339">
                  <c:v>62.881602999999998</c:v>
                </c:pt>
                <c:pt idx="3340">
                  <c:v>62.873872999999996</c:v>
                </c:pt>
                <c:pt idx="3341">
                  <c:v>62.876549000000004</c:v>
                </c:pt>
                <c:pt idx="3342">
                  <c:v>62.925248000000003</c:v>
                </c:pt>
                <c:pt idx="3343">
                  <c:v>62.96358</c:v>
                </c:pt>
                <c:pt idx="3344">
                  <c:v>63.017224999999996</c:v>
                </c:pt>
                <c:pt idx="3345">
                  <c:v>62.946537000000006</c:v>
                </c:pt>
                <c:pt idx="3346">
                  <c:v>62.583608999999996</c:v>
                </c:pt>
                <c:pt idx="3347">
                  <c:v>62.586639000000005</c:v>
                </c:pt>
                <c:pt idx="3348">
                  <c:v>62.561511000000003</c:v>
                </c:pt>
                <c:pt idx="3349">
                  <c:v>62.605170000000008</c:v>
                </c:pt>
                <c:pt idx="3350">
                  <c:v>62.647795000000002</c:v>
                </c:pt>
              </c:numCache>
            </c:numRef>
          </c:yVal>
          <c:smooth val="1"/>
          <c:extLst xmlns:c16r2="http://schemas.microsoft.com/office/drawing/2015/06/chart">
            <c:ext xmlns:c16="http://schemas.microsoft.com/office/drawing/2014/chart" uri="{C3380CC4-5D6E-409C-BE32-E72D297353CC}">
              <c16:uniqueId val="{00000009-84FD-41A4-B118-7D30105A18E6}"/>
            </c:ext>
          </c:extLst>
        </c:ser>
        <c:dLbls/>
        <c:axId val="290767616"/>
        <c:axId val="290770304"/>
      </c:scatterChart>
      <c:valAx>
        <c:axId val="290767616"/>
        <c:scaling>
          <c:orientation val="minMax"/>
          <c:max val="4000"/>
          <c:min val="650"/>
        </c:scaling>
        <c:axPos val="b"/>
        <c:title>
          <c:tx>
            <c:rich>
              <a:bodyPr/>
              <a:lstStyle/>
              <a:p>
                <a:pPr>
                  <a:defRPr/>
                </a:pPr>
                <a:r>
                  <a:rPr lang="en-US"/>
                  <a:t>Wavenumber (cm</a:t>
                </a:r>
                <a:r>
                  <a:rPr lang="en-US" baseline="30000"/>
                  <a:t>-1</a:t>
                </a:r>
                <a:r>
                  <a:rPr lang="en-US" baseline="0"/>
                  <a:t>)</a:t>
                </a:r>
                <a:endParaRPr lang="en-US" baseline="30000"/>
              </a:p>
            </c:rich>
          </c:tx>
          <c:layout>
            <c:manualLayout>
              <c:xMode val="edge"/>
              <c:yMode val="edge"/>
              <c:x val="0.46576854363792775"/>
              <c:y val="0.96293919142460149"/>
            </c:manualLayout>
          </c:layout>
        </c:title>
        <c:numFmt formatCode="General" sourceLinked="1"/>
        <c:tickLblPos val="nextTo"/>
        <c:crossAx val="290770304"/>
        <c:crosses val="autoZero"/>
        <c:crossBetween val="midCat"/>
        <c:majorUnit val="500"/>
      </c:valAx>
      <c:valAx>
        <c:axId val="290770304"/>
        <c:scaling>
          <c:orientation val="minMax"/>
          <c:max val="100"/>
        </c:scaling>
        <c:axPos val="l"/>
        <c:title>
          <c:tx>
            <c:rich>
              <a:bodyPr/>
              <a:lstStyle/>
              <a:p>
                <a:pPr>
                  <a:defRPr/>
                </a:pPr>
                <a:r>
                  <a:rPr lang="en-US"/>
                  <a:t>% Transmission </a:t>
                </a:r>
              </a:p>
            </c:rich>
          </c:tx>
          <c:layout/>
        </c:title>
        <c:numFmt formatCode="General" sourceLinked="1"/>
        <c:tickLblPos val="nextTo"/>
        <c:crossAx val="290767616"/>
        <c:crosses val="autoZero"/>
        <c:crossBetween val="midCat"/>
        <c:majorUnit val="20"/>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489710283029889E-2"/>
          <c:y val="2.6426426426426428E-2"/>
          <c:w val="0.89878629820953915"/>
          <c:h val="0.84140531082263359"/>
        </c:manualLayout>
      </c:layout>
      <c:scatterChart>
        <c:scatterStyle val="smoothMarker"/>
        <c:ser>
          <c:idx val="0"/>
          <c:order val="0"/>
          <c:spPr>
            <a:ln w="12700"/>
          </c:spPr>
          <c:marker>
            <c:symbol val="none"/>
          </c:marker>
          <c:dLbls>
            <c:dLbl>
              <c:idx val="577"/>
              <c:layout>
                <c:manualLayout>
                  <c:x val="6.3577186382857672E-3"/>
                  <c:y val="6.5698571598148238E-3"/>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7B1-47AB-AF19-88CA4CFA2D91}"/>
                </c:ext>
              </c:extLst>
            </c:dLbl>
            <c:dLbl>
              <c:idx val="1018"/>
              <c:layout>
                <c:manualLayout>
                  <c:x val="-8.3184934227435212E-2"/>
                  <c:y val="2.1077566309236472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7B1-47AB-AF19-88CA4CFA2D91}"/>
                </c:ext>
              </c:extLst>
            </c:dLbl>
            <c:dLbl>
              <c:idx val="2315"/>
              <c:layout>
                <c:manualLayout>
                  <c:x val="-2.6777777777777793E-2"/>
                  <c:y val="2.3622776319626712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77B1-47AB-AF19-88CA4CFA2D91}"/>
                </c:ext>
              </c:extLst>
            </c:dLbl>
            <c:dLbl>
              <c:idx val="2562"/>
              <c:layout>
                <c:manualLayout>
                  <c:x val="-3.2333333333333339E-2"/>
                  <c:y val="2.825240594925633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77B1-47AB-AF19-88CA4CFA2D91}"/>
                </c:ext>
              </c:extLst>
            </c:dLbl>
            <c:dLbl>
              <c:idx val="2656"/>
              <c:layout>
                <c:manualLayout>
                  <c:x val="-6.8444444444444461E-2"/>
                  <c:y val="4.6770924467774859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77B1-47AB-AF19-88CA4CFA2D91}"/>
                </c:ext>
              </c:extLst>
            </c:dLbl>
            <c:dLbl>
              <c:idx val="2966"/>
              <c:layout>
                <c:manualLayout>
                  <c:x val="-3.7888888888888889E-2"/>
                  <c:y val="3.288203557888597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77B1-47AB-AF19-88CA4CFA2D91}"/>
                </c:ext>
              </c:extLst>
            </c:dLbl>
            <c:dLbl>
              <c:idx val="3050"/>
              <c:layout>
                <c:manualLayout>
                  <c:x val="-4.4736220472440934E-2"/>
                  <c:y val="2.825240594925633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77B1-47AB-AF19-88CA4CFA2D91}"/>
                </c:ext>
              </c:extLst>
            </c:dLbl>
            <c:dLbl>
              <c:idx val="3303"/>
              <c:layout>
                <c:manualLayout>
                  <c:x val="-2.8069553805774281E-2"/>
                  <c:y val="2.8252405949256338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77B1-47AB-AF19-88CA4CFA2D91}"/>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xVal>
            <c:numRef>
              <c:f>'Y3 REPEAT'!$A$1:$A$3376</c:f>
              <c:numCache>
                <c:formatCode>General</c:formatCode>
                <c:ptCount val="337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numCache>
            </c:numRef>
          </c:xVal>
          <c:yVal>
            <c:numRef>
              <c:f>'Y3 REPEAT'!$B$1:$B$3376</c:f>
              <c:numCache>
                <c:formatCode>General</c:formatCode>
                <c:ptCount val="3376"/>
                <c:pt idx="0">
                  <c:v>98.195869999999999</c:v>
                </c:pt>
                <c:pt idx="1">
                  <c:v>98.184279000000004</c:v>
                </c:pt>
                <c:pt idx="2">
                  <c:v>98.147882999999979</c:v>
                </c:pt>
                <c:pt idx="3">
                  <c:v>98.097710000000006</c:v>
                </c:pt>
                <c:pt idx="4">
                  <c:v>98.053113999999994</c:v>
                </c:pt>
                <c:pt idx="5">
                  <c:v>98.270186999999993</c:v>
                </c:pt>
                <c:pt idx="6">
                  <c:v>98.257622999999995</c:v>
                </c:pt>
                <c:pt idx="7">
                  <c:v>98.247731999999999</c:v>
                </c:pt>
                <c:pt idx="8">
                  <c:v>98.243532000000002</c:v>
                </c:pt>
                <c:pt idx="9">
                  <c:v>98.247017000000014</c:v>
                </c:pt>
                <c:pt idx="10">
                  <c:v>98.257209000000017</c:v>
                </c:pt>
                <c:pt idx="11">
                  <c:v>98.27343599999999</c:v>
                </c:pt>
                <c:pt idx="12">
                  <c:v>98.293746999999982</c:v>
                </c:pt>
                <c:pt idx="13">
                  <c:v>98.313412</c:v>
                </c:pt>
                <c:pt idx="14">
                  <c:v>98.325520999999981</c:v>
                </c:pt>
                <c:pt idx="15">
                  <c:v>98.325055999999989</c:v>
                </c:pt>
                <c:pt idx="16">
                  <c:v>98.312147999999979</c:v>
                </c:pt>
                <c:pt idx="17">
                  <c:v>98.291881000000004</c:v>
                </c:pt>
                <c:pt idx="18">
                  <c:v>98.272250999999983</c:v>
                </c:pt>
                <c:pt idx="19">
                  <c:v>98.259871999999987</c:v>
                </c:pt>
                <c:pt idx="20">
                  <c:v>98.254317</c:v>
                </c:pt>
                <c:pt idx="21">
                  <c:v>98.248276000000004</c:v>
                </c:pt>
                <c:pt idx="22">
                  <c:v>98.23539599999998</c:v>
                </c:pt>
                <c:pt idx="23">
                  <c:v>98.216502000000006</c:v>
                </c:pt>
                <c:pt idx="24">
                  <c:v>98.197356999999982</c:v>
                </c:pt>
                <c:pt idx="25">
                  <c:v>98.182463999999982</c:v>
                </c:pt>
                <c:pt idx="26">
                  <c:v>98.173334999999966</c:v>
                </c:pt>
                <c:pt idx="27">
                  <c:v>98.171183999999982</c:v>
                </c:pt>
                <c:pt idx="28">
                  <c:v>98.177684999999983</c:v>
                </c:pt>
                <c:pt idx="29">
                  <c:v>98.193190999999999</c:v>
                </c:pt>
                <c:pt idx="30">
                  <c:v>98.213671000000005</c:v>
                </c:pt>
                <c:pt idx="31">
                  <c:v>98.231675999999993</c:v>
                </c:pt>
                <c:pt idx="32">
                  <c:v>98.240596999999994</c:v>
                </c:pt>
                <c:pt idx="33">
                  <c:v>98.236873000000003</c:v>
                </c:pt>
                <c:pt idx="34">
                  <c:v>98.222247999999979</c:v>
                </c:pt>
                <c:pt idx="35">
                  <c:v>98.203610000000012</c:v>
                </c:pt>
                <c:pt idx="36">
                  <c:v>98.18859599999999</c:v>
                </c:pt>
                <c:pt idx="37">
                  <c:v>98.180934999999991</c:v>
                </c:pt>
                <c:pt idx="38">
                  <c:v>98.180489999999992</c:v>
                </c:pt>
                <c:pt idx="39">
                  <c:v>98.184831999999986</c:v>
                </c:pt>
                <c:pt idx="40">
                  <c:v>98.189931999999985</c:v>
                </c:pt>
                <c:pt idx="41">
                  <c:v>98.19346299999998</c:v>
                </c:pt>
                <c:pt idx="42">
                  <c:v>98.194102999999998</c:v>
                </c:pt>
                <c:pt idx="43">
                  <c:v>98.191727</c:v>
                </c:pt>
                <c:pt idx="44">
                  <c:v>98.188705999999968</c:v>
                </c:pt>
                <c:pt idx="45">
                  <c:v>98.187300999999991</c:v>
                </c:pt>
                <c:pt idx="46">
                  <c:v>98.187520000000006</c:v>
                </c:pt>
                <c:pt idx="47">
                  <c:v>98.18352299999998</c:v>
                </c:pt>
                <c:pt idx="48">
                  <c:v>98.16518099999999</c:v>
                </c:pt>
                <c:pt idx="49">
                  <c:v>98.124306999999988</c:v>
                </c:pt>
                <c:pt idx="50">
                  <c:v>98.062951999999981</c:v>
                </c:pt>
                <c:pt idx="51">
                  <c:v>98.000026000000005</c:v>
                </c:pt>
                <c:pt idx="52">
                  <c:v>97.961931000000007</c:v>
                </c:pt>
                <c:pt idx="53">
                  <c:v>97.964222000000021</c:v>
                </c:pt>
                <c:pt idx="54">
                  <c:v>98.004023000000018</c:v>
                </c:pt>
                <c:pt idx="55">
                  <c:v>98.064931000000001</c:v>
                </c:pt>
                <c:pt idx="56">
                  <c:v>98.121631999999991</c:v>
                </c:pt>
                <c:pt idx="57">
                  <c:v>98.149564999999996</c:v>
                </c:pt>
                <c:pt idx="58">
                  <c:v>98.140960000000007</c:v>
                </c:pt>
                <c:pt idx="59">
                  <c:v>98.111326000000005</c:v>
                </c:pt>
                <c:pt idx="60">
                  <c:v>98.082526000000001</c:v>
                </c:pt>
                <c:pt idx="61">
                  <c:v>98.065622000000005</c:v>
                </c:pt>
                <c:pt idx="62">
                  <c:v>98.054198999999983</c:v>
                </c:pt>
                <c:pt idx="63">
                  <c:v>98.033866000000003</c:v>
                </c:pt>
                <c:pt idx="64">
                  <c:v>97.998666000000014</c:v>
                </c:pt>
                <c:pt idx="65">
                  <c:v>97.955573999999999</c:v>
                </c:pt>
                <c:pt idx="66">
                  <c:v>97.921120000000016</c:v>
                </c:pt>
                <c:pt idx="67">
                  <c:v>97.91293899999998</c:v>
                </c:pt>
                <c:pt idx="68">
                  <c:v>97.93929900000002</c:v>
                </c:pt>
                <c:pt idx="69">
                  <c:v>97.988658999999998</c:v>
                </c:pt>
                <c:pt idx="70">
                  <c:v>98.037796</c:v>
                </c:pt>
                <c:pt idx="71">
                  <c:v>98.078950999999989</c:v>
                </c:pt>
                <c:pt idx="72">
                  <c:v>98.119073999999998</c:v>
                </c:pt>
                <c:pt idx="73">
                  <c:v>98.15356199999998</c:v>
                </c:pt>
                <c:pt idx="74">
                  <c:v>98.161635000000004</c:v>
                </c:pt>
                <c:pt idx="75">
                  <c:v>98.127460999999983</c:v>
                </c:pt>
                <c:pt idx="76">
                  <c:v>98.061975000000004</c:v>
                </c:pt>
                <c:pt idx="77">
                  <c:v>97.990331999999981</c:v>
                </c:pt>
                <c:pt idx="78">
                  <c:v>97.925630000000012</c:v>
                </c:pt>
                <c:pt idx="79">
                  <c:v>97.867853999999994</c:v>
                </c:pt>
                <c:pt idx="80">
                  <c:v>97.818517999999983</c:v>
                </c:pt>
                <c:pt idx="81">
                  <c:v>97.792435999999981</c:v>
                </c:pt>
                <c:pt idx="82">
                  <c:v>97.808177999999984</c:v>
                </c:pt>
                <c:pt idx="83">
                  <c:v>97.86556299999998</c:v>
                </c:pt>
                <c:pt idx="84">
                  <c:v>97.943015000000017</c:v>
                </c:pt>
                <c:pt idx="85">
                  <c:v>98.019886</c:v>
                </c:pt>
                <c:pt idx="86">
                  <c:v>98.088167999999982</c:v>
                </c:pt>
                <c:pt idx="87">
                  <c:v>98.146729999999991</c:v>
                </c:pt>
                <c:pt idx="88">
                  <c:v>98.192781999999966</c:v>
                </c:pt>
                <c:pt idx="89">
                  <c:v>98.223799999999983</c:v>
                </c:pt>
                <c:pt idx="90">
                  <c:v>98.237655000000018</c:v>
                </c:pt>
                <c:pt idx="91">
                  <c:v>98.228870999999984</c:v>
                </c:pt>
                <c:pt idx="92">
                  <c:v>98.190239000000005</c:v>
                </c:pt>
                <c:pt idx="93">
                  <c:v>98.114660000000015</c:v>
                </c:pt>
                <c:pt idx="94">
                  <c:v>97.995896999999999</c:v>
                </c:pt>
                <c:pt idx="95">
                  <c:v>97.834058999999982</c:v>
                </c:pt>
                <c:pt idx="96">
                  <c:v>97.654130999999992</c:v>
                </c:pt>
                <c:pt idx="97">
                  <c:v>97.515949000000006</c:v>
                </c:pt>
                <c:pt idx="98">
                  <c:v>97.473470999999989</c:v>
                </c:pt>
                <c:pt idx="99">
                  <c:v>97.531580000000005</c:v>
                </c:pt>
                <c:pt idx="100">
                  <c:v>97.646264000000016</c:v>
                </c:pt>
                <c:pt idx="101">
                  <c:v>97.757418999999999</c:v>
                </c:pt>
                <c:pt idx="102">
                  <c:v>97.830297999999999</c:v>
                </c:pt>
                <c:pt idx="103">
                  <c:v>97.860665999999995</c:v>
                </c:pt>
                <c:pt idx="104">
                  <c:v>97.854330999999988</c:v>
                </c:pt>
                <c:pt idx="105">
                  <c:v>97.827263000000016</c:v>
                </c:pt>
                <c:pt idx="106">
                  <c:v>97.803653999999995</c:v>
                </c:pt>
                <c:pt idx="107">
                  <c:v>97.80198</c:v>
                </c:pt>
                <c:pt idx="108">
                  <c:v>97.819329999999994</c:v>
                </c:pt>
                <c:pt idx="109">
                  <c:v>97.831975999999983</c:v>
                </c:pt>
                <c:pt idx="110">
                  <c:v>97.816941999999983</c:v>
                </c:pt>
                <c:pt idx="111">
                  <c:v>97.774197000000001</c:v>
                </c:pt>
                <c:pt idx="112">
                  <c:v>97.739576</c:v>
                </c:pt>
                <c:pt idx="113">
                  <c:v>97.752848999999983</c:v>
                </c:pt>
                <c:pt idx="114">
                  <c:v>97.810711999999981</c:v>
                </c:pt>
                <c:pt idx="115">
                  <c:v>97.874782999999965</c:v>
                </c:pt>
                <c:pt idx="116">
                  <c:v>97.915419999999997</c:v>
                </c:pt>
                <c:pt idx="117">
                  <c:v>97.940490999999994</c:v>
                </c:pt>
                <c:pt idx="118">
                  <c:v>97.970033000000001</c:v>
                </c:pt>
                <c:pt idx="119">
                  <c:v>97.999494000000013</c:v>
                </c:pt>
                <c:pt idx="120">
                  <c:v>98.010560000000012</c:v>
                </c:pt>
                <c:pt idx="121">
                  <c:v>97.995802999999981</c:v>
                </c:pt>
                <c:pt idx="122">
                  <c:v>97.968082999999979</c:v>
                </c:pt>
                <c:pt idx="123">
                  <c:v>97.959512000000004</c:v>
                </c:pt>
                <c:pt idx="124">
                  <c:v>97.987629000000013</c:v>
                </c:pt>
                <c:pt idx="125">
                  <c:v>98.01191900000002</c:v>
                </c:pt>
                <c:pt idx="126">
                  <c:v>97.961838999999998</c:v>
                </c:pt>
                <c:pt idx="127">
                  <c:v>97.823301999999984</c:v>
                </c:pt>
                <c:pt idx="128">
                  <c:v>97.663983000000002</c:v>
                </c:pt>
                <c:pt idx="129">
                  <c:v>97.563597000000001</c:v>
                </c:pt>
                <c:pt idx="130">
                  <c:v>97.537419000000014</c:v>
                </c:pt>
                <c:pt idx="131">
                  <c:v>97.543611000000013</c:v>
                </c:pt>
                <c:pt idx="132">
                  <c:v>97.543768</c:v>
                </c:pt>
                <c:pt idx="133">
                  <c:v>97.539221000000012</c:v>
                </c:pt>
                <c:pt idx="134">
                  <c:v>97.561345000000003</c:v>
                </c:pt>
                <c:pt idx="135">
                  <c:v>97.617909999999995</c:v>
                </c:pt>
                <c:pt idx="136">
                  <c:v>97.683556999999979</c:v>
                </c:pt>
                <c:pt idx="137">
                  <c:v>97.729236</c:v>
                </c:pt>
                <c:pt idx="138">
                  <c:v>97.748458999999983</c:v>
                </c:pt>
                <c:pt idx="139">
                  <c:v>97.758907999999991</c:v>
                </c:pt>
                <c:pt idx="140">
                  <c:v>97.77876599999999</c:v>
                </c:pt>
                <c:pt idx="141">
                  <c:v>97.800117</c:v>
                </c:pt>
                <c:pt idx="142">
                  <c:v>97.792754000000002</c:v>
                </c:pt>
                <c:pt idx="143">
                  <c:v>97.738619000000014</c:v>
                </c:pt>
                <c:pt idx="144">
                  <c:v>97.675605999999988</c:v>
                </c:pt>
                <c:pt idx="145">
                  <c:v>97.669510000000002</c:v>
                </c:pt>
                <c:pt idx="146">
                  <c:v>97.65749799999999</c:v>
                </c:pt>
                <c:pt idx="147">
                  <c:v>97.62156899999998</c:v>
                </c:pt>
                <c:pt idx="148">
                  <c:v>97.62135099999999</c:v>
                </c:pt>
                <c:pt idx="149">
                  <c:v>97.65306099999998</c:v>
                </c:pt>
                <c:pt idx="150">
                  <c:v>97.688005999999987</c:v>
                </c:pt>
                <c:pt idx="151">
                  <c:v>97.731341999999998</c:v>
                </c:pt>
                <c:pt idx="152">
                  <c:v>97.786474999999982</c:v>
                </c:pt>
                <c:pt idx="153">
                  <c:v>97.852141999999986</c:v>
                </c:pt>
                <c:pt idx="154">
                  <c:v>97.916298000000012</c:v>
                </c:pt>
                <c:pt idx="155">
                  <c:v>97.949100000000016</c:v>
                </c:pt>
                <c:pt idx="156">
                  <c:v>97.928567999999999</c:v>
                </c:pt>
                <c:pt idx="157">
                  <c:v>97.871628999999999</c:v>
                </c:pt>
                <c:pt idx="158">
                  <c:v>97.809493000000003</c:v>
                </c:pt>
                <c:pt idx="159">
                  <c:v>97.762135000000001</c:v>
                </c:pt>
                <c:pt idx="160">
                  <c:v>97.743384000000006</c:v>
                </c:pt>
                <c:pt idx="161">
                  <c:v>97.759866000000002</c:v>
                </c:pt>
                <c:pt idx="162">
                  <c:v>97.797330000000002</c:v>
                </c:pt>
                <c:pt idx="163">
                  <c:v>97.816367999999983</c:v>
                </c:pt>
                <c:pt idx="164">
                  <c:v>97.801847999999993</c:v>
                </c:pt>
                <c:pt idx="165">
                  <c:v>97.780683999999994</c:v>
                </c:pt>
                <c:pt idx="166">
                  <c:v>97.783479999999983</c:v>
                </c:pt>
                <c:pt idx="167">
                  <c:v>97.816057999999998</c:v>
                </c:pt>
                <c:pt idx="168">
                  <c:v>97.862110999999999</c:v>
                </c:pt>
                <c:pt idx="169">
                  <c:v>97.902169000000015</c:v>
                </c:pt>
                <c:pt idx="170">
                  <c:v>97.929794999999999</c:v>
                </c:pt>
                <c:pt idx="171">
                  <c:v>97.947979000000018</c:v>
                </c:pt>
                <c:pt idx="172">
                  <c:v>97.951845000000006</c:v>
                </c:pt>
                <c:pt idx="173">
                  <c:v>97.927183999999997</c:v>
                </c:pt>
                <c:pt idx="174">
                  <c:v>97.855172999999965</c:v>
                </c:pt>
                <c:pt idx="175">
                  <c:v>97.732489000000001</c:v>
                </c:pt>
                <c:pt idx="176">
                  <c:v>97.610157000000001</c:v>
                </c:pt>
                <c:pt idx="177">
                  <c:v>97.574571999999989</c:v>
                </c:pt>
                <c:pt idx="178">
                  <c:v>97.633015</c:v>
                </c:pt>
                <c:pt idx="179">
                  <c:v>97.701960999999997</c:v>
                </c:pt>
                <c:pt idx="180">
                  <c:v>97.726435999999993</c:v>
                </c:pt>
                <c:pt idx="181">
                  <c:v>97.714686000000015</c:v>
                </c:pt>
                <c:pt idx="182">
                  <c:v>97.714615000000009</c:v>
                </c:pt>
                <c:pt idx="183">
                  <c:v>97.772310999999988</c:v>
                </c:pt>
                <c:pt idx="184">
                  <c:v>97.878825999999989</c:v>
                </c:pt>
                <c:pt idx="185">
                  <c:v>97.978742999999966</c:v>
                </c:pt>
                <c:pt idx="186">
                  <c:v>98.027979999999999</c:v>
                </c:pt>
                <c:pt idx="187">
                  <c:v>98.03284499999998</c:v>
                </c:pt>
                <c:pt idx="188">
                  <c:v>98.019819999999996</c:v>
                </c:pt>
                <c:pt idx="189">
                  <c:v>98.000301999999991</c:v>
                </c:pt>
                <c:pt idx="190">
                  <c:v>97.978430999999986</c:v>
                </c:pt>
                <c:pt idx="191">
                  <c:v>97.967145000000016</c:v>
                </c:pt>
                <c:pt idx="192">
                  <c:v>97.96933199999998</c:v>
                </c:pt>
                <c:pt idx="193">
                  <c:v>97.970714000000001</c:v>
                </c:pt>
                <c:pt idx="194">
                  <c:v>97.951415999999995</c:v>
                </c:pt>
                <c:pt idx="195">
                  <c:v>97.908131999999981</c:v>
                </c:pt>
                <c:pt idx="196">
                  <c:v>97.872810999999984</c:v>
                </c:pt>
                <c:pt idx="197">
                  <c:v>97.88594999999998</c:v>
                </c:pt>
                <c:pt idx="198">
                  <c:v>97.939239000000015</c:v>
                </c:pt>
                <c:pt idx="199">
                  <c:v>97.981149000000016</c:v>
                </c:pt>
                <c:pt idx="200">
                  <c:v>97.969648000000007</c:v>
                </c:pt>
                <c:pt idx="201">
                  <c:v>97.920344</c:v>
                </c:pt>
                <c:pt idx="202">
                  <c:v>97.889131999999989</c:v>
                </c:pt>
                <c:pt idx="203">
                  <c:v>97.916917000000012</c:v>
                </c:pt>
                <c:pt idx="204">
                  <c:v>97.993356000000006</c:v>
                </c:pt>
                <c:pt idx="205">
                  <c:v>98.078613000000004</c:v>
                </c:pt>
                <c:pt idx="206">
                  <c:v>98.14511899999998</c:v>
                </c:pt>
                <c:pt idx="207">
                  <c:v>98.192318999999983</c:v>
                </c:pt>
                <c:pt idx="208">
                  <c:v>98.231325000000012</c:v>
                </c:pt>
                <c:pt idx="209">
                  <c:v>98.263402999999983</c:v>
                </c:pt>
                <c:pt idx="210">
                  <c:v>98.278222999999983</c:v>
                </c:pt>
                <c:pt idx="211">
                  <c:v>98.269175000000004</c:v>
                </c:pt>
                <c:pt idx="212">
                  <c:v>98.241608000000014</c:v>
                </c:pt>
                <c:pt idx="213">
                  <c:v>98.208855999999983</c:v>
                </c:pt>
                <c:pt idx="214">
                  <c:v>98.182702999999989</c:v>
                </c:pt>
                <c:pt idx="215">
                  <c:v>98.166123999999996</c:v>
                </c:pt>
                <c:pt idx="216">
                  <c:v>98.155738999999954</c:v>
                </c:pt>
                <c:pt idx="217">
                  <c:v>98.152977999999976</c:v>
                </c:pt>
                <c:pt idx="218">
                  <c:v>98.165249000000003</c:v>
                </c:pt>
                <c:pt idx="219">
                  <c:v>98.188260999999983</c:v>
                </c:pt>
                <c:pt idx="220">
                  <c:v>98.196177999999989</c:v>
                </c:pt>
                <c:pt idx="221">
                  <c:v>98.177765999999991</c:v>
                </c:pt>
                <c:pt idx="222">
                  <c:v>98.152406999999968</c:v>
                </c:pt>
                <c:pt idx="223">
                  <c:v>98.140636999999998</c:v>
                </c:pt>
                <c:pt idx="224">
                  <c:v>98.144711999999998</c:v>
                </c:pt>
                <c:pt idx="225">
                  <c:v>98.147256999999996</c:v>
                </c:pt>
                <c:pt idx="226">
                  <c:v>98.125238999999965</c:v>
                </c:pt>
                <c:pt idx="227">
                  <c:v>98.069282000000001</c:v>
                </c:pt>
                <c:pt idx="228">
                  <c:v>97.994888000000003</c:v>
                </c:pt>
                <c:pt idx="229">
                  <c:v>97.927970000000002</c:v>
                </c:pt>
                <c:pt idx="230">
                  <c:v>97.877063000000007</c:v>
                </c:pt>
                <c:pt idx="231">
                  <c:v>97.831866000000005</c:v>
                </c:pt>
                <c:pt idx="232">
                  <c:v>97.783114999999995</c:v>
                </c:pt>
                <c:pt idx="233">
                  <c:v>97.734919000000019</c:v>
                </c:pt>
                <c:pt idx="234">
                  <c:v>97.705878999999968</c:v>
                </c:pt>
                <c:pt idx="235">
                  <c:v>97.705954000000006</c:v>
                </c:pt>
                <c:pt idx="236">
                  <c:v>97.715919000000014</c:v>
                </c:pt>
                <c:pt idx="237">
                  <c:v>97.713142000000005</c:v>
                </c:pt>
                <c:pt idx="238">
                  <c:v>97.698246999999981</c:v>
                </c:pt>
                <c:pt idx="239">
                  <c:v>97.685620999999998</c:v>
                </c:pt>
                <c:pt idx="240">
                  <c:v>97.677578999999966</c:v>
                </c:pt>
                <c:pt idx="241">
                  <c:v>97.666129999999995</c:v>
                </c:pt>
                <c:pt idx="242">
                  <c:v>97.637258000000003</c:v>
                </c:pt>
                <c:pt idx="243">
                  <c:v>97.572065999999992</c:v>
                </c:pt>
                <c:pt idx="244">
                  <c:v>97.46521300000002</c:v>
                </c:pt>
                <c:pt idx="245">
                  <c:v>97.33229</c:v>
                </c:pt>
                <c:pt idx="246">
                  <c:v>97.191836999999992</c:v>
                </c:pt>
                <c:pt idx="247">
                  <c:v>97.043588999999983</c:v>
                </c:pt>
                <c:pt idx="248">
                  <c:v>96.871947999999989</c:v>
                </c:pt>
                <c:pt idx="249">
                  <c:v>96.709446</c:v>
                </c:pt>
                <c:pt idx="250">
                  <c:v>96.618615000000005</c:v>
                </c:pt>
                <c:pt idx="251">
                  <c:v>96.584198000000001</c:v>
                </c:pt>
                <c:pt idx="252">
                  <c:v>96.55567099999999</c:v>
                </c:pt>
                <c:pt idx="253">
                  <c:v>96.535403000000002</c:v>
                </c:pt>
                <c:pt idx="254">
                  <c:v>96.578861999999987</c:v>
                </c:pt>
                <c:pt idx="255">
                  <c:v>96.68506099999999</c:v>
                </c:pt>
                <c:pt idx="256">
                  <c:v>96.788081999999989</c:v>
                </c:pt>
                <c:pt idx="257">
                  <c:v>96.816429999999997</c:v>
                </c:pt>
                <c:pt idx="258">
                  <c:v>96.745868000000002</c:v>
                </c:pt>
                <c:pt idx="259">
                  <c:v>96.623693000000003</c:v>
                </c:pt>
                <c:pt idx="260">
                  <c:v>96.515930999999981</c:v>
                </c:pt>
                <c:pt idx="261">
                  <c:v>96.456951000000004</c:v>
                </c:pt>
                <c:pt idx="262">
                  <c:v>96.448165000000017</c:v>
                </c:pt>
                <c:pt idx="263">
                  <c:v>96.432175999999998</c:v>
                </c:pt>
                <c:pt idx="264">
                  <c:v>96.326000999999991</c:v>
                </c:pt>
                <c:pt idx="265">
                  <c:v>96.125644999999992</c:v>
                </c:pt>
                <c:pt idx="266">
                  <c:v>95.916302000000002</c:v>
                </c:pt>
                <c:pt idx="267">
                  <c:v>95.793127999999996</c:v>
                </c:pt>
                <c:pt idx="268">
                  <c:v>95.788529999999994</c:v>
                </c:pt>
                <c:pt idx="269">
                  <c:v>95.849874</c:v>
                </c:pt>
                <c:pt idx="270">
                  <c:v>95.892525000000006</c:v>
                </c:pt>
                <c:pt idx="271">
                  <c:v>95.871791999999985</c:v>
                </c:pt>
                <c:pt idx="272">
                  <c:v>95.802873999999989</c:v>
                </c:pt>
                <c:pt idx="273">
                  <c:v>95.720231999999982</c:v>
                </c:pt>
                <c:pt idx="274">
                  <c:v>95.634846999999979</c:v>
                </c:pt>
                <c:pt idx="275">
                  <c:v>95.529252999999983</c:v>
                </c:pt>
                <c:pt idx="276">
                  <c:v>95.391898999999981</c:v>
                </c:pt>
                <c:pt idx="277">
                  <c:v>95.242817000000002</c:v>
                </c:pt>
                <c:pt idx="278">
                  <c:v>95.117681000000005</c:v>
                </c:pt>
                <c:pt idx="279">
                  <c:v>95.042374999999993</c:v>
                </c:pt>
                <c:pt idx="280">
                  <c:v>95.009895</c:v>
                </c:pt>
                <c:pt idx="281">
                  <c:v>94.983656999999994</c:v>
                </c:pt>
                <c:pt idx="282">
                  <c:v>94.926066000000006</c:v>
                </c:pt>
                <c:pt idx="283">
                  <c:v>94.812010000000001</c:v>
                </c:pt>
                <c:pt idx="284">
                  <c:v>94.639144999999999</c:v>
                </c:pt>
                <c:pt idx="285">
                  <c:v>94.433867000000006</c:v>
                </c:pt>
                <c:pt idx="286">
                  <c:v>94.239247000000006</c:v>
                </c:pt>
                <c:pt idx="287">
                  <c:v>94.083557999999982</c:v>
                </c:pt>
                <c:pt idx="288">
                  <c:v>93.958772999999965</c:v>
                </c:pt>
                <c:pt idx="289">
                  <c:v>93.865006999999991</c:v>
                </c:pt>
                <c:pt idx="290">
                  <c:v>93.813518999999999</c:v>
                </c:pt>
                <c:pt idx="291">
                  <c:v>93.811116000000013</c:v>
                </c:pt>
                <c:pt idx="292">
                  <c:v>93.857293999999996</c:v>
                </c:pt>
                <c:pt idx="293">
                  <c:v>93.932970999999981</c:v>
                </c:pt>
                <c:pt idx="294">
                  <c:v>94.016367000000002</c:v>
                </c:pt>
                <c:pt idx="295">
                  <c:v>94.10072199999999</c:v>
                </c:pt>
                <c:pt idx="296">
                  <c:v>94.183538999999968</c:v>
                </c:pt>
                <c:pt idx="297">
                  <c:v>94.240812000000005</c:v>
                </c:pt>
                <c:pt idx="298">
                  <c:v>94.232219000000015</c:v>
                </c:pt>
                <c:pt idx="299">
                  <c:v>94.146614000000014</c:v>
                </c:pt>
                <c:pt idx="300">
                  <c:v>94.011630999999994</c:v>
                </c:pt>
                <c:pt idx="301">
                  <c:v>93.863164000000012</c:v>
                </c:pt>
                <c:pt idx="302">
                  <c:v>93.73474299999998</c:v>
                </c:pt>
                <c:pt idx="303">
                  <c:v>93.653148999999985</c:v>
                </c:pt>
                <c:pt idx="304">
                  <c:v>93.626536999999985</c:v>
                </c:pt>
                <c:pt idx="305">
                  <c:v>93.65387299999999</c:v>
                </c:pt>
                <c:pt idx="306">
                  <c:v>93.745851000000002</c:v>
                </c:pt>
                <c:pt idx="307">
                  <c:v>93.920694999999995</c:v>
                </c:pt>
                <c:pt idx="308">
                  <c:v>94.163004999999998</c:v>
                </c:pt>
                <c:pt idx="309">
                  <c:v>94.395696000000001</c:v>
                </c:pt>
                <c:pt idx="310">
                  <c:v>94.518524000000014</c:v>
                </c:pt>
                <c:pt idx="311">
                  <c:v>94.504178999999979</c:v>
                </c:pt>
                <c:pt idx="312">
                  <c:v>94.409560000000013</c:v>
                </c:pt>
                <c:pt idx="313">
                  <c:v>94.265820000000005</c:v>
                </c:pt>
                <c:pt idx="314">
                  <c:v>94.049974000000006</c:v>
                </c:pt>
                <c:pt idx="315">
                  <c:v>93.745482999999979</c:v>
                </c:pt>
                <c:pt idx="316">
                  <c:v>93.378974999999969</c:v>
                </c:pt>
                <c:pt idx="317">
                  <c:v>93.036095000000003</c:v>
                </c:pt>
                <c:pt idx="318">
                  <c:v>92.831216000000012</c:v>
                </c:pt>
                <c:pt idx="319">
                  <c:v>92.819671999999983</c:v>
                </c:pt>
                <c:pt idx="320">
                  <c:v>92.937218000000016</c:v>
                </c:pt>
                <c:pt idx="321">
                  <c:v>93.052011999999991</c:v>
                </c:pt>
                <c:pt idx="322">
                  <c:v>93.081404000000006</c:v>
                </c:pt>
                <c:pt idx="323">
                  <c:v>93.053577999999987</c:v>
                </c:pt>
                <c:pt idx="324">
                  <c:v>93.023593000000005</c:v>
                </c:pt>
                <c:pt idx="325">
                  <c:v>93.02336099999998</c:v>
                </c:pt>
                <c:pt idx="326">
                  <c:v>93.027906000000002</c:v>
                </c:pt>
                <c:pt idx="327">
                  <c:v>93.011174999999994</c:v>
                </c:pt>
                <c:pt idx="328">
                  <c:v>92.994284000000007</c:v>
                </c:pt>
                <c:pt idx="329">
                  <c:v>93.008966000000001</c:v>
                </c:pt>
                <c:pt idx="330">
                  <c:v>93.02585599999999</c:v>
                </c:pt>
                <c:pt idx="331">
                  <c:v>93.015986999999981</c:v>
                </c:pt>
                <c:pt idx="332">
                  <c:v>92.992953999999997</c:v>
                </c:pt>
                <c:pt idx="333">
                  <c:v>92.982769999999988</c:v>
                </c:pt>
                <c:pt idx="334">
                  <c:v>92.998079000000004</c:v>
                </c:pt>
                <c:pt idx="335">
                  <c:v>93.041994000000017</c:v>
                </c:pt>
                <c:pt idx="336">
                  <c:v>93.112538999999984</c:v>
                </c:pt>
                <c:pt idx="337">
                  <c:v>93.197424000000012</c:v>
                </c:pt>
                <c:pt idx="338">
                  <c:v>93.268242000000001</c:v>
                </c:pt>
                <c:pt idx="339">
                  <c:v>93.290994999999995</c:v>
                </c:pt>
                <c:pt idx="340">
                  <c:v>93.261342999999982</c:v>
                </c:pt>
                <c:pt idx="341">
                  <c:v>93.223747999999986</c:v>
                </c:pt>
                <c:pt idx="342">
                  <c:v>93.245582999999982</c:v>
                </c:pt>
                <c:pt idx="343">
                  <c:v>93.351508999999979</c:v>
                </c:pt>
                <c:pt idx="344">
                  <c:v>93.494079999999997</c:v>
                </c:pt>
                <c:pt idx="345">
                  <c:v>93.599305999999999</c:v>
                </c:pt>
                <c:pt idx="346">
                  <c:v>93.63843399999999</c:v>
                </c:pt>
                <c:pt idx="347">
                  <c:v>93.657112999999981</c:v>
                </c:pt>
                <c:pt idx="348">
                  <c:v>93.724547999999999</c:v>
                </c:pt>
                <c:pt idx="349">
                  <c:v>93.841481999999999</c:v>
                </c:pt>
                <c:pt idx="350">
                  <c:v>93.934481000000005</c:v>
                </c:pt>
                <c:pt idx="351">
                  <c:v>93.992067000000006</c:v>
                </c:pt>
                <c:pt idx="352">
                  <c:v>94.057152000000002</c:v>
                </c:pt>
                <c:pt idx="353">
                  <c:v>94.148419000000004</c:v>
                </c:pt>
                <c:pt idx="354">
                  <c:v>94.263616999999996</c:v>
                </c:pt>
                <c:pt idx="355">
                  <c:v>94.411528000000018</c:v>
                </c:pt>
                <c:pt idx="356">
                  <c:v>94.601426000000004</c:v>
                </c:pt>
                <c:pt idx="357">
                  <c:v>94.830049000000002</c:v>
                </c:pt>
                <c:pt idx="358">
                  <c:v>95.07150799999998</c:v>
                </c:pt>
                <c:pt idx="359">
                  <c:v>95.286086999999981</c:v>
                </c:pt>
                <c:pt idx="360">
                  <c:v>95.451098999999999</c:v>
                </c:pt>
                <c:pt idx="361">
                  <c:v>95.568612000000002</c:v>
                </c:pt>
                <c:pt idx="362">
                  <c:v>95.653491999999986</c:v>
                </c:pt>
                <c:pt idx="363">
                  <c:v>95.717615000000009</c:v>
                </c:pt>
                <c:pt idx="364">
                  <c:v>95.759765000000002</c:v>
                </c:pt>
                <c:pt idx="365">
                  <c:v>95.767335000000003</c:v>
                </c:pt>
                <c:pt idx="366">
                  <c:v>95.720293999999996</c:v>
                </c:pt>
                <c:pt idx="367">
                  <c:v>95.60651799999998</c:v>
                </c:pt>
                <c:pt idx="368">
                  <c:v>95.444794000000016</c:v>
                </c:pt>
                <c:pt idx="369">
                  <c:v>95.291065000000017</c:v>
                </c:pt>
                <c:pt idx="370">
                  <c:v>95.199209999999994</c:v>
                </c:pt>
                <c:pt idx="371">
                  <c:v>95.200428000000002</c:v>
                </c:pt>
                <c:pt idx="372">
                  <c:v>95.31527699999998</c:v>
                </c:pt>
                <c:pt idx="373">
                  <c:v>95.490696999999997</c:v>
                </c:pt>
                <c:pt idx="374">
                  <c:v>95.655300999999966</c:v>
                </c:pt>
                <c:pt idx="375">
                  <c:v>95.778982999999968</c:v>
                </c:pt>
                <c:pt idx="376">
                  <c:v>95.862703999999979</c:v>
                </c:pt>
                <c:pt idx="377">
                  <c:v>95.914677000000012</c:v>
                </c:pt>
                <c:pt idx="378">
                  <c:v>95.955769999999987</c:v>
                </c:pt>
                <c:pt idx="379">
                  <c:v>96.003546</c:v>
                </c:pt>
                <c:pt idx="380">
                  <c:v>96.035593000000006</c:v>
                </c:pt>
                <c:pt idx="381">
                  <c:v>96.009262000000007</c:v>
                </c:pt>
                <c:pt idx="382">
                  <c:v>95.92263699999998</c:v>
                </c:pt>
                <c:pt idx="383">
                  <c:v>95.804920999999993</c:v>
                </c:pt>
                <c:pt idx="384">
                  <c:v>95.694380999999993</c:v>
                </c:pt>
                <c:pt idx="385">
                  <c:v>95.627410999999981</c:v>
                </c:pt>
                <c:pt idx="386">
                  <c:v>95.609770999999967</c:v>
                </c:pt>
                <c:pt idx="387">
                  <c:v>95.609426999999982</c:v>
                </c:pt>
                <c:pt idx="388">
                  <c:v>95.595157</c:v>
                </c:pt>
                <c:pt idx="389">
                  <c:v>95.572458999999967</c:v>
                </c:pt>
                <c:pt idx="390">
                  <c:v>95.57798099999998</c:v>
                </c:pt>
                <c:pt idx="391">
                  <c:v>95.640116000000006</c:v>
                </c:pt>
                <c:pt idx="392">
                  <c:v>95.747133000000019</c:v>
                </c:pt>
                <c:pt idx="393">
                  <c:v>95.855581999999984</c:v>
                </c:pt>
                <c:pt idx="394">
                  <c:v>95.932069999999996</c:v>
                </c:pt>
                <c:pt idx="395">
                  <c:v>95.973268000000004</c:v>
                </c:pt>
                <c:pt idx="396">
                  <c:v>95.992619000000019</c:v>
                </c:pt>
                <c:pt idx="397">
                  <c:v>95.992435999999998</c:v>
                </c:pt>
                <c:pt idx="398">
                  <c:v>95.969801000000004</c:v>
                </c:pt>
                <c:pt idx="399">
                  <c:v>95.933959000000016</c:v>
                </c:pt>
                <c:pt idx="400">
                  <c:v>95.899823999999995</c:v>
                </c:pt>
                <c:pt idx="401">
                  <c:v>95.869569999999996</c:v>
                </c:pt>
                <c:pt idx="402">
                  <c:v>95.838647999999992</c:v>
                </c:pt>
                <c:pt idx="403">
                  <c:v>95.802541999999988</c:v>
                </c:pt>
                <c:pt idx="404">
                  <c:v>95.763763999999995</c:v>
                </c:pt>
                <c:pt idx="405">
                  <c:v>95.727875999999981</c:v>
                </c:pt>
                <c:pt idx="406">
                  <c:v>95.689040999999989</c:v>
                </c:pt>
                <c:pt idx="407">
                  <c:v>95.634159999999994</c:v>
                </c:pt>
                <c:pt idx="408">
                  <c:v>95.557912999999999</c:v>
                </c:pt>
                <c:pt idx="409">
                  <c:v>95.47517999999998</c:v>
                </c:pt>
                <c:pt idx="410">
                  <c:v>95.412868000000003</c:v>
                </c:pt>
                <c:pt idx="411">
                  <c:v>95.383120000000005</c:v>
                </c:pt>
                <c:pt idx="412">
                  <c:v>95.373129999999989</c:v>
                </c:pt>
                <c:pt idx="413">
                  <c:v>95.373551999999989</c:v>
                </c:pt>
                <c:pt idx="414">
                  <c:v>95.376723999999982</c:v>
                </c:pt>
                <c:pt idx="415">
                  <c:v>95.378637999999967</c:v>
                </c:pt>
                <c:pt idx="416">
                  <c:v>95.380499</c:v>
                </c:pt>
                <c:pt idx="417">
                  <c:v>95.383591999999979</c:v>
                </c:pt>
                <c:pt idx="418">
                  <c:v>95.387745999999993</c:v>
                </c:pt>
                <c:pt idx="419">
                  <c:v>95.387653000000014</c:v>
                </c:pt>
                <c:pt idx="420">
                  <c:v>95.375941999999966</c:v>
                </c:pt>
                <c:pt idx="421">
                  <c:v>95.349514000000013</c:v>
                </c:pt>
                <c:pt idx="422">
                  <c:v>95.313199999999995</c:v>
                </c:pt>
                <c:pt idx="423">
                  <c:v>95.27819199999999</c:v>
                </c:pt>
                <c:pt idx="424">
                  <c:v>95.251931999999982</c:v>
                </c:pt>
                <c:pt idx="425">
                  <c:v>95.235534999999999</c:v>
                </c:pt>
                <c:pt idx="426">
                  <c:v>95.219522000000012</c:v>
                </c:pt>
                <c:pt idx="427">
                  <c:v>95.187229000000016</c:v>
                </c:pt>
                <c:pt idx="428">
                  <c:v>95.124302999999983</c:v>
                </c:pt>
                <c:pt idx="429">
                  <c:v>95.025791999999967</c:v>
                </c:pt>
                <c:pt idx="430">
                  <c:v>94.895380999999986</c:v>
                </c:pt>
                <c:pt idx="431">
                  <c:v>94.740827999999993</c:v>
                </c:pt>
                <c:pt idx="432">
                  <c:v>94.59349899999998</c:v>
                </c:pt>
                <c:pt idx="433">
                  <c:v>94.509696000000005</c:v>
                </c:pt>
                <c:pt idx="434">
                  <c:v>94.504480999999998</c:v>
                </c:pt>
                <c:pt idx="435">
                  <c:v>94.526454999999999</c:v>
                </c:pt>
                <c:pt idx="436">
                  <c:v>94.533766</c:v>
                </c:pt>
                <c:pt idx="437">
                  <c:v>94.525485999999987</c:v>
                </c:pt>
                <c:pt idx="438">
                  <c:v>94.516546000000005</c:v>
                </c:pt>
                <c:pt idx="439">
                  <c:v>94.513336999999993</c:v>
                </c:pt>
                <c:pt idx="440">
                  <c:v>94.508507999999992</c:v>
                </c:pt>
                <c:pt idx="441">
                  <c:v>94.490335000000002</c:v>
                </c:pt>
                <c:pt idx="442">
                  <c:v>94.454078999999979</c:v>
                </c:pt>
                <c:pt idx="443">
                  <c:v>94.403026999999994</c:v>
                </c:pt>
                <c:pt idx="444">
                  <c:v>94.341852000000003</c:v>
                </c:pt>
                <c:pt idx="445">
                  <c:v>94.273562999999982</c:v>
                </c:pt>
                <c:pt idx="446">
                  <c:v>94.200986</c:v>
                </c:pt>
                <c:pt idx="447">
                  <c:v>94.125449999999987</c:v>
                </c:pt>
                <c:pt idx="448">
                  <c:v>94.045580000000001</c:v>
                </c:pt>
                <c:pt idx="449">
                  <c:v>93.95648199999998</c:v>
                </c:pt>
                <c:pt idx="450">
                  <c:v>93.853611000000001</c:v>
                </c:pt>
                <c:pt idx="451">
                  <c:v>93.739599999999996</c:v>
                </c:pt>
                <c:pt idx="452">
                  <c:v>93.625769999999974</c:v>
                </c:pt>
                <c:pt idx="453">
                  <c:v>93.529686999999981</c:v>
                </c:pt>
                <c:pt idx="454">
                  <c:v>93.465676999999999</c:v>
                </c:pt>
                <c:pt idx="455">
                  <c:v>93.431875000000005</c:v>
                </c:pt>
                <c:pt idx="456">
                  <c:v>93.412408999999982</c:v>
                </c:pt>
                <c:pt idx="457">
                  <c:v>93.396620000000013</c:v>
                </c:pt>
                <c:pt idx="458">
                  <c:v>93.380427999999981</c:v>
                </c:pt>
                <c:pt idx="459">
                  <c:v>93.36072999999999</c:v>
                </c:pt>
                <c:pt idx="460">
                  <c:v>93.332712999999984</c:v>
                </c:pt>
                <c:pt idx="461">
                  <c:v>93.292157000000003</c:v>
                </c:pt>
                <c:pt idx="462">
                  <c:v>93.241290000000021</c:v>
                </c:pt>
                <c:pt idx="463">
                  <c:v>93.184659999999994</c:v>
                </c:pt>
                <c:pt idx="464">
                  <c:v>93.126141999999987</c:v>
                </c:pt>
                <c:pt idx="465">
                  <c:v>93.064020999999997</c:v>
                </c:pt>
                <c:pt idx="466">
                  <c:v>92.99628300000002</c:v>
                </c:pt>
                <c:pt idx="467">
                  <c:v>92.922969999999992</c:v>
                </c:pt>
                <c:pt idx="468">
                  <c:v>92.845140000000001</c:v>
                </c:pt>
                <c:pt idx="469">
                  <c:v>92.760418000000001</c:v>
                </c:pt>
                <c:pt idx="470">
                  <c:v>92.662593000000001</c:v>
                </c:pt>
                <c:pt idx="471">
                  <c:v>92.549073000000007</c:v>
                </c:pt>
                <c:pt idx="472">
                  <c:v>92.427668999999995</c:v>
                </c:pt>
                <c:pt idx="473">
                  <c:v>92.314105999999995</c:v>
                </c:pt>
                <c:pt idx="474">
                  <c:v>92.224080000000001</c:v>
                </c:pt>
                <c:pt idx="475">
                  <c:v>92.169972999999985</c:v>
                </c:pt>
                <c:pt idx="476">
                  <c:v>92.154219999999995</c:v>
                </c:pt>
                <c:pt idx="477">
                  <c:v>92.162701999999967</c:v>
                </c:pt>
                <c:pt idx="478">
                  <c:v>92.169392999999985</c:v>
                </c:pt>
                <c:pt idx="479">
                  <c:v>92.156366999999989</c:v>
                </c:pt>
                <c:pt idx="480">
                  <c:v>92.125718999999989</c:v>
                </c:pt>
                <c:pt idx="481">
                  <c:v>92.088554000000002</c:v>
                </c:pt>
                <c:pt idx="482">
                  <c:v>92.049446000000003</c:v>
                </c:pt>
                <c:pt idx="483">
                  <c:v>92.001883000000007</c:v>
                </c:pt>
                <c:pt idx="484">
                  <c:v>91.939694000000017</c:v>
                </c:pt>
                <c:pt idx="485">
                  <c:v>91.865687999999992</c:v>
                </c:pt>
                <c:pt idx="486">
                  <c:v>91.788545999999982</c:v>
                </c:pt>
                <c:pt idx="487">
                  <c:v>91.716042999999999</c:v>
                </c:pt>
                <c:pt idx="488">
                  <c:v>91.653583999999981</c:v>
                </c:pt>
                <c:pt idx="489">
                  <c:v>91.602408999999966</c:v>
                </c:pt>
                <c:pt idx="490">
                  <c:v>91.557021000000006</c:v>
                </c:pt>
                <c:pt idx="491">
                  <c:v>91.506065000000007</c:v>
                </c:pt>
                <c:pt idx="492">
                  <c:v>91.442015999999995</c:v>
                </c:pt>
                <c:pt idx="493">
                  <c:v>91.367279999999994</c:v>
                </c:pt>
                <c:pt idx="494">
                  <c:v>91.290931999999998</c:v>
                </c:pt>
                <c:pt idx="495">
                  <c:v>91.220501999999982</c:v>
                </c:pt>
                <c:pt idx="496">
                  <c:v>91.160253999999995</c:v>
                </c:pt>
                <c:pt idx="497">
                  <c:v>91.11263799999999</c:v>
                </c:pt>
                <c:pt idx="498">
                  <c:v>91.07529599999998</c:v>
                </c:pt>
                <c:pt idx="499">
                  <c:v>91.043814000000012</c:v>
                </c:pt>
                <c:pt idx="500">
                  <c:v>91.016262000000012</c:v>
                </c:pt>
                <c:pt idx="501">
                  <c:v>90.993956999999995</c:v>
                </c:pt>
                <c:pt idx="502">
                  <c:v>90.977588999999981</c:v>
                </c:pt>
                <c:pt idx="503">
                  <c:v>90.964189000000019</c:v>
                </c:pt>
                <c:pt idx="504">
                  <c:v>90.948004999999995</c:v>
                </c:pt>
                <c:pt idx="505">
                  <c:v>90.92376299999998</c:v>
                </c:pt>
                <c:pt idx="506">
                  <c:v>90.890790999999979</c:v>
                </c:pt>
                <c:pt idx="507">
                  <c:v>90.852629999999991</c:v>
                </c:pt>
                <c:pt idx="508">
                  <c:v>90.814148000000003</c:v>
                </c:pt>
                <c:pt idx="509">
                  <c:v>90.777902999999981</c:v>
                </c:pt>
                <c:pt idx="510">
                  <c:v>90.743657999999996</c:v>
                </c:pt>
                <c:pt idx="511">
                  <c:v>90.71129000000002</c:v>
                </c:pt>
                <c:pt idx="512">
                  <c:v>90.680363</c:v>
                </c:pt>
                <c:pt idx="513">
                  <c:v>90.647625000000019</c:v>
                </c:pt>
                <c:pt idx="514">
                  <c:v>90.608961999999991</c:v>
                </c:pt>
                <c:pt idx="515">
                  <c:v>90.562714</c:v>
                </c:pt>
                <c:pt idx="516">
                  <c:v>90.511804999999995</c:v>
                </c:pt>
                <c:pt idx="517">
                  <c:v>90.462643999999997</c:v>
                </c:pt>
                <c:pt idx="518">
                  <c:v>90.425549000000004</c:v>
                </c:pt>
                <c:pt idx="519">
                  <c:v>90.411035000000012</c:v>
                </c:pt>
                <c:pt idx="520">
                  <c:v>90.419852000000006</c:v>
                </c:pt>
                <c:pt idx="521">
                  <c:v>90.437760999999995</c:v>
                </c:pt>
                <c:pt idx="522">
                  <c:v>90.443685000000016</c:v>
                </c:pt>
                <c:pt idx="523">
                  <c:v>90.427828000000005</c:v>
                </c:pt>
                <c:pt idx="524">
                  <c:v>90.397790999999998</c:v>
                </c:pt>
                <c:pt idx="525">
                  <c:v>90.367118000000005</c:v>
                </c:pt>
                <c:pt idx="526">
                  <c:v>90.341626000000019</c:v>
                </c:pt>
                <c:pt idx="527">
                  <c:v>90.31863199999998</c:v>
                </c:pt>
                <c:pt idx="528">
                  <c:v>90.294931000000005</c:v>
                </c:pt>
                <c:pt idx="529">
                  <c:v>90.269148999999999</c:v>
                </c:pt>
                <c:pt idx="530">
                  <c:v>90.239051000000003</c:v>
                </c:pt>
                <c:pt idx="531">
                  <c:v>90.204492000000002</c:v>
                </c:pt>
                <c:pt idx="532">
                  <c:v>90.170963999999998</c:v>
                </c:pt>
                <c:pt idx="533">
                  <c:v>90.144536000000002</c:v>
                </c:pt>
                <c:pt idx="534">
                  <c:v>90.12359699999999</c:v>
                </c:pt>
                <c:pt idx="535">
                  <c:v>90.100104999999999</c:v>
                </c:pt>
                <c:pt idx="536">
                  <c:v>90.070117999999979</c:v>
                </c:pt>
                <c:pt idx="537">
                  <c:v>90.037468000000004</c:v>
                </c:pt>
                <c:pt idx="538">
                  <c:v>90.006845999999982</c:v>
                </c:pt>
                <c:pt idx="539">
                  <c:v>89.976921000000004</c:v>
                </c:pt>
                <c:pt idx="540">
                  <c:v>89.943879999999993</c:v>
                </c:pt>
                <c:pt idx="541">
                  <c:v>89.90874199999999</c:v>
                </c:pt>
                <c:pt idx="542">
                  <c:v>89.877079999999992</c:v>
                </c:pt>
                <c:pt idx="543">
                  <c:v>89.850580999999991</c:v>
                </c:pt>
                <c:pt idx="544">
                  <c:v>89.82617599999999</c:v>
                </c:pt>
                <c:pt idx="545">
                  <c:v>89.800110000000004</c:v>
                </c:pt>
                <c:pt idx="546">
                  <c:v>89.77223699999999</c:v>
                </c:pt>
                <c:pt idx="547">
                  <c:v>89.743160000000017</c:v>
                </c:pt>
                <c:pt idx="548">
                  <c:v>89.711179000000016</c:v>
                </c:pt>
                <c:pt idx="549">
                  <c:v>89.676175999999984</c:v>
                </c:pt>
                <c:pt idx="550">
                  <c:v>89.643087999999992</c:v>
                </c:pt>
                <c:pt idx="551">
                  <c:v>89.618557999999979</c:v>
                </c:pt>
                <c:pt idx="552">
                  <c:v>89.602644999999981</c:v>
                </c:pt>
                <c:pt idx="553">
                  <c:v>89.587494000000007</c:v>
                </c:pt>
                <c:pt idx="554">
                  <c:v>89.566210000000012</c:v>
                </c:pt>
                <c:pt idx="555">
                  <c:v>89.541410000000013</c:v>
                </c:pt>
                <c:pt idx="556">
                  <c:v>89.523006999999993</c:v>
                </c:pt>
                <c:pt idx="557">
                  <c:v>89.516475</c:v>
                </c:pt>
                <c:pt idx="558">
                  <c:v>89.516284999999996</c:v>
                </c:pt>
                <c:pt idx="559">
                  <c:v>89.511617000000015</c:v>
                </c:pt>
                <c:pt idx="560">
                  <c:v>89.49741400000002</c:v>
                </c:pt>
                <c:pt idx="561">
                  <c:v>89.477913000000015</c:v>
                </c:pt>
                <c:pt idx="562">
                  <c:v>89.460408999999999</c:v>
                </c:pt>
                <c:pt idx="563">
                  <c:v>89.447709000000017</c:v>
                </c:pt>
                <c:pt idx="564">
                  <c:v>89.43948899999998</c:v>
                </c:pt>
                <c:pt idx="565">
                  <c:v>89.434413000000021</c:v>
                </c:pt>
                <c:pt idx="566">
                  <c:v>89.430621000000016</c:v>
                </c:pt>
                <c:pt idx="567">
                  <c:v>89.424753999999993</c:v>
                </c:pt>
                <c:pt idx="568">
                  <c:v>89.414134000000018</c:v>
                </c:pt>
                <c:pt idx="569">
                  <c:v>89.401146999999995</c:v>
                </c:pt>
                <c:pt idx="570">
                  <c:v>89.391552000000004</c:v>
                </c:pt>
                <c:pt idx="571">
                  <c:v>89.389562999999981</c:v>
                </c:pt>
                <c:pt idx="572">
                  <c:v>89.394233000000014</c:v>
                </c:pt>
                <c:pt idx="573">
                  <c:v>89.400133999999994</c:v>
                </c:pt>
                <c:pt idx="574">
                  <c:v>89.400586000000004</c:v>
                </c:pt>
                <c:pt idx="575">
                  <c:v>89.392211000000003</c:v>
                </c:pt>
                <c:pt idx="576">
                  <c:v>89.37788399999998</c:v>
                </c:pt>
                <c:pt idx="577">
                  <c:v>89.363525999999993</c:v>
                </c:pt>
                <c:pt idx="578">
                  <c:v>89.352296999999979</c:v>
                </c:pt>
                <c:pt idx="579">
                  <c:v>89.343970000000013</c:v>
                </c:pt>
                <c:pt idx="580">
                  <c:v>89.340843000000007</c:v>
                </c:pt>
                <c:pt idx="581">
                  <c:v>89.348338999999967</c:v>
                </c:pt>
                <c:pt idx="582">
                  <c:v>89.366645000000005</c:v>
                </c:pt>
                <c:pt idx="583">
                  <c:v>89.386628999999999</c:v>
                </c:pt>
                <c:pt idx="584">
                  <c:v>89.398916</c:v>
                </c:pt>
                <c:pt idx="585">
                  <c:v>89.404750000000007</c:v>
                </c:pt>
                <c:pt idx="586">
                  <c:v>89.413888</c:v>
                </c:pt>
                <c:pt idx="587">
                  <c:v>89.433210000000017</c:v>
                </c:pt>
                <c:pt idx="588">
                  <c:v>89.460646999999994</c:v>
                </c:pt>
                <c:pt idx="589">
                  <c:v>89.488779999999991</c:v>
                </c:pt>
                <c:pt idx="590">
                  <c:v>89.511082000000002</c:v>
                </c:pt>
                <c:pt idx="591">
                  <c:v>89.526310999999993</c:v>
                </c:pt>
                <c:pt idx="592">
                  <c:v>89.538765999999981</c:v>
                </c:pt>
                <c:pt idx="593">
                  <c:v>89.553281999999982</c:v>
                </c:pt>
                <c:pt idx="594">
                  <c:v>89.569136</c:v>
                </c:pt>
                <c:pt idx="595">
                  <c:v>89.580489</c:v>
                </c:pt>
                <c:pt idx="596">
                  <c:v>89.585167999999982</c:v>
                </c:pt>
                <c:pt idx="597">
                  <c:v>89.587979000000004</c:v>
                </c:pt>
                <c:pt idx="598">
                  <c:v>89.594579999999993</c:v>
                </c:pt>
                <c:pt idx="599">
                  <c:v>89.605434999999986</c:v>
                </c:pt>
                <c:pt idx="600">
                  <c:v>89.618750999999989</c:v>
                </c:pt>
                <c:pt idx="601">
                  <c:v>89.635381999999979</c:v>
                </c:pt>
                <c:pt idx="602">
                  <c:v>89.655942999999965</c:v>
                </c:pt>
                <c:pt idx="603">
                  <c:v>89.676669999999987</c:v>
                </c:pt>
                <c:pt idx="604">
                  <c:v>89.692750999999987</c:v>
                </c:pt>
                <c:pt idx="605">
                  <c:v>89.704960999999997</c:v>
                </c:pt>
                <c:pt idx="606">
                  <c:v>89.719150000000013</c:v>
                </c:pt>
                <c:pt idx="607">
                  <c:v>89.739773999999983</c:v>
                </c:pt>
                <c:pt idx="608">
                  <c:v>89.766886999999983</c:v>
                </c:pt>
                <c:pt idx="609">
                  <c:v>89.798901000000001</c:v>
                </c:pt>
                <c:pt idx="610">
                  <c:v>89.834529000000018</c:v>
                </c:pt>
                <c:pt idx="611">
                  <c:v>89.870722999999984</c:v>
                </c:pt>
                <c:pt idx="612">
                  <c:v>89.902511000000004</c:v>
                </c:pt>
                <c:pt idx="613">
                  <c:v>89.927014999999997</c:v>
                </c:pt>
                <c:pt idx="614">
                  <c:v>89.947700999999995</c:v>
                </c:pt>
                <c:pt idx="615">
                  <c:v>89.97086299999998</c:v>
                </c:pt>
                <c:pt idx="616">
                  <c:v>89.998295000000013</c:v>
                </c:pt>
                <c:pt idx="617">
                  <c:v>90.024170000000012</c:v>
                </c:pt>
                <c:pt idx="618">
                  <c:v>90.041860000000014</c:v>
                </c:pt>
                <c:pt idx="619">
                  <c:v>90.052580999999989</c:v>
                </c:pt>
                <c:pt idx="620">
                  <c:v>90.064665000000019</c:v>
                </c:pt>
                <c:pt idx="621">
                  <c:v>90.084615000000014</c:v>
                </c:pt>
                <c:pt idx="622">
                  <c:v>90.110533000000004</c:v>
                </c:pt>
                <c:pt idx="623">
                  <c:v>90.13605699999998</c:v>
                </c:pt>
                <c:pt idx="624">
                  <c:v>90.157900999999981</c:v>
                </c:pt>
                <c:pt idx="625">
                  <c:v>90.178389999999965</c:v>
                </c:pt>
                <c:pt idx="626">
                  <c:v>90.202190000000002</c:v>
                </c:pt>
                <c:pt idx="627">
                  <c:v>90.232979</c:v>
                </c:pt>
                <c:pt idx="628">
                  <c:v>90.271210999999994</c:v>
                </c:pt>
                <c:pt idx="629">
                  <c:v>90.312522000000001</c:v>
                </c:pt>
                <c:pt idx="630">
                  <c:v>90.348425000000006</c:v>
                </c:pt>
                <c:pt idx="631">
                  <c:v>90.371679999999998</c:v>
                </c:pt>
                <c:pt idx="632">
                  <c:v>90.382578999999993</c:v>
                </c:pt>
                <c:pt idx="633">
                  <c:v>90.389183000000003</c:v>
                </c:pt>
                <c:pt idx="634">
                  <c:v>90.400964000000016</c:v>
                </c:pt>
                <c:pt idx="635">
                  <c:v>90.421773000000002</c:v>
                </c:pt>
                <c:pt idx="636">
                  <c:v>90.448251000000013</c:v>
                </c:pt>
                <c:pt idx="637">
                  <c:v>90.474110999999994</c:v>
                </c:pt>
                <c:pt idx="638">
                  <c:v>90.496182000000005</c:v>
                </c:pt>
                <c:pt idx="639">
                  <c:v>90.51678099999998</c:v>
                </c:pt>
                <c:pt idx="640">
                  <c:v>90.540287000000006</c:v>
                </c:pt>
                <c:pt idx="641">
                  <c:v>90.567728000000002</c:v>
                </c:pt>
                <c:pt idx="642">
                  <c:v>90.595507999999981</c:v>
                </c:pt>
                <c:pt idx="643">
                  <c:v>90.619677999999979</c:v>
                </c:pt>
                <c:pt idx="644">
                  <c:v>90.639589999999998</c:v>
                </c:pt>
                <c:pt idx="645">
                  <c:v>90.656937999999968</c:v>
                </c:pt>
                <c:pt idx="646">
                  <c:v>90.672460999999984</c:v>
                </c:pt>
                <c:pt idx="647">
                  <c:v>90.68559399999998</c:v>
                </c:pt>
                <c:pt idx="648">
                  <c:v>90.696295000000006</c:v>
                </c:pt>
                <c:pt idx="649">
                  <c:v>90.705933000000002</c:v>
                </c:pt>
                <c:pt idx="650">
                  <c:v>90.716032999999982</c:v>
                </c:pt>
                <c:pt idx="651">
                  <c:v>90.726954000000006</c:v>
                </c:pt>
                <c:pt idx="652">
                  <c:v>90.737931000000003</c:v>
                </c:pt>
                <c:pt idx="653">
                  <c:v>90.747112000000016</c:v>
                </c:pt>
                <c:pt idx="654">
                  <c:v>90.753212000000005</c:v>
                </c:pt>
                <c:pt idx="655">
                  <c:v>90.756518</c:v>
                </c:pt>
                <c:pt idx="656">
                  <c:v>90.757981000000001</c:v>
                </c:pt>
                <c:pt idx="657">
                  <c:v>90.757389000000003</c:v>
                </c:pt>
                <c:pt idx="658">
                  <c:v>90.753724000000005</c:v>
                </c:pt>
                <c:pt idx="659">
                  <c:v>90.748092</c:v>
                </c:pt>
                <c:pt idx="660">
                  <c:v>90.744126000000009</c:v>
                </c:pt>
                <c:pt idx="661">
                  <c:v>90.744449000000017</c:v>
                </c:pt>
                <c:pt idx="662">
                  <c:v>90.748215000000016</c:v>
                </c:pt>
                <c:pt idx="663">
                  <c:v>90.753294999999994</c:v>
                </c:pt>
                <c:pt idx="664">
                  <c:v>90.759155000000007</c:v>
                </c:pt>
                <c:pt idx="665">
                  <c:v>90.765602000000001</c:v>
                </c:pt>
                <c:pt idx="666">
                  <c:v>90.770387999999969</c:v>
                </c:pt>
                <c:pt idx="667">
                  <c:v>90.770394999999979</c:v>
                </c:pt>
                <c:pt idx="668">
                  <c:v>90.765084999999999</c:v>
                </c:pt>
                <c:pt idx="669">
                  <c:v>90.756977999999989</c:v>
                </c:pt>
                <c:pt idx="670">
                  <c:v>90.748504999999994</c:v>
                </c:pt>
                <c:pt idx="671">
                  <c:v>90.739535000000004</c:v>
                </c:pt>
                <c:pt idx="672">
                  <c:v>90.728685999999982</c:v>
                </c:pt>
                <c:pt idx="673">
                  <c:v>90.716210000000018</c:v>
                </c:pt>
                <c:pt idx="674">
                  <c:v>90.705943000000005</c:v>
                </c:pt>
                <c:pt idx="675">
                  <c:v>90.702652999999998</c:v>
                </c:pt>
                <c:pt idx="676">
                  <c:v>90.706243000000015</c:v>
                </c:pt>
                <c:pt idx="677">
                  <c:v>90.709035</c:v>
                </c:pt>
                <c:pt idx="678">
                  <c:v>90.701787999999979</c:v>
                </c:pt>
                <c:pt idx="679">
                  <c:v>90.683609000000004</c:v>
                </c:pt>
                <c:pt idx="680">
                  <c:v>90.663772999999992</c:v>
                </c:pt>
                <c:pt idx="681">
                  <c:v>90.651766999999992</c:v>
                </c:pt>
                <c:pt idx="682">
                  <c:v>90.648081999999988</c:v>
                </c:pt>
                <c:pt idx="683">
                  <c:v>90.646167000000005</c:v>
                </c:pt>
                <c:pt idx="684">
                  <c:v>90.640596000000002</c:v>
                </c:pt>
                <c:pt idx="685">
                  <c:v>90.63058599999998</c:v>
                </c:pt>
                <c:pt idx="686">
                  <c:v>90.617475999999982</c:v>
                </c:pt>
                <c:pt idx="687">
                  <c:v>90.602833999999987</c:v>
                </c:pt>
                <c:pt idx="688">
                  <c:v>90.589078999999984</c:v>
                </c:pt>
                <c:pt idx="689">
                  <c:v>90.578815999999989</c:v>
                </c:pt>
                <c:pt idx="690">
                  <c:v>90.572844999999987</c:v>
                </c:pt>
                <c:pt idx="691">
                  <c:v>90.570178999999968</c:v>
                </c:pt>
                <c:pt idx="692">
                  <c:v>90.56983799999999</c:v>
                </c:pt>
                <c:pt idx="693">
                  <c:v>90.571789999999979</c:v>
                </c:pt>
                <c:pt idx="694">
                  <c:v>90.576389999999989</c:v>
                </c:pt>
                <c:pt idx="695">
                  <c:v>90.583299999999994</c:v>
                </c:pt>
                <c:pt idx="696">
                  <c:v>90.589911000000001</c:v>
                </c:pt>
                <c:pt idx="697">
                  <c:v>90.590215000000015</c:v>
                </c:pt>
                <c:pt idx="698">
                  <c:v>90.57856799999999</c:v>
                </c:pt>
                <c:pt idx="699">
                  <c:v>90.556436999999988</c:v>
                </c:pt>
                <c:pt idx="700">
                  <c:v>90.533859000000007</c:v>
                </c:pt>
                <c:pt idx="701">
                  <c:v>90.520337999999967</c:v>
                </c:pt>
                <c:pt idx="702">
                  <c:v>90.515757999999991</c:v>
                </c:pt>
                <c:pt idx="703">
                  <c:v>90.512497999999979</c:v>
                </c:pt>
                <c:pt idx="704">
                  <c:v>90.505064000000004</c:v>
                </c:pt>
                <c:pt idx="705">
                  <c:v>90.495144999999994</c:v>
                </c:pt>
                <c:pt idx="706">
                  <c:v>90.48810899999998</c:v>
                </c:pt>
                <c:pt idx="707">
                  <c:v>90.488131999999979</c:v>
                </c:pt>
                <c:pt idx="708">
                  <c:v>90.496290000000016</c:v>
                </c:pt>
                <c:pt idx="709">
                  <c:v>90.509440999999981</c:v>
                </c:pt>
                <c:pt idx="710">
                  <c:v>90.520773999999989</c:v>
                </c:pt>
                <c:pt idx="711">
                  <c:v>90.524710999999982</c:v>
                </c:pt>
                <c:pt idx="712">
                  <c:v>90.522170999999986</c:v>
                </c:pt>
                <c:pt idx="713">
                  <c:v>90.519302999999979</c:v>
                </c:pt>
                <c:pt idx="714">
                  <c:v>90.520746999999986</c:v>
                </c:pt>
                <c:pt idx="715">
                  <c:v>90.526354999999981</c:v>
                </c:pt>
                <c:pt idx="716">
                  <c:v>90.533841999999993</c:v>
                </c:pt>
                <c:pt idx="717">
                  <c:v>90.542568000000003</c:v>
                </c:pt>
                <c:pt idx="718">
                  <c:v>90.553324000000003</c:v>
                </c:pt>
                <c:pt idx="719">
                  <c:v>90.56576699999998</c:v>
                </c:pt>
                <c:pt idx="720">
                  <c:v>90.577089999999998</c:v>
                </c:pt>
                <c:pt idx="721">
                  <c:v>90.582213999999993</c:v>
                </c:pt>
                <c:pt idx="722">
                  <c:v>90.577020000000005</c:v>
                </c:pt>
                <c:pt idx="723">
                  <c:v>90.563070999999979</c:v>
                </c:pt>
                <c:pt idx="724">
                  <c:v>90.548517000000004</c:v>
                </c:pt>
                <c:pt idx="725">
                  <c:v>90.54254899999998</c:v>
                </c:pt>
                <c:pt idx="726">
                  <c:v>90.548419999999993</c:v>
                </c:pt>
                <c:pt idx="727">
                  <c:v>90.561843999999994</c:v>
                </c:pt>
                <c:pt idx="728">
                  <c:v>90.575144999999992</c:v>
                </c:pt>
                <c:pt idx="729">
                  <c:v>90.582119000000006</c:v>
                </c:pt>
                <c:pt idx="730">
                  <c:v>90.581419999999994</c:v>
                </c:pt>
                <c:pt idx="731">
                  <c:v>90.577737999999968</c:v>
                </c:pt>
                <c:pt idx="732">
                  <c:v>90.578035999999969</c:v>
                </c:pt>
                <c:pt idx="733">
                  <c:v>90.584674000000007</c:v>
                </c:pt>
                <c:pt idx="734">
                  <c:v>90.593117000000007</c:v>
                </c:pt>
                <c:pt idx="735">
                  <c:v>90.597791999999998</c:v>
                </c:pt>
                <c:pt idx="736">
                  <c:v>90.597222000000016</c:v>
                </c:pt>
                <c:pt idx="737">
                  <c:v>90.593608000000003</c:v>
                </c:pt>
                <c:pt idx="738">
                  <c:v>90.58984199999999</c:v>
                </c:pt>
                <c:pt idx="739">
                  <c:v>90.589230000000001</c:v>
                </c:pt>
                <c:pt idx="740">
                  <c:v>90.594275999999994</c:v>
                </c:pt>
                <c:pt idx="741">
                  <c:v>90.601820000000004</c:v>
                </c:pt>
                <c:pt idx="742">
                  <c:v>90.60308999999998</c:v>
                </c:pt>
                <c:pt idx="743">
                  <c:v>90.592394999999982</c:v>
                </c:pt>
                <c:pt idx="744">
                  <c:v>90.57464299999998</c:v>
                </c:pt>
                <c:pt idx="745">
                  <c:v>90.560865000000007</c:v>
                </c:pt>
                <c:pt idx="746">
                  <c:v>90.559129999999996</c:v>
                </c:pt>
                <c:pt idx="747">
                  <c:v>90.570869999999999</c:v>
                </c:pt>
                <c:pt idx="748">
                  <c:v>90.592843999999999</c:v>
                </c:pt>
                <c:pt idx="749">
                  <c:v>90.618110999999999</c:v>
                </c:pt>
                <c:pt idx="750">
                  <c:v>90.637108999999981</c:v>
                </c:pt>
                <c:pt idx="751">
                  <c:v>90.643776999999986</c:v>
                </c:pt>
                <c:pt idx="752">
                  <c:v>90.640366999999998</c:v>
                </c:pt>
                <c:pt idx="753">
                  <c:v>90.633894999999981</c:v>
                </c:pt>
                <c:pt idx="754">
                  <c:v>90.629719999999992</c:v>
                </c:pt>
                <c:pt idx="755">
                  <c:v>90.630516999999998</c:v>
                </c:pt>
                <c:pt idx="756">
                  <c:v>90.637721999999982</c:v>
                </c:pt>
                <c:pt idx="757">
                  <c:v>90.64998199999998</c:v>
                </c:pt>
                <c:pt idx="758">
                  <c:v>90.662131999999986</c:v>
                </c:pt>
                <c:pt idx="759">
                  <c:v>90.670680999999988</c:v>
                </c:pt>
                <c:pt idx="760">
                  <c:v>90.67918499999999</c:v>
                </c:pt>
                <c:pt idx="761">
                  <c:v>90.694666999999995</c:v>
                </c:pt>
                <c:pt idx="762">
                  <c:v>90.718996000000004</c:v>
                </c:pt>
                <c:pt idx="763">
                  <c:v>90.745900000000006</c:v>
                </c:pt>
                <c:pt idx="764">
                  <c:v>90.765607000000003</c:v>
                </c:pt>
                <c:pt idx="765">
                  <c:v>90.77046799999998</c:v>
                </c:pt>
                <c:pt idx="766">
                  <c:v>90.760600999999994</c:v>
                </c:pt>
                <c:pt idx="767">
                  <c:v>90.746362000000005</c:v>
                </c:pt>
                <c:pt idx="768">
                  <c:v>90.741802000000007</c:v>
                </c:pt>
                <c:pt idx="769">
                  <c:v>90.751329999999996</c:v>
                </c:pt>
                <c:pt idx="770">
                  <c:v>90.764581000000007</c:v>
                </c:pt>
                <c:pt idx="771">
                  <c:v>90.769329999999997</c:v>
                </c:pt>
                <c:pt idx="772">
                  <c:v>90.766516999999993</c:v>
                </c:pt>
                <c:pt idx="773">
                  <c:v>90.76722700000002</c:v>
                </c:pt>
                <c:pt idx="774">
                  <c:v>90.778225000000006</c:v>
                </c:pt>
                <c:pt idx="775">
                  <c:v>90.796780999999982</c:v>
                </c:pt>
                <c:pt idx="776">
                  <c:v>90.817437999999981</c:v>
                </c:pt>
                <c:pt idx="777">
                  <c:v>90.837200999999993</c:v>
                </c:pt>
                <c:pt idx="778">
                  <c:v>90.853355999999991</c:v>
                </c:pt>
                <c:pt idx="779">
                  <c:v>90.863652000000002</c:v>
                </c:pt>
                <c:pt idx="780">
                  <c:v>90.87020099999998</c:v>
                </c:pt>
                <c:pt idx="781">
                  <c:v>90.879106999999991</c:v>
                </c:pt>
                <c:pt idx="782">
                  <c:v>90.894029000000018</c:v>
                </c:pt>
                <c:pt idx="783">
                  <c:v>90.913132000000004</c:v>
                </c:pt>
                <c:pt idx="784">
                  <c:v>90.932900000000004</c:v>
                </c:pt>
                <c:pt idx="785">
                  <c:v>90.951481999999999</c:v>
                </c:pt>
                <c:pt idx="786">
                  <c:v>90.968137999999982</c:v>
                </c:pt>
                <c:pt idx="787">
                  <c:v>90.982551000000001</c:v>
                </c:pt>
                <c:pt idx="788">
                  <c:v>90.995996000000005</c:v>
                </c:pt>
                <c:pt idx="789">
                  <c:v>91.011517000000012</c:v>
                </c:pt>
                <c:pt idx="790">
                  <c:v>91.031486000000001</c:v>
                </c:pt>
                <c:pt idx="791">
                  <c:v>91.056546999999981</c:v>
                </c:pt>
                <c:pt idx="792">
                  <c:v>91.085974999999991</c:v>
                </c:pt>
                <c:pt idx="793">
                  <c:v>91.117148</c:v>
                </c:pt>
                <c:pt idx="794">
                  <c:v>91.144790999999998</c:v>
                </c:pt>
                <c:pt idx="795">
                  <c:v>91.164524000000014</c:v>
                </c:pt>
                <c:pt idx="796">
                  <c:v>91.177376999999979</c:v>
                </c:pt>
                <c:pt idx="797">
                  <c:v>91.189260000000004</c:v>
                </c:pt>
                <c:pt idx="798">
                  <c:v>91.204677000000004</c:v>
                </c:pt>
                <c:pt idx="799">
                  <c:v>91.223097999999979</c:v>
                </c:pt>
                <c:pt idx="800">
                  <c:v>91.240744000000007</c:v>
                </c:pt>
                <c:pt idx="801">
                  <c:v>91.253715999999983</c:v>
                </c:pt>
                <c:pt idx="802">
                  <c:v>91.259731999999985</c:v>
                </c:pt>
                <c:pt idx="803">
                  <c:v>91.259643999999994</c:v>
                </c:pt>
                <c:pt idx="804">
                  <c:v>91.258237999999992</c:v>
                </c:pt>
                <c:pt idx="805">
                  <c:v>91.260891999999998</c:v>
                </c:pt>
                <c:pt idx="806">
                  <c:v>91.268979999999999</c:v>
                </c:pt>
                <c:pt idx="807">
                  <c:v>91.280006999999998</c:v>
                </c:pt>
                <c:pt idx="808">
                  <c:v>91.292366000000001</c:v>
                </c:pt>
                <c:pt idx="809">
                  <c:v>91.307436999999979</c:v>
                </c:pt>
                <c:pt idx="810">
                  <c:v>91.325461999999987</c:v>
                </c:pt>
                <c:pt idx="811">
                  <c:v>91.342304999999982</c:v>
                </c:pt>
                <c:pt idx="812">
                  <c:v>91.351528000000002</c:v>
                </c:pt>
                <c:pt idx="813">
                  <c:v>91.350934999999993</c:v>
                </c:pt>
                <c:pt idx="814">
                  <c:v>91.345056999999983</c:v>
                </c:pt>
                <c:pt idx="815">
                  <c:v>91.341245000000015</c:v>
                </c:pt>
                <c:pt idx="816">
                  <c:v>91.342757999999989</c:v>
                </c:pt>
                <c:pt idx="817">
                  <c:v>91.345489999999998</c:v>
                </c:pt>
                <c:pt idx="818">
                  <c:v>91.342347999999987</c:v>
                </c:pt>
                <c:pt idx="819">
                  <c:v>91.33071799999999</c:v>
                </c:pt>
                <c:pt idx="820">
                  <c:v>91.315652</c:v>
                </c:pt>
                <c:pt idx="821">
                  <c:v>91.305792999999966</c:v>
                </c:pt>
                <c:pt idx="822">
                  <c:v>91.306116000000003</c:v>
                </c:pt>
                <c:pt idx="823">
                  <c:v>91.314149000000015</c:v>
                </c:pt>
                <c:pt idx="824">
                  <c:v>91.321994000000004</c:v>
                </c:pt>
                <c:pt idx="825">
                  <c:v>91.321122000000003</c:v>
                </c:pt>
                <c:pt idx="826">
                  <c:v>91.307554999999994</c:v>
                </c:pt>
                <c:pt idx="827">
                  <c:v>91.284997000000004</c:v>
                </c:pt>
                <c:pt idx="828">
                  <c:v>91.263003999999995</c:v>
                </c:pt>
                <c:pt idx="829">
                  <c:v>91.249830000000003</c:v>
                </c:pt>
                <c:pt idx="830">
                  <c:v>91.245794000000004</c:v>
                </c:pt>
                <c:pt idx="831">
                  <c:v>91.244538000000006</c:v>
                </c:pt>
                <c:pt idx="832">
                  <c:v>91.239817000000002</c:v>
                </c:pt>
                <c:pt idx="833">
                  <c:v>91.230608000000004</c:v>
                </c:pt>
                <c:pt idx="834">
                  <c:v>91.219055999999995</c:v>
                </c:pt>
                <c:pt idx="835">
                  <c:v>91.205759</c:v>
                </c:pt>
                <c:pt idx="836">
                  <c:v>91.189059</c:v>
                </c:pt>
                <c:pt idx="837">
                  <c:v>91.168885999999986</c:v>
                </c:pt>
                <c:pt idx="838">
                  <c:v>91.149682999999982</c:v>
                </c:pt>
                <c:pt idx="839">
                  <c:v>91.137713000000005</c:v>
                </c:pt>
                <c:pt idx="840">
                  <c:v>91.135655999999983</c:v>
                </c:pt>
                <c:pt idx="841">
                  <c:v>91.140608999999998</c:v>
                </c:pt>
                <c:pt idx="842">
                  <c:v>91.146686000000003</c:v>
                </c:pt>
                <c:pt idx="843">
                  <c:v>91.148551999999981</c:v>
                </c:pt>
                <c:pt idx="844">
                  <c:v>91.143122000000005</c:v>
                </c:pt>
                <c:pt idx="845">
                  <c:v>91.129970999999983</c:v>
                </c:pt>
                <c:pt idx="846">
                  <c:v>91.111339000000001</c:v>
                </c:pt>
                <c:pt idx="847">
                  <c:v>91.090920999999994</c:v>
                </c:pt>
                <c:pt idx="848">
                  <c:v>91.07185699999998</c:v>
                </c:pt>
                <c:pt idx="849">
                  <c:v>91.055903999999998</c:v>
                </c:pt>
                <c:pt idx="850">
                  <c:v>91.044213000000013</c:v>
                </c:pt>
                <c:pt idx="851">
                  <c:v>91.037345000000002</c:v>
                </c:pt>
                <c:pt idx="852">
                  <c:v>91.033904000000007</c:v>
                </c:pt>
                <c:pt idx="853">
                  <c:v>91.030806999999982</c:v>
                </c:pt>
                <c:pt idx="854">
                  <c:v>91.026342999999969</c:v>
                </c:pt>
                <c:pt idx="855">
                  <c:v>91.021430999999993</c:v>
                </c:pt>
                <c:pt idx="856">
                  <c:v>91.016289000000015</c:v>
                </c:pt>
                <c:pt idx="857">
                  <c:v>91.007133999999994</c:v>
                </c:pt>
                <c:pt idx="858">
                  <c:v>90.990611000000015</c:v>
                </c:pt>
                <c:pt idx="859">
                  <c:v>90.970622000000006</c:v>
                </c:pt>
                <c:pt idx="860">
                  <c:v>90.956594999999993</c:v>
                </c:pt>
                <c:pt idx="861">
                  <c:v>90.952760999999981</c:v>
                </c:pt>
                <c:pt idx="862">
                  <c:v>90.952146999999982</c:v>
                </c:pt>
                <c:pt idx="863">
                  <c:v>90.943126000000021</c:v>
                </c:pt>
                <c:pt idx="864">
                  <c:v>90.919826000000015</c:v>
                </c:pt>
                <c:pt idx="865">
                  <c:v>90.885180999999989</c:v>
                </c:pt>
                <c:pt idx="866">
                  <c:v>90.847628000000014</c:v>
                </c:pt>
                <c:pt idx="867">
                  <c:v>90.816253000000017</c:v>
                </c:pt>
                <c:pt idx="868">
                  <c:v>90.796346999999983</c:v>
                </c:pt>
                <c:pt idx="869">
                  <c:v>90.786716999999982</c:v>
                </c:pt>
                <c:pt idx="870">
                  <c:v>90.781424000000015</c:v>
                </c:pt>
                <c:pt idx="871">
                  <c:v>90.774378999999968</c:v>
                </c:pt>
                <c:pt idx="872">
                  <c:v>90.762270999999998</c:v>
                </c:pt>
                <c:pt idx="873">
                  <c:v>90.744759000000016</c:v>
                </c:pt>
                <c:pt idx="874">
                  <c:v>90.723365000000001</c:v>
                </c:pt>
                <c:pt idx="875">
                  <c:v>90.700610000000012</c:v>
                </c:pt>
                <c:pt idx="876">
                  <c:v>90.678095999999968</c:v>
                </c:pt>
                <c:pt idx="877">
                  <c:v>90.654033999999982</c:v>
                </c:pt>
                <c:pt idx="878">
                  <c:v>90.624574999999979</c:v>
                </c:pt>
                <c:pt idx="879">
                  <c:v>90.588521</c:v>
                </c:pt>
                <c:pt idx="880">
                  <c:v>90.550419000000005</c:v>
                </c:pt>
                <c:pt idx="881">
                  <c:v>90.517777999999993</c:v>
                </c:pt>
                <c:pt idx="882">
                  <c:v>90.495484000000005</c:v>
                </c:pt>
                <c:pt idx="883">
                  <c:v>90.483115999999995</c:v>
                </c:pt>
                <c:pt idx="884">
                  <c:v>90.476095000000001</c:v>
                </c:pt>
                <c:pt idx="885">
                  <c:v>90.468041999999983</c:v>
                </c:pt>
                <c:pt idx="886">
                  <c:v>90.453964000000013</c:v>
                </c:pt>
                <c:pt idx="887">
                  <c:v>90.432451</c:v>
                </c:pt>
                <c:pt idx="888">
                  <c:v>90.405717999999979</c:v>
                </c:pt>
                <c:pt idx="889">
                  <c:v>90.377224999999996</c:v>
                </c:pt>
                <c:pt idx="890">
                  <c:v>90.349932999999979</c:v>
                </c:pt>
                <c:pt idx="891">
                  <c:v>90.32620799999998</c:v>
                </c:pt>
                <c:pt idx="892">
                  <c:v>90.307344999999998</c:v>
                </c:pt>
                <c:pt idx="893">
                  <c:v>90.291790000000006</c:v>
                </c:pt>
                <c:pt idx="894">
                  <c:v>90.273448999999985</c:v>
                </c:pt>
                <c:pt idx="895">
                  <c:v>90.245970999999983</c:v>
                </c:pt>
                <c:pt idx="896">
                  <c:v>90.209412999999998</c:v>
                </c:pt>
                <c:pt idx="897">
                  <c:v>90.171470999999968</c:v>
                </c:pt>
                <c:pt idx="898">
                  <c:v>90.139789999999991</c:v>
                </c:pt>
                <c:pt idx="899">
                  <c:v>90.114667999999995</c:v>
                </c:pt>
                <c:pt idx="900">
                  <c:v>90.091634000000013</c:v>
                </c:pt>
                <c:pt idx="901">
                  <c:v>90.068760999999981</c:v>
                </c:pt>
                <c:pt idx="902">
                  <c:v>90.048122000000006</c:v>
                </c:pt>
                <c:pt idx="903">
                  <c:v>90.030778999999967</c:v>
                </c:pt>
                <c:pt idx="904">
                  <c:v>90.013679999999994</c:v>
                </c:pt>
                <c:pt idx="905">
                  <c:v>89.992260000000016</c:v>
                </c:pt>
                <c:pt idx="906">
                  <c:v>89.965400000000002</c:v>
                </c:pt>
                <c:pt idx="907">
                  <c:v>89.936337999999992</c:v>
                </c:pt>
                <c:pt idx="908">
                  <c:v>89.909228000000013</c:v>
                </c:pt>
                <c:pt idx="909">
                  <c:v>89.885289</c:v>
                </c:pt>
                <c:pt idx="910">
                  <c:v>89.862980999999991</c:v>
                </c:pt>
                <c:pt idx="911">
                  <c:v>89.840849000000006</c:v>
                </c:pt>
                <c:pt idx="912">
                  <c:v>89.817379000000003</c:v>
                </c:pt>
                <c:pt idx="913">
                  <c:v>89.787692000000007</c:v>
                </c:pt>
                <c:pt idx="914">
                  <c:v>89.743599000000017</c:v>
                </c:pt>
                <c:pt idx="915">
                  <c:v>89.682076999999978</c:v>
                </c:pt>
                <c:pt idx="916">
                  <c:v>89.612150999999983</c:v>
                </c:pt>
                <c:pt idx="917">
                  <c:v>89.549177</c:v>
                </c:pt>
                <c:pt idx="918">
                  <c:v>89.501493999999994</c:v>
                </c:pt>
                <c:pt idx="919">
                  <c:v>89.465239999999994</c:v>
                </c:pt>
                <c:pt idx="920">
                  <c:v>89.432070999999979</c:v>
                </c:pt>
                <c:pt idx="921">
                  <c:v>89.397373000000002</c:v>
                </c:pt>
                <c:pt idx="922">
                  <c:v>89.360746999999989</c:v>
                </c:pt>
                <c:pt idx="923">
                  <c:v>89.322838999999988</c:v>
                </c:pt>
                <c:pt idx="924">
                  <c:v>89.285007999999991</c:v>
                </c:pt>
                <c:pt idx="925">
                  <c:v>89.247986999999995</c:v>
                </c:pt>
                <c:pt idx="926">
                  <c:v>89.208421000000001</c:v>
                </c:pt>
                <c:pt idx="927">
                  <c:v>89.160110000000003</c:v>
                </c:pt>
                <c:pt idx="928">
                  <c:v>89.10086699999998</c:v>
                </c:pt>
                <c:pt idx="929">
                  <c:v>89.03531599999998</c:v>
                </c:pt>
                <c:pt idx="930">
                  <c:v>88.967512000000013</c:v>
                </c:pt>
                <c:pt idx="931">
                  <c:v>88.895644000000004</c:v>
                </c:pt>
                <c:pt idx="932">
                  <c:v>88.818904000000003</c:v>
                </c:pt>
                <c:pt idx="933">
                  <c:v>88.745761000000002</c:v>
                </c:pt>
                <c:pt idx="934">
                  <c:v>88.688303999999988</c:v>
                </c:pt>
                <c:pt idx="935">
                  <c:v>88.649021000000005</c:v>
                </c:pt>
                <c:pt idx="936">
                  <c:v>88.618861999999979</c:v>
                </c:pt>
                <c:pt idx="937">
                  <c:v>88.588581999999988</c:v>
                </c:pt>
                <c:pt idx="938">
                  <c:v>88.556916000000001</c:v>
                </c:pt>
                <c:pt idx="939">
                  <c:v>88.526621000000006</c:v>
                </c:pt>
                <c:pt idx="940">
                  <c:v>88.496065000000016</c:v>
                </c:pt>
                <c:pt idx="941">
                  <c:v>88.456136000000001</c:v>
                </c:pt>
                <c:pt idx="942">
                  <c:v>88.396771999999984</c:v>
                </c:pt>
                <c:pt idx="943">
                  <c:v>88.318218000000002</c:v>
                </c:pt>
                <c:pt idx="944">
                  <c:v>88.237335000000002</c:v>
                </c:pt>
                <c:pt idx="945">
                  <c:v>88.178095999999968</c:v>
                </c:pt>
                <c:pt idx="946">
                  <c:v>88.150135999999989</c:v>
                </c:pt>
                <c:pt idx="947">
                  <c:v>88.136137999999988</c:v>
                </c:pt>
                <c:pt idx="948">
                  <c:v>88.10288899999999</c:v>
                </c:pt>
                <c:pt idx="949">
                  <c:v>88.027766999999983</c:v>
                </c:pt>
                <c:pt idx="950">
                  <c:v>87.915592000000004</c:v>
                </c:pt>
                <c:pt idx="951">
                  <c:v>87.790745000000001</c:v>
                </c:pt>
                <c:pt idx="952">
                  <c:v>87.672185999999968</c:v>
                </c:pt>
                <c:pt idx="953">
                  <c:v>87.555797999999967</c:v>
                </c:pt>
                <c:pt idx="954">
                  <c:v>87.422764999999998</c:v>
                </c:pt>
                <c:pt idx="955">
                  <c:v>87.268125000000012</c:v>
                </c:pt>
                <c:pt idx="956">
                  <c:v>87.117341999999979</c:v>
                </c:pt>
                <c:pt idx="957">
                  <c:v>87.007626000000016</c:v>
                </c:pt>
                <c:pt idx="958">
                  <c:v>86.948994999999996</c:v>
                </c:pt>
                <c:pt idx="959">
                  <c:v>86.909009999999995</c:v>
                </c:pt>
                <c:pt idx="960">
                  <c:v>86.840952000000001</c:v>
                </c:pt>
                <c:pt idx="961">
                  <c:v>86.723258999999999</c:v>
                </c:pt>
                <c:pt idx="962">
                  <c:v>86.568184000000002</c:v>
                </c:pt>
                <c:pt idx="963">
                  <c:v>86.396475999999993</c:v>
                </c:pt>
                <c:pt idx="964">
                  <c:v>86.213667000000015</c:v>
                </c:pt>
                <c:pt idx="965">
                  <c:v>86.014618000000013</c:v>
                </c:pt>
                <c:pt idx="966">
                  <c:v>85.804496</c:v>
                </c:pt>
                <c:pt idx="967">
                  <c:v>85.607056999999998</c:v>
                </c:pt>
                <c:pt idx="968">
                  <c:v>85.449340000000007</c:v>
                </c:pt>
                <c:pt idx="969">
                  <c:v>85.340064999999996</c:v>
                </c:pt>
                <c:pt idx="970">
                  <c:v>85.264297000000013</c:v>
                </c:pt>
                <c:pt idx="971">
                  <c:v>85.194393000000005</c:v>
                </c:pt>
                <c:pt idx="972">
                  <c:v>85.099483000000006</c:v>
                </c:pt>
                <c:pt idx="973">
                  <c:v>84.950057999999999</c:v>
                </c:pt>
                <c:pt idx="974">
                  <c:v>84.731201999999996</c:v>
                </c:pt>
                <c:pt idx="975">
                  <c:v>84.465154999999996</c:v>
                </c:pt>
                <c:pt idx="976">
                  <c:v>84.212457000000001</c:v>
                </c:pt>
                <c:pt idx="977">
                  <c:v>84.029217000000003</c:v>
                </c:pt>
                <c:pt idx="978">
                  <c:v>83.910887000000002</c:v>
                </c:pt>
                <c:pt idx="979">
                  <c:v>83.783411000000001</c:v>
                </c:pt>
                <c:pt idx="980">
                  <c:v>83.559102999999979</c:v>
                </c:pt>
                <c:pt idx="981">
                  <c:v>83.206395999999998</c:v>
                </c:pt>
                <c:pt idx="982">
                  <c:v>82.771165999999994</c:v>
                </c:pt>
                <c:pt idx="983">
                  <c:v>82.335543999999999</c:v>
                </c:pt>
                <c:pt idx="984">
                  <c:v>81.950671999999983</c:v>
                </c:pt>
                <c:pt idx="985">
                  <c:v>81.598760999999982</c:v>
                </c:pt>
                <c:pt idx="986">
                  <c:v>81.218933000000007</c:v>
                </c:pt>
                <c:pt idx="987">
                  <c:v>80.778635999999992</c:v>
                </c:pt>
                <c:pt idx="988">
                  <c:v>80.318952999999979</c:v>
                </c:pt>
                <c:pt idx="989">
                  <c:v>79.914451999999997</c:v>
                </c:pt>
                <c:pt idx="990">
                  <c:v>79.586186999999981</c:v>
                </c:pt>
                <c:pt idx="991">
                  <c:v>79.279334999999989</c:v>
                </c:pt>
                <c:pt idx="992">
                  <c:v>78.939700999999999</c:v>
                </c:pt>
                <c:pt idx="993">
                  <c:v>78.587455000000006</c:v>
                </c:pt>
                <c:pt idx="994">
                  <c:v>78.287611000000012</c:v>
                </c:pt>
                <c:pt idx="995">
                  <c:v>78.063149999999993</c:v>
                </c:pt>
                <c:pt idx="996">
                  <c:v>77.875753999999986</c:v>
                </c:pt>
                <c:pt idx="997">
                  <c:v>77.690979999999982</c:v>
                </c:pt>
                <c:pt idx="998">
                  <c:v>77.516934000000006</c:v>
                </c:pt>
                <c:pt idx="999">
                  <c:v>77.360044000000002</c:v>
                </c:pt>
                <c:pt idx="1000">
                  <c:v>77.179867999999985</c:v>
                </c:pt>
                <c:pt idx="1001">
                  <c:v>76.926271</c:v>
                </c:pt>
                <c:pt idx="1002">
                  <c:v>76.607257000000004</c:v>
                </c:pt>
                <c:pt idx="1003">
                  <c:v>76.285157999999981</c:v>
                </c:pt>
                <c:pt idx="1004">
                  <c:v>76.007185000000007</c:v>
                </c:pt>
                <c:pt idx="1005">
                  <c:v>75.765620999999996</c:v>
                </c:pt>
                <c:pt idx="1006">
                  <c:v>75.529488999999984</c:v>
                </c:pt>
                <c:pt idx="1007">
                  <c:v>75.287536000000003</c:v>
                </c:pt>
                <c:pt idx="1008">
                  <c:v>75.047804999999997</c:v>
                </c:pt>
                <c:pt idx="1009">
                  <c:v>74.818460999999999</c:v>
                </c:pt>
                <c:pt idx="1010">
                  <c:v>74.612859999999998</c:v>
                </c:pt>
                <c:pt idx="1011">
                  <c:v>74.464265000000012</c:v>
                </c:pt>
                <c:pt idx="1012">
                  <c:v>74.403825000000012</c:v>
                </c:pt>
                <c:pt idx="1013">
                  <c:v>74.407306000000005</c:v>
                </c:pt>
                <c:pt idx="1014">
                  <c:v>74.37788399999998</c:v>
                </c:pt>
                <c:pt idx="1015">
                  <c:v>74.212541000000002</c:v>
                </c:pt>
                <c:pt idx="1016">
                  <c:v>73.909498999999983</c:v>
                </c:pt>
                <c:pt idx="1017">
                  <c:v>73.607579000000001</c:v>
                </c:pt>
                <c:pt idx="1018">
                  <c:v>73.496888999999982</c:v>
                </c:pt>
                <c:pt idx="1019">
                  <c:v>73.666071999999986</c:v>
                </c:pt>
                <c:pt idx="1020">
                  <c:v>74.026735999999985</c:v>
                </c:pt>
                <c:pt idx="1021">
                  <c:v>74.382341999999966</c:v>
                </c:pt>
                <c:pt idx="1022">
                  <c:v>74.565371999999968</c:v>
                </c:pt>
                <c:pt idx="1023">
                  <c:v>74.520110000000003</c:v>
                </c:pt>
                <c:pt idx="1024">
                  <c:v>74.300234000000003</c:v>
                </c:pt>
                <c:pt idx="1025">
                  <c:v>74.029507999999993</c:v>
                </c:pt>
                <c:pt idx="1026">
                  <c:v>73.851275000000001</c:v>
                </c:pt>
                <c:pt idx="1027">
                  <c:v>73.852973999999989</c:v>
                </c:pt>
                <c:pt idx="1028">
                  <c:v>73.999528000000012</c:v>
                </c:pt>
                <c:pt idx="1029">
                  <c:v>74.156545999999992</c:v>
                </c:pt>
                <c:pt idx="1030">
                  <c:v>74.210948999999999</c:v>
                </c:pt>
                <c:pt idx="1031">
                  <c:v>74.172230999999968</c:v>
                </c:pt>
                <c:pt idx="1032">
                  <c:v>74.147667000000013</c:v>
                </c:pt>
                <c:pt idx="1033">
                  <c:v>74.231233000000017</c:v>
                </c:pt>
                <c:pt idx="1034">
                  <c:v>74.438158999999999</c:v>
                </c:pt>
                <c:pt idx="1035">
                  <c:v>74.732331999999985</c:v>
                </c:pt>
                <c:pt idx="1036">
                  <c:v>75.068363000000005</c:v>
                </c:pt>
                <c:pt idx="1037">
                  <c:v>75.386600000000001</c:v>
                </c:pt>
                <c:pt idx="1038">
                  <c:v>75.606000999999992</c:v>
                </c:pt>
                <c:pt idx="1039">
                  <c:v>75.673331999999974</c:v>
                </c:pt>
                <c:pt idx="1040">
                  <c:v>75.626000999999988</c:v>
                </c:pt>
                <c:pt idx="1041">
                  <c:v>75.575805999999986</c:v>
                </c:pt>
                <c:pt idx="1042">
                  <c:v>75.611025999999995</c:v>
                </c:pt>
                <c:pt idx="1043">
                  <c:v>75.721985000000004</c:v>
                </c:pt>
                <c:pt idx="1044">
                  <c:v>75.830106999999998</c:v>
                </c:pt>
                <c:pt idx="1045">
                  <c:v>75.874770999999967</c:v>
                </c:pt>
                <c:pt idx="1046">
                  <c:v>75.859909000000002</c:v>
                </c:pt>
                <c:pt idx="1047">
                  <c:v>75.829657999999981</c:v>
                </c:pt>
                <c:pt idx="1048">
                  <c:v>75.82417599999998</c:v>
                </c:pt>
                <c:pt idx="1049">
                  <c:v>75.862324000000001</c:v>
                </c:pt>
                <c:pt idx="1050">
                  <c:v>75.945234000000013</c:v>
                </c:pt>
                <c:pt idx="1051">
                  <c:v>76.058116999999982</c:v>
                </c:pt>
                <c:pt idx="1052">
                  <c:v>76.170891999999967</c:v>
                </c:pt>
                <c:pt idx="1053">
                  <c:v>76.249435000000005</c:v>
                </c:pt>
                <c:pt idx="1054">
                  <c:v>76.272619000000006</c:v>
                </c:pt>
                <c:pt idx="1055">
                  <c:v>76.241322999999994</c:v>
                </c:pt>
                <c:pt idx="1056">
                  <c:v>76.175673999999987</c:v>
                </c:pt>
                <c:pt idx="1057">
                  <c:v>76.104353000000003</c:v>
                </c:pt>
                <c:pt idx="1058">
                  <c:v>76.048185000000004</c:v>
                </c:pt>
                <c:pt idx="1059">
                  <c:v>76.007118000000006</c:v>
                </c:pt>
                <c:pt idx="1060">
                  <c:v>75.965964000000014</c:v>
                </c:pt>
                <c:pt idx="1061">
                  <c:v>75.919877</c:v>
                </c:pt>
                <c:pt idx="1062">
                  <c:v>75.89398199999998</c:v>
                </c:pt>
                <c:pt idx="1063">
                  <c:v>75.932937999999979</c:v>
                </c:pt>
                <c:pt idx="1064">
                  <c:v>76.069323999999995</c:v>
                </c:pt>
                <c:pt idx="1065">
                  <c:v>76.298380999999992</c:v>
                </c:pt>
                <c:pt idx="1066">
                  <c:v>76.575017999999986</c:v>
                </c:pt>
                <c:pt idx="1067">
                  <c:v>76.831057999999999</c:v>
                </c:pt>
                <c:pt idx="1068">
                  <c:v>77.006845999999982</c:v>
                </c:pt>
                <c:pt idx="1069">
                  <c:v>77.080778999999993</c:v>
                </c:pt>
                <c:pt idx="1070">
                  <c:v>77.068323000000007</c:v>
                </c:pt>
                <c:pt idx="1071">
                  <c:v>76.985167000000004</c:v>
                </c:pt>
                <c:pt idx="1072">
                  <c:v>76.816562000000005</c:v>
                </c:pt>
                <c:pt idx="1073">
                  <c:v>76.538628000000003</c:v>
                </c:pt>
                <c:pt idx="1074">
                  <c:v>76.170870999999977</c:v>
                </c:pt>
                <c:pt idx="1075">
                  <c:v>75.790636000000006</c:v>
                </c:pt>
                <c:pt idx="1076">
                  <c:v>75.485011999999998</c:v>
                </c:pt>
                <c:pt idx="1077">
                  <c:v>75.297310999999993</c:v>
                </c:pt>
                <c:pt idx="1078">
                  <c:v>75.22551799999998</c:v>
                </c:pt>
                <c:pt idx="1079">
                  <c:v>75.254760000000005</c:v>
                </c:pt>
                <c:pt idx="1080">
                  <c:v>75.368696</c:v>
                </c:pt>
                <c:pt idx="1081">
                  <c:v>75.532406999999992</c:v>
                </c:pt>
                <c:pt idx="1082">
                  <c:v>75.690105000000003</c:v>
                </c:pt>
                <c:pt idx="1083">
                  <c:v>75.798729999999992</c:v>
                </c:pt>
                <c:pt idx="1084">
                  <c:v>75.861278999999982</c:v>
                </c:pt>
                <c:pt idx="1085">
                  <c:v>75.919649000000021</c:v>
                </c:pt>
                <c:pt idx="1086">
                  <c:v>76.016577999999981</c:v>
                </c:pt>
                <c:pt idx="1087">
                  <c:v>76.170605999999992</c:v>
                </c:pt>
                <c:pt idx="1088">
                  <c:v>76.384775999999988</c:v>
                </c:pt>
                <c:pt idx="1089">
                  <c:v>76.666872999999967</c:v>
                </c:pt>
                <c:pt idx="1090">
                  <c:v>77.031968000000006</c:v>
                </c:pt>
                <c:pt idx="1091">
                  <c:v>77.483005000000006</c:v>
                </c:pt>
                <c:pt idx="1092">
                  <c:v>77.989980000000003</c:v>
                </c:pt>
                <c:pt idx="1093">
                  <c:v>78.487494000000012</c:v>
                </c:pt>
                <c:pt idx="1094">
                  <c:v>78.899140000000003</c:v>
                </c:pt>
                <c:pt idx="1095">
                  <c:v>79.179441999999966</c:v>
                </c:pt>
                <c:pt idx="1096">
                  <c:v>79.350114000000005</c:v>
                </c:pt>
                <c:pt idx="1097">
                  <c:v>79.493972999999983</c:v>
                </c:pt>
                <c:pt idx="1098">
                  <c:v>79.709230000000005</c:v>
                </c:pt>
                <c:pt idx="1099">
                  <c:v>80.042766999999998</c:v>
                </c:pt>
                <c:pt idx="1100">
                  <c:v>80.467676999999995</c:v>
                </c:pt>
                <c:pt idx="1101">
                  <c:v>80.909875999999983</c:v>
                </c:pt>
                <c:pt idx="1102">
                  <c:v>81.287012000000004</c:v>
                </c:pt>
                <c:pt idx="1103">
                  <c:v>81.539837999999989</c:v>
                </c:pt>
                <c:pt idx="1104">
                  <c:v>81.658126999999979</c:v>
                </c:pt>
                <c:pt idx="1105">
                  <c:v>81.699990999999983</c:v>
                </c:pt>
                <c:pt idx="1106">
                  <c:v>81.770224000000013</c:v>
                </c:pt>
                <c:pt idx="1107">
                  <c:v>81.945021999999994</c:v>
                </c:pt>
                <c:pt idx="1108">
                  <c:v>82.203552999999999</c:v>
                </c:pt>
                <c:pt idx="1109">
                  <c:v>82.444671000000014</c:v>
                </c:pt>
                <c:pt idx="1110">
                  <c:v>82.581710000000001</c:v>
                </c:pt>
                <c:pt idx="1111">
                  <c:v>82.615616000000003</c:v>
                </c:pt>
                <c:pt idx="1112">
                  <c:v>82.613895999999983</c:v>
                </c:pt>
                <c:pt idx="1113">
                  <c:v>82.631101999999998</c:v>
                </c:pt>
                <c:pt idx="1114">
                  <c:v>82.662503000000001</c:v>
                </c:pt>
                <c:pt idx="1115">
                  <c:v>82.667693000000014</c:v>
                </c:pt>
                <c:pt idx="1116">
                  <c:v>82.623249999999999</c:v>
                </c:pt>
                <c:pt idx="1117">
                  <c:v>82.547032999999999</c:v>
                </c:pt>
                <c:pt idx="1118">
                  <c:v>82.47802999999999</c:v>
                </c:pt>
                <c:pt idx="1119">
                  <c:v>82.437923000000012</c:v>
                </c:pt>
                <c:pt idx="1120">
                  <c:v>82.411786000000006</c:v>
                </c:pt>
                <c:pt idx="1121">
                  <c:v>82.36506199999998</c:v>
                </c:pt>
                <c:pt idx="1122">
                  <c:v>82.277757999999992</c:v>
                </c:pt>
                <c:pt idx="1123">
                  <c:v>82.159963000000005</c:v>
                </c:pt>
                <c:pt idx="1124">
                  <c:v>82.036573000000004</c:v>
                </c:pt>
                <c:pt idx="1125">
                  <c:v>81.925528999999983</c:v>
                </c:pt>
                <c:pt idx="1126">
                  <c:v>81.833460000000002</c:v>
                </c:pt>
                <c:pt idx="1127">
                  <c:v>81.763245000000012</c:v>
                </c:pt>
                <c:pt idx="1128">
                  <c:v>81.715422000000004</c:v>
                </c:pt>
                <c:pt idx="1129">
                  <c:v>81.684345999999991</c:v>
                </c:pt>
                <c:pt idx="1130">
                  <c:v>81.661621999999994</c:v>
                </c:pt>
                <c:pt idx="1131">
                  <c:v>81.645336999999984</c:v>
                </c:pt>
                <c:pt idx="1132">
                  <c:v>81.643141999999983</c:v>
                </c:pt>
                <c:pt idx="1133">
                  <c:v>81.667435999999981</c:v>
                </c:pt>
                <c:pt idx="1134">
                  <c:v>81.730837999999991</c:v>
                </c:pt>
                <c:pt idx="1135">
                  <c:v>81.84380299999998</c:v>
                </c:pt>
                <c:pt idx="1136">
                  <c:v>82.010514000000015</c:v>
                </c:pt>
                <c:pt idx="1137">
                  <c:v>82.22653099999998</c:v>
                </c:pt>
                <c:pt idx="1138">
                  <c:v>82.484211000000016</c:v>
                </c:pt>
                <c:pt idx="1139">
                  <c:v>82.78087699999999</c:v>
                </c:pt>
                <c:pt idx="1140">
                  <c:v>83.11917099999998</c:v>
                </c:pt>
                <c:pt idx="1141">
                  <c:v>83.499670000000009</c:v>
                </c:pt>
                <c:pt idx="1142">
                  <c:v>83.915301999999983</c:v>
                </c:pt>
                <c:pt idx="1143">
                  <c:v>84.352144999999979</c:v>
                </c:pt>
                <c:pt idx="1144">
                  <c:v>84.793508000000003</c:v>
                </c:pt>
                <c:pt idx="1145">
                  <c:v>85.223155000000006</c:v>
                </c:pt>
                <c:pt idx="1146">
                  <c:v>85.623934999999989</c:v>
                </c:pt>
                <c:pt idx="1147">
                  <c:v>85.971333000000001</c:v>
                </c:pt>
                <c:pt idx="1148">
                  <c:v>86.229317999999992</c:v>
                </c:pt>
                <c:pt idx="1149">
                  <c:v>86.356985999999992</c:v>
                </c:pt>
                <c:pt idx="1150">
                  <c:v>86.319387999999989</c:v>
                </c:pt>
                <c:pt idx="1151">
                  <c:v>86.091221000000019</c:v>
                </c:pt>
                <c:pt idx="1152">
                  <c:v>85.668464</c:v>
                </c:pt>
                <c:pt idx="1153">
                  <c:v>85.110652000000002</c:v>
                </c:pt>
                <c:pt idx="1154">
                  <c:v>84.584091000000001</c:v>
                </c:pt>
                <c:pt idx="1155">
                  <c:v>84.323960999999983</c:v>
                </c:pt>
                <c:pt idx="1156">
                  <c:v>84.493689000000018</c:v>
                </c:pt>
                <c:pt idx="1157">
                  <c:v>85.055675999999991</c:v>
                </c:pt>
                <c:pt idx="1158">
                  <c:v>85.792083000000005</c:v>
                </c:pt>
                <c:pt idx="1159">
                  <c:v>86.466043999999997</c:v>
                </c:pt>
                <c:pt idx="1160">
                  <c:v>86.961054000000019</c:v>
                </c:pt>
                <c:pt idx="1161">
                  <c:v>87.285830999999988</c:v>
                </c:pt>
                <c:pt idx="1162">
                  <c:v>87.488344999999981</c:v>
                </c:pt>
                <c:pt idx="1163">
                  <c:v>87.596934000000005</c:v>
                </c:pt>
                <c:pt idx="1164">
                  <c:v>87.626008999999968</c:v>
                </c:pt>
                <c:pt idx="1165">
                  <c:v>87.597679999999997</c:v>
                </c:pt>
                <c:pt idx="1166">
                  <c:v>87.541307000000003</c:v>
                </c:pt>
                <c:pt idx="1167">
                  <c:v>87.481330999999983</c:v>
                </c:pt>
                <c:pt idx="1168">
                  <c:v>87.432006999999999</c:v>
                </c:pt>
                <c:pt idx="1169">
                  <c:v>87.397613000000021</c:v>
                </c:pt>
                <c:pt idx="1170">
                  <c:v>87.374134999999981</c:v>
                </c:pt>
                <c:pt idx="1171">
                  <c:v>87.355990999999989</c:v>
                </c:pt>
                <c:pt idx="1172">
                  <c:v>87.344148000000004</c:v>
                </c:pt>
                <c:pt idx="1173">
                  <c:v>87.345228000000006</c:v>
                </c:pt>
                <c:pt idx="1174">
                  <c:v>87.363269000000017</c:v>
                </c:pt>
                <c:pt idx="1175">
                  <c:v>87.396984000000003</c:v>
                </c:pt>
                <c:pt idx="1176">
                  <c:v>87.445672000000002</c:v>
                </c:pt>
                <c:pt idx="1177">
                  <c:v>87.513333000000003</c:v>
                </c:pt>
                <c:pt idx="1178">
                  <c:v>87.605465999999993</c:v>
                </c:pt>
                <c:pt idx="1179">
                  <c:v>87.724205000000012</c:v>
                </c:pt>
                <c:pt idx="1180">
                  <c:v>87.866550000000004</c:v>
                </c:pt>
                <c:pt idx="1181">
                  <c:v>88.024641000000003</c:v>
                </c:pt>
                <c:pt idx="1182">
                  <c:v>88.188379999999967</c:v>
                </c:pt>
                <c:pt idx="1183">
                  <c:v>88.351589000000004</c:v>
                </c:pt>
                <c:pt idx="1184">
                  <c:v>88.516150999999994</c:v>
                </c:pt>
                <c:pt idx="1185">
                  <c:v>88.687646000000001</c:v>
                </c:pt>
                <c:pt idx="1186">
                  <c:v>88.867041999999998</c:v>
                </c:pt>
                <c:pt idx="1187">
                  <c:v>89.049097000000003</c:v>
                </c:pt>
                <c:pt idx="1188">
                  <c:v>89.227919999999997</c:v>
                </c:pt>
                <c:pt idx="1189">
                  <c:v>89.400751999999983</c:v>
                </c:pt>
                <c:pt idx="1190">
                  <c:v>89.566890999999998</c:v>
                </c:pt>
                <c:pt idx="1191">
                  <c:v>89.726780999999988</c:v>
                </c:pt>
                <c:pt idx="1192">
                  <c:v>89.882401999999985</c:v>
                </c:pt>
                <c:pt idx="1193">
                  <c:v>90.034941000000003</c:v>
                </c:pt>
                <c:pt idx="1194">
                  <c:v>90.181293999999994</c:v>
                </c:pt>
                <c:pt idx="1195">
                  <c:v>90.316158999999999</c:v>
                </c:pt>
                <c:pt idx="1196">
                  <c:v>90.438755</c:v>
                </c:pt>
                <c:pt idx="1197">
                  <c:v>90.554778999999968</c:v>
                </c:pt>
                <c:pt idx="1198">
                  <c:v>90.670396999999966</c:v>
                </c:pt>
                <c:pt idx="1199">
                  <c:v>90.786443000000006</c:v>
                </c:pt>
                <c:pt idx="1200">
                  <c:v>90.899473999999998</c:v>
                </c:pt>
                <c:pt idx="1201">
                  <c:v>91.006039000000001</c:v>
                </c:pt>
                <c:pt idx="1202">
                  <c:v>91.103933999999981</c:v>
                </c:pt>
                <c:pt idx="1203">
                  <c:v>91.190930999999992</c:v>
                </c:pt>
                <c:pt idx="1204">
                  <c:v>91.265187999999981</c:v>
                </c:pt>
                <c:pt idx="1205">
                  <c:v>91.327756999999991</c:v>
                </c:pt>
                <c:pt idx="1206">
                  <c:v>91.383713999999998</c:v>
                </c:pt>
                <c:pt idx="1207">
                  <c:v>91.439438999999979</c:v>
                </c:pt>
                <c:pt idx="1208">
                  <c:v>91.497799000000015</c:v>
                </c:pt>
                <c:pt idx="1209">
                  <c:v>91.556163999999995</c:v>
                </c:pt>
                <c:pt idx="1210">
                  <c:v>91.609742999999966</c:v>
                </c:pt>
                <c:pt idx="1211">
                  <c:v>91.656483999999992</c:v>
                </c:pt>
                <c:pt idx="1212">
                  <c:v>91.697378999999984</c:v>
                </c:pt>
                <c:pt idx="1213">
                  <c:v>91.732705999999979</c:v>
                </c:pt>
                <c:pt idx="1214">
                  <c:v>91.761010999999996</c:v>
                </c:pt>
                <c:pt idx="1215">
                  <c:v>91.782933</c:v>
                </c:pt>
                <c:pt idx="1216">
                  <c:v>91.803324000000003</c:v>
                </c:pt>
                <c:pt idx="1217">
                  <c:v>91.827220999999994</c:v>
                </c:pt>
                <c:pt idx="1218">
                  <c:v>91.855051999999986</c:v>
                </c:pt>
                <c:pt idx="1219">
                  <c:v>91.883519000000007</c:v>
                </c:pt>
                <c:pt idx="1220">
                  <c:v>91.909784999999999</c:v>
                </c:pt>
                <c:pt idx="1221">
                  <c:v>91.933040000000005</c:v>
                </c:pt>
                <c:pt idx="1222">
                  <c:v>91.95358899999998</c:v>
                </c:pt>
                <c:pt idx="1223">
                  <c:v>91.972741999999968</c:v>
                </c:pt>
                <c:pt idx="1224">
                  <c:v>91.992628999999994</c:v>
                </c:pt>
                <c:pt idx="1225">
                  <c:v>92.013982999999982</c:v>
                </c:pt>
                <c:pt idx="1226">
                  <c:v>92.034926999999996</c:v>
                </c:pt>
                <c:pt idx="1227">
                  <c:v>92.053903000000005</c:v>
                </c:pt>
                <c:pt idx="1228">
                  <c:v>92.072814999999991</c:v>
                </c:pt>
                <c:pt idx="1229">
                  <c:v>92.095106999999999</c:v>
                </c:pt>
                <c:pt idx="1230">
                  <c:v>92.121284000000003</c:v>
                </c:pt>
                <c:pt idx="1231">
                  <c:v>92.148185999999981</c:v>
                </c:pt>
                <c:pt idx="1232">
                  <c:v>92.171891999999986</c:v>
                </c:pt>
                <c:pt idx="1233">
                  <c:v>92.189599000000001</c:v>
                </c:pt>
                <c:pt idx="1234">
                  <c:v>92.200102999999999</c:v>
                </c:pt>
                <c:pt idx="1235">
                  <c:v>92.205614999999995</c:v>
                </c:pt>
                <c:pt idx="1236">
                  <c:v>92.212721999999999</c:v>
                </c:pt>
                <c:pt idx="1237">
                  <c:v>92.228119000000007</c:v>
                </c:pt>
                <c:pt idx="1238">
                  <c:v>92.251996000000005</c:v>
                </c:pt>
                <c:pt idx="1239">
                  <c:v>92.277493000000007</c:v>
                </c:pt>
                <c:pt idx="1240">
                  <c:v>92.29803099999998</c:v>
                </c:pt>
                <c:pt idx="1241">
                  <c:v>92.314171000000002</c:v>
                </c:pt>
                <c:pt idx="1242">
                  <c:v>92.332423000000006</c:v>
                </c:pt>
                <c:pt idx="1243">
                  <c:v>92.357709</c:v>
                </c:pt>
                <c:pt idx="1244">
                  <c:v>92.387557999999999</c:v>
                </c:pt>
                <c:pt idx="1245">
                  <c:v>92.413773000000006</c:v>
                </c:pt>
                <c:pt idx="1246">
                  <c:v>92.430279999999996</c:v>
                </c:pt>
                <c:pt idx="1247">
                  <c:v>92.439446000000004</c:v>
                </c:pt>
                <c:pt idx="1248">
                  <c:v>92.449664000000027</c:v>
                </c:pt>
                <c:pt idx="1249">
                  <c:v>92.466347999999982</c:v>
                </c:pt>
                <c:pt idx="1250">
                  <c:v>92.486875999999981</c:v>
                </c:pt>
                <c:pt idx="1251">
                  <c:v>92.505445999999992</c:v>
                </c:pt>
                <c:pt idx="1252">
                  <c:v>92.520977999999985</c:v>
                </c:pt>
                <c:pt idx="1253">
                  <c:v>92.537861000000007</c:v>
                </c:pt>
                <c:pt idx="1254">
                  <c:v>92.559872999999968</c:v>
                </c:pt>
                <c:pt idx="1255">
                  <c:v>92.58598099999999</c:v>
                </c:pt>
                <c:pt idx="1256">
                  <c:v>92.611873000000003</c:v>
                </c:pt>
                <c:pt idx="1257">
                  <c:v>92.633099999999999</c:v>
                </c:pt>
                <c:pt idx="1258">
                  <c:v>92.646450000000002</c:v>
                </c:pt>
                <c:pt idx="1259">
                  <c:v>92.651095999999981</c:v>
                </c:pt>
                <c:pt idx="1260">
                  <c:v>92.650334999999984</c:v>
                </c:pt>
                <c:pt idx="1261">
                  <c:v>92.650971999999967</c:v>
                </c:pt>
                <c:pt idx="1262">
                  <c:v>92.659032999999965</c:v>
                </c:pt>
                <c:pt idx="1263">
                  <c:v>92.675647999999967</c:v>
                </c:pt>
                <c:pt idx="1264">
                  <c:v>92.697153000000014</c:v>
                </c:pt>
                <c:pt idx="1265">
                  <c:v>92.71857199999998</c:v>
                </c:pt>
                <c:pt idx="1266">
                  <c:v>92.736576999999983</c:v>
                </c:pt>
                <c:pt idx="1267">
                  <c:v>92.750144000000006</c:v>
                </c:pt>
                <c:pt idx="1268">
                  <c:v>92.76</c:v>
                </c:pt>
                <c:pt idx="1269">
                  <c:v>92.767983000000015</c:v>
                </c:pt>
                <c:pt idx="1270">
                  <c:v>92.776161000000002</c:v>
                </c:pt>
                <c:pt idx="1271">
                  <c:v>92.785806999999991</c:v>
                </c:pt>
                <c:pt idx="1272">
                  <c:v>92.797308999999998</c:v>
                </c:pt>
                <c:pt idx="1273">
                  <c:v>92.811143000000015</c:v>
                </c:pt>
                <c:pt idx="1274">
                  <c:v>92.827767999999992</c:v>
                </c:pt>
                <c:pt idx="1275">
                  <c:v>92.845326999999983</c:v>
                </c:pt>
                <c:pt idx="1276">
                  <c:v>92.85869799999999</c:v>
                </c:pt>
                <c:pt idx="1277">
                  <c:v>92.863984000000002</c:v>
                </c:pt>
                <c:pt idx="1278">
                  <c:v>92.864750999999998</c:v>
                </c:pt>
                <c:pt idx="1279">
                  <c:v>92.870550999999992</c:v>
                </c:pt>
                <c:pt idx="1280">
                  <c:v>92.886734999999987</c:v>
                </c:pt>
                <c:pt idx="1281">
                  <c:v>92.907758999999999</c:v>
                </c:pt>
                <c:pt idx="1282">
                  <c:v>92.923463999999996</c:v>
                </c:pt>
                <c:pt idx="1283">
                  <c:v>92.930324999999996</c:v>
                </c:pt>
                <c:pt idx="1284">
                  <c:v>92.933048999999983</c:v>
                </c:pt>
                <c:pt idx="1285">
                  <c:v>92.936538999999982</c:v>
                </c:pt>
                <c:pt idx="1286">
                  <c:v>92.941147000000015</c:v>
                </c:pt>
                <c:pt idx="1287">
                  <c:v>92.946292999999997</c:v>
                </c:pt>
                <c:pt idx="1288">
                  <c:v>92.954059000000015</c:v>
                </c:pt>
                <c:pt idx="1289">
                  <c:v>92.966713999999996</c:v>
                </c:pt>
                <c:pt idx="1290">
                  <c:v>92.983349000000004</c:v>
                </c:pt>
                <c:pt idx="1291">
                  <c:v>93.000825000000006</c:v>
                </c:pt>
                <c:pt idx="1292">
                  <c:v>93.016262999999995</c:v>
                </c:pt>
                <c:pt idx="1293">
                  <c:v>93.027814000000006</c:v>
                </c:pt>
                <c:pt idx="1294">
                  <c:v>93.035533000000001</c:v>
                </c:pt>
                <c:pt idx="1295">
                  <c:v>93.042608000000001</c:v>
                </c:pt>
                <c:pt idx="1296">
                  <c:v>93.053101999999981</c:v>
                </c:pt>
                <c:pt idx="1297">
                  <c:v>93.067251000000013</c:v>
                </c:pt>
                <c:pt idx="1298">
                  <c:v>93.08149899999998</c:v>
                </c:pt>
                <c:pt idx="1299">
                  <c:v>93.093789999999998</c:v>
                </c:pt>
                <c:pt idx="1300">
                  <c:v>93.105181999999985</c:v>
                </c:pt>
                <c:pt idx="1301">
                  <c:v>93.114717999999982</c:v>
                </c:pt>
                <c:pt idx="1302">
                  <c:v>93.117267999999996</c:v>
                </c:pt>
                <c:pt idx="1303">
                  <c:v>93.110273000000007</c:v>
                </c:pt>
                <c:pt idx="1304">
                  <c:v>93.099638999999982</c:v>
                </c:pt>
                <c:pt idx="1305">
                  <c:v>93.09474299999998</c:v>
                </c:pt>
                <c:pt idx="1306">
                  <c:v>93.098984999999999</c:v>
                </c:pt>
                <c:pt idx="1307">
                  <c:v>93.108559999999983</c:v>
                </c:pt>
                <c:pt idx="1308">
                  <c:v>93.118673999999999</c:v>
                </c:pt>
                <c:pt idx="1309">
                  <c:v>93.126816999999988</c:v>
                </c:pt>
                <c:pt idx="1310">
                  <c:v>93.13063799999999</c:v>
                </c:pt>
                <c:pt idx="1311">
                  <c:v>93.127173999999982</c:v>
                </c:pt>
                <c:pt idx="1312">
                  <c:v>93.115824000000003</c:v>
                </c:pt>
                <c:pt idx="1313">
                  <c:v>93.100251</c:v>
                </c:pt>
                <c:pt idx="1314">
                  <c:v>93.086658</c:v>
                </c:pt>
                <c:pt idx="1315">
                  <c:v>93.080733999999993</c:v>
                </c:pt>
                <c:pt idx="1316">
                  <c:v>93.084839000000002</c:v>
                </c:pt>
                <c:pt idx="1317">
                  <c:v>93.095804000000001</c:v>
                </c:pt>
                <c:pt idx="1318">
                  <c:v>93.106086999999988</c:v>
                </c:pt>
                <c:pt idx="1319">
                  <c:v>93.109493000000001</c:v>
                </c:pt>
                <c:pt idx="1320">
                  <c:v>93.105835999999968</c:v>
                </c:pt>
                <c:pt idx="1321">
                  <c:v>93.098815000000002</c:v>
                </c:pt>
                <c:pt idx="1322">
                  <c:v>93.090703000000005</c:v>
                </c:pt>
                <c:pt idx="1323">
                  <c:v>93.081646000000006</c:v>
                </c:pt>
                <c:pt idx="1324">
                  <c:v>93.07305199999999</c:v>
                </c:pt>
                <c:pt idx="1325">
                  <c:v>93.067893999999995</c:v>
                </c:pt>
                <c:pt idx="1326">
                  <c:v>93.066813999999994</c:v>
                </c:pt>
                <c:pt idx="1327">
                  <c:v>93.066624000000019</c:v>
                </c:pt>
                <c:pt idx="1328">
                  <c:v>93.06393199999998</c:v>
                </c:pt>
                <c:pt idx="1329">
                  <c:v>93.058205999999998</c:v>
                </c:pt>
                <c:pt idx="1330">
                  <c:v>93.049991000000006</c:v>
                </c:pt>
                <c:pt idx="1331">
                  <c:v>93.038087999999988</c:v>
                </c:pt>
                <c:pt idx="1332">
                  <c:v>93.020888999999968</c:v>
                </c:pt>
                <c:pt idx="1333">
                  <c:v>93.000260999999995</c:v>
                </c:pt>
                <c:pt idx="1334">
                  <c:v>92.982171999999991</c:v>
                </c:pt>
                <c:pt idx="1335">
                  <c:v>92.972318999999985</c:v>
                </c:pt>
                <c:pt idx="1336">
                  <c:v>92.971236000000005</c:v>
                </c:pt>
                <c:pt idx="1337">
                  <c:v>92.974067000000005</c:v>
                </c:pt>
                <c:pt idx="1338">
                  <c:v>92.975024000000005</c:v>
                </c:pt>
                <c:pt idx="1339">
                  <c:v>92.971806000000001</c:v>
                </c:pt>
                <c:pt idx="1340">
                  <c:v>92.96593</c:v>
                </c:pt>
                <c:pt idx="1341">
                  <c:v>92.960167000000013</c:v>
                </c:pt>
                <c:pt idx="1342">
                  <c:v>92.956815000000006</c:v>
                </c:pt>
                <c:pt idx="1343">
                  <c:v>92.957481000000001</c:v>
                </c:pt>
                <c:pt idx="1344">
                  <c:v>92.962162000000006</c:v>
                </c:pt>
                <c:pt idx="1345">
                  <c:v>92.967843000000016</c:v>
                </c:pt>
                <c:pt idx="1346">
                  <c:v>92.969853000000015</c:v>
                </c:pt>
                <c:pt idx="1347">
                  <c:v>92.966252999999995</c:v>
                </c:pt>
                <c:pt idx="1348">
                  <c:v>92.960520000000017</c:v>
                </c:pt>
                <c:pt idx="1349">
                  <c:v>92.959006000000002</c:v>
                </c:pt>
                <c:pt idx="1350">
                  <c:v>92.965542999999982</c:v>
                </c:pt>
                <c:pt idx="1351">
                  <c:v>92.978114000000005</c:v>
                </c:pt>
                <c:pt idx="1352">
                  <c:v>92.990048000000002</c:v>
                </c:pt>
                <c:pt idx="1353">
                  <c:v>92.994857999999994</c:v>
                </c:pt>
                <c:pt idx="1354">
                  <c:v>92.991327999999996</c:v>
                </c:pt>
                <c:pt idx="1355">
                  <c:v>92.984124000000008</c:v>
                </c:pt>
                <c:pt idx="1356">
                  <c:v>92.978640999999982</c:v>
                </c:pt>
                <c:pt idx="1357">
                  <c:v>92.975825</c:v>
                </c:pt>
                <c:pt idx="1358">
                  <c:v>92.973349999999982</c:v>
                </c:pt>
                <c:pt idx="1359">
                  <c:v>92.970671999999979</c:v>
                </c:pt>
                <c:pt idx="1360">
                  <c:v>92.970085999999981</c:v>
                </c:pt>
                <c:pt idx="1361">
                  <c:v>92.972924000000006</c:v>
                </c:pt>
                <c:pt idx="1362">
                  <c:v>92.977828000000002</c:v>
                </c:pt>
                <c:pt idx="1363">
                  <c:v>92.983489000000006</c:v>
                </c:pt>
                <c:pt idx="1364">
                  <c:v>92.990246999999997</c:v>
                </c:pt>
                <c:pt idx="1365">
                  <c:v>92.998018999999999</c:v>
                </c:pt>
                <c:pt idx="1366">
                  <c:v>93.005520000000004</c:v>
                </c:pt>
                <c:pt idx="1367">
                  <c:v>93.012917999999999</c:v>
                </c:pt>
                <c:pt idx="1368">
                  <c:v>93.022619000000006</c:v>
                </c:pt>
                <c:pt idx="1369">
                  <c:v>93.035736999999969</c:v>
                </c:pt>
                <c:pt idx="1370">
                  <c:v>93.050043000000002</c:v>
                </c:pt>
                <c:pt idx="1371">
                  <c:v>93.063075999999981</c:v>
                </c:pt>
                <c:pt idx="1372">
                  <c:v>93.075310999999985</c:v>
                </c:pt>
                <c:pt idx="1373">
                  <c:v>93.088693000000006</c:v>
                </c:pt>
                <c:pt idx="1374">
                  <c:v>93.103525000000005</c:v>
                </c:pt>
                <c:pt idx="1375">
                  <c:v>93.117596000000006</c:v>
                </c:pt>
                <c:pt idx="1376">
                  <c:v>93.126729999999981</c:v>
                </c:pt>
                <c:pt idx="1377">
                  <c:v>93.126761999999985</c:v>
                </c:pt>
                <c:pt idx="1378">
                  <c:v>93.118838999999966</c:v>
                </c:pt>
                <c:pt idx="1379">
                  <c:v>93.113135</c:v>
                </c:pt>
                <c:pt idx="1380">
                  <c:v>93.12198699999999</c:v>
                </c:pt>
                <c:pt idx="1381">
                  <c:v>93.14647699999999</c:v>
                </c:pt>
                <c:pt idx="1382">
                  <c:v>93.173656999999992</c:v>
                </c:pt>
                <c:pt idx="1383">
                  <c:v>93.190106999999998</c:v>
                </c:pt>
                <c:pt idx="1384">
                  <c:v>93.195078999999993</c:v>
                </c:pt>
                <c:pt idx="1385">
                  <c:v>93.197609000000014</c:v>
                </c:pt>
                <c:pt idx="1386">
                  <c:v>93.205083000000002</c:v>
                </c:pt>
                <c:pt idx="1387">
                  <c:v>93.218818999999982</c:v>
                </c:pt>
                <c:pt idx="1388">
                  <c:v>93.236769999999993</c:v>
                </c:pt>
                <c:pt idx="1389">
                  <c:v>93.254461000000006</c:v>
                </c:pt>
                <c:pt idx="1390">
                  <c:v>93.265164000000013</c:v>
                </c:pt>
                <c:pt idx="1391">
                  <c:v>93.265654999999995</c:v>
                </c:pt>
                <c:pt idx="1392">
                  <c:v>93.262535</c:v>
                </c:pt>
                <c:pt idx="1393">
                  <c:v>93.268145000000004</c:v>
                </c:pt>
                <c:pt idx="1394">
                  <c:v>93.288259999999994</c:v>
                </c:pt>
                <c:pt idx="1395">
                  <c:v>93.31559</c:v>
                </c:pt>
                <c:pt idx="1396">
                  <c:v>93.335782999999992</c:v>
                </c:pt>
                <c:pt idx="1397">
                  <c:v>93.338652999999979</c:v>
                </c:pt>
                <c:pt idx="1398">
                  <c:v>93.324770999999984</c:v>
                </c:pt>
                <c:pt idx="1399">
                  <c:v>93.30395</c:v>
                </c:pt>
                <c:pt idx="1400">
                  <c:v>93.287739000000002</c:v>
                </c:pt>
                <c:pt idx="1401">
                  <c:v>93.281954999999996</c:v>
                </c:pt>
                <c:pt idx="1402">
                  <c:v>93.285662000000002</c:v>
                </c:pt>
                <c:pt idx="1403">
                  <c:v>93.295907999999983</c:v>
                </c:pt>
                <c:pt idx="1404">
                  <c:v>93.310486999999981</c:v>
                </c:pt>
                <c:pt idx="1405">
                  <c:v>93.325797999999978</c:v>
                </c:pt>
                <c:pt idx="1406">
                  <c:v>93.336341999999988</c:v>
                </c:pt>
                <c:pt idx="1407">
                  <c:v>93.339591999999982</c:v>
                </c:pt>
                <c:pt idx="1408">
                  <c:v>93.339353000000003</c:v>
                </c:pt>
                <c:pt idx="1409">
                  <c:v>93.341436999999999</c:v>
                </c:pt>
                <c:pt idx="1410">
                  <c:v>93.346953999999997</c:v>
                </c:pt>
                <c:pt idx="1411">
                  <c:v>93.351385999999991</c:v>
                </c:pt>
                <c:pt idx="1412">
                  <c:v>93.349101000000005</c:v>
                </c:pt>
                <c:pt idx="1413">
                  <c:v>93.338559000000004</c:v>
                </c:pt>
                <c:pt idx="1414">
                  <c:v>93.325682999999984</c:v>
                </c:pt>
                <c:pt idx="1415">
                  <c:v>93.322123000000005</c:v>
                </c:pt>
                <c:pt idx="1416">
                  <c:v>93.335637999999989</c:v>
                </c:pt>
                <c:pt idx="1417">
                  <c:v>93.360472999999985</c:v>
                </c:pt>
                <c:pt idx="1418">
                  <c:v>93.381835999999993</c:v>
                </c:pt>
                <c:pt idx="1419">
                  <c:v>93.392652999999981</c:v>
                </c:pt>
                <c:pt idx="1420">
                  <c:v>93.401461999999995</c:v>
                </c:pt>
                <c:pt idx="1421">
                  <c:v>93.420381999999989</c:v>
                </c:pt>
                <c:pt idx="1422">
                  <c:v>93.449867000000012</c:v>
                </c:pt>
                <c:pt idx="1423">
                  <c:v>93.479935999999981</c:v>
                </c:pt>
                <c:pt idx="1424">
                  <c:v>93.502525000000006</c:v>
                </c:pt>
                <c:pt idx="1425">
                  <c:v>93.516947000000002</c:v>
                </c:pt>
                <c:pt idx="1426">
                  <c:v>93.525579999999991</c:v>
                </c:pt>
                <c:pt idx="1427">
                  <c:v>93.530524000000014</c:v>
                </c:pt>
                <c:pt idx="1428">
                  <c:v>93.53487699999998</c:v>
                </c:pt>
                <c:pt idx="1429">
                  <c:v>93.543289000000016</c:v>
                </c:pt>
                <c:pt idx="1430">
                  <c:v>93.560012999999998</c:v>
                </c:pt>
                <c:pt idx="1431">
                  <c:v>93.586689000000007</c:v>
                </c:pt>
                <c:pt idx="1432">
                  <c:v>93.619801999999993</c:v>
                </c:pt>
                <c:pt idx="1433">
                  <c:v>93.649729999999991</c:v>
                </c:pt>
                <c:pt idx="1434">
                  <c:v>93.667175</c:v>
                </c:pt>
                <c:pt idx="1435">
                  <c:v>93.674086999999986</c:v>
                </c:pt>
                <c:pt idx="1436">
                  <c:v>93.684100000000001</c:v>
                </c:pt>
                <c:pt idx="1437">
                  <c:v>93.707572999999982</c:v>
                </c:pt>
                <c:pt idx="1438">
                  <c:v>93.739379</c:v>
                </c:pt>
                <c:pt idx="1439">
                  <c:v>93.766152000000005</c:v>
                </c:pt>
                <c:pt idx="1440">
                  <c:v>93.782367999999991</c:v>
                </c:pt>
                <c:pt idx="1441">
                  <c:v>93.793288000000004</c:v>
                </c:pt>
                <c:pt idx="1442">
                  <c:v>93.804103999999995</c:v>
                </c:pt>
                <c:pt idx="1443">
                  <c:v>93.813146000000003</c:v>
                </c:pt>
                <c:pt idx="1444">
                  <c:v>93.816613000000018</c:v>
                </c:pt>
                <c:pt idx="1445">
                  <c:v>93.814909000000014</c:v>
                </c:pt>
                <c:pt idx="1446">
                  <c:v>93.812336999999985</c:v>
                </c:pt>
                <c:pt idx="1447">
                  <c:v>93.81283999999998</c:v>
                </c:pt>
                <c:pt idx="1448">
                  <c:v>93.816845999999998</c:v>
                </c:pt>
                <c:pt idx="1449">
                  <c:v>93.821305999999993</c:v>
                </c:pt>
                <c:pt idx="1450">
                  <c:v>93.823501999999991</c:v>
                </c:pt>
                <c:pt idx="1451">
                  <c:v>93.825402999999966</c:v>
                </c:pt>
                <c:pt idx="1452">
                  <c:v>93.83220799999998</c:v>
                </c:pt>
                <c:pt idx="1453">
                  <c:v>93.845704999999981</c:v>
                </c:pt>
                <c:pt idx="1454">
                  <c:v>93.862186999999992</c:v>
                </c:pt>
                <c:pt idx="1455">
                  <c:v>93.87837199999997</c:v>
                </c:pt>
                <c:pt idx="1456">
                  <c:v>93.895410999999982</c:v>
                </c:pt>
                <c:pt idx="1457">
                  <c:v>93.914354000000017</c:v>
                </c:pt>
                <c:pt idx="1458">
                  <c:v>93.931528000000014</c:v>
                </c:pt>
                <c:pt idx="1459">
                  <c:v>93.941917000000018</c:v>
                </c:pt>
                <c:pt idx="1460">
                  <c:v>93.944074000000015</c:v>
                </c:pt>
                <c:pt idx="1461">
                  <c:v>93.939027999999993</c:v>
                </c:pt>
                <c:pt idx="1462">
                  <c:v>93.928782999999967</c:v>
                </c:pt>
                <c:pt idx="1463">
                  <c:v>93.919672000000006</c:v>
                </c:pt>
                <c:pt idx="1464">
                  <c:v>93.921943999999996</c:v>
                </c:pt>
                <c:pt idx="1465">
                  <c:v>93.939543000000015</c:v>
                </c:pt>
                <c:pt idx="1466">
                  <c:v>93.96287199999999</c:v>
                </c:pt>
                <c:pt idx="1467">
                  <c:v>93.977562000000006</c:v>
                </c:pt>
                <c:pt idx="1468">
                  <c:v>93.979039999999998</c:v>
                </c:pt>
                <c:pt idx="1469">
                  <c:v>93.973880999999992</c:v>
                </c:pt>
                <c:pt idx="1470">
                  <c:v>93.969319999999996</c:v>
                </c:pt>
                <c:pt idx="1471">
                  <c:v>93.967371</c:v>
                </c:pt>
                <c:pt idx="1472">
                  <c:v>93.967838999999998</c:v>
                </c:pt>
                <c:pt idx="1473">
                  <c:v>93.970793999999998</c:v>
                </c:pt>
                <c:pt idx="1474">
                  <c:v>93.975256000000002</c:v>
                </c:pt>
                <c:pt idx="1475">
                  <c:v>93.979730999999987</c:v>
                </c:pt>
                <c:pt idx="1476">
                  <c:v>93.984937000000002</c:v>
                </c:pt>
                <c:pt idx="1477">
                  <c:v>93.993540999999993</c:v>
                </c:pt>
                <c:pt idx="1478">
                  <c:v>94.007570999999999</c:v>
                </c:pt>
                <c:pt idx="1479">
                  <c:v>94.027894000000003</c:v>
                </c:pt>
                <c:pt idx="1480">
                  <c:v>94.054070999999979</c:v>
                </c:pt>
                <c:pt idx="1481">
                  <c:v>94.081654000000015</c:v>
                </c:pt>
                <c:pt idx="1482">
                  <c:v>94.101990000000001</c:v>
                </c:pt>
                <c:pt idx="1483">
                  <c:v>94.109161999999998</c:v>
                </c:pt>
                <c:pt idx="1484">
                  <c:v>94.10642</c:v>
                </c:pt>
                <c:pt idx="1485">
                  <c:v>94.102465999999993</c:v>
                </c:pt>
                <c:pt idx="1486">
                  <c:v>94.102525</c:v>
                </c:pt>
                <c:pt idx="1487">
                  <c:v>94.10618599999998</c:v>
                </c:pt>
                <c:pt idx="1488">
                  <c:v>94.112504999999999</c:v>
                </c:pt>
                <c:pt idx="1489">
                  <c:v>94.123190999999991</c:v>
                </c:pt>
                <c:pt idx="1490">
                  <c:v>94.140260000000012</c:v>
                </c:pt>
                <c:pt idx="1491">
                  <c:v>94.162249000000003</c:v>
                </c:pt>
                <c:pt idx="1492">
                  <c:v>94.18256199999999</c:v>
                </c:pt>
                <c:pt idx="1493">
                  <c:v>94.191914999999995</c:v>
                </c:pt>
                <c:pt idx="1494">
                  <c:v>94.18573899999997</c:v>
                </c:pt>
                <c:pt idx="1495">
                  <c:v>94.170403999999991</c:v>
                </c:pt>
                <c:pt idx="1496">
                  <c:v>94.158241999999987</c:v>
                </c:pt>
                <c:pt idx="1497">
                  <c:v>94.154794999999979</c:v>
                </c:pt>
                <c:pt idx="1498">
                  <c:v>94.15560099999999</c:v>
                </c:pt>
                <c:pt idx="1499">
                  <c:v>94.157444999999981</c:v>
                </c:pt>
                <c:pt idx="1500">
                  <c:v>94.165790999999984</c:v>
                </c:pt>
                <c:pt idx="1501">
                  <c:v>94.185457999999969</c:v>
                </c:pt>
                <c:pt idx="1502">
                  <c:v>94.209598999999983</c:v>
                </c:pt>
                <c:pt idx="1503">
                  <c:v>94.225915000000001</c:v>
                </c:pt>
                <c:pt idx="1504">
                  <c:v>94.231541000000007</c:v>
                </c:pt>
                <c:pt idx="1505">
                  <c:v>94.234579999999994</c:v>
                </c:pt>
                <c:pt idx="1506">
                  <c:v>94.241749999999996</c:v>
                </c:pt>
                <c:pt idx="1507">
                  <c:v>94.251210000000015</c:v>
                </c:pt>
                <c:pt idx="1508">
                  <c:v>94.258117999999982</c:v>
                </c:pt>
                <c:pt idx="1509">
                  <c:v>94.261698999999993</c:v>
                </c:pt>
                <c:pt idx="1510">
                  <c:v>94.264679000000015</c:v>
                </c:pt>
                <c:pt idx="1511">
                  <c:v>94.268765999999999</c:v>
                </c:pt>
                <c:pt idx="1512">
                  <c:v>94.272805999999989</c:v>
                </c:pt>
                <c:pt idx="1513">
                  <c:v>94.27528599999998</c:v>
                </c:pt>
                <c:pt idx="1514">
                  <c:v>94.278768999999969</c:v>
                </c:pt>
                <c:pt idx="1515">
                  <c:v>94.290401000000003</c:v>
                </c:pt>
                <c:pt idx="1516">
                  <c:v>94.314566999999997</c:v>
                </c:pt>
                <c:pt idx="1517">
                  <c:v>94.34514799999998</c:v>
                </c:pt>
                <c:pt idx="1518">
                  <c:v>94.36995899999998</c:v>
                </c:pt>
                <c:pt idx="1519">
                  <c:v>94.383690999999999</c:v>
                </c:pt>
                <c:pt idx="1520">
                  <c:v>94.390374999999992</c:v>
                </c:pt>
                <c:pt idx="1521">
                  <c:v>94.391600999999994</c:v>
                </c:pt>
                <c:pt idx="1522">
                  <c:v>94.381371999999985</c:v>
                </c:pt>
                <c:pt idx="1523">
                  <c:v>94.35851199999999</c:v>
                </c:pt>
                <c:pt idx="1524">
                  <c:v>94.33608199999999</c:v>
                </c:pt>
                <c:pt idx="1525">
                  <c:v>94.329204000000004</c:v>
                </c:pt>
                <c:pt idx="1526">
                  <c:v>94.337614000000016</c:v>
                </c:pt>
                <c:pt idx="1527">
                  <c:v>94.348855</c:v>
                </c:pt>
                <c:pt idx="1528">
                  <c:v>94.355958999999984</c:v>
                </c:pt>
                <c:pt idx="1529">
                  <c:v>94.363332999999969</c:v>
                </c:pt>
                <c:pt idx="1530">
                  <c:v>94.376225000000005</c:v>
                </c:pt>
                <c:pt idx="1531">
                  <c:v>94.392403999999999</c:v>
                </c:pt>
                <c:pt idx="1532">
                  <c:v>94.405185000000003</c:v>
                </c:pt>
                <c:pt idx="1533">
                  <c:v>94.409350000000003</c:v>
                </c:pt>
                <c:pt idx="1534">
                  <c:v>94.404312000000004</c:v>
                </c:pt>
                <c:pt idx="1535">
                  <c:v>94.395959000000005</c:v>
                </c:pt>
                <c:pt idx="1536">
                  <c:v>94.394020000000012</c:v>
                </c:pt>
                <c:pt idx="1537">
                  <c:v>94.402685000000005</c:v>
                </c:pt>
                <c:pt idx="1538">
                  <c:v>94.415324000000012</c:v>
                </c:pt>
                <c:pt idx="1539">
                  <c:v>94.42318299999998</c:v>
                </c:pt>
                <c:pt idx="1540">
                  <c:v>94.426663000000019</c:v>
                </c:pt>
                <c:pt idx="1541">
                  <c:v>94.432207000000005</c:v>
                </c:pt>
                <c:pt idx="1542">
                  <c:v>94.441060000000007</c:v>
                </c:pt>
                <c:pt idx="1543">
                  <c:v>94.449140000000014</c:v>
                </c:pt>
                <c:pt idx="1544">
                  <c:v>94.456664000000018</c:v>
                </c:pt>
                <c:pt idx="1545">
                  <c:v>94.468808999999979</c:v>
                </c:pt>
                <c:pt idx="1546">
                  <c:v>94.485519999999994</c:v>
                </c:pt>
                <c:pt idx="1547">
                  <c:v>94.498720000000006</c:v>
                </c:pt>
                <c:pt idx="1548">
                  <c:v>94.502756999999988</c:v>
                </c:pt>
                <c:pt idx="1549">
                  <c:v>94.501486999999983</c:v>
                </c:pt>
                <c:pt idx="1550">
                  <c:v>94.501687000000004</c:v>
                </c:pt>
                <c:pt idx="1551">
                  <c:v>94.504621000000014</c:v>
                </c:pt>
                <c:pt idx="1552">
                  <c:v>94.508122</c:v>
                </c:pt>
                <c:pt idx="1553">
                  <c:v>94.513474000000002</c:v>
                </c:pt>
                <c:pt idx="1554">
                  <c:v>94.525411999999989</c:v>
                </c:pt>
                <c:pt idx="1555">
                  <c:v>94.545428000000001</c:v>
                </c:pt>
                <c:pt idx="1556">
                  <c:v>94.567476999999982</c:v>
                </c:pt>
                <c:pt idx="1557">
                  <c:v>94.581828999999999</c:v>
                </c:pt>
                <c:pt idx="1558">
                  <c:v>94.584399000000005</c:v>
                </c:pt>
                <c:pt idx="1559">
                  <c:v>94.582312999999985</c:v>
                </c:pt>
                <c:pt idx="1560">
                  <c:v>94.587552000000002</c:v>
                </c:pt>
                <c:pt idx="1561">
                  <c:v>94.603473999999991</c:v>
                </c:pt>
                <c:pt idx="1562">
                  <c:v>94.62068099999999</c:v>
                </c:pt>
                <c:pt idx="1563">
                  <c:v>94.628868999999966</c:v>
                </c:pt>
                <c:pt idx="1564">
                  <c:v>94.629541999999987</c:v>
                </c:pt>
                <c:pt idx="1565">
                  <c:v>94.632857999999985</c:v>
                </c:pt>
                <c:pt idx="1566">
                  <c:v>94.644355000000004</c:v>
                </c:pt>
                <c:pt idx="1567">
                  <c:v>94.659449999999993</c:v>
                </c:pt>
                <c:pt idx="1568">
                  <c:v>94.669640000000001</c:v>
                </c:pt>
                <c:pt idx="1569">
                  <c:v>94.669790999999989</c:v>
                </c:pt>
                <c:pt idx="1570">
                  <c:v>94.660397999999986</c:v>
                </c:pt>
                <c:pt idx="1571">
                  <c:v>94.647216000000014</c:v>
                </c:pt>
                <c:pt idx="1572">
                  <c:v>94.638517999999991</c:v>
                </c:pt>
                <c:pt idx="1573">
                  <c:v>94.639411999999979</c:v>
                </c:pt>
                <c:pt idx="1574">
                  <c:v>94.649062000000001</c:v>
                </c:pt>
                <c:pt idx="1575">
                  <c:v>94.665025</c:v>
                </c:pt>
                <c:pt idx="1576">
                  <c:v>94.687287999999981</c:v>
                </c:pt>
                <c:pt idx="1577">
                  <c:v>94.714392000000004</c:v>
                </c:pt>
                <c:pt idx="1578">
                  <c:v>94.739025000000012</c:v>
                </c:pt>
                <c:pt idx="1579">
                  <c:v>94.753680000000003</c:v>
                </c:pt>
                <c:pt idx="1580">
                  <c:v>94.759974999999983</c:v>
                </c:pt>
                <c:pt idx="1581">
                  <c:v>94.766890000000004</c:v>
                </c:pt>
                <c:pt idx="1582">
                  <c:v>94.779506999999981</c:v>
                </c:pt>
                <c:pt idx="1583">
                  <c:v>94.794043000000016</c:v>
                </c:pt>
                <c:pt idx="1584">
                  <c:v>94.804277999999982</c:v>
                </c:pt>
                <c:pt idx="1585">
                  <c:v>94.808306999999985</c:v>
                </c:pt>
                <c:pt idx="1586">
                  <c:v>94.807529000000017</c:v>
                </c:pt>
                <c:pt idx="1587">
                  <c:v>94.802623999999994</c:v>
                </c:pt>
                <c:pt idx="1588">
                  <c:v>94.793228999999997</c:v>
                </c:pt>
                <c:pt idx="1589">
                  <c:v>94.780951000000002</c:v>
                </c:pt>
                <c:pt idx="1590">
                  <c:v>94.771715</c:v>
                </c:pt>
                <c:pt idx="1591">
                  <c:v>94.774031999999991</c:v>
                </c:pt>
                <c:pt idx="1592">
                  <c:v>94.792397999999991</c:v>
                </c:pt>
                <c:pt idx="1593">
                  <c:v>94.821262000000004</c:v>
                </c:pt>
                <c:pt idx="1594">
                  <c:v>94.847866999999994</c:v>
                </c:pt>
                <c:pt idx="1595">
                  <c:v>94.862913000000006</c:v>
                </c:pt>
                <c:pt idx="1596">
                  <c:v>94.866856999999982</c:v>
                </c:pt>
                <c:pt idx="1597">
                  <c:v>94.865439999999992</c:v>
                </c:pt>
                <c:pt idx="1598">
                  <c:v>94.863022999999998</c:v>
                </c:pt>
                <c:pt idx="1599">
                  <c:v>94.862269999999995</c:v>
                </c:pt>
                <c:pt idx="1600">
                  <c:v>94.865780999999984</c:v>
                </c:pt>
                <c:pt idx="1601">
                  <c:v>94.873823999999999</c:v>
                </c:pt>
                <c:pt idx="1602">
                  <c:v>94.883026999999998</c:v>
                </c:pt>
                <c:pt idx="1603">
                  <c:v>94.890745999999979</c:v>
                </c:pt>
                <c:pt idx="1604">
                  <c:v>94.898510999999999</c:v>
                </c:pt>
                <c:pt idx="1605">
                  <c:v>94.908489000000003</c:v>
                </c:pt>
                <c:pt idx="1606">
                  <c:v>94.919585000000012</c:v>
                </c:pt>
                <c:pt idx="1607">
                  <c:v>94.930041000000003</c:v>
                </c:pt>
                <c:pt idx="1608">
                  <c:v>94.940275000000014</c:v>
                </c:pt>
                <c:pt idx="1609">
                  <c:v>94.949090000000012</c:v>
                </c:pt>
                <c:pt idx="1610">
                  <c:v>94.950386999999992</c:v>
                </c:pt>
                <c:pt idx="1611">
                  <c:v>94.938633999999993</c:v>
                </c:pt>
                <c:pt idx="1612">
                  <c:v>94.915797999999981</c:v>
                </c:pt>
                <c:pt idx="1613">
                  <c:v>94.888829000000001</c:v>
                </c:pt>
                <c:pt idx="1614">
                  <c:v>94.862425999999999</c:v>
                </c:pt>
                <c:pt idx="1615">
                  <c:v>94.838702999999967</c:v>
                </c:pt>
                <c:pt idx="1616">
                  <c:v>94.822660999999982</c:v>
                </c:pt>
                <c:pt idx="1617">
                  <c:v>94.823846999999986</c:v>
                </c:pt>
                <c:pt idx="1618">
                  <c:v>94.852911999999989</c:v>
                </c:pt>
                <c:pt idx="1619">
                  <c:v>94.917732999999998</c:v>
                </c:pt>
                <c:pt idx="1620">
                  <c:v>95.017304999999993</c:v>
                </c:pt>
                <c:pt idx="1621">
                  <c:v>95.132334999999983</c:v>
                </c:pt>
                <c:pt idx="1622">
                  <c:v>95.225585999999993</c:v>
                </c:pt>
                <c:pt idx="1623">
                  <c:v>95.263893999999993</c:v>
                </c:pt>
                <c:pt idx="1624">
                  <c:v>95.245016000000007</c:v>
                </c:pt>
                <c:pt idx="1625">
                  <c:v>95.196788999999967</c:v>
                </c:pt>
                <c:pt idx="1626">
                  <c:v>95.147514000000015</c:v>
                </c:pt>
                <c:pt idx="1627">
                  <c:v>95.103175999999991</c:v>
                </c:pt>
                <c:pt idx="1628">
                  <c:v>95.055003999999983</c:v>
                </c:pt>
                <c:pt idx="1629">
                  <c:v>95.001142000000002</c:v>
                </c:pt>
                <c:pt idx="1630">
                  <c:v>94.955203999999995</c:v>
                </c:pt>
                <c:pt idx="1631">
                  <c:v>94.936678999999998</c:v>
                </c:pt>
                <c:pt idx="1632">
                  <c:v>94.954350000000005</c:v>
                </c:pt>
                <c:pt idx="1633">
                  <c:v>94.996910000000014</c:v>
                </c:pt>
                <c:pt idx="1634">
                  <c:v>95.043015999999994</c:v>
                </c:pt>
                <c:pt idx="1635">
                  <c:v>95.083359000000002</c:v>
                </c:pt>
                <c:pt idx="1636">
                  <c:v>95.124743999999993</c:v>
                </c:pt>
                <c:pt idx="1637">
                  <c:v>95.167567000000005</c:v>
                </c:pt>
                <c:pt idx="1638">
                  <c:v>95.193612999999999</c:v>
                </c:pt>
                <c:pt idx="1639">
                  <c:v>95.187472999999969</c:v>
                </c:pt>
                <c:pt idx="1640">
                  <c:v>95.154843</c:v>
                </c:pt>
                <c:pt idx="1641">
                  <c:v>95.110844999999998</c:v>
                </c:pt>
                <c:pt idx="1642">
                  <c:v>95.068544000000003</c:v>
                </c:pt>
                <c:pt idx="1643">
                  <c:v>95.042940000000002</c:v>
                </c:pt>
                <c:pt idx="1644">
                  <c:v>95.046687000000006</c:v>
                </c:pt>
                <c:pt idx="1645">
                  <c:v>95.071311999999992</c:v>
                </c:pt>
                <c:pt idx="1646">
                  <c:v>95.096012999999999</c:v>
                </c:pt>
                <c:pt idx="1647">
                  <c:v>95.109059000000002</c:v>
                </c:pt>
                <c:pt idx="1648">
                  <c:v>95.108033999999989</c:v>
                </c:pt>
                <c:pt idx="1649">
                  <c:v>95.096427000000006</c:v>
                </c:pt>
                <c:pt idx="1650">
                  <c:v>95.085323000000002</c:v>
                </c:pt>
                <c:pt idx="1651">
                  <c:v>95.089674000000002</c:v>
                </c:pt>
                <c:pt idx="1652">
                  <c:v>95.111903999999996</c:v>
                </c:pt>
                <c:pt idx="1653">
                  <c:v>95.132807999999969</c:v>
                </c:pt>
                <c:pt idx="1654">
                  <c:v>95.122940999999969</c:v>
                </c:pt>
                <c:pt idx="1655">
                  <c:v>95.072169999999986</c:v>
                </c:pt>
                <c:pt idx="1656">
                  <c:v>95.011522999999997</c:v>
                </c:pt>
                <c:pt idx="1657">
                  <c:v>94.989168000000006</c:v>
                </c:pt>
                <c:pt idx="1658">
                  <c:v>95.029460999999998</c:v>
                </c:pt>
                <c:pt idx="1659">
                  <c:v>95.110643999999994</c:v>
                </c:pt>
                <c:pt idx="1660">
                  <c:v>95.185437999999976</c:v>
                </c:pt>
                <c:pt idx="1661">
                  <c:v>95.220273000000006</c:v>
                </c:pt>
                <c:pt idx="1662">
                  <c:v>95.209622999999993</c:v>
                </c:pt>
                <c:pt idx="1663">
                  <c:v>95.17205899999999</c:v>
                </c:pt>
                <c:pt idx="1664">
                  <c:v>95.133473999999993</c:v>
                </c:pt>
                <c:pt idx="1665">
                  <c:v>95.111350000000002</c:v>
                </c:pt>
                <c:pt idx="1666">
                  <c:v>95.10539399999999</c:v>
                </c:pt>
                <c:pt idx="1667">
                  <c:v>95.102908999999968</c:v>
                </c:pt>
                <c:pt idx="1668">
                  <c:v>95.088989999999981</c:v>
                </c:pt>
                <c:pt idx="1669">
                  <c:v>95.061758999999981</c:v>
                </c:pt>
                <c:pt idx="1670">
                  <c:v>95.031710000000004</c:v>
                </c:pt>
                <c:pt idx="1671">
                  <c:v>95.014347000000001</c:v>
                </c:pt>
                <c:pt idx="1672">
                  <c:v>95.014993000000018</c:v>
                </c:pt>
                <c:pt idx="1673">
                  <c:v>95.025167999999979</c:v>
                </c:pt>
                <c:pt idx="1674">
                  <c:v>95.032785999999987</c:v>
                </c:pt>
                <c:pt idx="1675">
                  <c:v>95.034998999999999</c:v>
                </c:pt>
                <c:pt idx="1676">
                  <c:v>95.045850999999999</c:v>
                </c:pt>
                <c:pt idx="1677">
                  <c:v>95.078444999999988</c:v>
                </c:pt>
                <c:pt idx="1678">
                  <c:v>95.125990999999985</c:v>
                </c:pt>
                <c:pt idx="1679">
                  <c:v>95.165438999999992</c:v>
                </c:pt>
                <c:pt idx="1680">
                  <c:v>95.182921999999991</c:v>
                </c:pt>
                <c:pt idx="1681">
                  <c:v>95.186796999999984</c:v>
                </c:pt>
                <c:pt idx="1682">
                  <c:v>95.191170999999983</c:v>
                </c:pt>
                <c:pt idx="1683">
                  <c:v>95.201075000000003</c:v>
                </c:pt>
                <c:pt idx="1684">
                  <c:v>95.208105000000003</c:v>
                </c:pt>
                <c:pt idx="1685">
                  <c:v>95.199947999999992</c:v>
                </c:pt>
                <c:pt idx="1686">
                  <c:v>95.171185999999992</c:v>
                </c:pt>
                <c:pt idx="1687">
                  <c:v>95.133316999999991</c:v>
                </c:pt>
                <c:pt idx="1688">
                  <c:v>95.107220999999996</c:v>
                </c:pt>
                <c:pt idx="1689">
                  <c:v>95.104248999999982</c:v>
                </c:pt>
                <c:pt idx="1690">
                  <c:v>95.117448999999979</c:v>
                </c:pt>
                <c:pt idx="1691">
                  <c:v>95.133617000000001</c:v>
                </c:pt>
                <c:pt idx="1692">
                  <c:v>95.147951000000006</c:v>
                </c:pt>
                <c:pt idx="1693">
                  <c:v>95.161530999999982</c:v>
                </c:pt>
                <c:pt idx="1694">
                  <c:v>95.172569999999979</c:v>
                </c:pt>
                <c:pt idx="1695">
                  <c:v>95.178085999999965</c:v>
                </c:pt>
                <c:pt idx="1696">
                  <c:v>95.181792999999985</c:v>
                </c:pt>
                <c:pt idx="1697">
                  <c:v>95.191120999999995</c:v>
                </c:pt>
                <c:pt idx="1698">
                  <c:v>95.207348999999979</c:v>
                </c:pt>
                <c:pt idx="1699">
                  <c:v>95.226113999999995</c:v>
                </c:pt>
                <c:pt idx="1700">
                  <c:v>95.246503000000018</c:v>
                </c:pt>
                <c:pt idx="1701">
                  <c:v>95.273783999999992</c:v>
                </c:pt>
                <c:pt idx="1702">
                  <c:v>95.310971999999992</c:v>
                </c:pt>
                <c:pt idx="1703">
                  <c:v>95.353909999999999</c:v>
                </c:pt>
                <c:pt idx="1704">
                  <c:v>95.394467000000006</c:v>
                </c:pt>
                <c:pt idx="1705">
                  <c:v>95.425943000000004</c:v>
                </c:pt>
                <c:pt idx="1706">
                  <c:v>95.446735000000004</c:v>
                </c:pt>
                <c:pt idx="1707">
                  <c:v>95.462092999999982</c:v>
                </c:pt>
                <c:pt idx="1708">
                  <c:v>95.481432999999981</c:v>
                </c:pt>
                <c:pt idx="1709">
                  <c:v>95.509469999999993</c:v>
                </c:pt>
                <c:pt idx="1710">
                  <c:v>95.542922000000004</c:v>
                </c:pt>
                <c:pt idx="1711">
                  <c:v>95.575959999999981</c:v>
                </c:pt>
                <c:pt idx="1712">
                  <c:v>95.605139999999992</c:v>
                </c:pt>
                <c:pt idx="1713">
                  <c:v>95.624623999999997</c:v>
                </c:pt>
                <c:pt idx="1714">
                  <c:v>95.625010999999986</c:v>
                </c:pt>
                <c:pt idx="1715">
                  <c:v>95.60428899999998</c:v>
                </c:pt>
                <c:pt idx="1716">
                  <c:v>95.576476999999969</c:v>
                </c:pt>
                <c:pt idx="1717">
                  <c:v>95.561130000000006</c:v>
                </c:pt>
                <c:pt idx="1718">
                  <c:v>95.566945000000004</c:v>
                </c:pt>
                <c:pt idx="1719">
                  <c:v>95.590474</c:v>
                </c:pt>
                <c:pt idx="1720">
                  <c:v>95.62512199999999</c:v>
                </c:pt>
                <c:pt idx="1721">
                  <c:v>95.662694999999999</c:v>
                </c:pt>
                <c:pt idx="1722">
                  <c:v>95.690214999999995</c:v>
                </c:pt>
                <c:pt idx="1723">
                  <c:v>95.69708199999998</c:v>
                </c:pt>
                <c:pt idx="1724">
                  <c:v>95.685619000000003</c:v>
                </c:pt>
                <c:pt idx="1725">
                  <c:v>95.667979000000003</c:v>
                </c:pt>
                <c:pt idx="1726">
                  <c:v>95.653665000000004</c:v>
                </c:pt>
                <c:pt idx="1727">
                  <c:v>95.645769999999999</c:v>
                </c:pt>
                <c:pt idx="1728">
                  <c:v>95.644882999999979</c:v>
                </c:pt>
                <c:pt idx="1729">
                  <c:v>95.649555000000007</c:v>
                </c:pt>
                <c:pt idx="1730">
                  <c:v>95.656413000000001</c:v>
                </c:pt>
                <c:pt idx="1731">
                  <c:v>95.666369000000003</c:v>
                </c:pt>
                <c:pt idx="1732">
                  <c:v>95.686042999999984</c:v>
                </c:pt>
                <c:pt idx="1733">
                  <c:v>95.716070999999999</c:v>
                </c:pt>
                <c:pt idx="1734">
                  <c:v>95.744444000000016</c:v>
                </c:pt>
                <c:pt idx="1735">
                  <c:v>95.760366000000005</c:v>
                </c:pt>
                <c:pt idx="1736">
                  <c:v>95.76836999999999</c:v>
                </c:pt>
                <c:pt idx="1737">
                  <c:v>95.778095999999991</c:v>
                </c:pt>
                <c:pt idx="1738">
                  <c:v>95.786871999999988</c:v>
                </c:pt>
                <c:pt idx="1739">
                  <c:v>95.785074999999992</c:v>
                </c:pt>
                <c:pt idx="1740">
                  <c:v>95.774843000000004</c:v>
                </c:pt>
                <c:pt idx="1741">
                  <c:v>95.769931</c:v>
                </c:pt>
                <c:pt idx="1742">
                  <c:v>95.778249000000002</c:v>
                </c:pt>
                <c:pt idx="1743">
                  <c:v>95.795292000000003</c:v>
                </c:pt>
                <c:pt idx="1744">
                  <c:v>95.814356000000004</c:v>
                </c:pt>
                <c:pt idx="1745">
                  <c:v>95.833714999999998</c:v>
                </c:pt>
                <c:pt idx="1746">
                  <c:v>95.853390999999988</c:v>
                </c:pt>
                <c:pt idx="1747">
                  <c:v>95.872248999999968</c:v>
                </c:pt>
                <c:pt idx="1748">
                  <c:v>95.888060999999979</c:v>
                </c:pt>
                <c:pt idx="1749">
                  <c:v>95.893987999999979</c:v>
                </c:pt>
                <c:pt idx="1750">
                  <c:v>95.881018999999981</c:v>
                </c:pt>
                <c:pt idx="1751">
                  <c:v>95.845480999999992</c:v>
                </c:pt>
                <c:pt idx="1752">
                  <c:v>95.795436999999993</c:v>
                </c:pt>
                <c:pt idx="1753">
                  <c:v>95.741096000000013</c:v>
                </c:pt>
                <c:pt idx="1754">
                  <c:v>95.682296999999991</c:v>
                </c:pt>
                <c:pt idx="1755">
                  <c:v>95.613243999999995</c:v>
                </c:pt>
                <c:pt idx="1756">
                  <c:v>95.526964000000007</c:v>
                </c:pt>
                <c:pt idx="1757">
                  <c:v>95.411603000000014</c:v>
                </c:pt>
                <c:pt idx="1758">
                  <c:v>95.253073000000001</c:v>
                </c:pt>
                <c:pt idx="1759">
                  <c:v>95.053201000000001</c:v>
                </c:pt>
                <c:pt idx="1760">
                  <c:v>94.837795</c:v>
                </c:pt>
                <c:pt idx="1761">
                  <c:v>94.63794</c:v>
                </c:pt>
                <c:pt idx="1762">
                  <c:v>94.469201000000012</c:v>
                </c:pt>
                <c:pt idx="1763">
                  <c:v>94.332166999999998</c:v>
                </c:pt>
                <c:pt idx="1764">
                  <c:v>94.221298000000004</c:v>
                </c:pt>
                <c:pt idx="1765">
                  <c:v>94.126481999999967</c:v>
                </c:pt>
                <c:pt idx="1766">
                  <c:v>94.037470999999982</c:v>
                </c:pt>
                <c:pt idx="1767">
                  <c:v>93.954991000000007</c:v>
                </c:pt>
                <c:pt idx="1768">
                  <c:v>93.88669299999998</c:v>
                </c:pt>
                <c:pt idx="1769">
                  <c:v>93.826053999999999</c:v>
                </c:pt>
                <c:pt idx="1770">
                  <c:v>93.752409999999998</c:v>
                </c:pt>
                <c:pt idx="1771">
                  <c:v>93.66519199999999</c:v>
                </c:pt>
                <c:pt idx="1772">
                  <c:v>93.60262299999998</c:v>
                </c:pt>
                <c:pt idx="1773">
                  <c:v>93.609019000000004</c:v>
                </c:pt>
                <c:pt idx="1774">
                  <c:v>93.693423999999993</c:v>
                </c:pt>
                <c:pt idx="1775">
                  <c:v>93.833087999999989</c:v>
                </c:pt>
                <c:pt idx="1776">
                  <c:v>94.002493999999999</c:v>
                </c:pt>
                <c:pt idx="1777">
                  <c:v>94.178922999999983</c:v>
                </c:pt>
                <c:pt idx="1778">
                  <c:v>94.332448999999968</c:v>
                </c:pt>
                <c:pt idx="1779">
                  <c:v>94.439571000000001</c:v>
                </c:pt>
                <c:pt idx="1780">
                  <c:v>94.506001999999981</c:v>
                </c:pt>
                <c:pt idx="1781">
                  <c:v>94.555739999999986</c:v>
                </c:pt>
                <c:pt idx="1782">
                  <c:v>94.602443999999991</c:v>
                </c:pt>
                <c:pt idx="1783">
                  <c:v>94.649017999999998</c:v>
                </c:pt>
                <c:pt idx="1784">
                  <c:v>94.703170999999998</c:v>
                </c:pt>
                <c:pt idx="1785">
                  <c:v>94.767336</c:v>
                </c:pt>
                <c:pt idx="1786">
                  <c:v>94.819986</c:v>
                </c:pt>
                <c:pt idx="1787">
                  <c:v>94.835307999999984</c:v>
                </c:pt>
                <c:pt idx="1788">
                  <c:v>94.821140999999983</c:v>
                </c:pt>
                <c:pt idx="1789">
                  <c:v>94.813543999999993</c:v>
                </c:pt>
                <c:pt idx="1790">
                  <c:v>94.834995000000006</c:v>
                </c:pt>
                <c:pt idx="1791">
                  <c:v>94.879254000000003</c:v>
                </c:pt>
                <c:pt idx="1792">
                  <c:v>94.934100000000015</c:v>
                </c:pt>
                <c:pt idx="1793">
                  <c:v>94.995602000000005</c:v>
                </c:pt>
                <c:pt idx="1794">
                  <c:v>95.060044000000005</c:v>
                </c:pt>
                <c:pt idx="1795">
                  <c:v>95.123924000000002</c:v>
                </c:pt>
                <c:pt idx="1796">
                  <c:v>95.192519000000004</c:v>
                </c:pt>
                <c:pt idx="1797">
                  <c:v>95.269273999999996</c:v>
                </c:pt>
                <c:pt idx="1798">
                  <c:v>95.340495000000004</c:v>
                </c:pt>
                <c:pt idx="1799">
                  <c:v>95.392464000000004</c:v>
                </c:pt>
                <c:pt idx="1800">
                  <c:v>95.438462000000001</c:v>
                </c:pt>
                <c:pt idx="1801">
                  <c:v>95.502597999999992</c:v>
                </c:pt>
                <c:pt idx="1802">
                  <c:v>95.579792999999967</c:v>
                </c:pt>
                <c:pt idx="1803">
                  <c:v>95.639744999999991</c:v>
                </c:pt>
                <c:pt idx="1804">
                  <c:v>95.671458999999984</c:v>
                </c:pt>
                <c:pt idx="1805">
                  <c:v>95.696350999999993</c:v>
                </c:pt>
                <c:pt idx="1806">
                  <c:v>95.733981999999983</c:v>
                </c:pt>
                <c:pt idx="1807">
                  <c:v>95.779838999999967</c:v>
                </c:pt>
                <c:pt idx="1808">
                  <c:v>95.819353000000007</c:v>
                </c:pt>
                <c:pt idx="1809">
                  <c:v>95.839968999999982</c:v>
                </c:pt>
                <c:pt idx="1810">
                  <c:v>95.829038999999966</c:v>
                </c:pt>
                <c:pt idx="1811">
                  <c:v>95.788251000000002</c:v>
                </c:pt>
                <c:pt idx="1812">
                  <c:v>95.754271000000003</c:v>
                </c:pt>
                <c:pt idx="1813">
                  <c:v>95.776931999999988</c:v>
                </c:pt>
                <c:pt idx="1814">
                  <c:v>95.866934999999998</c:v>
                </c:pt>
                <c:pt idx="1815">
                  <c:v>95.983023000000017</c:v>
                </c:pt>
                <c:pt idx="1816">
                  <c:v>96.075391999999965</c:v>
                </c:pt>
                <c:pt idx="1817">
                  <c:v>96.122170999999966</c:v>
                </c:pt>
                <c:pt idx="1818">
                  <c:v>96.12332099999999</c:v>
                </c:pt>
                <c:pt idx="1819">
                  <c:v>96.089037999999988</c:v>
                </c:pt>
                <c:pt idx="1820">
                  <c:v>96.042428000000001</c:v>
                </c:pt>
                <c:pt idx="1821">
                  <c:v>96.009461999999999</c:v>
                </c:pt>
                <c:pt idx="1822">
                  <c:v>95.997997999999995</c:v>
                </c:pt>
                <c:pt idx="1823">
                  <c:v>96.001018999999999</c:v>
                </c:pt>
                <c:pt idx="1824">
                  <c:v>96.018186999999998</c:v>
                </c:pt>
                <c:pt idx="1825">
                  <c:v>96.053227000000007</c:v>
                </c:pt>
                <c:pt idx="1826">
                  <c:v>96.091944000000012</c:v>
                </c:pt>
                <c:pt idx="1827">
                  <c:v>96.109785999999986</c:v>
                </c:pt>
                <c:pt idx="1828">
                  <c:v>96.104149000000007</c:v>
                </c:pt>
                <c:pt idx="1829">
                  <c:v>96.094160000000016</c:v>
                </c:pt>
                <c:pt idx="1830">
                  <c:v>96.086956000000001</c:v>
                </c:pt>
                <c:pt idx="1831">
                  <c:v>96.072418999999968</c:v>
                </c:pt>
                <c:pt idx="1832">
                  <c:v>96.058008999999984</c:v>
                </c:pt>
                <c:pt idx="1833">
                  <c:v>96.079641999999993</c:v>
                </c:pt>
                <c:pt idx="1834">
                  <c:v>96.158597999999984</c:v>
                </c:pt>
                <c:pt idx="1835">
                  <c:v>96.262547999999981</c:v>
                </c:pt>
                <c:pt idx="1836">
                  <c:v>96.329477999999966</c:v>
                </c:pt>
                <c:pt idx="1837">
                  <c:v>96.32669199999998</c:v>
                </c:pt>
                <c:pt idx="1838">
                  <c:v>96.277940999999998</c:v>
                </c:pt>
                <c:pt idx="1839">
                  <c:v>96.239936999999998</c:v>
                </c:pt>
                <c:pt idx="1840">
                  <c:v>96.252347999999984</c:v>
                </c:pt>
                <c:pt idx="1841">
                  <c:v>96.302076999999969</c:v>
                </c:pt>
                <c:pt idx="1842">
                  <c:v>96.342767999999992</c:v>
                </c:pt>
                <c:pt idx="1843">
                  <c:v>96.350294000000005</c:v>
                </c:pt>
                <c:pt idx="1844">
                  <c:v>96.337103999999997</c:v>
                </c:pt>
                <c:pt idx="1845">
                  <c:v>96.313590000000005</c:v>
                </c:pt>
                <c:pt idx="1846">
                  <c:v>96.27238899999999</c:v>
                </c:pt>
                <c:pt idx="1847">
                  <c:v>96.222485999999989</c:v>
                </c:pt>
                <c:pt idx="1848">
                  <c:v>96.204127999999997</c:v>
                </c:pt>
                <c:pt idx="1849">
                  <c:v>96.242756</c:v>
                </c:pt>
                <c:pt idx="1850">
                  <c:v>96.308166999999983</c:v>
                </c:pt>
                <c:pt idx="1851">
                  <c:v>96.347549000000015</c:v>
                </c:pt>
                <c:pt idx="1852">
                  <c:v>96.345536999999979</c:v>
                </c:pt>
                <c:pt idx="1853">
                  <c:v>96.322879999999984</c:v>
                </c:pt>
                <c:pt idx="1854">
                  <c:v>96.290679999999995</c:v>
                </c:pt>
                <c:pt idx="1855">
                  <c:v>96.244093000000021</c:v>
                </c:pt>
                <c:pt idx="1856">
                  <c:v>96.195609000000005</c:v>
                </c:pt>
                <c:pt idx="1857">
                  <c:v>96.176460999999989</c:v>
                </c:pt>
                <c:pt idx="1858">
                  <c:v>96.197831999999991</c:v>
                </c:pt>
                <c:pt idx="1859">
                  <c:v>96.235849000000002</c:v>
                </c:pt>
                <c:pt idx="1860">
                  <c:v>96.261691000000013</c:v>
                </c:pt>
                <c:pt idx="1861">
                  <c:v>96.267517999999995</c:v>
                </c:pt>
                <c:pt idx="1862">
                  <c:v>96.260311000000002</c:v>
                </c:pt>
                <c:pt idx="1863">
                  <c:v>96.250987999999992</c:v>
                </c:pt>
                <c:pt idx="1864">
                  <c:v>96.253056999999998</c:v>
                </c:pt>
                <c:pt idx="1865">
                  <c:v>96.272590999999991</c:v>
                </c:pt>
                <c:pt idx="1866">
                  <c:v>96.29415400000002</c:v>
                </c:pt>
                <c:pt idx="1867">
                  <c:v>96.292444000000003</c:v>
                </c:pt>
                <c:pt idx="1868">
                  <c:v>96.262434999999982</c:v>
                </c:pt>
                <c:pt idx="1869">
                  <c:v>96.225656999999998</c:v>
                </c:pt>
                <c:pt idx="1870">
                  <c:v>96.205669000000015</c:v>
                </c:pt>
                <c:pt idx="1871">
                  <c:v>96.207351000000003</c:v>
                </c:pt>
                <c:pt idx="1872">
                  <c:v>96.218919000000014</c:v>
                </c:pt>
                <c:pt idx="1873">
                  <c:v>96.223820000000003</c:v>
                </c:pt>
                <c:pt idx="1874">
                  <c:v>96.210088999999982</c:v>
                </c:pt>
                <c:pt idx="1875">
                  <c:v>96.178048999999987</c:v>
                </c:pt>
                <c:pt idx="1876">
                  <c:v>96.141507000000004</c:v>
                </c:pt>
                <c:pt idx="1877">
                  <c:v>96.115414999999999</c:v>
                </c:pt>
                <c:pt idx="1878">
                  <c:v>96.102244999999982</c:v>
                </c:pt>
                <c:pt idx="1879">
                  <c:v>96.094586000000007</c:v>
                </c:pt>
                <c:pt idx="1880">
                  <c:v>96.087552000000002</c:v>
                </c:pt>
                <c:pt idx="1881">
                  <c:v>96.082191999999992</c:v>
                </c:pt>
                <c:pt idx="1882">
                  <c:v>96.080720999999983</c:v>
                </c:pt>
                <c:pt idx="1883">
                  <c:v>96.086258000000001</c:v>
                </c:pt>
                <c:pt idx="1884">
                  <c:v>96.103370999999967</c:v>
                </c:pt>
                <c:pt idx="1885">
                  <c:v>96.130754999999979</c:v>
                </c:pt>
                <c:pt idx="1886">
                  <c:v>96.157505</c:v>
                </c:pt>
                <c:pt idx="1887">
                  <c:v>96.17515499999999</c:v>
                </c:pt>
                <c:pt idx="1888">
                  <c:v>96.188974999999985</c:v>
                </c:pt>
                <c:pt idx="1889">
                  <c:v>96.208412999999979</c:v>
                </c:pt>
                <c:pt idx="1890">
                  <c:v>96.232106000000002</c:v>
                </c:pt>
                <c:pt idx="1891">
                  <c:v>96.252385999999987</c:v>
                </c:pt>
                <c:pt idx="1892">
                  <c:v>96.267281999999994</c:v>
                </c:pt>
                <c:pt idx="1893">
                  <c:v>96.275890999999987</c:v>
                </c:pt>
                <c:pt idx="1894">
                  <c:v>96.270907999999991</c:v>
                </c:pt>
                <c:pt idx="1895">
                  <c:v>96.252295000000004</c:v>
                </c:pt>
                <c:pt idx="1896">
                  <c:v>96.240939999999995</c:v>
                </c:pt>
                <c:pt idx="1897">
                  <c:v>96.259209999999996</c:v>
                </c:pt>
                <c:pt idx="1898">
                  <c:v>96.300044</c:v>
                </c:pt>
                <c:pt idx="1899">
                  <c:v>96.332737999999978</c:v>
                </c:pt>
                <c:pt idx="1900">
                  <c:v>96.338957999999991</c:v>
                </c:pt>
                <c:pt idx="1901">
                  <c:v>96.326859999999982</c:v>
                </c:pt>
                <c:pt idx="1902">
                  <c:v>96.311581000000004</c:v>
                </c:pt>
                <c:pt idx="1903">
                  <c:v>96.299422000000007</c:v>
                </c:pt>
                <c:pt idx="1904">
                  <c:v>96.291055000000014</c:v>
                </c:pt>
                <c:pt idx="1905">
                  <c:v>96.284600000000012</c:v>
                </c:pt>
                <c:pt idx="1906">
                  <c:v>96.273336999999984</c:v>
                </c:pt>
                <c:pt idx="1907">
                  <c:v>96.253175999999982</c:v>
                </c:pt>
                <c:pt idx="1908">
                  <c:v>96.233258000000006</c:v>
                </c:pt>
                <c:pt idx="1909">
                  <c:v>96.226241000000002</c:v>
                </c:pt>
                <c:pt idx="1910">
                  <c:v>96.226956000000001</c:v>
                </c:pt>
                <c:pt idx="1911">
                  <c:v>96.212363999999994</c:v>
                </c:pt>
                <c:pt idx="1912">
                  <c:v>96.166354999999982</c:v>
                </c:pt>
                <c:pt idx="1913">
                  <c:v>96.096227999999996</c:v>
                </c:pt>
                <c:pt idx="1914">
                  <c:v>96.023022999999981</c:v>
                </c:pt>
                <c:pt idx="1915">
                  <c:v>95.963552000000007</c:v>
                </c:pt>
                <c:pt idx="1916">
                  <c:v>95.921060999999995</c:v>
                </c:pt>
                <c:pt idx="1917">
                  <c:v>95.886120000000005</c:v>
                </c:pt>
                <c:pt idx="1918">
                  <c:v>95.847390000000004</c:v>
                </c:pt>
                <c:pt idx="1919">
                  <c:v>95.806774999999988</c:v>
                </c:pt>
                <c:pt idx="1920">
                  <c:v>95.779727999999992</c:v>
                </c:pt>
                <c:pt idx="1921">
                  <c:v>95.77437599999999</c:v>
                </c:pt>
                <c:pt idx="1922">
                  <c:v>95.778686999999991</c:v>
                </c:pt>
                <c:pt idx="1923">
                  <c:v>95.777567000000005</c:v>
                </c:pt>
                <c:pt idx="1924">
                  <c:v>95.774393000000003</c:v>
                </c:pt>
                <c:pt idx="1925">
                  <c:v>95.782870999999986</c:v>
                </c:pt>
                <c:pt idx="1926">
                  <c:v>95.805194</c:v>
                </c:pt>
                <c:pt idx="1927">
                  <c:v>95.836157999999998</c:v>
                </c:pt>
                <c:pt idx="1928">
                  <c:v>95.882019999999983</c:v>
                </c:pt>
                <c:pt idx="1929">
                  <c:v>95.951161000000013</c:v>
                </c:pt>
                <c:pt idx="1930">
                  <c:v>96.028216999999998</c:v>
                </c:pt>
                <c:pt idx="1931">
                  <c:v>96.082977999999969</c:v>
                </c:pt>
                <c:pt idx="1932">
                  <c:v>96.109233000000003</c:v>
                </c:pt>
                <c:pt idx="1933">
                  <c:v>96.134062</c:v>
                </c:pt>
                <c:pt idx="1934">
                  <c:v>96.184551999999982</c:v>
                </c:pt>
                <c:pt idx="1935">
                  <c:v>96.261224000000027</c:v>
                </c:pt>
                <c:pt idx="1936">
                  <c:v>96.346849000000006</c:v>
                </c:pt>
                <c:pt idx="1937">
                  <c:v>96.426316</c:v>
                </c:pt>
                <c:pt idx="1938">
                  <c:v>96.490534999999994</c:v>
                </c:pt>
                <c:pt idx="1939">
                  <c:v>96.535527000000002</c:v>
                </c:pt>
                <c:pt idx="1940">
                  <c:v>96.565252999999998</c:v>
                </c:pt>
                <c:pt idx="1941">
                  <c:v>96.581395999999998</c:v>
                </c:pt>
                <c:pt idx="1942">
                  <c:v>96.567953000000017</c:v>
                </c:pt>
                <c:pt idx="1943">
                  <c:v>96.503351999999992</c:v>
                </c:pt>
                <c:pt idx="1944">
                  <c:v>96.394554999999997</c:v>
                </c:pt>
                <c:pt idx="1945">
                  <c:v>96.285799999999981</c:v>
                </c:pt>
                <c:pt idx="1946">
                  <c:v>96.226377999999968</c:v>
                </c:pt>
                <c:pt idx="1947">
                  <c:v>96.236958000000001</c:v>
                </c:pt>
                <c:pt idx="1948">
                  <c:v>96.305729999999983</c:v>
                </c:pt>
                <c:pt idx="1949">
                  <c:v>96.401267000000018</c:v>
                </c:pt>
                <c:pt idx="1950">
                  <c:v>96.487543000000016</c:v>
                </c:pt>
                <c:pt idx="1951">
                  <c:v>96.548227999999995</c:v>
                </c:pt>
                <c:pt idx="1952">
                  <c:v>96.601515000000006</c:v>
                </c:pt>
                <c:pt idx="1953">
                  <c:v>96.673393999999988</c:v>
                </c:pt>
                <c:pt idx="1954">
                  <c:v>96.75810199999998</c:v>
                </c:pt>
                <c:pt idx="1955">
                  <c:v>96.82117199999999</c:v>
                </c:pt>
                <c:pt idx="1956">
                  <c:v>96.837086999999983</c:v>
                </c:pt>
                <c:pt idx="1957">
                  <c:v>96.808339999999987</c:v>
                </c:pt>
                <c:pt idx="1958">
                  <c:v>96.753164000000012</c:v>
                </c:pt>
                <c:pt idx="1959">
                  <c:v>96.690022999999982</c:v>
                </c:pt>
                <c:pt idx="1960">
                  <c:v>96.630143000000004</c:v>
                </c:pt>
                <c:pt idx="1961">
                  <c:v>96.576509000000001</c:v>
                </c:pt>
                <c:pt idx="1962">
                  <c:v>96.531904999999995</c:v>
                </c:pt>
                <c:pt idx="1963">
                  <c:v>96.507641000000007</c:v>
                </c:pt>
                <c:pt idx="1964">
                  <c:v>96.513170000000002</c:v>
                </c:pt>
                <c:pt idx="1965">
                  <c:v>96.536826000000005</c:v>
                </c:pt>
                <c:pt idx="1966">
                  <c:v>96.560097999999982</c:v>
                </c:pt>
                <c:pt idx="1967">
                  <c:v>96.595641999999998</c:v>
                </c:pt>
                <c:pt idx="1968">
                  <c:v>96.678428999999966</c:v>
                </c:pt>
                <c:pt idx="1969">
                  <c:v>96.803308999999985</c:v>
                </c:pt>
                <c:pt idx="1970">
                  <c:v>96.902608000000001</c:v>
                </c:pt>
                <c:pt idx="1971">
                  <c:v>96.912727000000004</c:v>
                </c:pt>
                <c:pt idx="1972">
                  <c:v>96.842500999999999</c:v>
                </c:pt>
                <c:pt idx="1973">
                  <c:v>96.751814999999993</c:v>
                </c:pt>
                <c:pt idx="1974">
                  <c:v>96.689802999999984</c:v>
                </c:pt>
                <c:pt idx="1975">
                  <c:v>96.678768999999988</c:v>
                </c:pt>
                <c:pt idx="1976">
                  <c:v>96.723560000000006</c:v>
                </c:pt>
                <c:pt idx="1977">
                  <c:v>96.798850000000002</c:v>
                </c:pt>
                <c:pt idx="1978">
                  <c:v>96.848480999999992</c:v>
                </c:pt>
                <c:pt idx="1979">
                  <c:v>96.834930999999983</c:v>
                </c:pt>
                <c:pt idx="1980">
                  <c:v>96.779668999999998</c:v>
                </c:pt>
                <c:pt idx="1981">
                  <c:v>96.731083999999996</c:v>
                </c:pt>
                <c:pt idx="1982">
                  <c:v>96.712327000000002</c:v>
                </c:pt>
                <c:pt idx="1983">
                  <c:v>96.716815999999994</c:v>
                </c:pt>
                <c:pt idx="1984">
                  <c:v>96.728116</c:v>
                </c:pt>
                <c:pt idx="1985">
                  <c:v>96.728385999999986</c:v>
                </c:pt>
                <c:pt idx="1986">
                  <c:v>96.704470000000001</c:v>
                </c:pt>
                <c:pt idx="1987">
                  <c:v>96.664153999999996</c:v>
                </c:pt>
                <c:pt idx="1988">
                  <c:v>96.633476999999985</c:v>
                </c:pt>
                <c:pt idx="1989">
                  <c:v>96.619607999999999</c:v>
                </c:pt>
                <c:pt idx="1990">
                  <c:v>96.598311999999993</c:v>
                </c:pt>
                <c:pt idx="1991">
                  <c:v>96.555438999999993</c:v>
                </c:pt>
                <c:pt idx="1992">
                  <c:v>96.512976999999992</c:v>
                </c:pt>
                <c:pt idx="1993">
                  <c:v>96.494466000000017</c:v>
                </c:pt>
                <c:pt idx="1994">
                  <c:v>96.493466999999995</c:v>
                </c:pt>
                <c:pt idx="1995">
                  <c:v>96.498863000000014</c:v>
                </c:pt>
                <c:pt idx="1996">
                  <c:v>96.518495999999999</c:v>
                </c:pt>
                <c:pt idx="1997">
                  <c:v>96.551522000000006</c:v>
                </c:pt>
                <c:pt idx="1998">
                  <c:v>96.567623000000012</c:v>
                </c:pt>
                <c:pt idx="1999">
                  <c:v>96.542156000000006</c:v>
                </c:pt>
                <c:pt idx="2000">
                  <c:v>96.495592000000002</c:v>
                </c:pt>
                <c:pt idx="2001">
                  <c:v>96.47081799999998</c:v>
                </c:pt>
                <c:pt idx="2002">
                  <c:v>96.479755999999981</c:v>
                </c:pt>
                <c:pt idx="2003">
                  <c:v>96.498272</c:v>
                </c:pt>
                <c:pt idx="2004">
                  <c:v>96.502007999999989</c:v>
                </c:pt>
                <c:pt idx="2005">
                  <c:v>96.478679</c:v>
                </c:pt>
                <c:pt idx="2006">
                  <c:v>96.423514999999995</c:v>
                </c:pt>
                <c:pt idx="2007">
                  <c:v>96.360500999999999</c:v>
                </c:pt>
                <c:pt idx="2008">
                  <c:v>96.34040899999998</c:v>
                </c:pt>
                <c:pt idx="2009">
                  <c:v>96.377649000000005</c:v>
                </c:pt>
                <c:pt idx="2010">
                  <c:v>96.424543000000014</c:v>
                </c:pt>
                <c:pt idx="2011">
                  <c:v>96.439780999999982</c:v>
                </c:pt>
                <c:pt idx="2012">
                  <c:v>96.446242999999996</c:v>
                </c:pt>
                <c:pt idx="2013">
                  <c:v>96.486958000000001</c:v>
                </c:pt>
                <c:pt idx="2014">
                  <c:v>96.555190999999979</c:v>
                </c:pt>
                <c:pt idx="2015">
                  <c:v>96.615294000000006</c:v>
                </c:pt>
                <c:pt idx="2016">
                  <c:v>96.66598599999999</c:v>
                </c:pt>
                <c:pt idx="2017">
                  <c:v>96.726370999999986</c:v>
                </c:pt>
                <c:pt idx="2018">
                  <c:v>96.776646999999983</c:v>
                </c:pt>
                <c:pt idx="2019">
                  <c:v>96.772604000000001</c:v>
                </c:pt>
                <c:pt idx="2020">
                  <c:v>96.718182999999982</c:v>
                </c:pt>
                <c:pt idx="2021">
                  <c:v>96.66500099999999</c:v>
                </c:pt>
                <c:pt idx="2022">
                  <c:v>96.633594000000002</c:v>
                </c:pt>
                <c:pt idx="2023">
                  <c:v>96.600236999999993</c:v>
                </c:pt>
                <c:pt idx="2024">
                  <c:v>96.566004000000007</c:v>
                </c:pt>
                <c:pt idx="2025">
                  <c:v>96.564526000000015</c:v>
                </c:pt>
                <c:pt idx="2026">
                  <c:v>96.597391000000002</c:v>
                </c:pt>
                <c:pt idx="2027">
                  <c:v>96.627118999999979</c:v>
                </c:pt>
                <c:pt idx="2028">
                  <c:v>96.633766999999992</c:v>
                </c:pt>
                <c:pt idx="2029">
                  <c:v>96.625753999999986</c:v>
                </c:pt>
                <c:pt idx="2030">
                  <c:v>96.604771999999969</c:v>
                </c:pt>
                <c:pt idx="2031">
                  <c:v>96.573139999999981</c:v>
                </c:pt>
                <c:pt idx="2032">
                  <c:v>96.560558</c:v>
                </c:pt>
                <c:pt idx="2033">
                  <c:v>96.588206999999983</c:v>
                </c:pt>
                <c:pt idx="2034">
                  <c:v>96.624509000000003</c:v>
                </c:pt>
                <c:pt idx="2035">
                  <c:v>96.632002999999969</c:v>
                </c:pt>
                <c:pt idx="2036">
                  <c:v>96.629964999999999</c:v>
                </c:pt>
                <c:pt idx="2037">
                  <c:v>96.653106999999991</c:v>
                </c:pt>
                <c:pt idx="2038">
                  <c:v>96.681675999999982</c:v>
                </c:pt>
                <c:pt idx="2039">
                  <c:v>96.675023999999979</c:v>
                </c:pt>
                <c:pt idx="2040">
                  <c:v>96.649726000000001</c:v>
                </c:pt>
                <c:pt idx="2041">
                  <c:v>96.657905999999983</c:v>
                </c:pt>
                <c:pt idx="2042">
                  <c:v>96.706299000000016</c:v>
                </c:pt>
                <c:pt idx="2043">
                  <c:v>96.757679999999993</c:v>
                </c:pt>
                <c:pt idx="2044">
                  <c:v>96.792221000000012</c:v>
                </c:pt>
                <c:pt idx="2045">
                  <c:v>96.810755</c:v>
                </c:pt>
                <c:pt idx="2046">
                  <c:v>96.798165999999995</c:v>
                </c:pt>
                <c:pt idx="2047">
                  <c:v>96.744565000000009</c:v>
                </c:pt>
                <c:pt idx="2048">
                  <c:v>96.686033999999992</c:v>
                </c:pt>
                <c:pt idx="2049">
                  <c:v>96.670349999999985</c:v>
                </c:pt>
                <c:pt idx="2050">
                  <c:v>96.696240000000003</c:v>
                </c:pt>
                <c:pt idx="2051">
                  <c:v>96.724583999999993</c:v>
                </c:pt>
                <c:pt idx="2052">
                  <c:v>96.736365000000006</c:v>
                </c:pt>
                <c:pt idx="2053">
                  <c:v>96.742394000000004</c:v>
                </c:pt>
                <c:pt idx="2054">
                  <c:v>96.746031000000002</c:v>
                </c:pt>
                <c:pt idx="2055">
                  <c:v>96.740432999999982</c:v>
                </c:pt>
                <c:pt idx="2056">
                  <c:v>96.738153999999994</c:v>
                </c:pt>
                <c:pt idx="2057">
                  <c:v>96.763743000000005</c:v>
                </c:pt>
                <c:pt idx="2058">
                  <c:v>96.810715999999999</c:v>
                </c:pt>
                <c:pt idx="2059">
                  <c:v>96.842329000000007</c:v>
                </c:pt>
                <c:pt idx="2060">
                  <c:v>96.846045000000004</c:v>
                </c:pt>
                <c:pt idx="2061">
                  <c:v>96.838712999999984</c:v>
                </c:pt>
                <c:pt idx="2062">
                  <c:v>96.824406999999979</c:v>
                </c:pt>
                <c:pt idx="2063">
                  <c:v>96.801240000000007</c:v>
                </c:pt>
                <c:pt idx="2064">
                  <c:v>96.792095000000003</c:v>
                </c:pt>
                <c:pt idx="2065">
                  <c:v>96.82023199999999</c:v>
                </c:pt>
                <c:pt idx="2066">
                  <c:v>96.86507499999999</c:v>
                </c:pt>
                <c:pt idx="2067">
                  <c:v>96.885025999999982</c:v>
                </c:pt>
                <c:pt idx="2068">
                  <c:v>96.869796999999991</c:v>
                </c:pt>
                <c:pt idx="2069">
                  <c:v>96.841255000000018</c:v>
                </c:pt>
                <c:pt idx="2070">
                  <c:v>96.818520000000007</c:v>
                </c:pt>
                <c:pt idx="2071">
                  <c:v>96.799047000000002</c:v>
                </c:pt>
                <c:pt idx="2072">
                  <c:v>96.773380999999986</c:v>
                </c:pt>
                <c:pt idx="2073">
                  <c:v>96.742540000000005</c:v>
                </c:pt>
                <c:pt idx="2074">
                  <c:v>96.715577999999979</c:v>
                </c:pt>
                <c:pt idx="2075">
                  <c:v>96.703182999999981</c:v>
                </c:pt>
                <c:pt idx="2076">
                  <c:v>96.707696000000013</c:v>
                </c:pt>
                <c:pt idx="2077">
                  <c:v>96.71322600000002</c:v>
                </c:pt>
                <c:pt idx="2078">
                  <c:v>96.695345999999986</c:v>
                </c:pt>
                <c:pt idx="2079">
                  <c:v>96.649356999999981</c:v>
                </c:pt>
                <c:pt idx="2080">
                  <c:v>96.604196000000002</c:v>
                </c:pt>
                <c:pt idx="2081">
                  <c:v>96.589191999999983</c:v>
                </c:pt>
                <c:pt idx="2082">
                  <c:v>96.598557999999983</c:v>
                </c:pt>
                <c:pt idx="2083">
                  <c:v>96.604142999999979</c:v>
                </c:pt>
                <c:pt idx="2084">
                  <c:v>96.592782999999969</c:v>
                </c:pt>
                <c:pt idx="2085">
                  <c:v>96.582505999999981</c:v>
                </c:pt>
                <c:pt idx="2086">
                  <c:v>96.594268000000014</c:v>
                </c:pt>
                <c:pt idx="2087">
                  <c:v>96.627738999999991</c:v>
                </c:pt>
                <c:pt idx="2088">
                  <c:v>96.667535999999998</c:v>
                </c:pt>
                <c:pt idx="2089">
                  <c:v>96.697074000000001</c:v>
                </c:pt>
                <c:pt idx="2090">
                  <c:v>96.710627000000017</c:v>
                </c:pt>
                <c:pt idx="2091">
                  <c:v>96.710314999999994</c:v>
                </c:pt>
                <c:pt idx="2092">
                  <c:v>96.700946000000002</c:v>
                </c:pt>
                <c:pt idx="2093">
                  <c:v>96.691800000000001</c:v>
                </c:pt>
                <c:pt idx="2094">
                  <c:v>96.691462000000001</c:v>
                </c:pt>
                <c:pt idx="2095">
                  <c:v>96.700156000000007</c:v>
                </c:pt>
                <c:pt idx="2096">
                  <c:v>96.708968999999982</c:v>
                </c:pt>
                <c:pt idx="2097">
                  <c:v>96.712397999999979</c:v>
                </c:pt>
                <c:pt idx="2098">
                  <c:v>96.717540000000014</c:v>
                </c:pt>
                <c:pt idx="2099">
                  <c:v>96.730823000000015</c:v>
                </c:pt>
                <c:pt idx="2100">
                  <c:v>96.749617000000015</c:v>
                </c:pt>
                <c:pt idx="2101">
                  <c:v>96.763775999999979</c:v>
                </c:pt>
                <c:pt idx="2102">
                  <c:v>96.762195000000006</c:v>
                </c:pt>
                <c:pt idx="2103">
                  <c:v>96.747339999999994</c:v>
                </c:pt>
                <c:pt idx="2104">
                  <c:v>96.732686000000001</c:v>
                </c:pt>
                <c:pt idx="2105">
                  <c:v>96.727362999999983</c:v>
                </c:pt>
                <c:pt idx="2106">
                  <c:v>96.731143000000017</c:v>
                </c:pt>
                <c:pt idx="2107">
                  <c:v>96.741542999999993</c:v>
                </c:pt>
                <c:pt idx="2108">
                  <c:v>96.764352000000002</c:v>
                </c:pt>
                <c:pt idx="2109">
                  <c:v>96.802061999999992</c:v>
                </c:pt>
                <c:pt idx="2110">
                  <c:v>96.837520999999995</c:v>
                </c:pt>
                <c:pt idx="2111">
                  <c:v>96.844789000000006</c:v>
                </c:pt>
                <c:pt idx="2112">
                  <c:v>96.814216000000016</c:v>
                </c:pt>
                <c:pt idx="2113">
                  <c:v>96.766750000000002</c:v>
                </c:pt>
                <c:pt idx="2114">
                  <c:v>96.730160999999995</c:v>
                </c:pt>
                <c:pt idx="2115">
                  <c:v>96.712941000000001</c:v>
                </c:pt>
                <c:pt idx="2116">
                  <c:v>96.710301999999999</c:v>
                </c:pt>
                <c:pt idx="2117">
                  <c:v>96.720509000000007</c:v>
                </c:pt>
                <c:pt idx="2118">
                  <c:v>96.745660000000015</c:v>
                </c:pt>
                <c:pt idx="2119">
                  <c:v>96.777294999999995</c:v>
                </c:pt>
                <c:pt idx="2120">
                  <c:v>96.803305999999992</c:v>
                </c:pt>
                <c:pt idx="2121">
                  <c:v>96.821177999999989</c:v>
                </c:pt>
                <c:pt idx="2122">
                  <c:v>96.829791999999983</c:v>
                </c:pt>
                <c:pt idx="2123">
                  <c:v>96.824706999999989</c:v>
                </c:pt>
                <c:pt idx="2124">
                  <c:v>96.807517000000004</c:v>
                </c:pt>
                <c:pt idx="2125">
                  <c:v>96.785950999999983</c:v>
                </c:pt>
                <c:pt idx="2126">
                  <c:v>96.764925000000019</c:v>
                </c:pt>
                <c:pt idx="2127">
                  <c:v>96.743094000000013</c:v>
                </c:pt>
                <c:pt idx="2128">
                  <c:v>96.721418</c:v>
                </c:pt>
                <c:pt idx="2129">
                  <c:v>96.705854000000002</c:v>
                </c:pt>
                <c:pt idx="2130">
                  <c:v>96.700715000000002</c:v>
                </c:pt>
                <c:pt idx="2131">
                  <c:v>96.711730000000003</c:v>
                </c:pt>
                <c:pt idx="2132">
                  <c:v>96.734191999999993</c:v>
                </c:pt>
                <c:pt idx="2133">
                  <c:v>96.752369999999999</c:v>
                </c:pt>
                <c:pt idx="2134">
                  <c:v>96.766480999999999</c:v>
                </c:pt>
                <c:pt idx="2135">
                  <c:v>96.780044000000004</c:v>
                </c:pt>
                <c:pt idx="2136">
                  <c:v>96.784192000000004</c:v>
                </c:pt>
                <c:pt idx="2137">
                  <c:v>96.773865000000001</c:v>
                </c:pt>
                <c:pt idx="2138">
                  <c:v>96.758550999999983</c:v>
                </c:pt>
                <c:pt idx="2139">
                  <c:v>96.755510999999998</c:v>
                </c:pt>
                <c:pt idx="2140">
                  <c:v>96.767334000000005</c:v>
                </c:pt>
                <c:pt idx="2141">
                  <c:v>96.78070799999999</c:v>
                </c:pt>
                <c:pt idx="2142">
                  <c:v>96.787160000000014</c:v>
                </c:pt>
                <c:pt idx="2143">
                  <c:v>96.786563000000015</c:v>
                </c:pt>
                <c:pt idx="2144">
                  <c:v>96.781947000000002</c:v>
                </c:pt>
                <c:pt idx="2145">
                  <c:v>96.779854999999998</c:v>
                </c:pt>
                <c:pt idx="2146">
                  <c:v>96.78137199999999</c:v>
                </c:pt>
                <c:pt idx="2147">
                  <c:v>96.77510199999999</c:v>
                </c:pt>
                <c:pt idx="2148">
                  <c:v>96.752511999999982</c:v>
                </c:pt>
                <c:pt idx="2149">
                  <c:v>96.725133999999983</c:v>
                </c:pt>
                <c:pt idx="2150">
                  <c:v>96.705579</c:v>
                </c:pt>
                <c:pt idx="2151">
                  <c:v>96.68200499999999</c:v>
                </c:pt>
                <c:pt idx="2152">
                  <c:v>96.63035499999998</c:v>
                </c:pt>
                <c:pt idx="2153">
                  <c:v>96.551404000000005</c:v>
                </c:pt>
                <c:pt idx="2154">
                  <c:v>96.480034000000003</c:v>
                </c:pt>
                <c:pt idx="2155">
                  <c:v>96.456806</c:v>
                </c:pt>
                <c:pt idx="2156">
                  <c:v>96.488570999999979</c:v>
                </c:pt>
                <c:pt idx="2157">
                  <c:v>96.547966000000017</c:v>
                </c:pt>
                <c:pt idx="2158">
                  <c:v>96.598145000000002</c:v>
                </c:pt>
                <c:pt idx="2159">
                  <c:v>96.617452999999998</c:v>
                </c:pt>
                <c:pt idx="2160">
                  <c:v>96.615479999999991</c:v>
                </c:pt>
                <c:pt idx="2161">
                  <c:v>96.610365000000002</c:v>
                </c:pt>
                <c:pt idx="2162">
                  <c:v>96.606578999999968</c:v>
                </c:pt>
                <c:pt idx="2163">
                  <c:v>96.601212000000004</c:v>
                </c:pt>
                <c:pt idx="2164">
                  <c:v>96.597471999999982</c:v>
                </c:pt>
                <c:pt idx="2165">
                  <c:v>96.60212199999998</c:v>
                </c:pt>
                <c:pt idx="2166">
                  <c:v>96.610995000000003</c:v>
                </c:pt>
                <c:pt idx="2167">
                  <c:v>96.621433999999979</c:v>
                </c:pt>
                <c:pt idx="2168">
                  <c:v>96.651645000000002</c:v>
                </c:pt>
                <c:pt idx="2169">
                  <c:v>96.703845000000001</c:v>
                </c:pt>
                <c:pt idx="2170">
                  <c:v>96.735447999999991</c:v>
                </c:pt>
                <c:pt idx="2171">
                  <c:v>96.725144</c:v>
                </c:pt>
                <c:pt idx="2172">
                  <c:v>96.709585000000004</c:v>
                </c:pt>
                <c:pt idx="2173">
                  <c:v>96.727425999999994</c:v>
                </c:pt>
                <c:pt idx="2174">
                  <c:v>96.764703999999995</c:v>
                </c:pt>
                <c:pt idx="2175">
                  <c:v>96.771122000000005</c:v>
                </c:pt>
                <c:pt idx="2176">
                  <c:v>96.733976999999982</c:v>
                </c:pt>
                <c:pt idx="2177">
                  <c:v>96.681657999999999</c:v>
                </c:pt>
                <c:pt idx="2178">
                  <c:v>96.641446000000002</c:v>
                </c:pt>
                <c:pt idx="2179">
                  <c:v>96.623485999999986</c:v>
                </c:pt>
                <c:pt idx="2180">
                  <c:v>96.625152999999969</c:v>
                </c:pt>
                <c:pt idx="2181">
                  <c:v>96.629815999999991</c:v>
                </c:pt>
                <c:pt idx="2182">
                  <c:v>96.621776999999966</c:v>
                </c:pt>
                <c:pt idx="2183">
                  <c:v>96.60996999999999</c:v>
                </c:pt>
                <c:pt idx="2184">
                  <c:v>96.603469000000004</c:v>
                </c:pt>
                <c:pt idx="2185">
                  <c:v>96.588889999999992</c:v>
                </c:pt>
                <c:pt idx="2186">
                  <c:v>96.554874999999981</c:v>
                </c:pt>
                <c:pt idx="2187">
                  <c:v>96.524830999999992</c:v>
                </c:pt>
                <c:pt idx="2188">
                  <c:v>96.533867999999998</c:v>
                </c:pt>
                <c:pt idx="2189">
                  <c:v>96.55974999999998</c:v>
                </c:pt>
                <c:pt idx="2190">
                  <c:v>96.556815999999998</c:v>
                </c:pt>
                <c:pt idx="2191">
                  <c:v>96.534463000000017</c:v>
                </c:pt>
                <c:pt idx="2192">
                  <c:v>96.521494000000004</c:v>
                </c:pt>
                <c:pt idx="2193">
                  <c:v>96.517841000000004</c:v>
                </c:pt>
                <c:pt idx="2194">
                  <c:v>96.517477</c:v>
                </c:pt>
                <c:pt idx="2195">
                  <c:v>96.528790999999984</c:v>
                </c:pt>
                <c:pt idx="2196">
                  <c:v>96.551346999999993</c:v>
                </c:pt>
                <c:pt idx="2197">
                  <c:v>96.557805999999999</c:v>
                </c:pt>
                <c:pt idx="2198">
                  <c:v>96.525903999999983</c:v>
                </c:pt>
                <c:pt idx="2199">
                  <c:v>96.479951999999983</c:v>
                </c:pt>
                <c:pt idx="2200">
                  <c:v>96.443764000000016</c:v>
                </c:pt>
                <c:pt idx="2201">
                  <c:v>96.393409000000005</c:v>
                </c:pt>
                <c:pt idx="2202">
                  <c:v>96.316208000000003</c:v>
                </c:pt>
                <c:pt idx="2203">
                  <c:v>96.236126999999996</c:v>
                </c:pt>
                <c:pt idx="2204">
                  <c:v>96.169259999999994</c:v>
                </c:pt>
                <c:pt idx="2205">
                  <c:v>96.117587</c:v>
                </c:pt>
                <c:pt idx="2206">
                  <c:v>96.08927199999998</c:v>
                </c:pt>
                <c:pt idx="2207">
                  <c:v>96.108265000000003</c:v>
                </c:pt>
                <c:pt idx="2208">
                  <c:v>96.170853999999991</c:v>
                </c:pt>
                <c:pt idx="2209">
                  <c:v>96.216050999999993</c:v>
                </c:pt>
                <c:pt idx="2210">
                  <c:v>96.203429000000014</c:v>
                </c:pt>
                <c:pt idx="2211">
                  <c:v>96.160370999999984</c:v>
                </c:pt>
                <c:pt idx="2212">
                  <c:v>96.130586999999991</c:v>
                </c:pt>
                <c:pt idx="2213">
                  <c:v>96.124837999999968</c:v>
                </c:pt>
                <c:pt idx="2214">
                  <c:v>96.127989999999983</c:v>
                </c:pt>
                <c:pt idx="2215">
                  <c:v>96.128888999999987</c:v>
                </c:pt>
                <c:pt idx="2216">
                  <c:v>96.128903999999991</c:v>
                </c:pt>
                <c:pt idx="2217">
                  <c:v>96.12990099999999</c:v>
                </c:pt>
                <c:pt idx="2218">
                  <c:v>96.120772999999986</c:v>
                </c:pt>
                <c:pt idx="2219">
                  <c:v>96.088069999999988</c:v>
                </c:pt>
                <c:pt idx="2220">
                  <c:v>96.043830999999983</c:v>
                </c:pt>
                <c:pt idx="2221">
                  <c:v>96.009693999999996</c:v>
                </c:pt>
                <c:pt idx="2222">
                  <c:v>95.987013000000019</c:v>
                </c:pt>
                <c:pt idx="2223">
                  <c:v>95.954560000000015</c:v>
                </c:pt>
                <c:pt idx="2224">
                  <c:v>95.896056999999999</c:v>
                </c:pt>
                <c:pt idx="2225">
                  <c:v>95.834575000000001</c:v>
                </c:pt>
                <c:pt idx="2226">
                  <c:v>95.799003999999996</c:v>
                </c:pt>
                <c:pt idx="2227">
                  <c:v>95.782927999999998</c:v>
                </c:pt>
                <c:pt idx="2228">
                  <c:v>95.779689000000005</c:v>
                </c:pt>
                <c:pt idx="2229">
                  <c:v>95.783395999999982</c:v>
                </c:pt>
                <c:pt idx="2230">
                  <c:v>95.758200000000002</c:v>
                </c:pt>
                <c:pt idx="2231">
                  <c:v>95.701804999999993</c:v>
                </c:pt>
                <c:pt idx="2232">
                  <c:v>95.661125999999996</c:v>
                </c:pt>
                <c:pt idx="2233">
                  <c:v>95.654729000000003</c:v>
                </c:pt>
                <c:pt idx="2234">
                  <c:v>95.64773799999999</c:v>
                </c:pt>
                <c:pt idx="2235">
                  <c:v>95.615705999999989</c:v>
                </c:pt>
                <c:pt idx="2236">
                  <c:v>95.591992000000005</c:v>
                </c:pt>
                <c:pt idx="2237">
                  <c:v>95.608129000000005</c:v>
                </c:pt>
                <c:pt idx="2238">
                  <c:v>95.618857999999989</c:v>
                </c:pt>
                <c:pt idx="2239">
                  <c:v>95.569505000000007</c:v>
                </c:pt>
                <c:pt idx="2240">
                  <c:v>95.491416000000015</c:v>
                </c:pt>
                <c:pt idx="2241">
                  <c:v>95.442012000000005</c:v>
                </c:pt>
                <c:pt idx="2242">
                  <c:v>95.423740999999993</c:v>
                </c:pt>
                <c:pt idx="2243">
                  <c:v>95.382227999999998</c:v>
                </c:pt>
                <c:pt idx="2244">
                  <c:v>95.302244000000002</c:v>
                </c:pt>
                <c:pt idx="2245">
                  <c:v>95.217346000000006</c:v>
                </c:pt>
                <c:pt idx="2246">
                  <c:v>95.131533000000005</c:v>
                </c:pt>
                <c:pt idx="2247">
                  <c:v>95.024107000000001</c:v>
                </c:pt>
                <c:pt idx="2248">
                  <c:v>94.917625000000029</c:v>
                </c:pt>
                <c:pt idx="2249">
                  <c:v>94.877076999999986</c:v>
                </c:pt>
                <c:pt idx="2250">
                  <c:v>94.879972999999993</c:v>
                </c:pt>
                <c:pt idx="2251">
                  <c:v>94.831361000000001</c:v>
                </c:pt>
                <c:pt idx="2252">
                  <c:v>94.742349000000004</c:v>
                </c:pt>
                <c:pt idx="2253">
                  <c:v>94.70287399999998</c:v>
                </c:pt>
                <c:pt idx="2254">
                  <c:v>94.722637999999989</c:v>
                </c:pt>
                <c:pt idx="2255">
                  <c:v>94.744115000000008</c:v>
                </c:pt>
                <c:pt idx="2256">
                  <c:v>94.749909000000017</c:v>
                </c:pt>
                <c:pt idx="2257">
                  <c:v>94.751471999999993</c:v>
                </c:pt>
                <c:pt idx="2258">
                  <c:v>94.714223000000032</c:v>
                </c:pt>
                <c:pt idx="2259">
                  <c:v>94.607030999999992</c:v>
                </c:pt>
                <c:pt idx="2260">
                  <c:v>94.480208000000005</c:v>
                </c:pt>
                <c:pt idx="2261">
                  <c:v>94.404160000000019</c:v>
                </c:pt>
                <c:pt idx="2262">
                  <c:v>94.333864000000005</c:v>
                </c:pt>
                <c:pt idx="2263">
                  <c:v>94.198122999999981</c:v>
                </c:pt>
                <c:pt idx="2264">
                  <c:v>94.018154999999993</c:v>
                </c:pt>
                <c:pt idx="2265">
                  <c:v>93.882154</c:v>
                </c:pt>
                <c:pt idx="2266">
                  <c:v>93.834849000000006</c:v>
                </c:pt>
                <c:pt idx="2267">
                  <c:v>93.83734699999998</c:v>
                </c:pt>
                <c:pt idx="2268">
                  <c:v>93.827825000000004</c:v>
                </c:pt>
                <c:pt idx="2269">
                  <c:v>93.813096000000002</c:v>
                </c:pt>
                <c:pt idx="2270">
                  <c:v>93.811110999999997</c:v>
                </c:pt>
                <c:pt idx="2271">
                  <c:v>93.752887999999984</c:v>
                </c:pt>
                <c:pt idx="2272">
                  <c:v>93.631970999999979</c:v>
                </c:pt>
                <c:pt idx="2273">
                  <c:v>93.508099000000001</c:v>
                </c:pt>
                <c:pt idx="2274">
                  <c:v>93.399040999999983</c:v>
                </c:pt>
                <c:pt idx="2275">
                  <c:v>93.247361999999995</c:v>
                </c:pt>
                <c:pt idx="2276">
                  <c:v>93.047501999999994</c:v>
                </c:pt>
                <c:pt idx="2277">
                  <c:v>92.865449999999981</c:v>
                </c:pt>
                <c:pt idx="2278">
                  <c:v>92.731775999999982</c:v>
                </c:pt>
                <c:pt idx="2279">
                  <c:v>92.619113999999996</c:v>
                </c:pt>
                <c:pt idx="2280">
                  <c:v>92.517831000000001</c:v>
                </c:pt>
                <c:pt idx="2281">
                  <c:v>92.382469</c:v>
                </c:pt>
                <c:pt idx="2282">
                  <c:v>92.097758999999982</c:v>
                </c:pt>
                <c:pt idx="2283">
                  <c:v>91.729557999999983</c:v>
                </c:pt>
                <c:pt idx="2284">
                  <c:v>91.432750999999982</c:v>
                </c:pt>
                <c:pt idx="2285">
                  <c:v>91.22219699999998</c:v>
                </c:pt>
                <c:pt idx="2286">
                  <c:v>91.071101999999982</c:v>
                </c:pt>
                <c:pt idx="2287">
                  <c:v>90.929317999999981</c:v>
                </c:pt>
                <c:pt idx="2288">
                  <c:v>90.765516000000005</c:v>
                </c:pt>
                <c:pt idx="2289">
                  <c:v>90.589618999999999</c:v>
                </c:pt>
                <c:pt idx="2290">
                  <c:v>90.399669000000017</c:v>
                </c:pt>
                <c:pt idx="2291">
                  <c:v>90.176461999999987</c:v>
                </c:pt>
                <c:pt idx="2292">
                  <c:v>89.923243999999997</c:v>
                </c:pt>
                <c:pt idx="2293">
                  <c:v>89.644705000000002</c:v>
                </c:pt>
                <c:pt idx="2294">
                  <c:v>89.292812999999981</c:v>
                </c:pt>
                <c:pt idx="2295">
                  <c:v>88.852908999999968</c:v>
                </c:pt>
                <c:pt idx="2296">
                  <c:v>88.367330999999979</c:v>
                </c:pt>
                <c:pt idx="2297">
                  <c:v>87.850453999999999</c:v>
                </c:pt>
                <c:pt idx="2298">
                  <c:v>87.229965000000007</c:v>
                </c:pt>
                <c:pt idx="2299">
                  <c:v>86.373433999999989</c:v>
                </c:pt>
                <c:pt idx="2300">
                  <c:v>85.409552000000005</c:v>
                </c:pt>
                <c:pt idx="2301">
                  <c:v>84.669059000000004</c:v>
                </c:pt>
                <c:pt idx="2302">
                  <c:v>84.125167999999988</c:v>
                </c:pt>
                <c:pt idx="2303">
                  <c:v>83.519871999999992</c:v>
                </c:pt>
                <c:pt idx="2304">
                  <c:v>82.723590999999999</c:v>
                </c:pt>
                <c:pt idx="2305">
                  <c:v>81.860387999999986</c:v>
                </c:pt>
                <c:pt idx="2306">
                  <c:v>81.136643000000007</c:v>
                </c:pt>
                <c:pt idx="2307">
                  <c:v>80.539957000000001</c:v>
                </c:pt>
                <c:pt idx="2308">
                  <c:v>79.985086999999979</c:v>
                </c:pt>
                <c:pt idx="2309">
                  <c:v>79.398224999999996</c:v>
                </c:pt>
                <c:pt idx="2310">
                  <c:v>78.76428300000002</c:v>
                </c:pt>
                <c:pt idx="2311">
                  <c:v>78.164136999999982</c:v>
                </c:pt>
                <c:pt idx="2312">
                  <c:v>77.695409999999981</c:v>
                </c:pt>
                <c:pt idx="2313">
                  <c:v>77.388379999999984</c:v>
                </c:pt>
                <c:pt idx="2314">
                  <c:v>77.197321000000002</c:v>
                </c:pt>
                <c:pt idx="2315">
                  <c:v>76.987543000000016</c:v>
                </c:pt>
                <c:pt idx="2316">
                  <c:v>76.679986999999969</c:v>
                </c:pt>
                <c:pt idx="2317">
                  <c:v>76.455748999999969</c:v>
                </c:pt>
                <c:pt idx="2318">
                  <c:v>76.435366000000002</c:v>
                </c:pt>
                <c:pt idx="2319">
                  <c:v>76.555406999999988</c:v>
                </c:pt>
                <c:pt idx="2320">
                  <c:v>76.767356000000007</c:v>
                </c:pt>
                <c:pt idx="2321">
                  <c:v>77.005454</c:v>
                </c:pt>
                <c:pt idx="2322">
                  <c:v>77.275092999999984</c:v>
                </c:pt>
                <c:pt idx="2323">
                  <c:v>77.617479000000003</c:v>
                </c:pt>
                <c:pt idx="2324">
                  <c:v>78.057812999999982</c:v>
                </c:pt>
                <c:pt idx="2325">
                  <c:v>78.528920999999983</c:v>
                </c:pt>
                <c:pt idx="2326">
                  <c:v>78.949757000000005</c:v>
                </c:pt>
                <c:pt idx="2327">
                  <c:v>79.315279000000004</c:v>
                </c:pt>
                <c:pt idx="2328">
                  <c:v>79.679173999999989</c:v>
                </c:pt>
                <c:pt idx="2329">
                  <c:v>80.096776999999989</c:v>
                </c:pt>
                <c:pt idx="2330">
                  <c:v>80.578558999999984</c:v>
                </c:pt>
                <c:pt idx="2331">
                  <c:v>81.058730999999966</c:v>
                </c:pt>
                <c:pt idx="2332">
                  <c:v>81.455257000000003</c:v>
                </c:pt>
                <c:pt idx="2333">
                  <c:v>81.751756</c:v>
                </c:pt>
                <c:pt idx="2334">
                  <c:v>81.985513999999995</c:v>
                </c:pt>
                <c:pt idx="2335">
                  <c:v>82.219843999999995</c:v>
                </c:pt>
                <c:pt idx="2336">
                  <c:v>82.495751999999982</c:v>
                </c:pt>
                <c:pt idx="2337">
                  <c:v>82.789140000000003</c:v>
                </c:pt>
                <c:pt idx="2338">
                  <c:v>83.066011000000003</c:v>
                </c:pt>
                <c:pt idx="2339">
                  <c:v>83.308215000000004</c:v>
                </c:pt>
                <c:pt idx="2340">
                  <c:v>83.510941000000003</c:v>
                </c:pt>
                <c:pt idx="2341">
                  <c:v>83.675868999999992</c:v>
                </c:pt>
                <c:pt idx="2342">
                  <c:v>83.825929999999985</c:v>
                </c:pt>
                <c:pt idx="2343">
                  <c:v>83.941911000000019</c:v>
                </c:pt>
                <c:pt idx="2344">
                  <c:v>84.049510999999995</c:v>
                </c:pt>
                <c:pt idx="2345">
                  <c:v>84.219344000000007</c:v>
                </c:pt>
                <c:pt idx="2346">
                  <c:v>84.544257000000016</c:v>
                </c:pt>
                <c:pt idx="2347">
                  <c:v>84.889280999999983</c:v>
                </c:pt>
                <c:pt idx="2348">
                  <c:v>85.075875999999965</c:v>
                </c:pt>
                <c:pt idx="2349">
                  <c:v>85.124450999999979</c:v>
                </c:pt>
                <c:pt idx="2350">
                  <c:v>85.086697000000001</c:v>
                </c:pt>
                <c:pt idx="2351">
                  <c:v>85.097014000000016</c:v>
                </c:pt>
                <c:pt idx="2352">
                  <c:v>85.146081999999993</c:v>
                </c:pt>
                <c:pt idx="2353">
                  <c:v>85.20823799999998</c:v>
                </c:pt>
                <c:pt idx="2354">
                  <c:v>85.292536999999982</c:v>
                </c:pt>
                <c:pt idx="2355">
                  <c:v>85.416934999999995</c:v>
                </c:pt>
                <c:pt idx="2356">
                  <c:v>85.529729999999986</c:v>
                </c:pt>
                <c:pt idx="2357">
                  <c:v>85.610745999999992</c:v>
                </c:pt>
                <c:pt idx="2358">
                  <c:v>85.677585999999991</c:v>
                </c:pt>
                <c:pt idx="2359">
                  <c:v>85.771450999999999</c:v>
                </c:pt>
                <c:pt idx="2360">
                  <c:v>85.871233000000004</c:v>
                </c:pt>
                <c:pt idx="2361">
                  <c:v>85.940221000000008</c:v>
                </c:pt>
                <c:pt idx="2362">
                  <c:v>85.989345999999998</c:v>
                </c:pt>
                <c:pt idx="2363">
                  <c:v>86.084138999999979</c:v>
                </c:pt>
                <c:pt idx="2364">
                  <c:v>86.241485999999995</c:v>
                </c:pt>
                <c:pt idx="2365">
                  <c:v>86.411382000000003</c:v>
                </c:pt>
                <c:pt idx="2366">
                  <c:v>86.554418999999982</c:v>
                </c:pt>
                <c:pt idx="2367">
                  <c:v>86.669505000000001</c:v>
                </c:pt>
                <c:pt idx="2368">
                  <c:v>86.777749999999983</c:v>
                </c:pt>
                <c:pt idx="2369">
                  <c:v>86.898335999999986</c:v>
                </c:pt>
                <c:pt idx="2370">
                  <c:v>87.070907999999989</c:v>
                </c:pt>
                <c:pt idx="2371">
                  <c:v>87.300444999999982</c:v>
                </c:pt>
                <c:pt idx="2372">
                  <c:v>87.535723000000004</c:v>
                </c:pt>
                <c:pt idx="2373">
                  <c:v>87.719234000000014</c:v>
                </c:pt>
                <c:pt idx="2374">
                  <c:v>87.854812999999979</c:v>
                </c:pt>
                <c:pt idx="2375">
                  <c:v>87.981577999999999</c:v>
                </c:pt>
                <c:pt idx="2376">
                  <c:v>88.113224000000017</c:v>
                </c:pt>
                <c:pt idx="2377">
                  <c:v>88.241692000000015</c:v>
                </c:pt>
                <c:pt idx="2378">
                  <c:v>88.360093000000006</c:v>
                </c:pt>
                <c:pt idx="2379">
                  <c:v>88.429610999999994</c:v>
                </c:pt>
                <c:pt idx="2380">
                  <c:v>88.420034000000001</c:v>
                </c:pt>
                <c:pt idx="2381">
                  <c:v>88.325215</c:v>
                </c:pt>
                <c:pt idx="2382">
                  <c:v>88.122691999999986</c:v>
                </c:pt>
                <c:pt idx="2383">
                  <c:v>87.772183999999982</c:v>
                </c:pt>
                <c:pt idx="2384">
                  <c:v>87.307323999999994</c:v>
                </c:pt>
                <c:pt idx="2385">
                  <c:v>86.846299000000016</c:v>
                </c:pt>
                <c:pt idx="2386">
                  <c:v>86.439919000000017</c:v>
                </c:pt>
                <c:pt idx="2387">
                  <c:v>86.078743999999986</c:v>
                </c:pt>
                <c:pt idx="2388">
                  <c:v>85.753686999999999</c:v>
                </c:pt>
                <c:pt idx="2389">
                  <c:v>85.499869000000018</c:v>
                </c:pt>
                <c:pt idx="2390">
                  <c:v>85.374684999999999</c:v>
                </c:pt>
                <c:pt idx="2391">
                  <c:v>85.375100999999987</c:v>
                </c:pt>
                <c:pt idx="2392">
                  <c:v>85.441801999999996</c:v>
                </c:pt>
                <c:pt idx="2393">
                  <c:v>85.542901999999998</c:v>
                </c:pt>
                <c:pt idx="2394">
                  <c:v>85.671346999999969</c:v>
                </c:pt>
                <c:pt idx="2395">
                  <c:v>85.794290000000018</c:v>
                </c:pt>
                <c:pt idx="2396">
                  <c:v>85.880271999999991</c:v>
                </c:pt>
                <c:pt idx="2397">
                  <c:v>85.949844000000013</c:v>
                </c:pt>
                <c:pt idx="2398">
                  <c:v>86.041573000000014</c:v>
                </c:pt>
                <c:pt idx="2399">
                  <c:v>86.146264000000016</c:v>
                </c:pt>
                <c:pt idx="2400">
                  <c:v>86.233551000000006</c:v>
                </c:pt>
                <c:pt idx="2401">
                  <c:v>86.314133999999996</c:v>
                </c:pt>
                <c:pt idx="2402">
                  <c:v>86.419343999999995</c:v>
                </c:pt>
                <c:pt idx="2403">
                  <c:v>86.552305999999987</c:v>
                </c:pt>
                <c:pt idx="2404">
                  <c:v>86.690922999999998</c:v>
                </c:pt>
                <c:pt idx="2405">
                  <c:v>86.83108</c:v>
                </c:pt>
                <c:pt idx="2406">
                  <c:v>86.985202999999998</c:v>
                </c:pt>
                <c:pt idx="2407">
                  <c:v>87.135003999999981</c:v>
                </c:pt>
                <c:pt idx="2408">
                  <c:v>87.244935999999996</c:v>
                </c:pt>
                <c:pt idx="2409">
                  <c:v>87.319255000000013</c:v>
                </c:pt>
                <c:pt idx="2410">
                  <c:v>87.393567000000004</c:v>
                </c:pt>
                <c:pt idx="2411">
                  <c:v>87.469973999999993</c:v>
                </c:pt>
                <c:pt idx="2412">
                  <c:v>87.517585999999994</c:v>
                </c:pt>
                <c:pt idx="2413">
                  <c:v>87.533946</c:v>
                </c:pt>
                <c:pt idx="2414">
                  <c:v>87.547449000000015</c:v>
                </c:pt>
                <c:pt idx="2415">
                  <c:v>87.561718999999982</c:v>
                </c:pt>
                <c:pt idx="2416">
                  <c:v>87.55389599999998</c:v>
                </c:pt>
                <c:pt idx="2417">
                  <c:v>87.53184899999998</c:v>
                </c:pt>
                <c:pt idx="2418">
                  <c:v>87.525464999999983</c:v>
                </c:pt>
                <c:pt idx="2419">
                  <c:v>87.520945999999981</c:v>
                </c:pt>
                <c:pt idx="2420">
                  <c:v>87.476906</c:v>
                </c:pt>
                <c:pt idx="2421">
                  <c:v>87.402609999999996</c:v>
                </c:pt>
                <c:pt idx="2422">
                  <c:v>87.342478999999969</c:v>
                </c:pt>
                <c:pt idx="2423">
                  <c:v>87.287987999999999</c:v>
                </c:pt>
                <c:pt idx="2424">
                  <c:v>87.189894999999993</c:v>
                </c:pt>
                <c:pt idx="2425">
                  <c:v>87.080431999999988</c:v>
                </c:pt>
                <c:pt idx="2426">
                  <c:v>86.994439000000014</c:v>
                </c:pt>
                <c:pt idx="2427">
                  <c:v>86.905252000000004</c:v>
                </c:pt>
                <c:pt idx="2428">
                  <c:v>86.799206000000012</c:v>
                </c:pt>
                <c:pt idx="2429">
                  <c:v>86.661164999999997</c:v>
                </c:pt>
                <c:pt idx="2430">
                  <c:v>86.487717000000004</c:v>
                </c:pt>
                <c:pt idx="2431">
                  <c:v>86.288618999999983</c:v>
                </c:pt>
                <c:pt idx="2432">
                  <c:v>86.097807000000003</c:v>
                </c:pt>
                <c:pt idx="2433">
                  <c:v>85.941068000000016</c:v>
                </c:pt>
                <c:pt idx="2434">
                  <c:v>85.842449999999999</c:v>
                </c:pt>
                <c:pt idx="2435">
                  <c:v>85.772486999999984</c:v>
                </c:pt>
                <c:pt idx="2436">
                  <c:v>85.724981999999983</c:v>
                </c:pt>
                <c:pt idx="2437">
                  <c:v>85.699173999999999</c:v>
                </c:pt>
                <c:pt idx="2438">
                  <c:v>85.727932999999979</c:v>
                </c:pt>
                <c:pt idx="2439">
                  <c:v>85.811144999999996</c:v>
                </c:pt>
                <c:pt idx="2440">
                  <c:v>85.871739999999988</c:v>
                </c:pt>
                <c:pt idx="2441">
                  <c:v>85.79218299999998</c:v>
                </c:pt>
                <c:pt idx="2442">
                  <c:v>85.773009999999999</c:v>
                </c:pt>
                <c:pt idx="2443">
                  <c:v>85.846922000000006</c:v>
                </c:pt>
                <c:pt idx="2444">
                  <c:v>85.85174099999999</c:v>
                </c:pt>
                <c:pt idx="2445">
                  <c:v>85.926192</c:v>
                </c:pt>
                <c:pt idx="2446">
                  <c:v>86.016091000000003</c:v>
                </c:pt>
                <c:pt idx="2447">
                  <c:v>86.14770799999998</c:v>
                </c:pt>
                <c:pt idx="2448">
                  <c:v>86.264176000000006</c:v>
                </c:pt>
                <c:pt idx="2449">
                  <c:v>86.372971999999976</c:v>
                </c:pt>
                <c:pt idx="2450">
                  <c:v>86.435865000000007</c:v>
                </c:pt>
                <c:pt idx="2451">
                  <c:v>86.443555000000018</c:v>
                </c:pt>
                <c:pt idx="2452">
                  <c:v>86.420333999999983</c:v>
                </c:pt>
                <c:pt idx="2453">
                  <c:v>86.419426000000016</c:v>
                </c:pt>
                <c:pt idx="2454">
                  <c:v>86.463429000000019</c:v>
                </c:pt>
                <c:pt idx="2455">
                  <c:v>86.528609000000003</c:v>
                </c:pt>
                <c:pt idx="2456">
                  <c:v>86.571517</c:v>
                </c:pt>
                <c:pt idx="2457">
                  <c:v>86.581562000000005</c:v>
                </c:pt>
                <c:pt idx="2458">
                  <c:v>86.599144999999993</c:v>
                </c:pt>
                <c:pt idx="2459">
                  <c:v>86.740257999999997</c:v>
                </c:pt>
                <c:pt idx="2460">
                  <c:v>87.039591999999999</c:v>
                </c:pt>
                <c:pt idx="2461">
                  <c:v>87.363444000000001</c:v>
                </c:pt>
                <c:pt idx="2462">
                  <c:v>87.579599999999999</c:v>
                </c:pt>
                <c:pt idx="2463">
                  <c:v>87.673396999999966</c:v>
                </c:pt>
                <c:pt idx="2464">
                  <c:v>87.747141000000013</c:v>
                </c:pt>
                <c:pt idx="2465">
                  <c:v>87.884124999999997</c:v>
                </c:pt>
                <c:pt idx="2466">
                  <c:v>88.103943000000001</c:v>
                </c:pt>
                <c:pt idx="2467">
                  <c:v>88.33371799999999</c:v>
                </c:pt>
                <c:pt idx="2468">
                  <c:v>88.497598999999994</c:v>
                </c:pt>
                <c:pt idx="2469">
                  <c:v>88.576848999999967</c:v>
                </c:pt>
                <c:pt idx="2470">
                  <c:v>88.631976999999992</c:v>
                </c:pt>
                <c:pt idx="2471">
                  <c:v>88.708856999999981</c:v>
                </c:pt>
                <c:pt idx="2472">
                  <c:v>88.790965000000014</c:v>
                </c:pt>
                <c:pt idx="2473">
                  <c:v>88.826926</c:v>
                </c:pt>
                <c:pt idx="2474">
                  <c:v>88.805461999999991</c:v>
                </c:pt>
                <c:pt idx="2475">
                  <c:v>88.777140000000003</c:v>
                </c:pt>
                <c:pt idx="2476">
                  <c:v>88.794025000000019</c:v>
                </c:pt>
                <c:pt idx="2477">
                  <c:v>88.877926000000002</c:v>
                </c:pt>
                <c:pt idx="2478">
                  <c:v>89.034628000000012</c:v>
                </c:pt>
                <c:pt idx="2479">
                  <c:v>89.228077999999968</c:v>
                </c:pt>
                <c:pt idx="2480">
                  <c:v>89.36487099999998</c:v>
                </c:pt>
                <c:pt idx="2481">
                  <c:v>89.403239999999997</c:v>
                </c:pt>
                <c:pt idx="2482">
                  <c:v>89.381486999999993</c:v>
                </c:pt>
                <c:pt idx="2483">
                  <c:v>89.351030999999992</c:v>
                </c:pt>
                <c:pt idx="2484">
                  <c:v>89.339639000000005</c:v>
                </c:pt>
                <c:pt idx="2485">
                  <c:v>89.319794000000002</c:v>
                </c:pt>
                <c:pt idx="2486">
                  <c:v>89.270640999999998</c:v>
                </c:pt>
                <c:pt idx="2487">
                  <c:v>89.218194999999994</c:v>
                </c:pt>
                <c:pt idx="2488">
                  <c:v>89.210088999999982</c:v>
                </c:pt>
                <c:pt idx="2489">
                  <c:v>89.229997999999981</c:v>
                </c:pt>
                <c:pt idx="2490">
                  <c:v>89.226734999999991</c:v>
                </c:pt>
                <c:pt idx="2491">
                  <c:v>89.161242999999999</c:v>
                </c:pt>
                <c:pt idx="2492">
                  <c:v>89.138580999999988</c:v>
                </c:pt>
                <c:pt idx="2493">
                  <c:v>89.308741999999967</c:v>
                </c:pt>
                <c:pt idx="2494">
                  <c:v>89.502469999999988</c:v>
                </c:pt>
                <c:pt idx="2495">
                  <c:v>89.55489</c:v>
                </c:pt>
                <c:pt idx="2496">
                  <c:v>89.523984999999982</c:v>
                </c:pt>
                <c:pt idx="2497">
                  <c:v>89.465991000000002</c:v>
                </c:pt>
                <c:pt idx="2498">
                  <c:v>89.376413999999983</c:v>
                </c:pt>
                <c:pt idx="2499">
                  <c:v>89.287161000000012</c:v>
                </c:pt>
                <c:pt idx="2500">
                  <c:v>89.216333000000006</c:v>
                </c:pt>
                <c:pt idx="2501">
                  <c:v>89.171715999999989</c:v>
                </c:pt>
                <c:pt idx="2502">
                  <c:v>89.089776999999984</c:v>
                </c:pt>
                <c:pt idx="2503">
                  <c:v>88.970851999999979</c:v>
                </c:pt>
                <c:pt idx="2504">
                  <c:v>88.862166999999999</c:v>
                </c:pt>
                <c:pt idx="2505">
                  <c:v>88.719464000000016</c:v>
                </c:pt>
                <c:pt idx="2506">
                  <c:v>88.468879000000001</c:v>
                </c:pt>
                <c:pt idx="2507">
                  <c:v>88.108514999999983</c:v>
                </c:pt>
                <c:pt idx="2508">
                  <c:v>87.668321999999989</c:v>
                </c:pt>
                <c:pt idx="2509">
                  <c:v>87.156503999999998</c:v>
                </c:pt>
                <c:pt idx="2510">
                  <c:v>86.656064999999998</c:v>
                </c:pt>
                <c:pt idx="2511">
                  <c:v>86.384164000000013</c:v>
                </c:pt>
                <c:pt idx="2512">
                  <c:v>86.383894999999981</c:v>
                </c:pt>
                <c:pt idx="2513">
                  <c:v>86.478127000000001</c:v>
                </c:pt>
                <c:pt idx="2514">
                  <c:v>86.551941999999983</c:v>
                </c:pt>
                <c:pt idx="2515">
                  <c:v>86.561423000000019</c:v>
                </c:pt>
                <c:pt idx="2516">
                  <c:v>86.474585000000005</c:v>
                </c:pt>
                <c:pt idx="2517">
                  <c:v>86.243230999999994</c:v>
                </c:pt>
                <c:pt idx="2518">
                  <c:v>85.824759999999998</c:v>
                </c:pt>
                <c:pt idx="2519">
                  <c:v>85.290644000000015</c:v>
                </c:pt>
                <c:pt idx="2520">
                  <c:v>84.820707999999968</c:v>
                </c:pt>
                <c:pt idx="2521">
                  <c:v>84.564040000000006</c:v>
                </c:pt>
                <c:pt idx="2522">
                  <c:v>84.586011999999982</c:v>
                </c:pt>
                <c:pt idx="2523">
                  <c:v>84.873687999999987</c:v>
                </c:pt>
                <c:pt idx="2524">
                  <c:v>85.301333</c:v>
                </c:pt>
                <c:pt idx="2525">
                  <c:v>85.701914000000016</c:v>
                </c:pt>
                <c:pt idx="2526">
                  <c:v>86.040226000000018</c:v>
                </c:pt>
                <c:pt idx="2527">
                  <c:v>86.420186999999999</c:v>
                </c:pt>
                <c:pt idx="2528">
                  <c:v>86.855720999999988</c:v>
                </c:pt>
                <c:pt idx="2529">
                  <c:v>87.192059999999998</c:v>
                </c:pt>
                <c:pt idx="2530">
                  <c:v>87.358279999999979</c:v>
                </c:pt>
                <c:pt idx="2531">
                  <c:v>87.426811999999998</c:v>
                </c:pt>
                <c:pt idx="2532">
                  <c:v>87.471172999999979</c:v>
                </c:pt>
                <c:pt idx="2533">
                  <c:v>87.504992999999999</c:v>
                </c:pt>
                <c:pt idx="2534">
                  <c:v>87.508525000000006</c:v>
                </c:pt>
                <c:pt idx="2535">
                  <c:v>87.492063000000016</c:v>
                </c:pt>
                <c:pt idx="2536">
                  <c:v>87.503424999999993</c:v>
                </c:pt>
                <c:pt idx="2537">
                  <c:v>87.551378999999969</c:v>
                </c:pt>
                <c:pt idx="2538">
                  <c:v>87.598704999999981</c:v>
                </c:pt>
                <c:pt idx="2539">
                  <c:v>87.628299999999982</c:v>
                </c:pt>
                <c:pt idx="2540">
                  <c:v>87.64073599999999</c:v>
                </c:pt>
                <c:pt idx="2541">
                  <c:v>87.590639999999993</c:v>
                </c:pt>
                <c:pt idx="2542">
                  <c:v>87.282234000000003</c:v>
                </c:pt>
                <c:pt idx="2543">
                  <c:v>86.658211999999992</c:v>
                </c:pt>
                <c:pt idx="2544">
                  <c:v>86.096340999999981</c:v>
                </c:pt>
                <c:pt idx="2545">
                  <c:v>85.847764999999995</c:v>
                </c:pt>
                <c:pt idx="2546">
                  <c:v>85.821767999999992</c:v>
                </c:pt>
                <c:pt idx="2547">
                  <c:v>85.93711500000002</c:v>
                </c:pt>
                <c:pt idx="2548">
                  <c:v>86.098161000000005</c:v>
                </c:pt>
                <c:pt idx="2549">
                  <c:v>86.180261000000002</c:v>
                </c:pt>
                <c:pt idx="2550">
                  <c:v>86.046501000000006</c:v>
                </c:pt>
                <c:pt idx="2551">
                  <c:v>85.62970399999999</c:v>
                </c:pt>
                <c:pt idx="2552">
                  <c:v>84.957351000000003</c:v>
                </c:pt>
                <c:pt idx="2553">
                  <c:v>84.117284999999995</c:v>
                </c:pt>
                <c:pt idx="2554">
                  <c:v>83.173787999999973</c:v>
                </c:pt>
                <c:pt idx="2555">
                  <c:v>82.153243000000003</c:v>
                </c:pt>
                <c:pt idx="2556">
                  <c:v>81.084731999999988</c:v>
                </c:pt>
                <c:pt idx="2557">
                  <c:v>79.993612999999996</c:v>
                </c:pt>
                <c:pt idx="2558">
                  <c:v>78.884024999999994</c:v>
                </c:pt>
                <c:pt idx="2559">
                  <c:v>77.785183000000004</c:v>
                </c:pt>
                <c:pt idx="2560">
                  <c:v>76.781206999999995</c:v>
                </c:pt>
                <c:pt idx="2561">
                  <c:v>75.936481999999998</c:v>
                </c:pt>
                <c:pt idx="2562">
                  <c:v>75.232869999999991</c:v>
                </c:pt>
                <c:pt idx="2563">
                  <c:v>74.704621000000017</c:v>
                </c:pt>
                <c:pt idx="2564">
                  <c:v>74.54271</c:v>
                </c:pt>
                <c:pt idx="2565">
                  <c:v>74.796594999999996</c:v>
                </c:pt>
                <c:pt idx="2566">
                  <c:v>75.290334000000001</c:v>
                </c:pt>
                <c:pt idx="2567">
                  <c:v>75.92293699999999</c:v>
                </c:pt>
                <c:pt idx="2568">
                  <c:v>76.681229000000016</c:v>
                </c:pt>
                <c:pt idx="2569">
                  <c:v>77.507953000000015</c:v>
                </c:pt>
                <c:pt idx="2570">
                  <c:v>78.251551000000006</c:v>
                </c:pt>
                <c:pt idx="2571">
                  <c:v>78.782634999999999</c:v>
                </c:pt>
                <c:pt idx="2572">
                  <c:v>79.098171999999991</c:v>
                </c:pt>
                <c:pt idx="2573">
                  <c:v>79.260142999999999</c:v>
                </c:pt>
                <c:pt idx="2574">
                  <c:v>79.303032999999985</c:v>
                </c:pt>
                <c:pt idx="2575">
                  <c:v>79.205472999999984</c:v>
                </c:pt>
                <c:pt idx="2576">
                  <c:v>78.989868000000001</c:v>
                </c:pt>
                <c:pt idx="2577">
                  <c:v>78.745999999999995</c:v>
                </c:pt>
                <c:pt idx="2578">
                  <c:v>78.512300999999979</c:v>
                </c:pt>
                <c:pt idx="2579">
                  <c:v>78.262555000000006</c:v>
                </c:pt>
                <c:pt idx="2580">
                  <c:v>77.977514000000014</c:v>
                </c:pt>
                <c:pt idx="2581">
                  <c:v>77.668008999999984</c:v>
                </c:pt>
                <c:pt idx="2582">
                  <c:v>77.346226000000016</c:v>
                </c:pt>
                <c:pt idx="2583">
                  <c:v>77.019648000000004</c:v>
                </c:pt>
                <c:pt idx="2584">
                  <c:v>76.714737</c:v>
                </c:pt>
                <c:pt idx="2585">
                  <c:v>76.454454999999996</c:v>
                </c:pt>
                <c:pt idx="2586">
                  <c:v>76.210899999999995</c:v>
                </c:pt>
                <c:pt idx="2587">
                  <c:v>75.953181999999998</c:v>
                </c:pt>
                <c:pt idx="2588">
                  <c:v>75.696087999999989</c:v>
                </c:pt>
                <c:pt idx="2589">
                  <c:v>75.463234000000014</c:v>
                </c:pt>
                <c:pt idx="2590">
                  <c:v>75.214781000000002</c:v>
                </c:pt>
                <c:pt idx="2591">
                  <c:v>74.926233999999994</c:v>
                </c:pt>
                <c:pt idx="2592">
                  <c:v>74.669372999999965</c:v>
                </c:pt>
                <c:pt idx="2593">
                  <c:v>74.543094999999994</c:v>
                </c:pt>
                <c:pt idx="2594">
                  <c:v>74.589079999999981</c:v>
                </c:pt>
                <c:pt idx="2595">
                  <c:v>74.818723000000006</c:v>
                </c:pt>
                <c:pt idx="2596">
                  <c:v>75.257959000000014</c:v>
                </c:pt>
                <c:pt idx="2597">
                  <c:v>75.87702299999998</c:v>
                </c:pt>
                <c:pt idx="2598">
                  <c:v>76.592631999999981</c:v>
                </c:pt>
                <c:pt idx="2599">
                  <c:v>77.375086999999965</c:v>
                </c:pt>
                <c:pt idx="2600">
                  <c:v>78.233385999999982</c:v>
                </c:pt>
                <c:pt idx="2601">
                  <c:v>79.091952000000006</c:v>
                </c:pt>
                <c:pt idx="2602">
                  <c:v>79.778554999999983</c:v>
                </c:pt>
                <c:pt idx="2603">
                  <c:v>80.204256000000015</c:v>
                </c:pt>
                <c:pt idx="2604">
                  <c:v>80.452053000000006</c:v>
                </c:pt>
                <c:pt idx="2605">
                  <c:v>80.688757999999979</c:v>
                </c:pt>
                <c:pt idx="2606">
                  <c:v>81.013521999999995</c:v>
                </c:pt>
                <c:pt idx="2607">
                  <c:v>81.407990999999996</c:v>
                </c:pt>
                <c:pt idx="2608">
                  <c:v>81.818709999999982</c:v>
                </c:pt>
                <c:pt idx="2609">
                  <c:v>82.189114000000004</c:v>
                </c:pt>
                <c:pt idx="2610">
                  <c:v>82.472885999999988</c:v>
                </c:pt>
                <c:pt idx="2611">
                  <c:v>82.659266000000002</c:v>
                </c:pt>
                <c:pt idx="2612">
                  <c:v>82.769184999999993</c:v>
                </c:pt>
                <c:pt idx="2613">
                  <c:v>82.830895999999981</c:v>
                </c:pt>
                <c:pt idx="2614">
                  <c:v>82.857540999999998</c:v>
                </c:pt>
                <c:pt idx="2615">
                  <c:v>82.854360999999983</c:v>
                </c:pt>
                <c:pt idx="2616">
                  <c:v>82.833152999999982</c:v>
                </c:pt>
                <c:pt idx="2617">
                  <c:v>82.798729999999992</c:v>
                </c:pt>
                <c:pt idx="2618">
                  <c:v>82.747102999999996</c:v>
                </c:pt>
                <c:pt idx="2619">
                  <c:v>82.691458999999981</c:v>
                </c:pt>
                <c:pt idx="2620">
                  <c:v>82.653572999999966</c:v>
                </c:pt>
                <c:pt idx="2621">
                  <c:v>82.638577999999967</c:v>
                </c:pt>
                <c:pt idx="2622">
                  <c:v>82.627302999999984</c:v>
                </c:pt>
                <c:pt idx="2623">
                  <c:v>82.592724000000004</c:v>
                </c:pt>
                <c:pt idx="2624">
                  <c:v>82.509180999999998</c:v>
                </c:pt>
                <c:pt idx="2625">
                  <c:v>82.351297000000002</c:v>
                </c:pt>
                <c:pt idx="2626">
                  <c:v>82.108996999999988</c:v>
                </c:pt>
                <c:pt idx="2627">
                  <c:v>81.809354999999982</c:v>
                </c:pt>
                <c:pt idx="2628">
                  <c:v>81.511858000000004</c:v>
                </c:pt>
                <c:pt idx="2629">
                  <c:v>81.274621999999994</c:v>
                </c:pt>
                <c:pt idx="2630">
                  <c:v>81.109130999999991</c:v>
                </c:pt>
                <c:pt idx="2631">
                  <c:v>80.958464000000006</c:v>
                </c:pt>
                <c:pt idx="2632">
                  <c:v>80.765631999999982</c:v>
                </c:pt>
                <c:pt idx="2633">
                  <c:v>80.536406999999983</c:v>
                </c:pt>
                <c:pt idx="2634">
                  <c:v>80.306923999999995</c:v>
                </c:pt>
                <c:pt idx="2635">
                  <c:v>80.071309999999983</c:v>
                </c:pt>
                <c:pt idx="2636">
                  <c:v>79.759129000000016</c:v>
                </c:pt>
                <c:pt idx="2637">
                  <c:v>79.315386999999987</c:v>
                </c:pt>
                <c:pt idx="2638">
                  <c:v>78.786417999999998</c:v>
                </c:pt>
                <c:pt idx="2639">
                  <c:v>78.251926999999995</c:v>
                </c:pt>
                <c:pt idx="2640">
                  <c:v>77.736829000000014</c:v>
                </c:pt>
                <c:pt idx="2641">
                  <c:v>77.236006000000003</c:v>
                </c:pt>
                <c:pt idx="2642">
                  <c:v>76.746004000000013</c:v>
                </c:pt>
                <c:pt idx="2643">
                  <c:v>76.25970599999998</c:v>
                </c:pt>
                <c:pt idx="2644">
                  <c:v>75.766957000000005</c:v>
                </c:pt>
                <c:pt idx="2645">
                  <c:v>75.27454299999998</c:v>
                </c:pt>
                <c:pt idx="2646">
                  <c:v>74.810123000000019</c:v>
                </c:pt>
                <c:pt idx="2647">
                  <c:v>74.394525000000016</c:v>
                </c:pt>
                <c:pt idx="2648">
                  <c:v>74.010655000000014</c:v>
                </c:pt>
                <c:pt idx="2649">
                  <c:v>73.62694399999998</c:v>
                </c:pt>
                <c:pt idx="2650">
                  <c:v>73.242254000000017</c:v>
                </c:pt>
                <c:pt idx="2651">
                  <c:v>72.878100999999987</c:v>
                </c:pt>
                <c:pt idx="2652">
                  <c:v>72.577652</c:v>
                </c:pt>
                <c:pt idx="2653">
                  <c:v>72.418068000000005</c:v>
                </c:pt>
                <c:pt idx="2654">
                  <c:v>72.486684999999994</c:v>
                </c:pt>
                <c:pt idx="2655">
                  <c:v>72.802716999999987</c:v>
                </c:pt>
                <c:pt idx="2656">
                  <c:v>73.273671999999991</c:v>
                </c:pt>
                <c:pt idx="2657">
                  <c:v>73.760195999999993</c:v>
                </c:pt>
                <c:pt idx="2658">
                  <c:v>74.186413999999999</c:v>
                </c:pt>
                <c:pt idx="2659">
                  <c:v>74.581818999999982</c:v>
                </c:pt>
                <c:pt idx="2660">
                  <c:v>75.037777999999989</c:v>
                </c:pt>
                <c:pt idx="2661">
                  <c:v>75.604841999999991</c:v>
                </c:pt>
                <c:pt idx="2662">
                  <c:v>76.225832999999966</c:v>
                </c:pt>
                <c:pt idx="2663">
                  <c:v>76.800225000000012</c:v>
                </c:pt>
                <c:pt idx="2664">
                  <c:v>77.264090999999993</c:v>
                </c:pt>
                <c:pt idx="2665">
                  <c:v>77.593543999999994</c:v>
                </c:pt>
                <c:pt idx="2666">
                  <c:v>77.806759999999983</c:v>
                </c:pt>
                <c:pt idx="2667">
                  <c:v>77.978493</c:v>
                </c:pt>
                <c:pt idx="2668">
                  <c:v>78.210777999999991</c:v>
                </c:pt>
                <c:pt idx="2669">
                  <c:v>78.558497999999986</c:v>
                </c:pt>
                <c:pt idx="2670">
                  <c:v>78.977896999999999</c:v>
                </c:pt>
                <c:pt idx="2671">
                  <c:v>79.36363799999998</c:v>
                </c:pt>
                <c:pt idx="2672">
                  <c:v>79.640322999999981</c:v>
                </c:pt>
                <c:pt idx="2673">
                  <c:v>79.811015999999995</c:v>
                </c:pt>
                <c:pt idx="2674">
                  <c:v>79.916141999999994</c:v>
                </c:pt>
                <c:pt idx="2675">
                  <c:v>79.967633000000021</c:v>
                </c:pt>
                <c:pt idx="2676">
                  <c:v>79.958359999999999</c:v>
                </c:pt>
                <c:pt idx="2677">
                  <c:v>79.900535000000005</c:v>
                </c:pt>
                <c:pt idx="2678">
                  <c:v>79.819905000000006</c:v>
                </c:pt>
                <c:pt idx="2679">
                  <c:v>79.72177099999999</c:v>
                </c:pt>
                <c:pt idx="2680">
                  <c:v>79.589943000000005</c:v>
                </c:pt>
                <c:pt idx="2681">
                  <c:v>79.412835000000001</c:v>
                </c:pt>
                <c:pt idx="2682">
                  <c:v>79.189265000000006</c:v>
                </c:pt>
                <c:pt idx="2683">
                  <c:v>78.916317000000006</c:v>
                </c:pt>
                <c:pt idx="2684">
                  <c:v>78.595125999999993</c:v>
                </c:pt>
                <c:pt idx="2685">
                  <c:v>78.248227000000014</c:v>
                </c:pt>
                <c:pt idx="2686">
                  <c:v>77.917395000000013</c:v>
                </c:pt>
                <c:pt idx="2687">
                  <c:v>77.64886199999998</c:v>
                </c:pt>
                <c:pt idx="2688">
                  <c:v>77.48558199999998</c:v>
                </c:pt>
                <c:pt idx="2689">
                  <c:v>77.469623000000013</c:v>
                </c:pt>
                <c:pt idx="2690">
                  <c:v>77.637513999999996</c:v>
                </c:pt>
                <c:pt idx="2691">
                  <c:v>78.006871999999987</c:v>
                </c:pt>
                <c:pt idx="2692">
                  <c:v>78.563297000000006</c:v>
                </c:pt>
                <c:pt idx="2693">
                  <c:v>79.25984099999998</c:v>
                </c:pt>
                <c:pt idx="2694">
                  <c:v>80.029775999999984</c:v>
                </c:pt>
                <c:pt idx="2695">
                  <c:v>80.802622999999983</c:v>
                </c:pt>
                <c:pt idx="2696">
                  <c:v>81.52608699999999</c:v>
                </c:pt>
                <c:pt idx="2697">
                  <c:v>82.172320999999968</c:v>
                </c:pt>
                <c:pt idx="2698">
                  <c:v>82.730350999999999</c:v>
                </c:pt>
                <c:pt idx="2699">
                  <c:v>83.194993999999994</c:v>
                </c:pt>
                <c:pt idx="2700">
                  <c:v>83.565549000000004</c:v>
                </c:pt>
                <c:pt idx="2701">
                  <c:v>83.84937699999999</c:v>
                </c:pt>
                <c:pt idx="2702">
                  <c:v>84.061466999999993</c:v>
                </c:pt>
                <c:pt idx="2703">
                  <c:v>84.219694000000018</c:v>
                </c:pt>
                <c:pt idx="2704">
                  <c:v>84.346090000000004</c:v>
                </c:pt>
                <c:pt idx="2705">
                  <c:v>84.47557399999998</c:v>
                </c:pt>
                <c:pt idx="2706">
                  <c:v>84.649619000000015</c:v>
                </c:pt>
                <c:pt idx="2707">
                  <c:v>84.893529000000015</c:v>
                </c:pt>
                <c:pt idx="2708">
                  <c:v>85.199741999999986</c:v>
                </c:pt>
                <c:pt idx="2709">
                  <c:v>85.535409999999999</c:v>
                </c:pt>
                <c:pt idx="2710">
                  <c:v>85.867118000000005</c:v>
                </c:pt>
                <c:pt idx="2711">
                  <c:v>86.17650399999998</c:v>
                </c:pt>
                <c:pt idx="2712">
                  <c:v>86.454166000000015</c:v>
                </c:pt>
                <c:pt idx="2713">
                  <c:v>86.687439999999981</c:v>
                </c:pt>
                <c:pt idx="2714">
                  <c:v>86.860381999999987</c:v>
                </c:pt>
                <c:pt idx="2715">
                  <c:v>86.964484000000013</c:v>
                </c:pt>
                <c:pt idx="2716">
                  <c:v>87.005378999999991</c:v>
                </c:pt>
                <c:pt idx="2717">
                  <c:v>86.998193000000015</c:v>
                </c:pt>
                <c:pt idx="2718">
                  <c:v>86.960447000000002</c:v>
                </c:pt>
                <c:pt idx="2719">
                  <c:v>86.908140000000003</c:v>
                </c:pt>
                <c:pt idx="2720">
                  <c:v>86.855732999999987</c:v>
                </c:pt>
                <c:pt idx="2721">
                  <c:v>86.815511999999998</c:v>
                </c:pt>
                <c:pt idx="2722">
                  <c:v>86.789911000000004</c:v>
                </c:pt>
                <c:pt idx="2723">
                  <c:v>86.768769000000006</c:v>
                </c:pt>
                <c:pt idx="2724">
                  <c:v>86.73836799999998</c:v>
                </c:pt>
                <c:pt idx="2725">
                  <c:v>86.693330999999986</c:v>
                </c:pt>
                <c:pt idx="2726">
                  <c:v>86.634329999999991</c:v>
                </c:pt>
                <c:pt idx="2727">
                  <c:v>86.560676000000001</c:v>
                </c:pt>
                <c:pt idx="2728">
                  <c:v>86.475243000000006</c:v>
                </c:pt>
                <c:pt idx="2729">
                  <c:v>86.392985999999979</c:v>
                </c:pt>
                <c:pt idx="2730">
                  <c:v>86.331919999999997</c:v>
                </c:pt>
                <c:pt idx="2731">
                  <c:v>86.296042999999983</c:v>
                </c:pt>
                <c:pt idx="2732">
                  <c:v>86.278452999999985</c:v>
                </c:pt>
                <c:pt idx="2733">
                  <c:v>86.275910999999979</c:v>
                </c:pt>
                <c:pt idx="2734">
                  <c:v>86.287064000000015</c:v>
                </c:pt>
                <c:pt idx="2735">
                  <c:v>86.303227000000007</c:v>
                </c:pt>
                <c:pt idx="2736">
                  <c:v>86.312944000000002</c:v>
                </c:pt>
                <c:pt idx="2737">
                  <c:v>86.314307999999983</c:v>
                </c:pt>
                <c:pt idx="2738">
                  <c:v>86.315194000000005</c:v>
                </c:pt>
                <c:pt idx="2739">
                  <c:v>86.32189799999999</c:v>
                </c:pt>
                <c:pt idx="2740">
                  <c:v>86.337192000000002</c:v>
                </c:pt>
                <c:pt idx="2741">
                  <c:v>86.368352999999985</c:v>
                </c:pt>
                <c:pt idx="2742">
                  <c:v>86.422947999999991</c:v>
                </c:pt>
                <c:pt idx="2743">
                  <c:v>86.500549000000007</c:v>
                </c:pt>
                <c:pt idx="2744">
                  <c:v>86.595745999999991</c:v>
                </c:pt>
                <c:pt idx="2745">
                  <c:v>86.704553000000018</c:v>
                </c:pt>
                <c:pt idx="2746">
                  <c:v>86.817404999999994</c:v>
                </c:pt>
                <c:pt idx="2747">
                  <c:v>86.912702999999979</c:v>
                </c:pt>
                <c:pt idx="2748">
                  <c:v>86.975839999999991</c:v>
                </c:pt>
                <c:pt idx="2749">
                  <c:v>87.027893000000006</c:v>
                </c:pt>
                <c:pt idx="2750">
                  <c:v>87.116456999999983</c:v>
                </c:pt>
                <c:pt idx="2751">
                  <c:v>87.269368999999998</c:v>
                </c:pt>
                <c:pt idx="2752">
                  <c:v>87.469990999999993</c:v>
                </c:pt>
                <c:pt idx="2753">
                  <c:v>87.678591999999966</c:v>
                </c:pt>
                <c:pt idx="2754">
                  <c:v>87.857860000000002</c:v>
                </c:pt>
                <c:pt idx="2755">
                  <c:v>87.97654</c:v>
                </c:pt>
                <c:pt idx="2756">
                  <c:v>88.016267000000013</c:v>
                </c:pt>
                <c:pt idx="2757">
                  <c:v>88.000887999999989</c:v>
                </c:pt>
                <c:pt idx="2758">
                  <c:v>88.005950999999982</c:v>
                </c:pt>
                <c:pt idx="2759">
                  <c:v>88.107382999999984</c:v>
                </c:pt>
                <c:pt idx="2760">
                  <c:v>88.312910000000002</c:v>
                </c:pt>
                <c:pt idx="2761">
                  <c:v>88.554086999999981</c:v>
                </c:pt>
                <c:pt idx="2762">
                  <c:v>88.745570999999998</c:v>
                </c:pt>
                <c:pt idx="2763">
                  <c:v>88.843121999999994</c:v>
                </c:pt>
                <c:pt idx="2764">
                  <c:v>88.852259000000004</c:v>
                </c:pt>
                <c:pt idx="2765">
                  <c:v>88.810040999999998</c:v>
                </c:pt>
                <c:pt idx="2766">
                  <c:v>88.768659000000014</c:v>
                </c:pt>
                <c:pt idx="2767">
                  <c:v>88.77266299999998</c:v>
                </c:pt>
                <c:pt idx="2768">
                  <c:v>88.829823000000005</c:v>
                </c:pt>
                <c:pt idx="2769">
                  <c:v>88.90548099999998</c:v>
                </c:pt>
                <c:pt idx="2770">
                  <c:v>88.955041999999992</c:v>
                </c:pt>
                <c:pt idx="2771">
                  <c:v>88.960311000000004</c:v>
                </c:pt>
                <c:pt idx="2772">
                  <c:v>88.929402999999979</c:v>
                </c:pt>
                <c:pt idx="2773">
                  <c:v>88.873913999999999</c:v>
                </c:pt>
                <c:pt idx="2774">
                  <c:v>88.801551000000003</c:v>
                </c:pt>
                <c:pt idx="2775">
                  <c:v>88.723865000000004</c:v>
                </c:pt>
                <c:pt idx="2776">
                  <c:v>88.652882999999989</c:v>
                </c:pt>
                <c:pt idx="2777">
                  <c:v>88.587547999999998</c:v>
                </c:pt>
                <c:pt idx="2778">
                  <c:v>88.516256999999996</c:v>
                </c:pt>
                <c:pt idx="2779">
                  <c:v>88.437062999999995</c:v>
                </c:pt>
                <c:pt idx="2780">
                  <c:v>88.366469999999993</c:v>
                </c:pt>
                <c:pt idx="2781">
                  <c:v>88.323701999999969</c:v>
                </c:pt>
                <c:pt idx="2782">
                  <c:v>88.312797999999987</c:v>
                </c:pt>
                <c:pt idx="2783">
                  <c:v>88.327196999999998</c:v>
                </c:pt>
                <c:pt idx="2784">
                  <c:v>88.366710999999981</c:v>
                </c:pt>
                <c:pt idx="2785">
                  <c:v>88.442751999999999</c:v>
                </c:pt>
                <c:pt idx="2786">
                  <c:v>88.56859</c:v>
                </c:pt>
                <c:pt idx="2787">
                  <c:v>88.748379999999983</c:v>
                </c:pt>
                <c:pt idx="2788">
                  <c:v>88.971565000000012</c:v>
                </c:pt>
                <c:pt idx="2789">
                  <c:v>89.213094999999996</c:v>
                </c:pt>
                <c:pt idx="2790">
                  <c:v>89.44625000000002</c:v>
                </c:pt>
                <c:pt idx="2791">
                  <c:v>89.660398999999984</c:v>
                </c:pt>
                <c:pt idx="2792">
                  <c:v>89.861610000000013</c:v>
                </c:pt>
                <c:pt idx="2793">
                  <c:v>90.054681000000002</c:v>
                </c:pt>
                <c:pt idx="2794">
                  <c:v>90.233592999999999</c:v>
                </c:pt>
                <c:pt idx="2795">
                  <c:v>90.393139000000005</c:v>
                </c:pt>
                <c:pt idx="2796">
                  <c:v>90.540507000000005</c:v>
                </c:pt>
                <c:pt idx="2797">
                  <c:v>90.688266999999982</c:v>
                </c:pt>
                <c:pt idx="2798">
                  <c:v>90.839973000000001</c:v>
                </c:pt>
                <c:pt idx="2799">
                  <c:v>90.988615999999993</c:v>
                </c:pt>
                <c:pt idx="2800">
                  <c:v>91.127175999999992</c:v>
                </c:pt>
                <c:pt idx="2801">
                  <c:v>91.255120000000005</c:v>
                </c:pt>
                <c:pt idx="2802">
                  <c:v>91.374450999999979</c:v>
                </c:pt>
                <c:pt idx="2803">
                  <c:v>91.485731999999985</c:v>
                </c:pt>
                <c:pt idx="2804">
                  <c:v>91.589004000000003</c:v>
                </c:pt>
                <c:pt idx="2805">
                  <c:v>91.685563000000002</c:v>
                </c:pt>
                <c:pt idx="2806">
                  <c:v>91.778103999999999</c:v>
                </c:pt>
                <c:pt idx="2807">
                  <c:v>91.869099000000006</c:v>
                </c:pt>
                <c:pt idx="2808">
                  <c:v>91.959298000000004</c:v>
                </c:pt>
                <c:pt idx="2809">
                  <c:v>92.046073000000007</c:v>
                </c:pt>
                <c:pt idx="2810">
                  <c:v>92.123283999999998</c:v>
                </c:pt>
                <c:pt idx="2811">
                  <c:v>92.185367999999968</c:v>
                </c:pt>
                <c:pt idx="2812">
                  <c:v>92.233575999999999</c:v>
                </c:pt>
                <c:pt idx="2813">
                  <c:v>92.277085999999983</c:v>
                </c:pt>
                <c:pt idx="2814">
                  <c:v>92.325571999999966</c:v>
                </c:pt>
                <c:pt idx="2815">
                  <c:v>92.380204000000006</c:v>
                </c:pt>
                <c:pt idx="2816">
                  <c:v>92.432224000000019</c:v>
                </c:pt>
                <c:pt idx="2817">
                  <c:v>92.470516000000003</c:v>
                </c:pt>
                <c:pt idx="2818">
                  <c:v>92.490922000000012</c:v>
                </c:pt>
                <c:pt idx="2819">
                  <c:v>92.498017000000004</c:v>
                </c:pt>
                <c:pt idx="2820">
                  <c:v>92.499354999999994</c:v>
                </c:pt>
                <c:pt idx="2821">
                  <c:v>92.500533000000004</c:v>
                </c:pt>
                <c:pt idx="2822">
                  <c:v>92.50500199999999</c:v>
                </c:pt>
                <c:pt idx="2823">
                  <c:v>92.516835</c:v>
                </c:pt>
                <c:pt idx="2824">
                  <c:v>92.541488999999999</c:v>
                </c:pt>
                <c:pt idx="2825">
                  <c:v>92.580885999999992</c:v>
                </c:pt>
                <c:pt idx="2826">
                  <c:v>92.626180999999988</c:v>
                </c:pt>
                <c:pt idx="2827">
                  <c:v>92.658685999999989</c:v>
                </c:pt>
                <c:pt idx="2828">
                  <c:v>92.665586999999988</c:v>
                </c:pt>
                <c:pt idx="2829">
                  <c:v>92.654320999999982</c:v>
                </c:pt>
                <c:pt idx="2830">
                  <c:v>92.645139</c:v>
                </c:pt>
                <c:pt idx="2831">
                  <c:v>92.64898199999999</c:v>
                </c:pt>
                <c:pt idx="2832">
                  <c:v>92.659546999999989</c:v>
                </c:pt>
                <c:pt idx="2833">
                  <c:v>92.667274000000006</c:v>
                </c:pt>
                <c:pt idx="2834">
                  <c:v>92.671117999999993</c:v>
                </c:pt>
                <c:pt idx="2835">
                  <c:v>92.673290999999992</c:v>
                </c:pt>
                <c:pt idx="2836">
                  <c:v>92.67337299999997</c:v>
                </c:pt>
                <c:pt idx="2837">
                  <c:v>92.675454999999985</c:v>
                </c:pt>
                <c:pt idx="2838">
                  <c:v>92.693016</c:v>
                </c:pt>
                <c:pt idx="2839">
                  <c:v>92.734952000000007</c:v>
                </c:pt>
                <c:pt idx="2840">
                  <c:v>92.789955000000006</c:v>
                </c:pt>
                <c:pt idx="2841">
                  <c:v>92.834717999999981</c:v>
                </c:pt>
                <c:pt idx="2842">
                  <c:v>92.85565099999998</c:v>
                </c:pt>
                <c:pt idx="2843">
                  <c:v>92.855609999999999</c:v>
                </c:pt>
                <c:pt idx="2844">
                  <c:v>92.843089000000006</c:v>
                </c:pt>
                <c:pt idx="2845">
                  <c:v>92.824843999999999</c:v>
                </c:pt>
                <c:pt idx="2846">
                  <c:v>92.808469999999986</c:v>
                </c:pt>
                <c:pt idx="2847">
                  <c:v>92.803208999999981</c:v>
                </c:pt>
                <c:pt idx="2848">
                  <c:v>92.815477999999985</c:v>
                </c:pt>
                <c:pt idx="2849">
                  <c:v>92.846035000000001</c:v>
                </c:pt>
                <c:pt idx="2850">
                  <c:v>92.889657999999983</c:v>
                </c:pt>
                <c:pt idx="2851">
                  <c:v>92.934268000000017</c:v>
                </c:pt>
                <c:pt idx="2852">
                  <c:v>92.964686000000015</c:v>
                </c:pt>
                <c:pt idx="2853">
                  <c:v>92.974165999999997</c:v>
                </c:pt>
                <c:pt idx="2854">
                  <c:v>92.970781999999986</c:v>
                </c:pt>
                <c:pt idx="2855">
                  <c:v>92.966676000000007</c:v>
                </c:pt>
                <c:pt idx="2856">
                  <c:v>92.964428999999996</c:v>
                </c:pt>
                <c:pt idx="2857">
                  <c:v>92.961930000000009</c:v>
                </c:pt>
                <c:pt idx="2858">
                  <c:v>92.966124000000008</c:v>
                </c:pt>
                <c:pt idx="2859">
                  <c:v>92.989603000000017</c:v>
                </c:pt>
                <c:pt idx="2860">
                  <c:v>93.03090899999998</c:v>
                </c:pt>
                <c:pt idx="2861">
                  <c:v>93.067451000000005</c:v>
                </c:pt>
                <c:pt idx="2862">
                  <c:v>93.07490199999998</c:v>
                </c:pt>
                <c:pt idx="2863">
                  <c:v>93.051043000000007</c:v>
                </c:pt>
                <c:pt idx="2864">
                  <c:v>93.016290999999995</c:v>
                </c:pt>
                <c:pt idx="2865">
                  <c:v>92.992565999999997</c:v>
                </c:pt>
                <c:pt idx="2866">
                  <c:v>92.984696000000014</c:v>
                </c:pt>
                <c:pt idx="2867">
                  <c:v>92.981089999999995</c:v>
                </c:pt>
                <c:pt idx="2868">
                  <c:v>92.967472000000001</c:v>
                </c:pt>
                <c:pt idx="2869">
                  <c:v>92.936886000000001</c:v>
                </c:pt>
                <c:pt idx="2870">
                  <c:v>92.889759999999981</c:v>
                </c:pt>
                <c:pt idx="2871">
                  <c:v>92.830720999999983</c:v>
                </c:pt>
                <c:pt idx="2872">
                  <c:v>92.767307000000002</c:v>
                </c:pt>
                <c:pt idx="2873">
                  <c:v>92.706255999999996</c:v>
                </c:pt>
                <c:pt idx="2874">
                  <c:v>92.647267999999997</c:v>
                </c:pt>
                <c:pt idx="2875">
                  <c:v>92.58489299999998</c:v>
                </c:pt>
                <c:pt idx="2876">
                  <c:v>92.520302999999984</c:v>
                </c:pt>
                <c:pt idx="2877">
                  <c:v>92.464907999999994</c:v>
                </c:pt>
                <c:pt idx="2878">
                  <c:v>92.424870000000013</c:v>
                </c:pt>
                <c:pt idx="2879">
                  <c:v>92.38732899999998</c:v>
                </c:pt>
                <c:pt idx="2880">
                  <c:v>92.329850999999991</c:v>
                </c:pt>
                <c:pt idx="2881">
                  <c:v>92.238676999999981</c:v>
                </c:pt>
                <c:pt idx="2882">
                  <c:v>92.111075999999983</c:v>
                </c:pt>
                <c:pt idx="2883">
                  <c:v>91.948823000000019</c:v>
                </c:pt>
                <c:pt idx="2884">
                  <c:v>91.762237999999982</c:v>
                </c:pt>
                <c:pt idx="2885">
                  <c:v>91.574059000000005</c:v>
                </c:pt>
                <c:pt idx="2886">
                  <c:v>91.402361999999982</c:v>
                </c:pt>
                <c:pt idx="2887">
                  <c:v>91.241139000000018</c:v>
                </c:pt>
                <c:pt idx="2888">
                  <c:v>91.070546999999991</c:v>
                </c:pt>
                <c:pt idx="2889">
                  <c:v>90.883353</c:v>
                </c:pt>
                <c:pt idx="2890">
                  <c:v>90.687509000000006</c:v>
                </c:pt>
                <c:pt idx="2891">
                  <c:v>90.491490000000013</c:v>
                </c:pt>
                <c:pt idx="2892">
                  <c:v>90.307362999999981</c:v>
                </c:pt>
                <c:pt idx="2893">
                  <c:v>90.156131999999985</c:v>
                </c:pt>
                <c:pt idx="2894">
                  <c:v>90.051141000000001</c:v>
                </c:pt>
                <c:pt idx="2895">
                  <c:v>89.978877999999966</c:v>
                </c:pt>
                <c:pt idx="2896">
                  <c:v>89.911051000000015</c:v>
                </c:pt>
                <c:pt idx="2897">
                  <c:v>89.833736999999985</c:v>
                </c:pt>
                <c:pt idx="2898">
                  <c:v>89.742351999999983</c:v>
                </c:pt>
                <c:pt idx="2899">
                  <c:v>89.626429999999999</c:v>
                </c:pt>
                <c:pt idx="2900">
                  <c:v>89.478864999999999</c:v>
                </c:pt>
                <c:pt idx="2901">
                  <c:v>89.307615000000013</c:v>
                </c:pt>
                <c:pt idx="2902">
                  <c:v>89.138866999999991</c:v>
                </c:pt>
                <c:pt idx="2903">
                  <c:v>88.982078999999985</c:v>
                </c:pt>
                <c:pt idx="2904">
                  <c:v>88.828144999999992</c:v>
                </c:pt>
                <c:pt idx="2905">
                  <c:v>88.670953999999981</c:v>
                </c:pt>
                <c:pt idx="2906">
                  <c:v>88.508488999999969</c:v>
                </c:pt>
                <c:pt idx="2907">
                  <c:v>88.320453000000001</c:v>
                </c:pt>
                <c:pt idx="2908">
                  <c:v>88.073364999999981</c:v>
                </c:pt>
                <c:pt idx="2909">
                  <c:v>87.756455000000003</c:v>
                </c:pt>
                <c:pt idx="2910">
                  <c:v>87.393220000000014</c:v>
                </c:pt>
                <c:pt idx="2911">
                  <c:v>87.010675000000006</c:v>
                </c:pt>
                <c:pt idx="2912">
                  <c:v>86.613940999999983</c:v>
                </c:pt>
                <c:pt idx="2913">
                  <c:v>86.191942999999981</c:v>
                </c:pt>
                <c:pt idx="2914">
                  <c:v>85.727317999999983</c:v>
                </c:pt>
                <c:pt idx="2915">
                  <c:v>85.198909</c:v>
                </c:pt>
                <c:pt idx="2916">
                  <c:v>84.594074000000006</c:v>
                </c:pt>
                <c:pt idx="2917">
                  <c:v>83.920349999999999</c:v>
                </c:pt>
                <c:pt idx="2918">
                  <c:v>83.18910799999999</c:v>
                </c:pt>
                <c:pt idx="2919">
                  <c:v>82.392331999999968</c:v>
                </c:pt>
                <c:pt idx="2920">
                  <c:v>81.512860000000003</c:v>
                </c:pt>
                <c:pt idx="2921">
                  <c:v>80.545199999999994</c:v>
                </c:pt>
                <c:pt idx="2922">
                  <c:v>79.481233000000017</c:v>
                </c:pt>
                <c:pt idx="2923">
                  <c:v>78.28871199999999</c:v>
                </c:pt>
                <c:pt idx="2924">
                  <c:v>76.934900999999996</c:v>
                </c:pt>
                <c:pt idx="2925">
                  <c:v>75.421156999999994</c:v>
                </c:pt>
                <c:pt idx="2926">
                  <c:v>73.763747999999993</c:v>
                </c:pt>
                <c:pt idx="2927">
                  <c:v>71.951521000000014</c:v>
                </c:pt>
                <c:pt idx="2928">
                  <c:v>69.947296000000009</c:v>
                </c:pt>
                <c:pt idx="2929">
                  <c:v>67.706856999999999</c:v>
                </c:pt>
                <c:pt idx="2930">
                  <c:v>65.173290999999992</c:v>
                </c:pt>
                <c:pt idx="2931">
                  <c:v>62.307082999999999</c:v>
                </c:pt>
                <c:pt idx="2932">
                  <c:v>59.183713000000012</c:v>
                </c:pt>
                <c:pt idx="2933">
                  <c:v>56.020902000000007</c:v>
                </c:pt>
                <c:pt idx="2934">
                  <c:v>53.032129000000012</c:v>
                </c:pt>
                <c:pt idx="2935">
                  <c:v>50.275890000000004</c:v>
                </c:pt>
                <c:pt idx="2936">
                  <c:v>47.701560000000001</c:v>
                </c:pt>
                <c:pt idx="2937">
                  <c:v>45.281758000000011</c:v>
                </c:pt>
                <c:pt idx="2938">
                  <c:v>43.025132000000013</c:v>
                </c:pt>
                <c:pt idx="2939">
                  <c:v>40.924209000000005</c:v>
                </c:pt>
                <c:pt idx="2940">
                  <c:v>38.987504999999999</c:v>
                </c:pt>
                <c:pt idx="2941">
                  <c:v>37.286253000000002</c:v>
                </c:pt>
                <c:pt idx="2942">
                  <c:v>35.890904000000006</c:v>
                </c:pt>
                <c:pt idx="2943">
                  <c:v>34.795167000000014</c:v>
                </c:pt>
                <c:pt idx="2944">
                  <c:v>33.956308</c:v>
                </c:pt>
                <c:pt idx="2945">
                  <c:v>33.352351000000006</c:v>
                </c:pt>
                <c:pt idx="2946">
                  <c:v>32.942353000000011</c:v>
                </c:pt>
                <c:pt idx="2947">
                  <c:v>32.636751000000011</c:v>
                </c:pt>
                <c:pt idx="2948">
                  <c:v>32.376155000000004</c:v>
                </c:pt>
                <c:pt idx="2949">
                  <c:v>32.183192000000005</c:v>
                </c:pt>
                <c:pt idx="2950">
                  <c:v>32.076070000000001</c:v>
                </c:pt>
                <c:pt idx="2951">
                  <c:v>32.003094000000004</c:v>
                </c:pt>
                <c:pt idx="2952">
                  <c:v>31.932333999999997</c:v>
                </c:pt>
                <c:pt idx="2953">
                  <c:v>31.925582999999996</c:v>
                </c:pt>
                <c:pt idx="2954">
                  <c:v>32.045817</c:v>
                </c:pt>
                <c:pt idx="2955">
                  <c:v>32.267290000000003</c:v>
                </c:pt>
                <c:pt idx="2956">
                  <c:v>32.551604999999995</c:v>
                </c:pt>
                <c:pt idx="2957">
                  <c:v>32.930339000000011</c:v>
                </c:pt>
                <c:pt idx="2958">
                  <c:v>33.420642000000001</c:v>
                </c:pt>
                <c:pt idx="2959">
                  <c:v>33.932047000000004</c:v>
                </c:pt>
                <c:pt idx="2960">
                  <c:v>34.353526999999993</c:v>
                </c:pt>
                <c:pt idx="2961">
                  <c:v>34.627388000000003</c:v>
                </c:pt>
                <c:pt idx="2962">
                  <c:v>34.556846999999998</c:v>
                </c:pt>
                <c:pt idx="2963">
                  <c:v>33.627192000000008</c:v>
                </c:pt>
                <c:pt idx="2964">
                  <c:v>31.371052000000002</c:v>
                </c:pt>
                <c:pt idx="2965">
                  <c:v>28.129973000000003</c:v>
                </c:pt>
                <c:pt idx="2966">
                  <c:v>25.263848999999997</c:v>
                </c:pt>
                <c:pt idx="2967">
                  <c:v>24.221378999999999</c:v>
                </c:pt>
                <c:pt idx="2968">
                  <c:v>25.281085999999995</c:v>
                </c:pt>
                <c:pt idx="2969">
                  <c:v>27.353197999999999</c:v>
                </c:pt>
                <c:pt idx="2970">
                  <c:v>29.040938000000001</c:v>
                </c:pt>
                <c:pt idx="2971">
                  <c:v>29.737247</c:v>
                </c:pt>
                <c:pt idx="2972">
                  <c:v>29.704281999999999</c:v>
                </c:pt>
                <c:pt idx="2973">
                  <c:v>29.410623999999995</c:v>
                </c:pt>
                <c:pt idx="2974">
                  <c:v>29.055254000000001</c:v>
                </c:pt>
                <c:pt idx="2975">
                  <c:v>28.637518000000004</c:v>
                </c:pt>
                <c:pt idx="2976">
                  <c:v>28.180591</c:v>
                </c:pt>
                <c:pt idx="2977">
                  <c:v>27.743075000000001</c:v>
                </c:pt>
                <c:pt idx="2978">
                  <c:v>27.337381000000004</c:v>
                </c:pt>
                <c:pt idx="2979">
                  <c:v>26.963328999999998</c:v>
                </c:pt>
                <c:pt idx="2980">
                  <c:v>26.672281999999999</c:v>
                </c:pt>
                <c:pt idx="2981">
                  <c:v>26.519659000000001</c:v>
                </c:pt>
                <c:pt idx="2982">
                  <c:v>26.502451000000001</c:v>
                </c:pt>
                <c:pt idx="2983">
                  <c:v>26.613344999999999</c:v>
                </c:pt>
                <c:pt idx="2984">
                  <c:v>26.909718999999996</c:v>
                </c:pt>
                <c:pt idx="2985">
                  <c:v>27.460026999999997</c:v>
                </c:pt>
                <c:pt idx="2986">
                  <c:v>28.264766999999996</c:v>
                </c:pt>
                <c:pt idx="2987">
                  <c:v>29.296408999999997</c:v>
                </c:pt>
                <c:pt idx="2988">
                  <c:v>30.570471000000001</c:v>
                </c:pt>
                <c:pt idx="2989">
                  <c:v>32.104164000000004</c:v>
                </c:pt>
                <c:pt idx="2990">
                  <c:v>33.845876000000004</c:v>
                </c:pt>
                <c:pt idx="2991">
                  <c:v>35.717342000000002</c:v>
                </c:pt>
                <c:pt idx="2992">
                  <c:v>37.690134000000008</c:v>
                </c:pt>
                <c:pt idx="2993">
                  <c:v>39.759036000000002</c:v>
                </c:pt>
                <c:pt idx="2994">
                  <c:v>41.881542999999994</c:v>
                </c:pt>
                <c:pt idx="2995">
                  <c:v>44.00813800000001</c:v>
                </c:pt>
                <c:pt idx="2996">
                  <c:v>46.137303000000003</c:v>
                </c:pt>
                <c:pt idx="2997">
                  <c:v>48.281873000000004</c:v>
                </c:pt>
                <c:pt idx="2998">
                  <c:v>50.412050000000001</c:v>
                </c:pt>
                <c:pt idx="2999">
                  <c:v>52.482542000000002</c:v>
                </c:pt>
                <c:pt idx="3000">
                  <c:v>54.485196000000002</c:v>
                </c:pt>
                <c:pt idx="3001">
                  <c:v>56.428825000000003</c:v>
                </c:pt>
                <c:pt idx="3002">
                  <c:v>58.296017000000013</c:v>
                </c:pt>
                <c:pt idx="3003">
                  <c:v>60.061685999999995</c:v>
                </c:pt>
                <c:pt idx="3004">
                  <c:v>61.730276000000003</c:v>
                </c:pt>
                <c:pt idx="3005">
                  <c:v>63.320222000000001</c:v>
                </c:pt>
                <c:pt idx="3006">
                  <c:v>64.832111999999981</c:v>
                </c:pt>
                <c:pt idx="3007">
                  <c:v>66.257821000000007</c:v>
                </c:pt>
                <c:pt idx="3008">
                  <c:v>67.599644999999995</c:v>
                </c:pt>
                <c:pt idx="3009">
                  <c:v>68.859371999999965</c:v>
                </c:pt>
                <c:pt idx="3010">
                  <c:v>70.029774999999987</c:v>
                </c:pt>
                <c:pt idx="3011">
                  <c:v>71.11347099999999</c:v>
                </c:pt>
                <c:pt idx="3012">
                  <c:v>72.128018999999966</c:v>
                </c:pt>
                <c:pt idx="3013">
                  <c:v>73.078365999999988</c:v>
                </c:pt>
                <c:pt idx="3014">
                  <c:v>73.946811999999994</c:v>
                </c:pt>
                <c:pt idx="3015">
                  <c:v>74.723484999999982</c:v>
                </c:pt>
                <c:pt idx="3016">
                  <c:v>75.426147</c:v>
                </c:pt>
                <c:pt idx="3017">
                  <c:v>76.079116999999982</c:v>
                </c:pt>
                <c:pt idx="3018">
                  <c:v>76.69184199999998</c:v>
                </c:pt>
                <c:pt idx="3019">
                  <c:v>77.26585799999998</c:v>
                </c:pt>
                <c:pt idx="3020">
                  <c:v>77.802040999999988</c:v>
                </c:pt>
                <c:pt idx="3021">
                  <c:v>78.291895999999994</c:v>
                </c:pt>
                <c:pt idx="3022">
                  <c:v>78.719479000000007</c:v>
                </c:pt>
                <c:pt idx="3023">
                  <c:v>79.078453999999979</c:v>
                </c:pt>
                <c:pt idx="3024">
                  <c:v>79.371415999999982</c:v>
                </c:pt>
                <c:pt idx="3025">
                  <c:v>79.59143899999998</c:v>
                </c:pt>
                <c:pt idx="3026">
                  <c:v>79.723746999999989</c:v>
                </c:pt>
                <c:pt idx="3027">
                  <c:v>79.766541000000004</c:v>
                </c:pt>
                <c:pt idx="3028">
                  <c:v>79.729191999999998</c:v>
                </c:pt>
                <c:pt idx="3029">
                  <c:v>79.608005999999989</c:v>
                </c:pt>
                <c:pt idx="3030">
                  <c:v>79.384917000000002</c:v>
                </c:pt>
                <c:pt idx="3031">
                  <c:v>79.052072999999965</c:v>
                </c:pt>
                <c:pt idx="3032">
                  <c:v>78.613717999999992</c:v>
                </c:pt>
                <c:pt idx="3033">
                  <c:v>78.055892999999983</c:v>
                </c:pt>
                <c:pt idx="3034">
                  <c:v>77.334575000000001</c:v>
                </c:pt>
                <c:pt idx="3035">
                  <c:v>76.404928000000012</c:v>
                </c:pt>
                <c:pt idx="3036">
                  <c:v>75.249260000000021</c:v>
                </c:pt>
                <c:pt idx="3037">
                  <c:v>73.871499999999983</c:v>
                </c:pt>
                <c:pt idx="3038">
                  <c:v>72.282867999999979</c:v>
                </c:pt>
                <c:pt idx="3039">
                  <c:v>70.506730999999988</c:v>
                </c:pt>
                <c:pt idx="3040">
                  <c:v>68.58775799999998</c:v>
                </c:pt>
                <c:pt idx="3041">
                  <c:v>66.584468000000001</c:v>
                </c:pt>
                <c:pt idx="3042">
                  <c:v>64.562665999999993</c:v>
                </c:pt>
                <c:pt idx="3043">
                  <c:v>62.611829999999998</c:v>
                </c:pt>
                <c:pt idx="3044">
                  <c:v>60.855897999999996</c:v>
                </c:pt>
                <c:pt idx="3045">
                  <c:v>59.419102000000002</c:v>
                </c:pt>
                <c:pt idx="3046">
                  <c:v>58.381849999999993</c:v>
                </c:pt>
                <c:pt idx="3047">
                  <c:v>57.79235300000002</c:v>
                </c:pt>
                <c:pt idx="3048">
                  <c:v>57.704805</c:v>
                </c:pt>
                <c:pt idx="3049">
                  <c:v>58.161180000000002</c:v>
                </c:pt>
                <c:pt idx="3050">
                  <c:v>59.137629000000004</c:v>
                </c:pt>
                <c:pt idx="3051">
                  <c:v>60.544221999999998</c:v>
                </c:pt>
                <c:pt idx="3052">
                  <c:v>62.265701000000007</c:v>
                </c:pt>
                <c:pt idx="3053">
                  <c:v>64.168415999999979</c:v>
                </c:pt>
                <c:pt idx="3054">
                  <c:v>66.093552000000003</c:v>
                </c:pt>
                <c:pt idx="3055">
                  <c:v>67.895836999999986</c:v>
                </c:pt>
                <c:pt idx="3056">
                  <c:v>69.487944000000013</c:v>
                </c:pt>
                <c:pt idx="3057">
                  <c:v>70.826521999999983</c:v>
                </c:pt>
                <c:pt idx="3058">
                  <c:v>71.876647999999989</c:v>
                </c:pt>
                <c:pt idx="3059">
                  <c:v>72.619061000000002</c:v>
                </c:pt>
                <c:pt idx="3060">
                  <c:v>73.076787999999965</c:v>
                </c:pt>
                <c:pt idx="3061">
                  <c:v>73.304494000000005</c:v>
                </c:pt>
                <c:pt idx="3062">
                  <c:v>73.353589999999983</c:v>
                </c:pt>
                <c:pt idx="3063">
                  <c:v>73.26473</c:v>
                </c:pt>
                <c:pt idx="3064">
                  <c:v>73.086749999999981</c:v>
                </c:pt>
                <c:pt idx="3065">
                  <c:v>72.879495999999989</c:v>
                </c:pt>
                <c:pt idx="3066">
                  <c:v>72.695699000000005</c:v>
                </c:pt>
                <c:pt idx="3067">
                  <c:v>72.574987999999991</c:v>
                </c:pt>
                <c:pt idx="3068">
                  <c:v>72.553520000000006</c:v>
                </c:pt>
                <c:pt idx="3069">
                  <c:v>72.661997999999983</c:v>
                </c:pt>
                <c:pt idx="3070">
                  <c:v>72.914463000000012</c:v>
                </c:pt>
                <c:pt idx="3071">
                  <c:v>73.312440999999993</c:v>
                </c:pt>
                <c:pt idx="3072">
                  <c:v>73.854769000000005</c:v>
                </c:pt>
                <c:pt idx="3073">
                  <c:v>74.529483999999982</c:v>
                </c:pt>
                <c:pt idx="3074">
                  <c:v>75.305506999999992</c:v>
                </c:pt>
                <c:pt idx="3075">
                  <c:v>76.148314999999982</c:v>
                </c:pt>
                <c:pt idx="3076">
                  <c:v>77.034560000000013</c:v>
                </c:pt>
                <c:pt idx="3077">
                  <c:v>77.939176000000003</c:v>
                </c:pt>
                <c:pt idx="3078">
                  <c:v>78.823499999999981</c:v>
                </c:pt>
                <c:pt idx="3079">
                  <c:v>79.652995999999987</c:v>
                </c:pt>
                <c:pt idx="3080">
                  <c:v>80.416813000000019</c:v>
                </c:pt>
                <c:pt idx="3081">
                  <c:v>81.119662000000005</c:v>
                </c:pt>
                <c:pt idx="3082">
                  <c:v>81.766395000000003</c:v>
                </c:pt>
                <c:pt idx="3083">
                  <c:v>82.361168000000006</c:v>
                </c:pt>
                <c:pt idx="3084">
                  <c:v>82.904179999999997</c:v>
                </c:pt>
                <c:pt idx="3085">
                  <c:v>83.377626000000006</c:v>
                </c:pt>
                <c:pt idx="3086">
                  <c:v>83.750186999999983</c:v>
                </c:pt>
                <c:pt idx="3087">
                  <c:v>84.008732999999992</c:v>
                </c:pt>
                <c:pt idx="3088">
                  <c:v>84.175284999999988</c:v>
                </c:pt>
                <c:pt idx="3089">
                  <c:v>84.283681000000001</c:v>
                </c:pt>
                <c:pt idx="3090">
                  <c:v>84.349386999999979</c:v>
                </c:pt>
                <c:pt idx="3091">
                  <c:v>84.369146999999998</c:v>
                </c:pt>
                <c:pt idx="3092">
                  <c:v>84.338668999999982</c:v>
                </c:pt>
                <c:pt idx="3093">
                  <c:v>84.260810000000006</c:v>
                </c:pt>
                <c:pt idx="3094">
                  <c:v>84.143963999999997</c:v>
                </c:pt>
                <c:pt idx="3095">
                  <c:v>83.999167000000014</c:v>
                </c:pt>
                <c:pt idx="3096">
                  <c:v>83.83223599999998</c:v>
                </c:pt>
                <c:pt idx="3097">
                  <c:v>83.636529999999993</c:v>
                </c:pt>
                <c:pt idx="3098">
                  <c:v>83.403121999999996</c:v>
                </c:pt>
                <c:pt idx="3099">
                  <c:v>83.140680000000003</c:v>
                </c:pt>
                <c:pt idx="3100">
                  <c:v>82.872447999999977</c:v>
                </c:pt>
                <c:pt idx="3101">
                  <c:v>82.612921</c:v>
                </c:pt>
                <c:pt idx="3102">
                  <c:v>82.366551000000001</c:v>
                </c:pt>
                <c:pt idx="3103">
                  <c:v>82.149880999999979</c:v>
                </c:pt>
                <c:pt idx="3104">
                  <c:v>81.995300999999998</c:v>
                </c:pt>
                <c:pt idx="3105">
                  <c:v>81.920854000000006</c:v>
                </c:pt>
                <c:pt idx="3106">
                  <c:v>81.918935000000005</c:v>
                </c:pt>
                <c:pt idx="3107">
                  <c:v>81.988974999999982</c:v>
                </c:pt>
                <c:pt idx="3108">
                  <c:v>82.157748999999967</c:v>
                </c:pt>
                <c:pt idx="3109">
                  <c:v>82.444811000000016</c:v>
                </c:pt>
                <c:pt idx="3110">
                  <c:v>82.825081999999966</c:v>
                </c:pt>
                <c:pt idx="3111">
                  <c:v>83.24721000000001</c:v>
                </c:pt>
                <c:pt idx="3112">
                  <c:v>83.672895999999966</c:v>
                </c:pt>
                <c:pt idx="3113">
                  <c:v>84.079097999999988</c:v>
                </c:pt>
                <c:pt idx="3114">
                  <c:v>84.44314900000002</c:v>
                </c:pt>
                <c:pt idx="3115">
                  <c:v>84.753087999999991</c:v>
                </c:pt>
                <c:pt idx="3116">
                  <c:v>85.019649000000015</c:v>
                </c:pt>
                <c:pt idx="3117">
                  <c:v>85.254418000000001</c:v>
                </c:pt>
                <c:pt idx="3118">
                  <c:v>85.449009000000018</c:v>
                </c:pt>
                <c:pt idx="3119">
                  <c:v>85.600097999999988</c:v>
                </c:pt>
                <c:pt idx="3120">
                  <c:v>85.740844999999993</c:v>
                </c:pt>
                <c:pt idx="3121">
                  <c:v>85.914570999999995</c:v>
                </c:pt>
                <c:pt idx="3122">
                  <c:v>86.119043000000005</c:v>
                </c:pt>
                <c:pt idx="3123">
                  <c:v>86.305792999999966</c:v>
                </c:pt>
                <c:pt idx="3124">
                  <c:v>86.437709999999996</c:v>
                </c:pt>
                <c:pt idx="3125">
                  <c:v>86.523453000000003</c:v>
                </c:pt>
                <c:pt idx="3126">
                  <c:v>86.592569999999995</c:v>
                </c:pt>
                <c:pt idx="3127">
                  <c:v>86.660396999999989</c:v>
                </c:pt>
                <c:pt idx="3128">
                  <c:v>86.725802999999985</c:v>
                </c:pt>
                <c:pt idx="3129">
                  <c:v>86.78462500000002</c:v>
                </c:pt>
                <c:pt idx="3130">
                  <c:v>86.833161000000004</c:v>
                </c:pt>
                <c:pt idx="3131">
                  <c:v>86.867987999999983</c:v>
                </c:pt>
                <c:pt idx="3132">
                  <c:v>86.891182999999998</c:v>
                </c:pt>
                <c:pt idx="3133">
                  <c:v>86.912221000000017</c:v>
                </c:pt>
                <c:pt idx="3134">
                  <c:v>86.942137000000002</c:v>
                </c:pt>
                <c:pt idx="3135">
                  <c:v>86.988629000000017</c:v>
                </c:pt>
                <c:pt idx="3136">
                  <c:v>87.054485999999983</c:v>
                </c:pt>
                <c:pt idx="3137">
                  <c:v>87.134227999999993</c:v>
                </c:pt>
                <c:pt idx="3138">
                  <c:v>87.213364000000013</c:v>
                </c:pt>
                <c:pt idx="3139">
                  <c:v>87.276977999999986</c:v>
                </c:pt>
                <c:pt idx="3140">
                  <c:v>87.319534000000004</c:v>
                </c:pt>
                <c:pt idx="3141">
                  <c:v>87.344727000000006</c:v>
                </c:pt>
                <c:pt idx="3142">
                  <c:v>87.360569999999996</c:v>
                </c:pt>
                <c:pt idx="3143">
                  <c:v>87.377450999999979</c:v>
                </c:pt>
                <c:pt idx="3144">
                  <c:v>87.403160000000014</c:v>
                </c:pt>
                <c:pt idx="3145">
                  <c:v>87.433125000000018</c:v>
                </c:pt>
                <c:pt idx="3146">
                  <c:v>87.451742999999979</c:v>
                </c:pt>
                <c:pt idx="3147">
                  <c:v>87.450468999999998</c:v>
                </c:pt>
                <c:pt idx="3148">
                  <c:v>87.438918000000001</c:v>
                </c:pt>
                <c:pt idx="3149">
                  <c:v>87.431726999999995</c:v>
                </c:pt>
                <c:pt idx="3150">
                  <c:v>87.431642999999994</c:v>
                </c:pt>
                <c:pt idx="3151">
                  <c:v>87.433780999999982</c:v>
                </c:pt>
                <c:pt idx="3152">
                  <c:v>87.440426000000016</c:v>
                </c:pt>
                <c:pt idx="3153">
                  <c:v>87.462594999999993</c:v>
                </c:pt>
                <c:pt idx="3154">
                  <c:v>87.510124000000019</c:v>
                </c:pt>
                <c:pt idx="3155">
                  <c:v>87.584728999999982</c:v>
                </c:pt>
                <c:pt idx="3156">
                  <c:v>87.675430999999975</c:v>
                </c:pt>
                <c:pt idx="3157">
                  <c:v>87.756429999999995</c:v>
                </c:pt>
                <c:pt idx="3158">
                  <c:v>87.802354999999991</c:v>
                </c:pt>
                <c:pt idx="3159">
                  <c:v>87.816418999999982</c:v>
                </c:pt>
                <c:pt idx="3160">
                  <c:v>87.833687999999981</c:v>
                </c:pt>
                <c:pt idx="3161">
                  <c:v>87.884360000000001</c:v>
                </c:pt>
                <c:pt idx="3162">
                  <c:v>87.960305000000005</c:v>
                </c:pt>
                <c:pt idx="3163">
                  <c:v>88.02771199999998</c:v>
                </c:pt>
                <c:pt idx="3164">
                  <c:v>88.063691000000006</c:v>
                </c:pt>
                <c:pt idx="3165">
                  <c:v>88.068796999999989</c:v>
                </c:pt>
                <c:pt idx="3166">
                  <c:v>88.053087999999988</c:v>
                </c:pt>
                <c:pt idx="3167">
                  <c:v>88.024760999999998</c:v>
                </c:pt>
                <c:pt idx="3168">
                  <c:v>87.986771999999988</c:v>
                </c:pt>
                <c:pt idx="3169">
                  <c:v>87.930842999999982</c:v>
                </c:pt>
                <c:pt idx="3170">
                  <c:v>87.840142999999998</c:v>
                </c:pt>
                <c:pt idx="3171">
                  <c:v>87.711727999999994</c:v>
                </c:pt>
                <c:pt idx="3172">
                  <c:v>87.570446999999987</c:v>
                </c:pt>
                <c:pt idx="3173">
                  <c:v>87.444830999999994</c:v>
                </c:pt>
                <c:pt idx="3174">
                  <c:v>87.335034999999991</c:v>
                </c:pt>
                <c:pt idx="3175">
                  <c:v>87.224429000000015</c:v>
                </c:pt>
                <c:pt idx="3176">
                  <c:v>87.117903999999996</c:v>
                </c:pt>
                <c:pt idx="3177">
                  <c:v>87.042615000000012</c:v>
                </c:pt>
                <c:pt idx="3178">
                  <c:v>87.008086999999989</c:v>
                </c:pt>
                <c:pt idx="3179">
                  <c:v>86.988512</c:v>
                </c:pt>
                <c:pt idx="3180">
                  <c:v>86.948414999999997</c:v>
                </c:pt>
                <c:pt idx="3181">
                  <c:v>86.867960999999994</c:v>
                </c:pt>
                <c:pt idx="3182">
                  <c:v>86.743937000000003</c:v>
                </c:pt>
                <c:pt idx="3183">
                  <c:v>86.587093999999993</c:v>
                </c:pt>
                <c:pt idx="3184">
                  <c:v>86.423518999999999</c:v>
                </c:pt>
                <c:pt idx="3185">
                  <c:v>86.281633999999997</c:v>
                </c:pt>
                <c:pt idx="3186">
                  <c:v>86.170870999999977</c:v>
                </c:pt>
                <c:pt idx="3187">
                  <c:v>86.086421999999999</c:v>
                </c:pt>
                <c:pt idx="3188">
                  <c:v>86.037291999999994</c:v>
                </c:pt>
                <c:pt idx="3189">
                  <c:v>86.050968999999981</c:v>
                </c:pt>
                <c:pt idx="3190">
                  <c:v>86.142083999999983</c:v>
                </c:pt>
                <c:pt idx="3191">
                  <c:v>86.292107999999999</c:v>
                </c:pt>
                <c:pt idx="3192">
                  <c:v>86.469509000000016</c:v>
                </c:pt>
                <c:pt idx="3193">
                  <c:v>86.655929999999998</c:v>
                </c:pt>
                <c:pt idx="3194">
                  <c:v>86.843741999999992</c:v>
                </c:pt>
                <c:pt idx="3195">
                  <c:v>87.020594000000003</c:v>
                </c:pt>
                <c:pt idx="3196">
                  <c:v>87.172382999999954</c:v>
                </c:pt>
                <c:pt idx="3197">
                  <c:v>87.298730999999989</c:v>
                </c:pt>
                <c:pt idx="3198">
                  <c:v>87.41155400000001</c:v>
                </c:pt>
                <c:pt idx="3199">
                  <c:v>87.516368999999983</c:v>
                </c:pt>
                <c:pt idx="3200">
                  <c:v>87.602773999999968</c:v>
                </c:pt>
                <c:pt idx="3201">
                  <c:v>87.657791999999986</c:v>
                </c:pt>
                <c:pt idx="3202">
                  <c:v>87.684126000000006</c:v>
                </c:pt>
                <c:pt idx="3203">
                  <c:v>87.698025000000001</c:v>
                </c:pt>
                <c:pt idx="3204">
                  <c:v>87.707120000000018</c:v>
                </c:pt>
                <c:pt idx="3205">
                  <c:v>87.695530999999988</c:v>
                </c:pt>
                <c:pt idx="3206">
                  <c:v>87.636245000000002</c:v>
                </c:pt>
                <c:pt idx="3207">
                  <c:v>87.514365999999995</c:v>
                </c:pt>
                <c:pt idx="3208">
                  <c:v>87.326790999999986</c:v>
                </c:pt>
                <c:pt idx="3209">
                  <c:v>87.057269000000019</c:v>
                </c:pt>
                <c:pt idx="3210">
                  <c:v>86.666487999999987</c:v>
                </c:pt>
                <c:pt idx="3211">
                  <c:v>86.12023099999999</c:v>
                </c:pt>
                <c:pt idx="3212">
                  <c:v>85.424921000000012</c:v>
                </c:pt>
                <c:pt idx="3213">
                  <c:v>84.630913000000007</c:v>
                </c:pt>
                <c:pt idx="3214">
                  <c:v>83.812252000000001</c:v>
                </c:pt>
                <c:pt idx="3215">
                  <c:v>83.054847999999993</c:v>
                </c:pt>
                <c:pt idx="3216">
                  <c:v>82.450655999999995</c:v>
                </c:pt>
                <c:pt idx="3217">
                  <c:v>82.067015999999995</c:v>
                </c:pt>
                <c:pt idx="3218">
                  <c:v>81.901826999999997</c:v>
                </c:pt>
                <c:pt idx="3219">
                  <c:v>81.884450000000001</c:v>
                </c:pt>
                <c:pt idx="3220">
                  <c:v>81.934467999999995</c:v>
                </c:pt>
                <c:pt idx="3221">
                  <c:v>82.014228000000017</c:v>
                </c:pt>
                <c:pt idx="3222">
                  <c:v>82.127144999999999</c:v>
                </c:pt>
                <c:pt idx="3223">
                  <c:v>82.285245000000003</c:v>
                </c:pt>
                <c:pt idx="3224">
                  <c:v>82.487002000000004</c:v>
                </c:pt>
                <c:pt idx="3225">
                  <c:v>82.712064999999996</c:v>
                </c:pt>
                <c:pt idx="3226">
                  <c:v>82.925175999999979</c:v>
                </c:pt>
                <c:pt idx="3227">
                  <c:v>83.089275999999998</c:v>
                </c:pt>
                <c:pt idx="3228">
                  <c:v>83.179241999999988</c:v>
                </c:pt>
                <c:pt idx="3229">
                  <c:v>83.181155000000004</c:v>
                </c:pt>
                <c:pt idx="3230">
                  <c:v>83.083583000000004</c:v>
                </c:pt>
                <c:pt idx="3231">
                  <c:v>82.880893999999998</c:v>
                </c:pt>
                <c:pt idx="3232">
                  <c:v>82.583846999999992</c:v>
                </c:pt>
                <c:pt idx="3233">
                  <c:v>82.216065000000015</c:v>
                </c:pt>
                <c:pt idx="3234">
                  <c:v>81.800393999999983</c:v>
                </c:pt>
                <c:pt idx="3235">
                  <c:v>81.360428999999982</c:v>
                </c:pt>
                <c:pt idx="3236">
                  <c:v>80.935083000000006</c:v>
                </c:pt>
                <c:pt idx="3237">
                  <c:v>80.573514000000003</c:v>
                </c:pt>
                <c:pt idx="3238">
                  <c:v>80.308151999999993</c:v>
                </c:pt>
                <c:pt idx="3239">
                  <c:v>80.143512000000001</c:v>
                </c:pt>
                <c:pt idx="3240">
                  <c:v>80.072896999999983</c:v>
                </c:pt>
                <c:pt idx="3241">
                  <c:v>80.086979999999983</c:v>
                </c:pt>
                <c:pt idx="3242">
                  <c:v>80.157622000000003</c:v>
                </c:pt>
                <c:pt idx="3243">
                  <c:v>80.233752999999979</c:v>
                </c:pt>
                <c:pt idx="3244">
                  <c:v>80.272525999999999</c:v>
                </c:pt>
                <c:pt idx="3245">
                  <c:v>80.271473</c:v>
                </c:pt>
                <c:pt idx="3246">
                  <c:v>80.262433000000001</c:v>
                </c:pt>
                <c:pt idx="3247">
                  <c:v>80.278635999999992</c:v>
                </c:pt>
                <c:pt idx="3248">
                  <c:v>80.332273000000001</c:v>
                </c:pt>
                <c:pt idx="3249">
                  <c:v>80.412766000000005</c:v>
                </c:pt>
                <c:pt idx="3250">
                  <c:v>80.496787999999981</c:v>
                </c:pt>
                <c:pt idx="3251">
                  <c:v>80.564138999999983</c:v>
                </c:pt>
                <c:pt idx="3252">
                  <c:v>80.61157799999998</c:v>
                </c:pt>
                <c:pt idx="3253">
                  <c:v>80.651175999999992</c:v>
                </c:pt>
                <c:pt idx="3254">
                  <c:v>80.69523599999998</c:v>
                </c:pt>
                <c:pt idx="3255">
                  <c:v>80.746756000000005</c:v>
                </c:pt>
                <c:pt idx="3256">
                  <c:v>80.803934999999981</c:v>
                </c:pt>
                <c:pt idx="3257">
                  <c:v>80.867909999999995</c:v>
                </c:pt>
                <c:pt idx="3258">
                  <c:v>80.942204000000018</c:v>
                </c:pt>
                <c:pt idx="3259">
                  <c:v>81.022437999999966</c:v>
                </c:pt>
                <c:pt idx="3260">
                  <c:v>81.084175999999999</c:v>
                </c:pt>
                <c:pt idx="3261">
                  <c:v>81.088221000000004</c:v>
                </c:pt>
                <c:pt idx="3262">
                  <c:v>81.015123000000017</c:v>
                </c:pt>
                <c:pt idx="3263">
                  <c:v>80.899343000000002</c:v>
                </c:pt>
                <c:pt idx="3264">
                  <c:v>80.812494000000001</c:v>
                </c:pt>
                <c:pt idx="3265">
                  <c:v>80.799201999999994</c:v>
                </c:pt>
                <c:pt idx="3266">
                  <c:v>80.840248000000003</c:v>
                </c:pt>
                <c:pt idx="3267">
                  <c:v>80.890163000000015</c:v>
                </c:pt>
                <c:pt idx="3268">
                  <c:v>80.936262999999997</c:v>
                </c:pt>
                <c:pt idx="3269">
                  <c:v>81.001983999999993</c:v>
                </c:pt>
                <c:pt idx="3270">
                  <c:v>81.10675599999999</c:v>
                </c:pt>
                <c:pt idx="3271">
                  <c:v>81.247261000000009</c:v>
                </c:pt>
                <c:pt idx="3272">
                  <c:v>81.412628999999995</c:v>
                </c:pt>
                <c:pt idx="3273">
                  <c:v>81.592175999999981</c:v>
                </c:pt>
                <c:pt idx="3274">
                  <c:v>81.766492999999983</c:v>
                </c:pt>
                <c:pt idx="3275">
                  <c:v>81.914164000000028</c:v>
                </c:pt>
                <c:pt idx="3276">
                  <c:v>82.029599000000005</c:v>
                </c:pt>
                <c:pt idx="3277">
                  <c:v>82.11674499999998</c:v>
                </c:pt>
                <c:pt idx="3278">
                  <c:v>82.16727299999998</c:v>
                </c:pt>
                <c:pt idx="3279">
                  <c:v>82.16474199999999</c:v>
                </c:pt>
                <c:pt idx="3280">
                  <c:v>82.107029999999995</c:v>
                </c:pt>
                <c:pt idx="3281">
                  <c:v>82.000511000000003</c:v>
                </c:pt>
                <c:pt idx="3282">
                  <c:v>81.834956000000005</c:v>
                </c:pt>
                <c:pt idx="3283">
                  <c:v>81.58861899999998</c:v>
                </c:pt>
                <c:pt idx="3284">
                  <c:v>81.252695000000003</c:v>
                </c:pt>
                <c:pt idx="3285">
                  <c:v>80.829988999999983</c:v>
                </c:pt>
                <c:pt idx="3286">
                  <c:v>80.315135999999981</c:v>
                </c:pt>
                <c:pt idx="3287">
                  <c:v>79.698201999999981</c:v>
                </c:pt>
                <c:pt idx="3288">
                  <c:v>78.983710000000002</c:v>
                </c:pt>
                <c:pt idx="3289">
                  <c:v>78.176747999999975</c:v>
                </c:pt>
                <c:pt idx="3290">
                  <c:v>77.25477699999999</c:v>
                </c:pt>
                <c:pt idx="3291">
                  <c:v>76.188456999999985</c:v>
                </c:pt>
                <c:pt idx="3292">
                  <c:v>74.992247000000006</c:v>
                </c:pt>
                <c:pt idx="3293">
                  <c:v>73.718558000000002</c:v>
                </c:pt>
                <c:pt idx="3294">
                  <c:v>72.39735899999998</c:v>
                </c:pt>
                <c:pt idx="3295">
                  <c:v>71.027280000000005</c:v>
                </c:pt>
                <c:pt idx="3296">
                  <c:v>69.633903000000004</c:v>
                </c:pt>
                <c:pt idx="3297">
                  <c:v>68.287685999999994</c:v>
                </c:pt>
                <c:pt idx="3298">
                  <c:v>67.050545999999983</c:v>
                </c:pt>
                <c:pt idx="3299">
                  <c:v>65.950722999999982</c:v>
                </c:pt>
                <c:pt idx="3300">
                  <c:v>65.020395999999991</c:v>
                </c:pt>
                <c:pt idx="3301">
                  <c:v>64.317364000000012</c:v>
                </c:pt>
                <c:pt idx="3302">
                  <c:v>63.892345000000006</c:v>
                </c:pt>
                <c:pt idx="3303">
                  <c:v>63.768810000000009</c:v>
                </c:pt>
                <c:pt idx="3304">
                  <c:v>63.962066</c:v>
                </c:pt>
                <c:pt idx="3305">
                  <c:v>64.470314000000002</c:v>
                </c:pt>
                <c:pt idx="3306">
                  <c:v>65.23415900000002</c:v>
                </c:pt>
                <c:pt idx="3307">
                  <c:v>66.145043000000001</c:v>
                </c:pt>
                <c:pt idx="3308">
                  <c:v>67.111596000000006</c:v>
                </c:pt>
                <c:pt idx="3309">
                  <c:v>68.092723000000007</c:v>
                </c:pt>
                <c:pt idx="3310">
                  <c:v>69.062121000000005</c:v>
                </c:pt>
                <c:pt idx="3311">
                  <c:v>69.985899000000003</c:v>
                </c:pt>
                <c:pt idx="3312">
                  <c:v>70.850996999999992</c:v>
                </c:pt>
                <c:pt idx="3313">
                  <c:v>71.667575999999983</c:v>
                </c:pt>
                <c:pt idx="3314">
                  <c:v>72.423557000000002</c:v>
                </c:pt>
                <c:pt idx="3315">
                  <c:v>73.076165000000003</c:v>
                </c:pt>
                <c:pt idx="3316">
                  <c:v>73.602797999999979</c:v>
                </c:pt>
                <c:pt idx="3317">
                  <c:v>74.022599999999983</c:v>
                </c:pt>
                <c:pt idx="3318">
                  <c:v>74.349140000000006</c:v>
                </c:pt>
                <c:pt idx="3319">
                  <c:v>74.567875000000001</c:v>
                </c:pt>
                <c:pt idx="3320">
                  <c:v>74.676074999999969</c:v>
                </c:pt>
                <c:pt idx="3321">
                  <c:v>74.692570999999987</c:v>
                </c:pt>
                <c:pt idx="3322">
                  <c:v>74.602514999999983</c:v>
                </c:pt>
                <c:pt idx="3323">
                  <c:v>74.349090000000004</c:v>
                </c:pt>
                <c:pt idx="3324">
                  <c:v>73.921650000000014</c:v>
                </c:pt>
                <c:pt idx="3325">
                  <c:v>73.369829999999993</c:v>
                </c:pt>
                <c:pt idx="3326">
                  <c:v>72.724883000000005</c:v>
                </c:pt>
                <c:pt idx="3327">
                  <c:v>72.006843000000003</c:v>
                </c:pt>
                <c:pt idx="3328">
                  <c:v>71.294830000000005</c:v>
                </c:pt>
                <c:pt idx="3329">
                  <c:v>70.701689000000016</c:v>
                </c:pt>
                <c:pt idx="3330">
                  <c:v>70.283580000000001</c:v>
                </c:pt>
                <c:pt idx="3331">
                  <c:v>70.113052999999979</c:v>
                </c:pt>
                <c:pt idx="3332">
                  <c:v>70.263632999999999</c:v>
                </c:pt>
                <c:pt idx="3333">
                  <c:v>70.470523999999997</c:v>
                </c:pt>
                <c:pt idx="3334">
                  <c:v>70.604028</c:v>
                </c:pt>
                <c:pt idx="3335">
                  <c:v>70.828529999999986</c:v>
                </c:pt>
                <c:pt idx="3336">
                  <c:v>71.184658999999982</c:v>
                </c:pt>
                <c:pt idx="3337">
                  <c:v>71.66221299999998</c:v>
                </c:pt>
                <c:pt idx="3338">
                  <c:v>72.221670000000003</c:v>
                </c:pt>
                <c:pt idx="3339">
                  <c:v>72.788729999999987</c:v>
                </c:pt>
                <c:pt idx="3340">
                  <c:v>73.287919000000016</c:v>
                </c:pt>
                <c:pt idx="3341">
                  <c:v>73.679929999999999</c:v>
                </c:pt>
                <c:pt idx="3342">
                  <c:v>73.981860000000012</c:v>
                </c:pt>
                <c:pt idx="3343">
                  <c:v>74.249527000000015</c:v>
                </c:pt>
                <c:pt idx="3344">
                  <c:v>74.500228000000007</c:v>
                </c:pt>
                <c:pt idx="3345">
                  <c:v>74.730458999999982</c:v>
                </c:pt>
                <c:pt idx="3346">
                  <c:v>74.859093999999999</c:v>
                </c:pt>
                <c:pt idx="3347">
                  <c:v>74.979298</c:v>
                </c:pt>
                <c:pt idx="3348">
                  <c:v>74.978093999999999</c:v>
                </c:pt>
                <c:pt idx="3349">
                  <c:v>74.647503000000015</c:v>
                </c:pt>
                <c:pt idx="3350">
                  <c:v>74.830481999999989</c:v>
                </c:pt>
              </c:numCache>
            </c:numRef>
          </c:yVal>
          <c:smooth val="1"/>
          <c:extLst xmlns:c16r2="http://schemas.microsoft.com/office/drawing/2015/06/chart">
            <c:ext xmlns:c16="http://schemas.microsoft.com/office/drawing/2014/chart" uri="{C3380CC4-5D6E-409C-BE32-E72D297353CC}">
              <c16:uniqueId val="{00000008-77B1-47AB-AF19-88CA4CFA2D91}"/>
            </c:ext>
          </c:extLst>
        </c:ser>
        <c:dLbls/>
        <c:axId val="223216768"/>
        <c:axId val="223218688"/>
      </c:scatterChart>
      <c:valAx>
        <c:axId val="223216768"/>
        <c:scaling>
          <c:orientation val="minMax"/>
          <c:max val="4000"/>
          <c:min val="650"/>
        </c:scaling>
        <c:axPos val="b"/>
        <c:title>
          <c:tx>
            <c:rich>
              <a:bodyPr/>
              <a:lstStyle/>
              <a:p>
                <a:pPr>
                  <a:defRPr/>
                </a:pPr>
                <a:r>
                  <a:rPr lang="en-US"/>
                  <a:t>Wavenumber (cm</a:t>
                </a:r>
                <a:r>
                  <a:rPr lang="en-US" baseline="30000"/>
                  <a:t>-1</a:t>
                </a:r>
                <a:r>
                  <a:rPr lang="en-US" baseline="0"/>
                  <a:t>)</a:t>
                </a:r>
                <a:endParaRPr lang="en-US" baseline="30000"/>
              </a:p>
            </c:rich>
          </c:tx>
          <c:layout>
            <c:manualLayout>
              <c:xMode val="edge"/>
              <c:yMode val="edge"/>
              <c:x val="0.45590406294754571"/>
              <c:y val="0.93393393393393398"/>
            </c:manualLayout>
          </c:layout>
        </c:title>
        <c:numFmt formatCode="General" sourceLinked="1"/>
        <c:tickLblPos val="nextTo"/>
        <c:crossAx val="223218688"/>
        <c:crosses val="autoZero"/>
        <c:crossBetween val="midCat"/>
        <c:majorUnit val="500"/>
      </c:valAx>
      <c:valAx>
        <c:axId val="223218688"/>
        <c:scaling>
          <c:orientation val="minMax"/>
          <c:max val="100"/>
        </c:scaling>
        <c:axPos val="l"/>
        <c:title>
          <c:tx>
            <c:rich>
              <a:bodyPr/>
              <a:lstStyle/>
              <a:p>
                <a:pPr>
                  <a:defRPr/>
                </a:pPr>
                <a:r>
                  <a:rPr lang="en-US"/>
                  <a:t>% Transmission</a:t>
                </a:r>
              </a:p>
            </c:rich>
          </c:tx>
          <c:layout/>
        </c:title>
        <c:numFmt formatCode="General" sourceLinked="1"/>
        <c:tickLblPos val="nextTo"/>
        <c:crossAx val="223216768"/>
        <c:crosses val="autoZero"/>
        <c:crossBetween val="midCat"/>
        <c:majorUnit val="20"/>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userShapes r:id="rId3"/>
</c:chartSpace>
</file>

<file path=word/charts/chart4.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489710283029889E-2"/>
          <c:y val="2.6004728132387703E-2"/>
          <c:w val="0.89878629820953915"/>
          <c:h val="0.83920794475158689"/>
        </c:manualLayout>
      </c:layout>
      <c:scatterChart>
        <c:scatterStyle val="smoothMarker"/>
        <c:ser>
          <c:idx val="0"/>
          <c:order val="0"/>
          <c:spPr>
            <a:ln w="12700"/>
          </c:spPr>
          <c:marker>
            <c:symbol val="none"/>
          </c:marker>
          <c:dLbls>
            <c:dLbl>
              <c:idx val="334"/>
              <c:layout>
                <c:manualLayout>
                  <c:x val="3.669289485218961E-3"/>
                  <c:y val="1.9657435133137838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FC2-49B5-905C-67E0770261AE}"/>
                </c:ext>
              </c:extLst>
            </c:dLbl>
            <c:dLbl>
              <c:idx val="1045"/>
              <c:layout>
                <c:manualLayout>
                  <c:x val="4.7510978863312646E-3"/>
                  <c:y val="-3.837112720601798E-3"/>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CFC2-49B5-905C-67E0770261AE}"/>
                </c:ext>
              </c:extLst>
            </c:dLbl>
            <c:dLbl>
              <c:idx val="1762"/>
              <c:layout>
                <c:manualLayout>
                  <c:x val="-3.333333333333334E-2"/>
                  <c:y val="2.7777777777777832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FC2-49B5-905C-67E0770261AE}"/>
                </c:ext>
              </c:extLst>
            </c:dLbl>
            <c:dLbl>
              <c:idx val="2316"/>
              <c:layout>
                <c:manualLayout>
                  <c:x val="1.7395671839713696E-3"/>
                  <c:y val="-1.1264509244943665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CFC2-49B5-905C-67E0770261AE}"/>
                </c:ext>
              </c:extLst>
            </c:dLbl>
            <c:dLbl>
              <c:idx val="2453"/>
              <c:layout>
                <c:manualLayout>
                  <c:x val="-5.7333333333333347E-2"/>
                  <c:y val="2.3622776319626712E-2"/>
                </c:manualLayout>
              </c:layout>
              <c:tx>
                <c:rich>
                  <a:bodyPr/>
                  <a:lstStyle/>
                  <a:p>
                    <a:r>
                      <a:rPr lang="en-US"/>
                      <a:t>1481</a:t>
                    </a:r>
                  </a:p>
                </c:rich>
              </c:tx>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CFC2-49B5-905C-67E0770261AE}"/>
                </c:ext>
              </c:extLst>
            </c:dLbl>
            <c:dLbl>
              <c:idx val="2638"/>
              <c:layout>
                <c:manualLayout>
                  <c:x val="-5.1777777777777777E-2"/>
                  <c:y val="2.3622776319626712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CFC2-49B5-905C-67E0770261AE}"/>
                </c:ext>
              </c:extLst>
            </c:dLbl>
            <c:dLbl>
              <c:idx val="2966"/>
              <c:layout>
                <c:manualLayout>
                  <c:x val="-4.3444444444444452E-2"/>
                  <c:y val="4.214129483814525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CFC2-49B5-905C-67E0770261AE}"/>
                </c:ext>
              </c:extLst>
            </c:dLbl>
            <c:dLbl>
              <c:idx val="3183"/>
              <c:layout>
                <c:manualLayout>
                  <c:x val="-1.6666666666666646E-2"/>
                  <c:y val="1.3888888888888892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CFC2-49B5-905C-67E0770261AE}"/>
                </c:ext>
              </c:extLst>
            </c:dLbl>
            <c:dLbl>
              <c:idx val="3267"/>
              <c:layout>
                <c:manualLayout>
                  <c:x val="-2.777777777777779E-2"/>
                  <c:y val="3.2407407407407413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CFC2-49B5-905C-67E0770261AE}"/>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xVal>
            <c:numRef>
              <c:f>'Y4'!$A$1:$A$3376</c:f>
              <c:numCache>
                <c:formatCode>General</c:formatCode>
                <c:ptCount val="337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numCache>
            </c:numRef>
          </c:xVal>
          <c:yVal>
            <c:numRef>
              <c:f>'Y4'!$B$1:$B$3376</c:f>
              <c:numCache>
                <c:formatCode>General</c:formatCode>
                <c:ptCount val="3376"/>
                <c:pt idx="0">
                  <c:v>96.908040999999983</c:v>
                </c:pt>
                <c:pt idx="1">
                  <c:v>96.881325000000004</c:v>
                </c:pt>
                <c:pt idx="2">
                  <c:v>96.824911999999998</c:v>
                </c:pt>
                <c:pt idx="3">
                  <c:v>96.758735999999985</c:v>
                </c:pt>
                <c:pt idx="4">
                  <c:v>96.704237000000006</c:v>
                </c:pt>
                <c:pt idx="5">
                  <c:v>96.671745999999985</c:v>
                </c:pt>
                <c:pt idx="6">
                  <c:v>96.947438000000005</c:v>
                </c:pt>
                <c:pt idx="7">
                  <c:v>96.942426999999995</c:v>
                </c:pt>
                <c:pt idx="8">
                  <c:v>96.942829000000017</c:v>
                </c:pt>
                <c:pt idx="9">
                  <c:v>96.944783000000015</c:v>
                </c:pt>
                <c:pt idx="10">
                  <c:v>96.948311000000004</c:v>
                </c:pt>
                <c:pt idx="11">
                  <c:v>96.954037</c:v>
                </c:pt>
                <c:pt idx="12">
                  <c:v>96.96156000000002</c:v>
                </c:pt>
                <c:pt idx="13">
                  <c:v>96.967664000000028</c:v>
                </c:pt>
                <c:pt idx="14">
                  <c:v>96.970027000000002</c:v>
                </c:pt>
                <c:pt idx="15">
                  <c:v>96.969803999999996</c:v>
                </c:pt>
                <c:pt idx="16">
                  <c:v>96.969330999999983</c:v>
                </c:pt>
                <c:pt idx="17">
                  <c:v>96.968650999999994</c:v>
                </c:pt>
                <c:pt idx="18">
                  <c:v>96.966690000000014</c:v>
                </c:pt>
                <c:pt idx="19">
                  <c:v>96.962564000000015</c:v>
                </c:pt>
                <c:pt idx="20">
                  <c:v>96.953316999999998</c:v>
                </c:pt>
                <c:pt idx="21">
                  <c:v>96.935013999999995</c:v>
                </c:pt>
                <c:pt idx="22">
                  <c:v>96.909473000000006</c:v>
                </c:pt>
                <c:pt idx="23">
                  <c:v>96.886594000000002</c:v>
                </c:pt>
                <c:pt idx="24">
                  <c:v>96.876471999999978</c:v>
                </c:pt>
                <c:pt idx="25">
                  <c:v>96.879783999999987</c:v>
                </c:pt>
                <c:pt idx="26">
                  <c:v>96.888470999999967</c:v>
                </c:pt>
                <c:pt idx="27">
                  <c:v>96.894575000000003</c:v>
                </c:pt>
                <c:pt idx="28">
                  <c:v>96.896103999999994</c:v>
                </c:pt>
                <c:pt idx="29">
                  <c:v>96.896372999999969</c:v>
                </c:pt>
                <c:pt idx="30">
                  <c:v>96.898355999999993</c:v>
                </c:pt>
                <c:pt idx="31">
                  <c:v>96.902152999999998</c:v>
                </c:pt>
                <c:pt idx="32">
                  <c:v>96.90543199999999</c:v>
                </c:pt>
                <c:pt idx="33">
                  <c:v>96.904628000000017</c:v>
                </c:pt>
                <c:pt idx="34">
                  <c:v>96.899279000000007</c:v>
                </c:pt>
                <c:pt idx="35">
                  <c:v>96.893385999999992</c:v>
                </c:pt>
                <c:pt idx="36">
                  <c:v>96.891497999999999</c:v>
                </c:pt>
                <c:pt idx="37">
                  <c:v>96.895271999999991</c:v>
                </c:pt>
                <c:pt idx="38">
                  <c:v>96.904697000000013</c:v>
                </c:pt>
                <c:pt idx="39">
                  <c:v>96.918264000000008</c:v>
                </c:pt>
                <c:pt idx="40">
                  <c:v>96.931763000000018</c:v>
                </c:pt>
                <c:pt idx="41">
                  <c:v>96.94152200000002</c:v>
                </c:pt>
                <c:pt idx="42">
                  <c:v>96.945386999999982</c:v>
                </c:pt>
                <c:pt idx="43">
                  <c:v>96.945660000000018</c:v>
                </c:pt>
                <c:pt idx="44">
                  <c:v>96.948064000000016</c:v>
                </c:pt>
                <c:pt idx="45">
                  <c:v>96.955605000000006</c:v>
                </c:pt>
                <c:pt idx="46">
                  <c:v>96.965305000000001</c:v>
                </c:pt>
                <c:pt idx="47">
                  <c:v>96.965907999999999</c:v>
                </c:pt>
                <c:pt idx="48">
                  <c:v>96.943997999999993</c:v>
                </c:pt>
                <c:pt idx="49">
                  <c:v>96.893400999999983</c:v>
                </c:pt>
                <c:pt idx="50">
                  <c:v>96.824457999999993</c:v>
                </c:pt>
                <c:pt idx="51">
                  <c:v>96.764646999999997</c:v>
                </c:pt>
                <c:pt idx="52">
                  <c:v>96.740426999999997</c:v>
                </c:pt>
                <c:pt idx="53">
                  <c:v>96.760063000000017</c:v>
                </c:pt>
                <c:pt idx="54">
                  <c:v>96.812994000000003</c:v>
                </c:pt>
                <c:pt idx="55">
                  <c:v>96.877709999999979</c:v>
                </c:pt>
                <c:pt idx="56">
                  <c:v>96.927688000000003</c:v>
                </c:pt>
                <c:pt idx="57">
                  <c:v>96.944914000000011</c:v>
                </c:pt>
                <c:pt idx="58">
                  <c:v>96.932653000000016</c:v>
                </c:pt>
                <c:pt idx="59">
                  <c:v>96.911399000000017</c:v>
                </c:pt>
                <c:pt idx="60">
                  <c:v>96.897959000000014</c:v>
                </c:pt>
                <c:pt idx="61">
                  <c:v>96.894846999999999</c:v>
                </c:pt>
                <c:pt idx="62">
                  <c:v>96.891228000000012</c:v>
                </c:pt>
                <c:pt idx="63">
                  <c:v>96.875723999999991</c:v>
                </c:pt>
                <c:pt idx="64">
                  <c:v>96.844250000000017</c:v>
                </c:pt>
                <c:pt idx="65">
                  <c:v>96.797962000000012</c:v>
                </c:pt>
                <c:pt idx="66">
                  <c:v>96.747085999999996</c:v>
                </c:pt>
                <c:pt idx="67">
                  <c:v>96.715333999999999</c:v>
                </c:pt>
                <c:pt idx="68">
                  <c:v>96.728712999999985</c:v>
                </c:pt>
                <c:pt idx="69">
                  <c:v>96.78513199999999</c:v>
                </c:pt>
                <c:pt idx="70">
                  <c:v>96.855229999999992</c:v>
                </c:pt>
                <c:pt idx="71">
                  <c:v>96.919938999999999</c:v>
                </c:pt>
                <c:pt idx="72">
                  <c:v>96.975507999999991</c:v>
                </c:pt>
                <c:pt idx="73">
                  <c:v>97.00888999999998</c:v>
                </c:pt>
                <c:pt idx="74">
                  <c:v>96.998270000000005</c:v>
                </c:pt>
                <c:pt idx="75">
                  <c:v>96.941528000000019</c:v>
                </c:pt>
                <c:pt idx="76">
                  <c:v>96.870137999999969</c:v>
                </c:pt>
                <c:pt idx="77">
                  <c:v>96.814635999999993</c:v>
                </c:pt>
                <c:pt idx="78">
                  <c:v>96.77475699999998</c:v>
                </c:pt>
                <c:pt idx="79">
                  <c:v>96.734674000000012</c:v>
                </c:pt>
                <c:pt idx="80">
                  <c:v>96.691975999999983</c:v>
                </c:pt>
                <c:pt idx="81">
                  <c:v>96.668768999999983</c:v>
                </c:pt>
                <c:pt idx="82">
                  <c:v>96.687494999999998</c:v>
                </c:pt>
                <c:pt idx="83">
                  <c:v>96.742885000000001</c:v>
                </c:pt>
                <c:pt idx="84">
                  <c:v>96.808935999999989</c:v>
                </c:pt>
                <c:pt idx="85">
                  <c:v>96.86806</c:v>
                </c:pt>
                <c:pt idx="86">
                  <c:v>96.917180000000016</c:v>
                </c:pt>
                <c:pt idx="87">
                  <c:v>96.957598000000004</c:v>
                </c:pt>
                <c:pt idx="88">
                  <c:v>96.989211999999995</c:v>
                </c:pt>
                <c:pt idx="89">
                  <c:v>97.01514899999998</c:v>
                </c:pt>
                <c:pt idx="90">
                  <c:v>97.034507000000005</c:v>
                </c:pt>
                <c:pt idx="91">
                  <c:v>97.038622000000004</c:v>
                </c:pt>
                <c:pt idx="92">
                  <c:v>97.013486</c:v>
                </c:pt>
                <c:pt idx="93">
                  <c:v>96.943512999999996</c:v>
                </c:pt>
                <c:pt idx="94">
                  <c:v>96.815819000000005</c:v>
                </c:pt>
                <c:pt idx="95">
                  <c:v>96.633587999999989</c:v>
                </c:pt>
                <c:pt idx="96">
                  <c:v>96.441012000000015</c:v>
                </c:pt>
                <c:pt idx="97">
                  <c:v>96.315429999999992</c:v>
                </c:pt>
                <c:pt idx="98">
                  <c:v>96.304642999999999</c:v>
                </c:pt>
                <c:pt idx="99">
                  <c:v>96.39038699999999</c:v>
                </c:pt>
                <c:pt idx="100">
                  <c:v>96.508895999999979</c:v>
                </c:pt>
                <c:pt idx="101">
                  <c:v>96.600070999999986</c:v>
                </c:pt>
                <c:pt idx="102">
                  <c:v>96.644425000000012</c:v>
                </c:pt>
                <c:pt idx="103">
                  <c:v>96.649974999999998</c:v>
                </c:pt>
                <c:pt idx="104">
                  <c:v>96.628089999999986</c:v>
                </c:pt>
                <c:pt idx="105">
                  <c:v>96.599721000000002</c:v>
                </c:pt>
                <c:pt idx="106">
                  <c:v>96.588049999999981</c:v>
                </c:pt>
                <c:pt idx="107">
                  <c:v>96.600160000000002</c:v>
                </c:pt>
                <c:pt idx="108">
                  <c:v>96.615268999999998</c:v>
                </c:pt>
                <c:pt idx="109">
                  <c:v>96.606684000000001</c:v>
                </c:pt>
                <c:pt idx="110">
                  <c:v>96.570499999999981</c:v>
                </c:pt>
                <c:pt idx="111">
                  <c:v>96.529711999999989</c:v>
                </c:pt>
                <c:pt idx="112">
                  <c:v>96.516779999999983</c:v>
                </c:pt>
                <c:pt idx="113">
                  <c:v>96.539329999999993</c:v>
                </c:pt>
                <c:pt idx="114">
                  <c:v>96.580570999999992</c:v>
                </c:pt>
                <c:pt idx="115">
                  <c:v>96.633994000000001</c:v>
                </c:pt>
                <c:pt idx="116">
                  <c:v>96.702869000000007</c:v>
                </c:pt>
                <c:pt idx="117">
                  <c:v>96.786617000000007</c:v>
                </c:pt>
                <c:pt idx="118">
                  <c:v>96.862201999999982</c:v>
                </c:pt>
                <c:pt idx="119">
                  <c:v>96.89538499999999</c:v>
                </c:pt>
                <c:pt idx="120">
                  <c:v>96.878832999999986</c:v>
                </c:pt>
                <c:pt idx="121">
                  <c:v>96.835886999999985</c:v>
                </c:pt>
                <c:pt idx="122">
                  <c:v>96.80104799999998</c:v>
                </c:pt>
                <c:pt idx="123">
                  <c:v>96.802093999999983</c:v>
                </c:pt>
                <c:pt idx="124">
                  <c:v>96.824671999999993</c:v>
                </c:pt>
                <c:pt idx="125">
                  <c:v>96.809128000000001</c:v>
                </c:pt>
                <c:pt idx="126">
                  <c:v>96.714696000000018</c:v>
                </c:pt>
                <c:pt idx="127">
                  <c:v>96.574821</c:v>
                </c:pt>
                <c:pt idx="128">
                  <c:v>96.459014999999994</c:v>
                </c:pt>
                <c:pt idx="129">
                  <c:v>96.396754999999999</c:v>
                </c:pt>
                <c:pt idx="130">
                  <c:v>96.371299999999991</c:v>
                </c:pt>
                <c:pt idx="131">
                  <c:v>96.367745999999983</c:v>
                </c:pt>
                <c:pt idx="132">
                  <c:v>96.380737999999965</c:v>
                </c:pt>
                <c:pt idx="133">
                  <c:v>96.40370799999998</c:v>
                </c:pt>
                <c:pt idx="134">
                  <c:v>96.431343999999996</c:v>
                </c:pt>
                <c:pt idx="135">
                  <c:v>96.459575000000001</c:v>
                </c:pt>
                <c:pt idx="136">
                  <c:v>96.498839000000004</c:v>
                </c:pt>
                <c:pt idx="137">
                  <c:v>96.543764999999993</c:v>
                </c:pt>
                <c:pt idx="138">
                  <c:v>96.567801000000003</c:v>
                </c:pt>
                <c:pt idx="139">
                  <c:v>96.566243000000014</c:v>
                </c:pt>
                <c:pt idx="140">
                  <c:v>96.553303</c:v>
                </c:pt>
                <c:pt idx="141">
                  <c:v>96.531334999999999</c:v>
                </c:pt>
                <c:pt idx="142">
                  <c:v>96.488634000000005</c:v>
                </c:pt>
                <c:pt idx="143">
                  <c:v>96.429652000000004</c:v>
                </c:pt>
                <c:pt idx="144">
                  <c:v>96.403722999999999</c:v>
                </c:pt>
                <c:pt idx="145">
                  <c:v>96.423844000000003</c:v>
                </c:pt>
                <c:pt idx="146">
                  <c:v>96.381309999999999</c:v>
                </c:pt>
                <c:pt idx="147">
                  <c:v>96.322214000000002</c:v>
                </c:pt>
                <c:pt idx="148">
                  <c:v>96.348711999999992</c:v>
                </c:pt>
                <c:pt idx="149">
                  <c:v>96.42313799999998</c:v>
                </c:pt>
                <c:pt idx="150">
                  <c:v>96.485095999999999</c:v>
                </c:pt>
                <c:pt idx="151">
                  <c:v>96.525649000000001</c:v>
                </c:pt>
                <c:pt idx="152">
                  <c:v>96.557767999999982</c:v>
                </c:pt>
                <c:pt idx="153">
                  <c:v>96.599502000000001</c:v>
                </c:pt>
                <c:pt idx="154">
                  <c:v>96.649855000000002</c:v>
                </c:pt>
                <c:pt idx="155">
                  <c:v>96.680445999999989</c:v>
                </c:pt>
                <c:pt idx="156">
                  <c:v>96.669844999999981</c:v>
                </c:pt>
                <c:pt idx="157">
                  <c:v>96.633152999999979</c:v>
                </c:pt>
                <c:pt idx="158">
                  <c:v>96.595747999999986</c:v>
                </c:pt>
                <c:pt idx="159">
                  <c:v>96.572051999999985</c:v>
                </c:pt>
                <c:pt idx="160">
                  <c:v>96.570570999999987</c:v>
                </c:pt>
                <c:pt idx="161">
                  <c:v>96.604245000000006</c:v>
                </c:pt>
                <c:pt idx="162">
                  <c:v>96.669240000000002</c:v>
                </c:pt>
                <c:pt idx="163">
                  <c:v>96.723983000000004</c:v>
                </c:pt>
                <c:pt idx="164">
                  <c:v>96.741550000000018</c:v>
                </c:pt>
                <c:pt idx="165">
                  <c:v>96.733144999999993</c:v>
                </c:pt>
                <c:pt idx="166">
                  <c:v>96.718224000000021</c:v>
                </c:pt>
                <c:pt idx="167">
                  <c:v>96.703329999999994</c:v>
                </c:pt>
                <c:pt idx="168">
                  <c:v>96.687510000000003</c:v>
                </c:pt>
                <c:pt idx="169">
                  <c:v>96.67821499999998</c:v>
                </c:pt>
                <c:pt idx="170">
                  <c:v>96.690156000000002</c:v>
                </c:pt>
                <c:pt idx="171">
                  <c:v>96.723639000000006</c:v>
                </c:pt>
                <c:pt idx="172">
                  <c:v>96.747386000000006</c:v>
                </c:pt>
                <c:pt idx="173">
                  <c:v>96.721210999999997</c:v>
                </c:pt>
                <c:pt idx="174">
                  <c:v>96.629537999999968</c:v>
                </c:pt>
                <c:pt idx="175">
                  <c:v>96.502135999999979</c:v>
                </c:pt>
                <c:pt idx="176">
                  <c:v>96.413106999999997</c:v>
                </c:pt>
                <c:pt idx="177">
                  <c:v>96.416932000000003</c:v>
                </c:pt>
                <c:pt idx="178">
                  <c:v>96.464658000000014</c:v>
                </c:pt>
                <c:pt idx="179">
                  <c:v>96.484463000000019</c:v>
                </c:pt>
                <c:pt idx="180">
                  <c:v>96.478791999999984</c:v>
                </c:pt>
                <c:pt idx="181">
                  <c:v>96.477028000000004</c:v>
                </c:pt>
                <c:pt idx="182">
                  <c:v>96.503370999999987</c:v>
                </c:pt>
                <c:pt idx="183">
                  <c:v>96.560362999999981</c:v>
                </c:pt>
                <c:pt idx="184">
                  <c:v>96.631682999999981</c:v>
                </c:pt>
                <c:pt idx="185">
                  <c:v>96.699599000000006</c:v>
                </c:pt>
                <c:pt idx="186">
                  <c:v>96.745284000000012</c:v>
                </c:pt>
                <c:pt idx="187">
                  <c:v>96.759574000000001</c:v>
                </c:pt>
                <c:pt idx="188">
                  <c:v>96.743252000000012</c:v>
                </c:pt>
                <c:pt idx="189">
                  <c:v>96.707758999999982</c:v>
                </c:pt>
                <c:pt idx="190">
                  <c:v>96.679548999999966</c:v>
                </c:pt>
                <c:pt idx="191">
                  <c:v>96.678780999999972</c:v>
                </c:pt>
                <c:pt idx="192">
                  <c:v>96.687282999999979</c:v>
                </c:pt>
                <c:pt idx="193">
                  <c:v>96.677853999999982</c:v>
                </c:pt>
                <c:pt idx="194">
                  <c:v>96.651910000000001</c:v>
                </c:pt>
                <c:pt idx="195">
                  <c:v>96.630471999999969</c:v>
                </c:pt>
                <c:pt idx="196">
                  <c:v>96.63531399999998</c:v>
                </c:pt>
                <c:pt idx="197">
                  <c:v>96.662944999999979</c:v>
                </c:pt>
                <c:pt idx="198">
                  <c:v>96.685058999999967</c:v>
                </c:pt>
                <c:pt idx="199">
                  <c:v>96.693594000000004</c:v>
                </c:pt>
                <c:pt idx="200">
                  <c:v>96.687119999999993</c:v>
                </c:pt>
                <c:pt idx="201">
                  <c:v>96.670181999999969</c:v>
                </c:pt>
                <c:pt idx="202">
                  <c:v>96.661085999999983</c:v>
                </c:pt>
                <c:pt idx="203">
                  <c:v>96.67736499999998</c:v>
                </c:pt>
                <c:pt idx="204">
                  <c:v>96.721089000000006</c:v>
                </c:pt>
                <c:pt idx="205">
                  <c:v>96.775717999999983</c:v>
                </c:pt>
                <c:pt idx="206">
                  <c:v>96.823768999999984</c:v>
                </c:pt>
                <c:pt idx="207">
                  <c:v>96.861013999999997</c:v>
                </c:pt>
                <c:pt idx="208">
                  <c:v>96.896456999999998</c:v>
                </c:pt>
                <c:pt idx="209">
                  <c:v>96.935875999999979</c:v>
                </c:pt>
                <c:pt idx="210">
                  <c:v>96.970343</c:v>
                </c:pt>
                <c:pt idx="211">
                  <c:v>96.985822999999982</c:v>
                </c:pt>
                <c:pt idx="212">
                  <c:v>96.976153999999994</c:v>
                </c:pt>
                <c:pt idx="213">
                  <c:v>96.945812000000004</c:v>
                </c:pt>
                <c:pt idx="214">
                  <c:v>96.906434000000004</c:v>
                </c:pt>
                <c:pt idx="215">
                  <c:v>96.870959999999982</c:v>
                </c:pt>
                <c:pt idx="216">
                  <c:v>96.850261000000003</c:v>
                </c:pt>
                <c:pt idx="217">
                  <c:v>96.854551999999998</c:v>
                </c:pt>
                <c:pt idx="218">
                  <c:v>96.883640999999983</c:v>
                </c:pt>
                <c:pt idx="219">
                  <c:v>96.912204000000017</c:v>
                </c:pt>
                <c:pt idx="220">
                  <c:v>96.905512999999999</c:v>
                </c:pt>
                <c:pt idx="221">
                  <c:v>96.871103000000005</c:v>
                </c:pt>
                <c:pt idx="222">
                  <c:v>96.846667999999994</c:v>
                </c:pt>
                <c:pt idx="223">
                  <c:v>96.847988000000001</c:v>
                </c:pt>
                <c:pt idx="224">
                  <c:v>96.858414999999979</c:v>
                </c:pt>
                <c:pt idx="225">
                  <c:v>96.850284000000002</c:v>
                </c:pt>
                <c:pt idx="226">
                  <c:v>96.812849</c:v>
                </c:pt>
                <c:pt idx="227">
                  <c:v>96.757931999999983</c:v>
                </c:pt>
                <c:pt idx="228">
                  <c:v>96.702415000000002</c:v>
                </c:pt>
                <c:pt idx="229">
                  <c:v>96.650867999999988</c:v>
                </c:pt>
                <c:pt idx="230">
                  <c:v>96.600829000000004</c:v>
                </c:pt>
                <c:pt idx="231">
                  <c:v>96.558247999999992</c:v>
                </c:pt>
                <c:pt idx="232">
                  <c:v>96.525626000000003</c:v>
                </c:pt>
                <c:pt idx="233">
                  <c:v>96.493544000000014</c:v>
                </c:pt>
                <c:pt idx="234">
                  <c:v>96.460341</c:v>
                </c:pt>
                <c:pt idx="235">
                  <c:v>96.437861999999996</c:v>
                </c:pt>
                <c:pt idx="236">
                  <c:v>96.431456999999995</c:v>
                </c:pt>
                <c:pt idx="237">
                  <c:v>96.433356000000003</c:v>
                </c:pt>
                <c:pt idx="238">
                  <c:v>96.426925999999995</c:v>
                </c:pt>
                <c:pt idx="239">
                  <c:v>96.396736999999987</c:v>
                </c:pt>
                <c:pt idx="240">
                  <c:v>96.34519899999998</c:v>
                </c:pt>
                <c:pt idx="241">
                  <c:v>96.298321999999999</c:v>
                </c:pt>
                <c:pt idx="242">
                  <c:v>96.258601999999982</c:v>
                </c:pt>
                <c:pt idx="243">
                  <c:v>96.196414000000004</c:v>
                </c:pt>
                <c:pt idx="244">
                  <c:v>96.097629000000012</c:v>
                </c:pt>
                <c:pt idx="245">
                  <c:v>95.973356999999979</c:v>
                </c:pt>
                <c:pt idx="246">
                  <c:v>95.828836999999965</c:v>
                </c:pt>
                <c:pt idx="247">
                  <c:v>95.647479000000004</c:v>
                </c:pt>
                <c:pt idx="248">
                  <c:v>95.428795999999991</c:v>
                </c:pt>
                <c:pt idx="249">
                  <c:v>95.253843000000003</c:v>
                </c:pt>
                <c:pt idx="250">
                  <c:v>95.189702999999966</c:v>
                </c:pt>
                <c:pt idx="251">
                  <c:v>95.188093999999992</c:v>
                </c:pt>
                <c:pt idx="252">
                  <c:v>95.198035999999988</c:v>
                </c:pt>
                <c:pt idx="253">
                  <c:v>95.237964000000019</c:v>
                </c:pt>
                <c:pt idx="254">
                  <c:v>95.338627000000002</c:v>
                </c:pt>
                <c:pt idx="255">
                  <c:v>95.446730000000002</c:v>
                </c:pt>
                <c:pt idx="256">
                  <c:v>95.501966999999993</c:v>
                </c:pt>
                <c:pt idx="257">
                  <c:v>95.480267999999995</c:v>
                </c:pt>
                <c:pt idx="258">
                  <c:v>95.373024999999998</c:v>
                </c:pt>
                <c:pt idx="259">
                  <c:v>95.21231299999998</c:v>
                </c:pt>
                <c:pt idx="260">
                  <c:v>95.054570000000012</c:v>
                </c:pt>
                <c:pt idx="261">
                  <c:v>94.954605000000015</c:v>
                </c:pt>
                <c:pt idx="262">
                  <c:v>94.931645000000017</c:v>
                </c:pt>
                <c:pt idx="263">
                  <c:v>94.919974999999994</c:v>
                </c:pt>
                <c:pt idx="264">
                  <c:v>94.837405000000004</c:v>
                </c:pt>
                <c:pt idx="265">
                  <c:v>94.69179699999998</c:v>
                </c:pt>
                <c:pt idx="266">
                  <c:v>94.545985999999999</c:v>
                </c:pt>
                <c:pt idx="267">
                  <c:v>94.446918999999994</c:v>
                </c:pt>
                <c:pt idx="268">
                  <c:v>94.409540000000007</c:v>
                </c:pt>
                <c:pt idx="269">
                  <c:v>94.40807599999998</c:v>
                </c:pt>
                <c:pt idx="270">
                  <c:v>94.393403000000006</c:v>
                </c:pt>
                <c:pt idx="271">
                  <c:v>94.332318999999984</c:v>
                </c:pt>
                <c:pt idx="272">
                  <c:v>94.226360999999983</c:v>
                </c:pt>
                <c:pt idx="273">
                  <c:v>94.09792400000002</c:v>
                </c:pt>
                <c:pt idx="274">
                  <c:v>93.968681000000004</c:v>
                </c:pt>
                <c:pt idx="275">
                  <c:v>93.834427000000005</c:v>
                </c:pt>
                <c:pt idx="276">
                  <c:v>93.676636999999985</c:v>
                </c:pt>
                <c:pt idx="277">
                  <c:v>93.499122999999997</c:v>
                </c:pt>
                <c:pt idx="278">
                  <c:v>93.340012000000002</c:v>
                </c:pt>
                <c:pt idx="279">
                  <c:v>93.242260000000016</c:v>
                </c:pt>
                <c:pt idx="280">
                  <c:v>93.20254199999998</c:v>
                </c:pt>
                <c:pt idx="281">
                  <c:v>93.171119000000004</c:v>
                </c:pt>
                <c:pt idx="282">
                  <c:v>93.094421999999994</c:v>
                </c:pt>
                <c:pt idx="283">
                  <c:v>92.947709000000017</c:v>
                </c:pt>
                <c:pt idx="284">
                  <c:v>92.745546000000004</c:v>
                </c:pt>
                <c:pt idx="285">
                  <c:v>92.52545499999998</c:v>
                </c:pt>
                <c:pt idx="286">
                  <c:v>92.324550000000002</c:v>
                </c:pt>
                <c:pt idx="287">
                  <c:v>92.16008699999999</c:v>
                </c:pt>
                <c:pt idx="288">
                  <c:v>92.033337999999986</c:v>
                </c:pt>
                <c:pt idx="289">
                  <c:v>91.957930000000005</c:v>
                </c:pt>
                <c:pt idx="290">
                  <c:v>91.923574000000002</c:v>
                </c:pt>
                <c:pt idx="291">
                  <c:v>91.908512000000002</c:v>
                </c:pt>
                <c:pt idx="292">
                  <c:v>91.912083999999993</c:v>
                </c:pt>
                <c:pt idx="293">
                  <c:v>91.939285999999996</c:v>
                </c:pt>
                <c:pt idx="294">
                  <c:v>91.99906900000002</c:v>
                </c:pt>
                <c:pt idx="295">
                  <c:v>92.099329999999995</c:v>
                </c:pt>
                <c:pt idx="296">
                  <c:v>92.223073999999983</c:v>
                </c:pt>
                <c:pt idx="297">
                  <c:v>92.311712</c:v>
                </c:pt>
                <c:pt idx="298">
                  <c:v>92.303421</c:v>
                </c:pt>
                <c:pt idx="299">
                  <c:v>92.197354000000004</c:v>
                </c:pt>
                <c:pt idx="300">
                  <c:v>92.041730999999999</c:v>
                </c:pt>
                <c:pt idx="301">
                  <c:v>91.879469999999998</c:v>
                </c:pt>
                <c:pt idx="302">
                  <c:v>91.735871999999986</c:v>
                </c:pt>
                <c:pt idx="303">
                  <c:v>91.630028999999979</c:v>
                </c:pt>
                <c:pt idx="304">
                  <c:v>91.582446999999988</c:v>
                </c:pt>
                <c:pt idx="305">
                  <c:v>91.614914999999996</c:v>
                </c:pt>
                <c:pt idx="306">
                  <c:v>91.746662000000015</c:v>
                </c:pt>
                <c:pt idx="307">
                  <c:v>91.982894000000002</c:v>
                </c:pt>
                <c:pt idx="308">
                  <c:v>92.289156000000006</c:v>
                </c:pt>
                <c:pt idx="309">
                  <c:v>92.578637999999984</c:v>
                </c:pt>
                <c:pt idx="310">
                  <c:v>92.748189999999994</c:v>
                </c:pt>
                <c:pt idx="311">
                  <c:v>92.764984999999996</c:v>
                </c:pt>
                <c:pt idx="312">
                  <c:v>92.675817999999978</c:v>
                </c:pt>
                <c:pt idx="313">
                  <c:v>92.510228000000012</c:v>
                </c:pt>
                <c:pt idx="314">
                  <c:v>92.249188000000004</c:v>
                </c:pt>
                <c:pt idx="315">
                  <c:v>91.873186999999987</c:v>
                </c:pt>
                <c:pt idx="316">
                  <c:v>91.41412200000002</c:v>
                </c:pt>
                <c:pt idx="317">
                  <c:v>90.985918999999981</c:v>
                </c:pt>
                <c:pt idx="318">
                  <c:v>90.735166000000007</c:v>
                </c:pt>
                <c:pt idx="319">
                  <c:v>90.723421999999999</c:v>
                </c:pt>
                <c:pt idx="320">
                  <c:v>90.872995999999986</c:v>
                </c:pt>
                <c:pt idx="321">
                  <c:v>91.042931999999979</c:v>
                </c:pt>
                <c:pt idx="322">
                  <c:v>91.150530999999987</c:v>
                </c:pt>
                <c:pt idx="323">
                  <c:v>91.196383999999981</c:v>
                </c:pt>
                <c:pt idx="324">
                  <c:v>91.204553000000018</c:v>
                </c:pt>
                <c:pt idx="325">
                  <c:v>91.216489999999993</c:v>
                </c:pt>
                <c:pt idx="326">
                  <c:v>91.227645999999993</c:v>
                </c:pt>
                <c:pt idx="327">
                  <c:v>91.223378999999966</c:v>
                </c:pt>
                <c:pt idx="328">
                  <c:v>91.216161000000014</c:v>
                </c:pt>
                <c:pt idx="329">
                  <c:v>91.210794000000007</c:v>
                </c:pt>
                <c:pt idx="330">
                  <c:v>91.19050799999998</c:v>
                </c:pt>
                <c:pt idx="331">
                  <c:v>91.167855000000003</c:v>
                </c:pt>
                <c:pt idx="332">
                  <c:v>91.15928599999998</c:v>
                </c:pt>
                <c:pt idx="333">
                  <c:v>91.165469000000002</c:v>
                </c:pt>
                <c:pt idx="334">
                  <c:v>91.184655000000006</c:v>
                </c:pt>
                <c:pt idx="335">
                  <c:v>91.224427000000006</c:v>
                </c:pt>
                <c:pt idx="336">
                  <c:v>91.30023199999998</c:v>
                </c:pt>
                <c:pt idx="337">
                  <c:v>91.412299000000019</c:v>
                </c:pt>
                <c:pt idx="338">
                  <c:v>91.52540999999998</c:v>
                </c:pt>
                <c:pt idx="339">
                  <c:v>91.590434000000002</c:v>
                </c:pt>
                <c:pt idx="340">
                  <c:v>91.600788999999992</c:v>
                </c:pt>
                <c:pt idx="341">
                  <c:v>91.609479999999991</c:v>
                </c:pt>
                <c:pt idx="342">
                  <c:v>91.684581999999992</c:v>
                </c:pt>
                <c:pt idx="343">
                  <c:v>91.835645</c:v>
                </c:pt>
                <c:pt idx="344">
                  <c:v>92.007503000000014</c:v>
                </c:pt>
                <c:pt idx="345">
                  <c:v>92.139541999999992</c:v>
                </c:pt>
                <c:pt idx="346">
                  <c:v>92.225223000000014</c:v>
                </c:pt>
                <c:pt idx="347">
                  <c:v>92.315915000000004</c:v>
                </c:pt>
                <c:pt idx="348">
                  <c:v>92.457177999999999</c:v>
                </c:pt>
                <c:pt idx="349">
                  <c:v>92.621564000000006</c:v>
                </c:pt>
                <c:pt idx="350">
                  <c:v>92.753968</c:v>
                </c:pt>
                <c:pt idx="351">
                  <c:v>92.880421999999982</c:v>
                </c:pt>
                <c:pt idx="352">
                  <c:v>93.024642999999998</c:v>
                </c:pt>
                <c:pt idx="353">
                  <c:v>93.168293000000006</c:v>
                </c:pt>
                <c:pt idx="354">
                  <c:v>93.310570999999982</c:v>
                </c:pt>
                <c:pt idx="355">
                  <c:v>93.479176999999993</c:v>
                </c:pt>
                <c:pt idx="356">
                  <c:v>93.68788499999998</c:v>
                </c:pt>
                <c:pt idx="357">
                  <c:v>93.926226999999997</c:v>
                </c:pt>
                <c:pt idx="358">
                  <c:v>94.167573000000004</c:v>
                </c:pt>
                <c:pt idx="359">
                  <c:v>94.386661000000004</c:v>
                </c:pt>
                <c:pt idx="360">
                  <c:v>94.57445199999998</c:v>
                </c:pt>
                <c:pt idx="361">
                  <c:v>94.732625999999996</c:v>
                </c:pt>
                <c:pt idx="362">
                  <c:v>94.871994000000001</c:v>
                </c:pt>
                <c:pt idx="363">
                  <c:v>95.003095000000002</c:v>
                </c:pt>
                <c:pt idx="364">
                  <c:v>95.11596999999999</c:v>
                </c:pt>
                <c:pt idx="365">
                  <c:v>95.175306999999975</c:v>
                </c:pt>
                <c:pt idx="366">
                  <c:v>95.149533000000005</c:v>
                </c:pt>
                <c:pt idx="367">
                  <c:v>95.048527000000007</c:v>
                </c:pt>
                <c:pt idx="368">
                  <c:v>94.924346</c:v>
                </c:pt>
                <c:pt idx="369">
                  <c:v>94.828462999999985</c:v>
                </c:pt>
                <c:pt idx="370">
                  <c:v>94.771271999999982</c:v>
                </c:pt>
                <c:pt idx="371">
                  <c:v>94.788589000000002</c:v>
                </c:pt>
                <c:pt idx="372">
                  <c:v>94.945204000000018</c:v>
                </c:pt>
                <c:pt idx="373">
                  <c:v>95.188873999999984</c:v>
                </c:pt>
                <c:pt idx="374">
                  <c:v>95.421080000000003</c:v>
                </c:pt>
                <c:pt idx="375">
                  <c:v>95.590977999999993</c:v>
                </c:pt>
                <c:pt idx="376">
                  <c:v>95.698358999999968</c:v>
                </c:pt>
                <c:pt idx="377">
                  <c:v>95.770651000000001</c:v>
                </c:pt>
                <c:pt idx="378">
                  <c:v>95.844688000000005</c:v>
                </c:pt>
                <c:pt idx="379">
                  <c:v>95.928410999999983</c:v>
                </c:pt>
                <c:pt idx="380">
                  <c:v>95.978999999999999</c:v>
                </c:pt>
                <c:pt idx="381">
                  <c:v>95.957124000000007</c:v>
                </c:pt>
                <c:pt idx="382">
                  <c:v>95.878179999999986</c:v>
                </c:pt>
                <c:pt idx="383">
                  <c:v>95.777439999999999</c:v>
                </c:pt>
                <c:pt idx="384">
                  <c:v>95.690084999999982</c:v>
                </c:pt>
                <c:pt idx="385">
                  <c:v>95.645386999999985</c:v>
                </c:pt>
                <c:pt idx="386">
                  <c:v>95.649391999999992</c:v>
                </c:pt>
                <c:pt idx="387">
                  <c:v>95.683461999999992</c:v>
                </c:pt>
                <c:pt idx="388">
                  <c:v>95.725374999999985</c:v>
                </c:pt>
                <c:pt idx="389">
                  <c:v>95.770133000000001</c:v>
                </c:pt>
                <c:pt idx="390">
                  <c:v>95.83398099999998</c:v>
                </c:pt>
                <c:pt idx="391">
                  <c:v>95.935968000000003</c:v>
                </c:pt>
                <c:pt idx="392">
                  <c:v>96.077654999999993</c:v>
                </c:pt>
                <c:pt idx="393">
                  <c:v>96.230135000000004</c:v>
                </c:pt>
                <c:pt idx="394">
                  <c:v>96.354799999999983</c:v>
                </c:pt>
                <c:pt idx="395">
                  <c:v>96.435411000000002</c:v>
                </c:pt>
                <c:pt idx="396">
                  <c:v>96.478086999999988</c:v>
                </c:pt>
                <c:pt idx="397">
                  <c:v>96.48510899999998</c:v>
                </c:pt>
                <c:pt idx="398">
                  <c:v>96.462074000000001</c:v>
                </c:pt>
                <c:pt idx="399">
                  <c:v>96.431204000000008</c:v>
                </c:pt>
                <c:pt idx="400">
                  <c:v>96.418856000000005</c:v>
                </c:pt>
                <c:pt idx="401">
                  <c:v>96.430977999999982</c:v>
                </c:pt>
                <c:pt idx="402">
                  <c:v>96.456881999999979</c:v>
                </c:pt>
                <c:pt idx="403">
                  <c:v>96.478756999999987</c:v>
                </c:pt>
                <c:pt idx="404">
                  <c:v>96.490949000000015</c:v>
                </c:pt>
                <c:pt idx="405">
                  <c:v>96.498474000000002</c:v>
                </c:pt>
                <c:pt idx="406">
                  <c:v>96.499331999999981</c:v>
                </c:pt>
                <c:pt idx="407">
                  <c:v>96.482011999999983</c:v>
                </c:pt>
                <c:pt idx="408">
                  <c:v>96.443019000000021</c:v>
                </c:pt>
                <c:pt idx="409">
                  <c:v>96.401033999999996</c:v>
                </c:pt>
                <c:pt idx="410">
                  <c:v>96.381624000000016</c:v>
                </c:pt>
                <c:pt idx="411">
                  <c:v>96.388397999999967</c:v>
                </c:pt>
                <c:pt idx="412">
                  <c:v>96.41113900000002</c:v>
                </c:pt>
                <c:pt idx="413">
                  <c:v>96.450941999999998</c:v>
                </c:pt>
                <c:pt idx="414">
                  <c:v>96.496065000000016</c:v>
                </c:pt>
                <c:pt idx="415">
                  <c:v>96.534842999999981</c:v>
                </c:pt>
                <c:pt idx="416">
                  <c:v>96.570323000000002</c:v>
                </c:pt>
                <c:pt idx="417">
                  <c:v>96.608170999999984</c:v>
                </c:pt>
                <c:pt idx="418">
                  <c:v>96.651150000000001</c:v>
                </c:pt>
                <c:pt idx="419">
                  <c:v>96.692654000000005</c:v>
                </c:pt>
                <c:pt idx="420">
                  <c:v>96.72263599999998</c:v>
                </c:pt>
                <c:pt idx="421">
                  <c:v>96.736030999999983</c:v>
                </c:pt>
                <c:pt idx="422">
                  <c:v>96.738807999999992</c:v>
                </c:pt>
                <c:pt idx="423">
                  <c:v>96.743461999999994</c:v>
                </c:pt>
                <c:pt idx="424">
                  <c:v>96.757014999999996</c:v>
                </c:pt>
                <c:pt idx="425">
                  <c:v>96.780028999999999</c:v>
                </c:pt>
                <c:pt idx="426">
                  <c:v>96.803381999999985</c:v>
                </c:pt>
                <c:pt idx="427">
                  <c:v>96.814349000000007</c:v>
                </c:pt>
                <c:pt idx="428">
                  <c:v>96.804224000000019</c:v>
                </c:pt>
                <c:pt idx="429">
                  <c:v>96.770984999999982</c:v>
                </c:pt>
                <c:pt idx="430">
                  <c:v>96.710417000000007</c:v>
                </c:pt>
                <c:pt idx="431">
                  <c:v>96.611255999999997</c:v>
                </c:pt>
                <c:pt idx="432">
                  <c:v>96.499298999999993</c:v>
                </c:pt>
                <c:pt idx="433">
                  <c:v>96.451404999999994</c:v>
                </c:pt>
                <c:pt idx="434">
                  <c:v>96.495985000000005</c:v>
                </c:pt>
                <c:pt idx="435">
                  <c:v>96.576146999999992</c:v>
                </c:pt>
                <c:pt idx="436">
                  <c:v>96.647837999999979</c:v>
                </c:pt>
                <c:pt idx="437">
                  <c:v>96.710407000000004</c:v>
                </c:pt>
                <c:pt idx="438">
                  <c:v>96.773466999999982</c:v>
                </c:pt>
                <c:pt idx="439">
                  <c:v>96.835464999999999</c:v>
                </c:pt>
                <c:pt idx="440">
                  <c:v>96.885757999999967</c:v>
                </c:pt>
                <c:pt idx="441">
                  <c:v>96.917314000000019</c:v>
                </c:pt>
                <c:pt idx="442">
                  <c:v>96.933424000000016</c:v>
                </c:pt>
                <c:pt idx="443">
                  <c:v>96.943003000000019</c:v>
                </c:pt>
                <c:pt idx="444">
                  <c:v>96.951057000000006</c:v>
                </c:pt>
                <c:pt idx="445">
                  <c:v>96.956619000000018</c:v>
                </c:pt>
                <c:pt idx="446">
                  <c:v>96.955662000000004</c:v>
                </c:pt>
                <c:pt idx="447">
                  <c:v>96.944368999999995</c:v>
                </c:pt>
                <c:pt idx="448">
                  <c:v>96.921975000000003</c:v>
                </c:pt>
                <c:pt idx="449">
                  <c:v>96.887252000000004</c:v>
                </c:pt>
                <c:pt idx="450">
                  <c:v>96.836733999999993</c:v>
                </c:pt>
                <c:pt idx="451">
                  <c:v>96.768934000000002</c:v>
                </c:pt>
                <c:pt idx="452">
                  <c:v>96.693409000000003</c:v>
                </c:pt>
                <c:pt idx="453">
                  <c:v>96.639570999999989</c:v>
                </c:pt>
                <c:pt idx="454">
                  <c:v>96.639390999999989</c:v>
                </c:pt>
                <c:pt idx="455">
                  <c:v>96.690395999999993</c:v>
                </c:pt>
                <c:pt idx="456">
                  <c:v>96.754956000000007</c:v>
                </c:pt>
                <c:pt idx="457">
                  <c:v>96.804208000000003</c:v>
                </c:pt>
                <c:pt idx="458">
                  <c:v>96.836228000000006</c:v>
                </c:pt>
                <c:pt idx="459">
                  <c:v>96.864142999999999</c:v>
                </c:pt>
                <c:pt idx="460">
                  <c:v>96.893744999999981</c:v>
                </c:pt>
                <c:pt idx="461">
                  <c:v>96.917586999999997</c:v>
                </c:pt>
                <c:pt idx="462">
                  <c:v>96.930020999999996</c:v>
                </c:pt>
                <c:pt idx="463">
                  <c:v>96.937078</c:v>
                </c:pt>
                <c:pt idx="464">
                  <c:v>96.953421000000006</c:v>
                </c:pt>
                <c:pt idx="465">
                  <c:v>96.980553000000015</c:v>
                </c:pt>
                <c:pt idx="466">
                  <c:v>97.005486999999988</c:v>
                </c:pt>
                <c:pt idx="467">
                  <c:v>97.011550999999997</c:v>
                </c:pt>
                <c:pt idx="468">
                  <c:v>96.992952000000002</c:v>
                </c:pt>
                <c:pt idx="469">
                  <c:v>96.954201999999995</c:v>
                </c:pt>
                <c:pt idx="470">
                  <c:v>96.901765999999995</c:v>
                </c:pt>
                <c:pt idx="471">
                  <c:v>96.840765000000005</c:v>
                </c:pt>
                <c:pt idx="472">
                  <c:v>96.778870999999967</c:v>
                </c:pt>
                <c:pt idx="473">
                  <c:v>96.727277999999998</c:v>
                </c:pt>
                <c:pt idx="474">
                  <c:v>96.696680999999998</c:v>
                </c:pt>
                <c:pt idx="475">
                  <c:v>96.696321999999981</c:v>
                </c:pt>
                <c:pt idx="476">
                  <c:v>96.729353000000003</c:v>
                </c:pt>
                <c:pt idx="477">
                  <c:v>96.787066999999993</c:v>
                </c:pt>
                <c:pt idx="478">
                  <c:v>96.848934</c:v>
                </c:pt>
                <c:pt idx="479">
                  <c:v>96.898584</c:v>
                </c:pt>
                <c:pt idx="480">
                  <c:v>96.935815000000005</c:v>
                </c:pt>
                <c:pt idx="481">
                  <c:v>96.969173999999995</c:v>
                </c:pt>
                <c:pt idx="482">
                  <c:v>97.002914000000004</c:v>
                </c:pt>
                <c:pt idx="483">
                  <c:v>97.029607999999982</c:v>
                </c:pt>
                <c:pt idx="484">
                  <c:v>97.039550000000006</c:v>
                </c:pt>
                <c:pt idx="485">
                  <c:v>97.030418999999981</c:v>
                </c:pt>
                <c:pt idx="486">
                  <c:v>97.008114000000006</c:v>
                </c:pt>
                <c:pt idx="487">
                  <c:v>96.980347999999992</c:v>
                </c:pt>
                <c:pt idx="488">
                  <c:v>96.953519000000014</c:v>
                </c:pt>
                <c:pt idx="489">
                  <c:v>96.931431000000003</c:v>
                </c:pt>
                <c:pt idx="490">
                  <c:v>96.915626000000017</c:v>
                </c:pt>
                <c:pt idx="491">
                  <c:v>96.902530000000013</c:v>
                </c:pt>
                <c:pt idx="492">
                  <c:v>96.885846999999984</c:v>
                </c:pt>
                <c:pt idx="493">
                  <c:v>96.860033000000001</c:v>
                </c:pt>
                <c:pt idx="494">
                  <c:v>96.822699999999998</c:v>
                </c:pt>
                <c:pt idx="495">
                  <c:v>96.776003000000003</c:v>
                </c:pt>
                <c:pt idx="496">
                  <c:v>96.733044000000007</c:v>
                </c:pt>
                <c:pt idx="497">
                  <c:v>96.713432999999981</c:v>
                </c:pt>
                <c:pt idx="498">
                  <c:v>96.723197999999982</c:v>
                </c:pt>
                <c:pt idx="499">
                  <c:v>96.750219000000016</c:v>
                </c:pt>
                <c:pt idx="500">
                  <c:v>96.776413000000005</c:v>
                </c:pt>
                <c:pt idx="501">
                  <c:v>96.790408999999983</c:v>
                </c:pt>
                <c:pt idx="502">
                  <c:v>96.791326000000012</c:v>
                </c:pt>
                <c:pt idx="503">
                  <c:v>96.78643799999999</c:v>
                </c:pt>
                <c:pt idx="504">
                  <c:v>96.784225000000021</c:v>
                </c:pt>
                <c:pt idx="505">
                  <c:v>96.785962999999981</c:v>
                </c:pt>
                <c:pt idx="506">
                  <c:v>96.785015999999999</c:v>
                </c:pt>
                <c:pt idx="507">
                  <c:v>96.772397999999967</c:v>
                </c:pt>
                <c:pt idx="508">
                  <c:v>96.745087999999981</c:v>
                </c:pt>
                <c:pt idx="509">
                  <c:v>96.708664999999996</c:v>
                </c:pt>
                <c:pt idx="510">
                  <c:v>96.674006999999989</c:v>
                </c:pt>
                <c:pt idx="511">
                  <c:v>96.650854999999993</c:v>
                </c:pt>
                <c:pt idx="512">
                  <c:v>96.638960999999981</c:v>
                </c:pt>
                <c:pt idx="513">
                  <c:v>96.625756999999965</c:v>
                </c:pt>
                <c:pt idx="514">
                  <c:v>96.595345999999992</c:v>
                </c:pt>
                <c:pt idx="515">
                  <c:v>96.538364000000001</c:v>
                </c:pt>
                <c:pt idx="516">
                  <c:v>96.456345999999982</c:v>
                </c:pt>
                <c:pt idx="517">
                  <c:v>96.358550999999991</c:v>
                </c:pt>
                <c:pt idx="518">
                  <c:v>96.25957099999998</c:v>
                </c:pt>
                <c:pt idx="519">
                  <c:v>96.173442999999992</c:v>
                </c:pt>
                <c:pt idx="520">
                  <c:v>96.105758999999992</c:v>
                </c:pt>
                <c:pt idx="521">
                  <c:v>96.050262000000004</c:v>
                </c:pt>
                <c:pt idx="522">
                  <c:v>95.99287099999998</c:v>
                </c:pt>
                <c:pt idx="523">
                  <c:v>95.923654000000013</c:v>
                </c:pt>
                <c:pt idx="524">
                  <c:v>95.844246000000012</c:v>
                </c:pt>
                <c:pt idx="525">
                  <c:v>95.767037000000002</c:v>
                </c:pt>
                <c:pt idx="526">
                  <c:v>95.708005999999983</c:v>
                </c:pt>
                <c:pt idx="527">
                  <c:v>95.67903299999999</c:v>
                </c:pt>
                <c:pt idx="528">
                  <c:v>95.684083999999999</c:v>
                </c:pt>
                <c:pt idx="529">
                  <c:v>95.718693000000016</c:v>
                </c:pt>
                <c:pt idx="530">
                  <c:v>95.77337399999999</c:v>
                </c:pt>
                <c:pt idx="531">
                  <c:v>95.841054999999997</c:v>
                </c:pt>
                <c:pt idx="532">
                  <c:v>95.918597000000005</c:v>
                </c:pt>
                <c:pt idx="533">
                  <c:v>96.001182999999983</c:v>
                </c:pt>
                <c:pt idx="534">
                  <c:v>96.07810099999999</c:v>
                </c:pt>
                <c:pt idx="535">
                  <c:v>96.137033000000002</c:v>
                </c:pt>
                <c:pt idx="536">
                  <c:v>96.173371999999972</c:v>
                </c:pt>
                <c:pt idx="537">
                  <c:v>96.193473999999981</c:v>
                </c:pt>
                <c:pt idx="538">
                  <c:v>96.210251000000014</c:v>
                </c:pt>
                <c:pt idx="539">
                  <c:v>96.233831999999992</c:v>
                </c:pt>
                <c:pt idx="540">
                  <c:v>96.265991</c:v>
                </c:pt>
                <c:pt idx="541">
                  <c:v>96.301997</c:v>
                </c:pt>
                <c:pt idx="542">
                  <c:v>96.336000999999982</c:v>
                </c:pt>
                <c:pt idx="543">
                  <c:v>96.363562999999999</c:v>
                </c:pt>
                <c:pt idx="544">
                  <c:v>96.385046999999986</c:v>
                </c:pt>
                <c:pt idx="545">
                  <c:v>96.402799999999999</c:v>
                </c:pt>
                <c:pt idx="546">
                  <c:v>96.418687000000006</c:v>
                </c:pt>
                <c:pt idx="547">
                  <c:v>96.430305000000004</c:v>
                </c:pt>
                <c:pt idx="548">
                  <c:v>96.433312000000001</c:v>
                </c:pt>
                <c:pt idx="549">
                  <c:v>96.427814000000012</c:v>
                </c:pt>
                <c:pt idx="550">
                  <c:v>96.419462999999993</c:v>
                </c:pt>
                <c:pt idx="551">
                  <c:v>96.414739999999995</c:v>
                </c:pt>
                <c:pt idx="552">
                  <c:v>96.415567999999993</c:v>
                </c:pt>
                <c:pt idx="553">
                  <c:v>96.419385000000005</c:v>
                </c:pt>
                <c:pt idx="554">
                  <c:v>96.42242899999998</c:v>
                </c:pt>
                <c:pt idx="555">
                  <c:v>96.423608999999999</c:v>
                </c:pt>
                <c:pt idx="556">
                  <c:v>96.426170999999982</c:v>
                </c:pt>
                <c:pt idx="557">
                  <c:v>96.433110999999997</c:v>
                </c:pt>
                <c:pt idx="558">
                  <c:v>96.442435000000003</c:v>
                </c:pt>
                <c:pt idx="559">
                  <c:v>96.447818999999996</c:v>
                </c:pt>
                <c:pt idx="560">
                  <c:v>96.445567999999994</c:v>
                </c:pt>
                <c:pt idx="561">
                  <c:v>96.440010000000015</c:v>
                </c:pt>
                <c:pt idx="562">
                  <c:v>96.439475000000002</c:v>
                </c:pt>
                <c:pt idx="563">
                  <c:v>96.446295000000021</c:v>
                </c:pt>
                <c:pt idx="564">
                  <c:v>96.455769000000004</c:v>
                </c:pt>
                <c:pt idx="565">
                  <c:v>96.460948999999999</c:v>
                </c:pt>
                <c:pt idx="566">
                  <c:v>96.459975999999983</c:v>
                </c:pt>
                <c:pt idx="567">
                  <c:v>96.45572199999998</c:v>
                </c:pt>
                <c:pt idx="568">
                  <c:v>96.452185</c:v>
                </c:pt>
                <c:pt idx="569">
                  <c:v>96.452145000000002</c:v>
                </c:pt>
                <c:pt idx="570">
                  <c:v>96.454922999999994</c:v>
                </c:pt>
                <c:pt idx="571">
                  <c:v>96.457590999999994</c:v>
                </c:pt>
                <c:pt idx="572">
                  <c:v>96.456947</c:v>
                </c:pt>
                <c:pt idx="573">
                  <c:v>96.450766000000002</c:v>
                </c:pt>
                <c:pt idx="574">
                  <c:v>96.436982999999998</c:v>
                </c:pt>
                <c:pt idx="575">
                  <c:v>96.414870000000008</c:v>
                </c:pt>
                <c:pt idx="576">
                  <c:v>96.387333999999981</c:v>
                </c:pt>
                <c:pt idx="577">
                  <c:v>96.358855999999989</c:v>
                </c:pt>
                <c:pt idx="578">
                  <c:v>96.331474</c:v>
                </c:pt>
                <c:pt idx="579">
                  <c:v>96.305399999999992</c:v>
                </c:pt>
                <c:pt idx="580">
                  <c:v>96.28416900000002</c:v>
                </c:pt>
                <c:pt idx="581">
                  <c:v>96.272607999999991</c:v>
                </c:pt>
                <c:pt idx="582">
                  <c:v>96.26840199999998</c:v>
                </c:pt>
                <c:pt idx="583">
                  <c:v>96.262050000000002</c:v>
                </c:pt>
                <c:pt idx="584">
                  <c:v>96.249014000000017</c:v>
                </c:pt>
                <c:pt idx="585">
                  <c:v>96.236227000000014</c:v>
                </c:pt>
                <c:pt idx="586">
                  <c:v>96.231646000000012</c:v>
                </c:pt>
                <c:pt idx="587">
                  <c:v>96.232100000000003</c:v>
                </c:pt>
                <c:pt idx="588">
                  <c:v>96.227394000000004</c:v>
                </c:pt>
                <c:pt idx="589">
                  <c:v>96.213370999999981</c:v>
                </c:pt>
                <c:pt idx="590">
                  <c:v>96.194952999999998</c:v>
                </c:pt>
                <c:pt idx="591">
                  <c:v>96.178436999999974</c:v>
                </c:pt>
                <c:pt idx="592">
                  <c:v>96.16433499999998</c:v>
                </c:pt>
                <c:pt idx="593">
                  <c:v>96.146696000000006</c:v>
                </c:pt>
                <c:pt idx="594">
                  <c:v>96.117008999999982</c:v>
                </c:pt>
                <c:pt idx="595">
                  <c:v>96.070892999999984</c:v>
                </c:pt>
                <c:pt idx="596">
                  <c:v>96.015450999999999</c:v>
                </c:pt>
                <c:pt idx="597">
                  <c:v>95.965603000000016</c:v>
                </c:pt>
                <c:pt idx="598">
                  <c:v>95.931371999999982</c:v>
                </c:pt>
                <c:pt idx="599">
                  <c:v>95.908736999999988</c:v>
                </c:pt>
                <c:pt idx="600">
                  <c:v>95.885621999999998</c:v>
                </c:pt>
                <c:pt idx="601">
                  <c:v>95.854617000000005</c:v>
                </c:pt>
                <c:pt idx="602">
                  <c:v>95.817519000000019</c:v>
                </c:pt>
                <c:pt idx="603">
                  <c:v>95.780031999999991</c:v>
                </c:pt>
                <c:pt idx="604">
                  <c:v>95.744225000000029</c:v>
                </c:pt>
                <c:pt idx="605">
                  <c:v>95.706667999999993</c:v>
                </c:pt>
                <c:pt idx="606">
                  <c:v>95.663199000000006</c:v>
                </c:pt>
                <c:pt idx="607">
                  <c:v>95.61565299999998</c:v>
                </c:pt>
                <c:pt idx="608">
                  <c:v>95.572095999999988</c:v>
                </c:pt>
                <c:pt idx="609">
                  <c:v>95.538372999999993</c:v>
                </c:pt>
                <c:pt idx="610">
                  <c:v>95.510425999999995</c:v>
                </c:pt>
                <c:pt idx="611">
                  <c:v>95.476940999999982</c:v>
                </c:pt>
                <c:pt idx="612">
                  <c:v>95.42953799999998</c:v>
                </c:pt>
                <c:pt idx="613">
                  <c:v>95.367984000000007</c:v>
                </c:pt>
                <c:pt idx="614">
                  <c:v>95.298012999999983</c:v>
                </c:pt>
                <c:pt idx="615">
                  <c:v>95.225522999999981</c:v>
                </c:pt>
                <c:pt idx="616">
                  <c:v>95.15367599999999</c:v>
                </c:pt>
                <c:pt idx="617">
                  <c:v>95.080304999999981</c:v>
                </c:pt>
                <c:pt idx="618">
                  <c:v>94.998806000000002</c:v>
                </c:pt>
                <c:pt idx="619">
                  <c:v>94.902833000000001</c:v>
                </c:pt>
                <c:pt idx="620">
                  <c:v>94.790212999999994</c:v>
                </c:pt>
                <c:pt idx="621">
                  <c:v>94.661141999999998</c:v>
                </c:pt>
                <c:pt idx="622">
                  <c:v>94.514107999999993</c:v>
                </c:pt>
                <c:pt idx="623">
                  <c:v>94.348836999999989</c:v>
                </c:pt>
                <c:pt idx="624">
                  <c:v>94.173099999999991</c:v>
                </c:pt>
                <c:pt idx="625">
                  <c:v>94.004154000000014</c:v>
                </c:pt>
                <c:pt idx="626">
                  <c:v>93.861542</c:v>
                </c:pt>
                <c:pt idx="627">
                  <c:v>93.75979599999998</c:v>
                </c:pt>
                <c:pt idx="628">
                  <c:v>93.705229000000017</c:v>
                </c:pt>
                <c:pt idx="629">
                  <c:v>93.695069999999987</c:v>
                </c:pt>
                <c:pt idx="630">
                  <c:v>93.717049000000017</c:v>
                </c:pt>
                <c:pt idx="631">
                  <c:v>93.753635000000003</c:v>
                </c:pt>
                <c:pt idx="632">
                  <c:v>93.790745999999999</c:v>
                </c:pt>
                <c:pt idx="633">
                  <c:v>93.823283000000004</c:v>
                </c:pt>
                <c:pt idx="634">
                  <c:v>93.852504999999979</c:v>
                </c:pt>
                <c:pt idx="635">
                  <c:v>93.879404999999991</c:v>
                </c:pt>
                <c:pt idx="636">
                  <c:v>93.902097999999981</c:v>
                </c:pt>
                <c:pt idx="637">
                  <c:v>93.918473000000006</c:v>
                </c:pt>
                <c:pt idx="638">
                  <c:v>93.929151000000005</c:v>
                </c:pt>
                <c:pt idx="639">
                  <c:v>93.936724000000012</c:v>
                </c:pt>
                <c:pt idx="640">
                  <c:v>93.942730999999981</c:v>
                </c:pt>
                <c:pt idx="641">
                  <c:v>93.946040999999994</c:v>
                </c:pt>
                <c:pt idx="642">
                  <c:v>93.944464000000011</c:v>
                </c:pt>
                <c:pt idx="643">
                  <c:v>93.937788999999981</c:v>
                </c:pt>
                <c:pt idx="644">
                  <c:v>93.92792900000002</c:v>
                </c:pt>
                <c:pt idx="645">
                  <c:v>93.916031000000004</c:v>
                </c:pt>
                <c:pt idx="646">
                  <c:v>93.900217999999995</c:v>
                </c:pt>
                <c:pt idx="647">
                  <c:v>93.877714999999981</c:v>
                </c:pt>
                <c:pt idx="648">
                  <c:v>93.848000000000013</c:v>
                </c:pt>
                <c:pt idx="649">
                  <c:v>93.813316999999998</c:v>
                </c:pt>
                <c:pt idx="650">
                  <c:v>93.776163999999994</c:v>
                </c:pt>
                <c:pt idx="651">
                  <c:v>93.737767000000005</c:v>
                </c:pt>
                <c:pt idx="652">
                  <c:v>93.698712999999984</c:v>
                </c:pt>
                <c:pt idx="653">
                  <c:v>93.659109000000001</c:v>
                </c:pt>
                <c:pt idx="654">
                  <c:v>93.619480999999979</c:v>
                </c:pt>
                <c:pt idx="655">
                  <c:v>93.580885999999992</c:v>
                </c:pt>
                <c:pt idx="656">
                  <c:v>93.544438999999983</c:v>
                </c:pt>
                <c:pt idx="657">
                  <c:v>93.510068000000004</c:v>
                </c:pt>
                <c:pt idx="658">
                  <c:v>93.477041999999983</c:v>
                </c:pt>
                <c:pt idx="659">
                  <c:v>93.446808000000004</c:v>
                </c:pt>
                <c:pt idx="660">
                  <c:v>93.423096999999999</c:v>
                </c:pt>
                <c:pt idx="661">
                  <c:v>93.407273000000018</c:v>
                </c:pt>
                <c:pt idx="662">
                  <c:v>93.394490000000005</c:v>
                </c:pt>
                <c:pt idx="663">
                  <c:v>93.376791999999966</c:v>
                </c:pt>
                <c:pt idx="664">
                  <c:v>93.350067999999979</c:v>
                </c:pt>
                <c:pt idx="665">
                  <c:v>93.316601000000006</c:v>
                </c:pt>
                <c:pt idx="666">
                  <c:v>93.281713999999994</c:v>
                </c:pt>
                <c:pt idx="667">
                  <c:v>93.249449999999996</c:v>
                </c:pt>
                <c:pt idx="668">
                  <c:v>93.22081799999998</c:v>
                </c:pt>
                <c:pt idx="669">
                  <c:v>93.193843000000001</c:v>
                </c:pt>
                <c:pt idx="670">
                  <c:v>93.165137999999985</c:v>
                </c:pt>
                <c:pt idx="671">
                  <c:v>93.133041999999989</c:v>
                </c:pt>
                <c:pt idx="672">
                  <c:v>93.099278999999981</c:v>
                </c:pt>
                <c:pt idx="673">
                  <c:v>93.065511000000001</c:v>
                </c:pt>
                <c:pt idx="674">
                  <c:v>93.029797999999985</c:v>
                </c:pt>
                <c:pt idx="675">
                  <c:v>92.987807000000004</c:v>
                </c:pt>
                <c:pt idx="676">
                  <c:v>92.937977000000004</c:v>
                </c:pt>
                <c:pt idx="677">
                  <c:v>92.883193000000006</c:v>
                </c:pt>
                <c:pt idx="678">
                  <c:v>92.827742999999984</c:v>
                </c:pt>
                <c:pt idx="679">
                  <c:v>92.774830999999992</c:v>
                </c:pt>
                <c:pt idx="680">
                  <c:v>92.727071999999993</c:v>
                </c:pt>
                <c:pt idx="681">
                  <c:v>92.686314999999979</c:v>
                </c:pt>
                <c:pt idx="682">
                  <c:v>92.652110999999991</c:v>
                </c:pt>
                <c:pt idx="683">
                  <c:v>92.620831999999965</c:v>
                </c:pt>
                <c:pt idx="684">
                  <c:v>92.587262999999993</c:v>
                </c:pt>
                <c:pt idx="685">
                  <c:v>92.547251000000017</c:v>
                </c:pt>
                <c:pt idx="686">
                  <c:v>92.499634000000015</c:v>
                </c:pt>
                <c:pt idx="687">
                  <c:v>92.446657000000016</c:v>
                </c:pt>
                <c:pt idx="688">
                  <c:v>92.392417999999992</c:v>
                </c:pt>
                <c:pt idx="689">
                  <c:v>92.340359000000007</c:v>
                </c:pt>
                <c:pt idx="690">
                  <c:v>92.292833999999999</c:v>
                </c:pt>
                <c:pt idx="691">
                  <c:v>92.252325999999982</c:v>
                </c:pt>
                <c:pt idx="692">
                  <c:v>92.22028899999998</c:v>
                </c:pt>
                <c:pt idx="693">
                  <c:v>92.194169000000016</c:v>
                </c:pt>
                <c:pt idx="694">
                  <c:v>92.168187999999986</c:v>
                </c:pt>
                <c:pt idx="695">
                  <c:v>92.138914999999983</c:v>
                </c:pt>
                <c:pt idx="696">
                  <c:v>92.107992999999979</c:v>
                </c:pt>
                <c:pt idx="697">
                  <c:v>92.07744799999999</c:v>
                </c:pt>
                <c:pt idx="698">
                  <c:v>92.045719000000005</c:v>
                </c:pt>
                <c:pt idx="699">
                  <c:v>92.010793000000007</c:v>
                </c:pt>
                <c:pt idx="700">
                  <c:v>91.975395999999989</c:v>
                </c:pt>
                <c:pt idx="701">
                  <c:v>91.943654000000009</c:v>
                </c:pt>
                <c:pt idx="702">
                  <c:v>91.914512000000016</c:v>
                </c:pt>
                <c:pt idx="703">
                  <c:v>91.881985</c:v>
                </c:pt>
                <c:pt idx="704">
                  <c:v>91.841491000000005</c:v>
                </c:pt>
                <c:pt idx="705">
                  <c:v>91.792924999999997</c:v>
                </c:pt>
                <c:pt idx="706">
                  <c:v>91.738338999999968</c:v>
                </c:pt>
                <c:pt idx="707">
                  <c:v>91.681162</c:v>
                </c:pt>
                <c:pt idx="708">
                  <c:v>91.627324000000002</c:v>
                </c:pt>
                <c:pt idx="709">
                  <c:v>91.581908999999982</c:v>
                </c:pt>
                <c:pt idx="710">
                  <c:v>91.543927999999994</c:v>
                </c:pt>
                <c:pt idx="711">
                  <c:v>91.508091999999991</c:v>
                </c:pt>
                <c:pt idx="712">
                  <c:v>91.472035999999989</c:v>
                </c:pt>
                <c:pt idx="713">
                  <c:v>91.438165999999995</c:v>
                </c:pt>
                <c:pt idx="714">
                  <c:v>91.407630999999995</c:v>
                </c:pt>
                <c:pt idx="715">
                  <c:v>91.376932999999966</c:v>
                </c:pt>
                <c:pt idx="716">
                  <c:v>91.341757000000001</c:v>
                </c:pt>
                <c:pt idx="717">
                  <c:v>91.301919999999996</c:v>
                </c:pt>
                <c:pt idx="718">
                  <c:v>91.260294000000016</c:v>
                </c:pt>
                <c:pt idx="719">
                  <c:v>91.219398999999981</c:v>
                </c:pt>
                <c:pt idx="720">
                  <c:v>91.180549999999982</c:v>
                </c:pt>
                <c:pt idx="721">
                  <c:v>91.14345299999998</c:v>
                </c:pt>
                <c:pt idx="722">
                  <c:v>91.105908999999969</c:v>
                </c:pt>
                <c:pt idx="723">
                  <c:v>91.065174999999982</c:v>
                </c:pt>
                <c:pt idx="724">
                  <c:v>91.020645999999999</c:v>
                </c:pt>
                <c:pt idx="725">
                  <c:v>90.974252000000007</c:v>
                </c:pt>
                <c:pt idx="726">
                  <c:v>90.92788299999998</c:v>
                </c:pt>
                <c:pt idx="727">
                  <c:v>90.881624000000016</c:v>
                </c:pt>
                <c:pt idx="728">
                  <c:v>90.834822000000003</c:v>
                </c:pt>
                <c:pt idx="729">
                  <c:v>90.787111999999993</c:v>
                </c:pt>
                <c:pt idx="730">
                  <c:v>90.73889699999998</c:v>
                </c:pt>
                <c:pt idx="731">
                  <c:v>90.692284000000001</c:v>
                </c:pt>
                <c:pt idx="732">
                  <c:v>90.649991</c:v>
                </c:pt>
                <c:pt idx="733">
                  <c:v>90.611001999999999</c:v>
                </c:pt>
                <c:pt idx="734">
                  <c:v>90.568595999999999</c:v>
                </c:pt>
                <c:pt idx="735">
                  <c:v>90.516576000000001</c:v>
                </c:pt>
                <c:pt idx="736">
                  <c:v>90.456540000000004</c:v>
                </c:pt>
                <c:pt idx="737">
                  <c:v>90.397659000000019</c:v>
                </c:pt>
                <c:pt idx="738">
                  <c:v>90.348128000000003</c:v>
                </c:pt>
                <c:pt idx="739">
                  <c:v>90.309833999999981</c:v>
                </c:pt>
                <c:pt idx="740">
                  <c:v>90.280468999999982</c:v>
                </c:pt>
                <c:pt idx="741">
                  <c:v>90.257136000000003</c:v>
                </c:pt>
                <c:pt idx="742">
                  <c:v>90.236889000000005</c:v>
                </c:pt>
                <c:pt idx="743">
                  <c:v>90.215258000000006</c:v>
                </c:pt>
                <c:pt idx="744">
                  <c:v>90.187494999999998</c:v>
                </c:pt>
                <c:pt idx="745">
                  <c:v>90.152536999999967</c:v>
                </c:pt>
                <c:pt idx="746">
                  <c:v>90.116829999999993</c:v>
                </c:pt>
                <c:pt idx="747">
                  <c:v>90.090336999999991</c:v>
                </c:pt>
                <c:pt idx="748">
                  <c:v>90.076343999999992</c:v>
                </c:pt>
                <c:pt idx="749">
                  <c:v>90.065222000000006</c:v>
                </c:pt>
                <c:pt idx="750">
                  <c:v>90.041898000000003</c:v>
                </c:pt>
                <c:pt idx="751">
                  <c:v>90.001555999999994</c:v>
                </c:pt>
                <c:pt idx="752">
                  <c:v>89.954452000000003</c:v>
                </c:pt>
                <c:pt idx="753">
                  <c:v>89.913993000000019</c:v>
                </c:pt>
                <c:pt idx="754">
                  <c:v>89.883874999999989</c:v>
                </c:pt>
                <c:pt idx="755">
                  <c:v>89.858826999999991</c:v>
                </c:pt>
                <c:pt idx="756">
                  <c:v>89.83343499999998</c:v>
                </c:pt>
                <c:pt idx="757">
                  <c:v>89.806130999999979</c:v>
                </c:pt>
                <c:pt idx="758">
                  <c:v>89.776720999999981</c:v>
                </c:pt>
                <c:pt idx="759">
                  <c:v>89.745736999999991</c:v>
                </c:pt>
                <c:pt idx="760">
                  <c:v>89.716007000000005</c:v>
                </c:pt>
                <c:pt idx="761">
                  <c:v>89.691941999999983</c:v>
                </c:pt>
                <c:pt idx="762">
                  <c:v>89.675875999999974</c:v>
                </c:pt>
                <c:pt idx="763">
                  <c:v>89.665397999999968</c:v>
                </c:pt>
                <c:pt idx="764">
                  <c:v>89.653656999999981</c:v>
                </c:pt>
                <c:pt idx="765">
                  <c:v>89.631949000000006</c:v>
                </c:pt>
                <c:pt idx="766">
                  <c:v>89.596279999999993</c:v>
                </c:pt>
                <c:pt idx="767">
                  <c:v>89.552217999999982</c:v>
                </c:pt>
                <c:pt idx="768">
                  <c:v>89.511667000000017</c:v>
                </c:pt>
                <c:pt idx="769">
                  <c:v>89.483091999999999</c:v>
                </c:pt>
                <c:pt idx="770">
                  <c:v>89.465870999999993</c:v>
                </c:pt>
                <c:pt idx="771">
                  <c:v>89.455015000000003</c:v>
                </c:pt>
                <c:pt idx="772">
                  <c:v>89.446911000000014</c:v>
                </c:pt>
                <c:pt idx="773">
                  <c:v>89.438231999999999</c:v>
                </c:pt>
                <c:pt idx="774">
                  <c:v>89.424537000000001</c:v>
                </c:pt>
                <c:pt idx="775">
                  <c:v>89.404405999999994</c:v>
                </c:pt>
                <c:pt idx="776">
                  <c:v>89.38251799999999</c:v>
                </c:pt>
                <c:pt idx="777">
                  <c:v>89.365493000000001</c:v>
                </c:pt>
                <c:pt idx="778">
                  <c:v>89.355538999999965</c:v>
                </c:pt>
                <c:pt idx="779">
                  <c:v>89.351370999999986</c:v>
                </c:pt>
                <c:pt idx="780">
                  <c:v>89.351640000000003</c:v>
                </c:pt>
                <c:pt idx="781">
                  <c:v>89.354652999999999</c:v>
                </c:pt>
                <c:pt idx="782">
                  <c:v>89.356825999999998</c:v>
                </c:pt>
                <c:pt idx="783">
                  <c:v>89.356054999999998</c:v>
                </c:pt>
                <c:pt idx="784">
                  <c:v>89.35570899999999</c:v>
                </c:pt>
                <c:pt idx="785">
                  <c:v>89.361740999999981</c:v>
                </c:pt>
                <c:pt idx="786">
                  <c:v>89.375827999999984</c:v>
                </c:pt>
                <c:pt idx="787">
                  <c:v>89.392645000000002</c:v>
                </c:pt>
                <c:pt idx="788">
                  <c:v>89.403632000000002</c:v>
                </c:pt>
                <c:pt idx="789">
                  <c:v>89.402968000000001</c:v>
                </c:pt>
                <c:pt idx="790">
                  <c:v>89.391284000000013</c:v>
                </c:pt>
                <c:pt idx="791">
                  <c:v>89.376082999999966</c:v>
                </c:pt>
                <c:pt idx="792">
                  <c:v>89.366602999999998</c:v>
                </c:pt>
                <c:pt idx="793">
                  <c:v>89.366735999999989</c:v>
                </c:pt>
                <c:pt idx="794">
                  <c:v>89.373035999999985</c:v>
                </c:pt>
                <c:pt idx="795">
                  <c:v>89.380634999999998</c:v>
                </c:pt>
                <c:pt idx="796">
                  <c:v>89.388150999999979</c:v>
                </c:pt>
                <c:pt idx="797">
                  <c:v>89.396344999999982</c:v>
                </c:pt>
                <c:pt idx="798">
                  <c:v>89.40374199999998</c:v>
                </c:pt>
                <c:pt idx="799">
                  <c:v>89.406859999999995</c:v>
                </c:pt>
                <c:pt idx="800">
                  <c:v>89.402854000000005</c:v>
                </c:pt>
                <c:pt idx="801">
                  <c:v>89.391028000000006</c:v>
                </c:pt>
                <c:pt idx="802">
                  <c:v>89.373803999999993</c:v>
                </c:pt>
                <c:pt idx="803">
                  <c:v>89.357483999999999</c:v>
                </c:pt>
                <c:pt idx="804">
                  <c:v>89.348801999999992</c:v>
                </c:pt>
                <c:pt idx="805">
                  <c:v>89.347262000000015</c:v>
                </c:pt>
                <c:pt idx="806">
                  <c:v>89.343593999999996</c:v>
                </c:pt>
                <c:pt idx="807">
                  <c:v>89.328775999999976</c:v>
                </c:pt>
                <c:pt idx="808">
                  <c:v>89.30355299999998</c:v>
                </c:pt>
                <c:pt idx="809">
                  <c:v>89.276128</c:v>
                </c:pt>
                <c:pt idx="810">
                  <c:v>89.251946000000004</c:v>
                </c:pt>
                <c:pt idx="811">
                  <c:v>89.229850999999982</c:v>
                </c:pt>
                <c:pt idx="812">
                  <c:v>89.205986999999979</c:v>
                </c:pt>
                <c:pt idx="813">
                  <c:v>89.178872999999953</c:v>
                </c:pt>
                <c:pt idx="814">
                  <c:v>89.148613999999995</c:v>
                </c:pt>
                <c:pt idx="815">
                  <c:v>89.114735999999979</c:v>
                </c:pt>
                <c:pt idx="816">
                  <c:v>89.075606999999991</c:v>
                </c:pt>
                <c:pt idx="817">
                  <c:v>89.029514000000006</c:v>
                </c:pt>
                <c:pt idx="818">
                  <c:v>88.976410999999999</c:v>
                </c:pt>
                <c:pt idx="819">
                  <c:v>88.918481999999983</c:v>
                </c:pt>
                <c:pt idx="820">
                  <c:v>88.858699000000001</c:v>
                </c:pt>
                <c:pt idx="821">
                  <c:v>88.798746999999992</c:v>
                </c:pt>
                <c:pt idx="822">
                  <c:v>88.739337999999989</c:v>
                </c:pt>
                <c:pt idx="823">
                  <c:v>88.682886999999965</c:v>
                </c:pt>
                <c:pt idx="824">
                  <c:v>88.633443</c:v>
                </c:pt>
                <c:pt idx="825">
                  <c:v>88.591496000000006</c:v>
                </c:pt>
                <c:pt idx="826">
                  <c:v>88.550713000000002</c:v>
                </c:pt>
                <c:pt idx="827">
                  <c:v>88.502343999999979</c:v>
                </c:pt>
                <c:pt idx="828">
                  <c:v>88.442966999999996</c:v>
                </c:pt>
                <c:pt idx="829">
                  <c:v>88.376021999999992</c:v>
                </c:pt>
                <c:pt idx="830">
                  <c:v>88.306652</c:v>
                </c:pt>
                <c:pt idx="831">
                  <c:v>88.238167000000004</c:v>
                </c:pt>
                <c:pt idx="832">
                  <c:v>88.172764999999984</c:v>
                </c:pt>
                <c:pt idx="833">
                  <c:v>88.113104000000007</c:v>
                </c:pt>
                <c:pt idx="834">
                  <c:v>88.059714999999983</c:v>
                </c:pt>
                <c:pt idx="835">
                  <c:v>88.007945000000007</c:v>
                </c:pt>
                <c:pt idx="836">
                  <c:v>87.949952999999994</c:v>
                </c:pt>
                <c:pt idx="837">
                  <c:v>87.882155999999981</c:v>
                </c:pt>
                <c:pt idx="838">
                  <c:v>87.810967000000005</c:v>
                </c:pt>
                <c:pt idx="839">
                  <c:v>87.748920999999996</c:v>
                </c:pt>
                <c:pt idx="840">
                  <c:v>87.703440999999998</c:v>
                </c:pt>
                <c:pt idx="841">
                  <c:v>87.669674999999998</c:v>
                </c:pt>
                <c:pt idx="842">
                  <c:v>87.635525999999999</c:v>
                </c:pt>
                <c:pt idx="843">
                  <c:v>87.593629000000021</c:v>
                </c:pt>
                <c:pt idx="844">
                  <c:v>87.547248999999994</c:v>
                </c:pt>
                <c:pt idx="845">
                  <c:v>87.504914999999997</c:v>
                </c:pt>
                <c:pt idx="846">
                  <c:v>87.471784</c:v>
                </c:pt>
                <c:pt idx="847">
                  <c:v>87.446858000000006</c:v>
                </c:pt>
                <c:pt idx="848">
                  <c:v>87.425779999999989</c:v>
                </c:pt>
                <c:pt idx="849">
                  <c:v>87.403695999999997</c:v>
                </c:pt>
                <c:pt idx="850">
                  <c:v>87.377037999999985</c:v>
                </c:pt>
                <c:pt idx="851">
                  <c:v>87.345635000000001</c:v>
                </c:pt>
                <c:pt idx="852">
                  <c:v>87.313056000000003</c:v>
                </c:pt>
                <c:pt idx="853">
                  <c:v>87.282793999999981</c:v>
                </c:pt>
                <c:pt idx="854">
                  <c:v>87.254181000000003</c:v>
                </c:pt>
                <c:pt idx="855">
                  <c:v>87.223512999999983</c:v>
                </c:pt>
                <c:pt idx="856">
                  <c:v>87.188555999999991</c:v>
                </c:pt>
                <c:pt idx="857">
                  <c:v>87.149299999999997</c:v>
                </c:pt>
                <c:pt idx="858">
                  <c:v>87.105966999999993</c:v>
                </c:pt>
                <c:pt idx="859">
                  <c:v>87.058223999999996</c:v>
                </c:pt>
                <c:pt idx="860">
                  <c:v>87.006360999999998</c:v>
                </c:pt>
                <c:pt idx="861">
                  <c:v>86.950468999999998</c:v>
                </c:pt>
                <c:pt idx="862">
                  <c:v>86.888745999999983</c:v>
                </c:pt>
                <c:pt idx="863">
                  <c:v>86.818497999999991</c:v>
                </c:pt>
                <c:pt idx="864">
                  <c:v>86.739028000000005</c:v>
                </c:pt>
                <c:pt idx="865">
                  <c:v>86.652838999999986</c:v>
                </c:pt>
                <c:pt idx="866">
                  <c:v>86.565655000000007</c:v>
                </c:pt>
                <c:pt idx="867">
                  <c:v>86.485371999999984</c:v>
                </c:pt>
                <c:pt idx="868">
                  <c:v>86.418767000000003</c:v>
                </c:pt>
                <c:pt idx="869">
                  <c:v>86.366428999999982</c:v>
                </c:pt>
                <c:pt idx="870">
                  <c:v>86.320956999999993</c:v>
                </c:pt>
                <c:pt idx="871">
                  <c:v>86.27158799999998</c:v>
                </c:pt>
                <c:pt idx="872">
                  <c:v>86.212322999999998</c:v>
                </c:pt>
                <c:pt idx="873">
                  <c:v>86.146218000000005</c:v>
                </c:pt>
                <c:pt idx="874">
                  <c:v>86.080936999999992</c:v>
                </c:pt>
                <c:pt idx="875">
                  <c:v>86.021344999999982</c:v>
                </c:pt>
                <c:pt idx="876">
                  <c:v>85.966633000000016</c:v>
                </c:pt>
                <c:pt idx="877">
                  <c:v>85.912540000000007</c:v>
                </c:pt>
                <c:pt idx="878">
                  <c:v>85.854704999999981</c:v>
                </c:pt>
                <c:pt idx="879">
                  <c:v>85.790640999999994</c:v>
                </c:pt>
                <c:pt idx="880">
                  <c:v>85.72177499999998</c:v>
                </c:pt>
                <c:pt idx="881">
                  <c:v>85.653829000000002</c:v>
                </c:pt>
                <c:pt idx="882">
                  <c:v>85.593303000000006</c:v>
                </c:pt>
                <c:pt idx="883">
                  <c:v>85.542201000000006</c:v>
                </c:pt>
                <c:pt idx="884">
                  <c:v>85.496651000000014</c:v>
                </c:pt>
                <c:pt idx="885">
                  <c:v>85.451117999999994</c:v>
                </c:pt>
                <c:pt idx="886">
                  <c:v>85.403834000000003</c:v>
                </c:pt>
                <c:pt idx="887">
                  <c:v>85.356399999999979</c:v>
                </c:pt>
                <c:pt idx="888">
                  <c:v>85.309563999999995</c:v>
                </c:pt>
                <c:pt idx="889">
                  <c:v>85.261016000000012</c:v>
                </c:pt>
                <c:pt idx="890">
                  <c:v>85.208124999999995</c:v>
                </c:pt>
                <c:pt idx="891">
                  <c:v>85.151179999999982</c:v>
                </c:pt>
                <c:pt idx="892">
                  <c:v>85.093127999999993</c:v>
                </c:pt>
                <c:pt idx="893">
                  <c:v>85.036305999999982</c:v>
                </c:pt>
                <c:pt idx="894">
                  <c:v>84.979039</c:v>
                </c:pt>
                <c:pt idx="895">
                  <c:v>84.918131000000002</c:v>
                </c:pt>
                <c:pt idx="896">
                  <c:v>84.853690999999998</c:v>
                </c:pt>
                <c:pt idx="897">
                  <c:v>84.790122999999994</c:v>
                </c:pt>
                <c:pt idx="898">
                  <c:v>84.730575999999999</c:v>
                </c:pt>
                <c:pt idx="899">
                  <c:v>84.673834999999968</c:v>
                </c:pt>
                <c:pt idx="900">
                  <c:v>84.618835999999988</c:v>
                </c:pt>
                <c:pt idx="901">
                  <c:v>84.568264999999997</c:v>
                </c:pt>
                <c:pt idx="902">
                  <c:v>84.523753999999983</c:v>
                </c:pt>
                <c:pt idx="903">
                  <c:v>84.479943000000006</c:v>
                </c:pt>
                <c:pt idx="904">
                  <c:v>84.428027</c:v>
                </c:pt>
                <c:pt idx="905">
                  <c:v>84.36487099999998</c:v>
                </c:pt>
                <c:pt idx="906">
                  <c:v>84.296252999999993</c:v>
                </c:pt>
                <c:pt idx="907">
                  <c:v>84.230928000000006</c:v>
                </c:pt>
                <c:pt idx="908">
                  <c:v>84.174466999999993</c:v>
                </c:pt>
                <c:pt idx="909">
                  <c:v>84.127510999999998</c:v>
                </c:pt>
                <c:pt idx="910">
                  <c:v>84.086524999999995</c:v>
                </c:pt>
                <c:pt idx="911">
                  <c:v>84.045107000000002</c:v>
                </c:pt>
                <c:pt idx="912">
                  <c:v>83.997065000000021</c:v>
                </c:pt>
                <c:pt idx="913">
                  <c:v>83.940636999999995</c:v>
                </c:pt>
                <c:pt idx="914">
                  <c:v>83.878732999999954</c:v>
                </c:pt>
                <c:pt idx="915">
                  <c:v>83.81527699999998</c:v>
                </c:pt>
                <c:pt idx="916">
                  <c:v>83.751009999999994</c:v>
                </c:pt>
                <c:pt idx="917">
                  <c:v>83.683259000000007</c:v>
                </c:pt>
                <c:pt idx="918">
                  <c:v>83.609716999999989</c:v>
                </c:pt>
                <c:pt idx="919">
                  <c:v>83.532904000000002</c:v>
                </c:pt>
                <c:pt idx="920">
                  <c:v>83.460813000000016</c:v>
                </c:pt>
                <c:pt idx="921">
                  <c:v>83.401273000000018</c:v>
                </c:pt>
                <c:pt idx="922">
                  <c:v>83.354734999999991</c:v>
                </c:pt>
                <c:pt idx="923">
                  <c:v>83.31237999999999</c:v>
                </c:pt>
                <c:pt idx="924">
                  <c:v>83.262889999999999</c:v>
                </c:pt>
                <c:pt idx="925">
                  <c:v>83.200811999999999</c:v>
                </c:pt>
                <c:pt idx="926">
                  <c:v>83.129805999999988</c:v>
                </c:pt>
                <c:pt idx="927">
                  <c:v>83.059105000000002</c:v>
                </c:pt>
                <c:pt idx="928">
                  <c:v>82.995678999999981</c:v>
                </c:pt>
                <c:pt idx="929">
                  <c:v>82.937546000000012</c:v>
                </c:pt>
                <c:pt idx="930">
                  <c:v>82.873635999999991</c:v>
                </c:pt>
                <c:pt idx="931">
                  <c:v>82.794390000000007</c:v>
                </c:pt>
                <c:pt idx="932">
                  <c:v>82.70451300000002</c:v>
                </c:pt>
                <c:pt idx="933">
                  <c:v>82.622271999999967</c:v>
                </c:pt>
                <c:pt idx="934">
                  <c:v>82.563231999999999</c:v>
                </c:pt>
                <c:pt idx="935">
                  <c:v>82.526635999999982</c:v>
                </c:pt>
                <c:pt idx="936">
                  <c:v>82.499955000000014</c:v>
                </c:pt>
                <c:pt idx="937">
                  <c:v>82.474064000000013</c:v>
                </c:pt>
                <c:pt idx="938">
                  <c:v>82.45035</c:v>
                </c:pt>
                <c:pt idx="939">
                  <c:v>82.434038999999999</c:v>
                </c:pt>
                <c:pt idx="940">
                  <c:v>82.422731999999968</c:v>
                </c:pt>
                <c:pt idx="941">
                  <c:v>82.401636999999994</c:v>
                </c:pt>
                <c:pt idx="942">
                  <c:v>82.35363199999999</c:v>
                </c:pt>
                <c:pt idx="943">
                  <c:v>82.278121999999982</c:v>
                </c:pt>
                <c:pt idx="944">
                  <c:v>82.199957999999981</c:v>
                </c:pt>
                <c:pt idx="945">
                  <c:v>82.151813000000004</c:v>
                </c:pt>
                <c:pt idx="946">
                  <c:v>82.143281999999999</c:v>
                </c:pt>
                <c:pt idx="947">
                  <c:v>82.149349000000001</c:v>
                </c:pt>
                <c:pt idx="948">
                  <c:v>82.130909000000003</c:v>
                </c:pt>
                <c:pt idx="949">
                  <c:v>82.066147000000001</c:v>
                </c:pt>
                <c:pt idx="950">
                  <c:v>81.962483000000006</c:v>
                </c:pt>
                <c:pt idx="951">
                  <c:v>81.84264899999998</c:v>
                </c:pt>
                <c:pt idx="952">
                  <c:v>81.721147000000002</c:v>
                </c:pt>
                <c:pt idx="953">
                  <c:v>81.592801999999992</c:v>
                </c:pt>
                <c:pt idx="954">
                  <c:v>81.44352600000002</c:v>
                </c:pt>
                <c:pt idx="955">
                  <c:v>81.274947999999981</c:v>
                </c:pt>
                <c:pt idx="956">
                  <c:v>81.115885999999989</c:v>
                </c:pt>
                <c:pt idx="957">
                  <c:v>81.002483999999981</c:v>
                </c:pt>
                <c:pt idx="958">
                  <c:v>80.941250000000011</c:v>
                </c:pt>
                <c:pt idx="959">
                  <c:v>80.895991999999993</c:v>
                </c:pt>
                <c:pt idx="960">
                  <c:v>80.817339000000004</c:v>
                </c:pt>
                <c:pt idx="961">
                  <c:v>80.684495999999982</c:v>
                </c:pt>
                <c:pt idx="962">
                  <c:v>80.516228999999996</c:v>
                </c:pt>
                <c:pt idx="963">
                  <c:v>80.342745999999991</c:v>
                </c:pt>
                <c:pt idx="964">
                  <c:v>80.173260999999982</c:v>
                </c:pt>
                <c:pt idx="965">
                  <c:v>79.994793000000016</c:v>
                </c:pt>
                <c:pt idx="966">
                  <c:v>79.799887999999982</c:v>
                </c:pt>
                <c:pt idx="967">
                  <c:v>79.608468999999985</c:v>
                </c:pt>
                <c:pt idx="968">
                  <c:v>79.456466000000006</c:v>
                </c:pt>
                <c:pt idx="969">
                  <c:v>79.36354</c:v>
                </c:pt>
                <c:pt idx="970">
                  <c:v>79.316484000000003</c:v>
                </c:pt>
                <c:pt idx="971">
                  <c:v>79.281254000000018</c:v>
                </c:pt>
                <c:pt idx="972">
                  <c:v>79.220209999999994</c:v>
                </c:pt>
                <c:pt idx="973">
                  <c:v>79.100069999999988</c:v>
                </c:pt>
                <c:pt idx="974">
                  <c:v>78.905293000000015</c:v>
                </c:pt>
                <c:pt idx="975">
                  <c:v>78.663561000000001</c:v>
                </c:pt>
                <c:pt idx="976">
                  <c:v>78.44795000000002</c:v>
                </c:pt>
                <c:pt idx="977">
                  <c:v>78.325213000000005</c:v>
                </c:pt>
                <c:pt idx="978">
                  <c:v>78.287098</c:v>
                </c:pt>
                <c:pt idx="979">
                  <c:v>78.241651000000019</c:v>
                </c:pt>
                <c:pt idx="980">
                  <c:v>78.083923999999996</c:v>
                </c:pt>
                <c:pt idx="981">
                  <c:v>77.779984999999982</c:v>
                </c:pt>
                <c:pt idx="982">
                  <c:v>77.38982799999998</c:v>
                </c:pt>
                <c:pt idx="983">
                  <c:v>77.016520000000014</c:v>
                </c:pt>
                <c:pt idx="984">
                  <c:v>76.724587</c:v>
                </c:pt>
                <c:pt idx="985">
                  <c:v>76.491004000000018</c:v>
                </c:pt>
                <c:pt idx="986">
                  <c:v>76.233998</c:v>
                </c:pt>
                <c:pt idx="987">
                  <c:v>75.904387999999983</c:v>
                </c:pt>
                <c:pt idx="988">
                  <c:v>75.549318</c:v>
                </c:pt>
                <c:pt idx="989">
                  <c:v>75.265625000000014</c:v>
                </c:pt>
                <c:pt idx="990">
                  <c:v>75.086715999999981</c:v>
                </c:pt>
                <c:pt idx="991">
                  <c:v>74.94742100000002</c:v>
                </c:pt>
                <c:pt idx="992">
                  <c:v>74.775613000000007</c:v>
                </c:pt>
                <c:pt idx="993">
                  <c:v>74.585455999999979</c:v>
                </c:pt>
                <c:pt idx="994">
                  <c:v>74.446459000000019</c:v>
                </c:pt>
                <c:pt idx="995">
                  <c:v>74.38229699999998</c:v>
                </c:pt>
                <c:pt idx="996">
                  <c:v>74.347538</c:v>
                </c:pt>
                <c:pt idx="997">
                  <c:v>74.300527000000002</c:v>
                </c:pt>
                <c:pt idx="998">
                  <c:v>74.245258000000007</c:v>
                </c:pt>
                <c:pt idx="999">
                  <c:v>74.18269699999999</c:v>
                </c:pt>
                <c:pt idx="1000">
                  <c:v>74.065325000000001</c:v>
                </c:pt>
                <c:pt idx="1001">
                  <c:v>73.840585000000004</c:v>
                </c:pt>
                <c:pt idx="1002">
                  <c:v>73.520154000000005</c:v>
                </c:pt>
                <c:pt idx="1003">
                  <c:v>73.169489999999982</c:v>
                </c:pt>
                <c:pt idx="1004">
                  <c:v>72.834046999999998</c:v>
                </c:pt>
                <c:pt idx="1005">
                  <c:v>72.503484999999998</c:v>
                </c:pt>
                <c:pt idx="1006">
                  <c:v>72.148440999999991</c:v>
                </c:pt>
                <c:pt idx="1007">
                  <c:v>71.762620999999996</c:v>
                </c:pt>
                <c:pt idx="1008">
                  <c:v>71.358933999999991</c:v>
                </c:pt>
                <c:pt idx="1009">
                  <c:v>70.949726999999996</c:v>
                </c:pt>
                <c:pt idx="1010">
                  <c:v>70.553440999999992</c:v>
                </c:pt>
                <c:pt idx="1011">
                  <c:v>70.209952000000001</c:v>
                </c:pt>
                <c:pt idx="1012">
                  <c:v>69.956941999999998</c:v>
                </c:pt>
                <c:pt idx="1013">
                  <c:v>69.772876999999966</c:v>
                </c:pt>
                <c:pt idx="1014">
                  <c:v>69.557120999999995</c:v>
                </c:pt>
                <c:pt idx="1015">
                  <c:v>69.201435000000004</c:v>
                </c:pt>
                <c:pt idx="1016">
                  <c:v>68.709779999999981</c:v>
                </c:pt>
                <c:pt idx="1017">
                  <c:v>68.242206999999993</c:v>
                </c:pt>
                <c:pt idx="1018">
                  <c:v>68.010135000000005</c:v>
                </c:pt>
                <c:pt idx="1019">
                  <c:v>68.101232999999979</c:v>
                </c:pt>
                <c:pt idx="1020">
                  <c:v>68.401830000000004</c:v>
                </c:pt>
                <c:pt idx="1021">
                  <c:v>68.68811199999999</c:v>
                </c:pt>
                <c:pt idx="1022">
                  <c:v>68.783381999999989</c:v>
                </c:pt>
                <c:pt idx="1023">
                  <c:v>68.638434999999987</c:v>
                </c:pt>
                <c:pt idx="1024">
                  <c:v>68.316092999999981</c:v>
                </c:pt>
                <c:pt idx="1025">
                  <c:v>67.948010999999994</c:v>
                </c:pt>
                <c:pt idx="1026">
                  <c:v>67.686616000000001</c:v>
                </c:pt>
                <c:pt idx="1027">
                  <c:v>67.623835999999969</c:v>
                </c:pt>
                <c:pt idx="1028">
                  <c:v>67.714280000000016</c:v>
                </c:pt>
                <c:pt idx="1029">
                  <c:v>67.801535999999999</c:v>
                </c:pt>
                <c:pt idx="1030">
                  <c:v>67.756994000000006</c:v>
                </c:pt>
                <c:pt idx="1031">
                  <c:v>67.59421500000002</c:v>
                </c:pt>
                <c:pt idx="1032">
                  <c:v>67.438040999999998</c:v>
                </c:pt>
                <c:pt idx="1033">
                  <c:v>67.397684999999996</c:v>
                </c:pt>
                <c:pt idx="1034">
                  <c:v>67.493874000000005</c:v>
                </c:pt>
                <c:pt idx="1035">
                  <c:v>67.690733999999992</c:v>
                </c:pt>
                <c:pt idx="1036">
                  <c:v>67.943596999999997</c:v>
                </c:pt>
                <c:pt idx="1037">
                  <c:v>68.193459000000004</c:v>
                </c:pt>
                <c:pt idx="1038">
                  <c:v>68.355964999999998</c:v>
                </c:pt>
                <c:pt idx="1039">
                  <c:v>68.369135999999983</c:v>
                </c:pt>
                <c:pt idx="1040">
                  <c:v>68.258114000000006</c:v>
                </c:pt>
                <c:pt idx="1041">
                  <c:v>68.122030999999978</c:v>
                </c:pt>
                <c:pt idx="1042">
                  <c:v>68.040600999999995</c:v>
                </c:pt>
                <c:pt idx="1043">
                  <c:v>68.007013000000015</c:v>
                </c:pt>
                <c:pt idx="1044">
                  <c:v>67.962658000000005</c:v>
                </c:pt>
                <c:pt idx="1045">
                  <c:v>67.878466999999986</c:v>
                </c:pt>
                <c:pt idx="1046">
                  <c:v>67.781797999999981</c:v>
                </c:pt>
                <c:pt idx="1047">
                  <c:v>67.712608000000003</c:v>
                </c:pt>
                <c:pt idx="1048">
                  <c:v>67.680283000000003</c:v>
                </c:pt>
                <c:pt idx="1049">
                  <c:v>67.670214999999999</c:v>
                </c:pt>
                <c:pt idx="1050">
                  <c:v>67.672809999999984</c:v>
                </c:pt>
                <c:pt idx="1051">
                  <c:v>67.690021999999999</c:v>
                </c:pt>
                <c:pt idx="1052">
                  <c:v>67.720880999999991</c:v>
                </c:pt>
                <c:pt idx="1053">
                  <c:v>67.755876999999984</c:v>
                </c:pt>
                <c:pt idx="1054">
                  <c:v>67.788229000000015</c:v>
                </c:pt>
                <c:pt idx="1055">
                  <c:v>67.824698999999981</c:v>
                </c:pt>
                <c:pt idx="1056">
                  <c:v>67.883123999999995</c:v>
                </c:pt>
                <c:pt idx="1057">
                  <c:v>67.97936</c:v>
                </c:pt>
                <c:pt idx="1058">
                  <c:v>68.112051999999991</c:v>
                </c:pt>
                <c:pt idx="1059">
                  <c:v>68.257768999999982</c:v>
                </c:pt>
                <c:pt idx="1060">
                  <c:v>68.38680699999999</c:v>
                </c:pt>
                <c:pt idx="1061">
                  <c:v>68.491304000000014</c:v>
                </c:pt>
                <c:pt idx="1062">
                  <c:v>68.597525000000019</c:v>
                </c:pt>
                <c:pt idx="1063">
                  <c:v>68.746803999999997</c:v>
                </c:pt>
                <c:pt idx="1064">
                  <c:v>68.964032000000003</c:v>
                </c:pt>
                <c:pt idx="1065">
                  <c:v>69.240207999999996</c:v>
                </c:pt>
                <c:pt idx="1066">
                  <c:v>69.534909999999996</c:v>
                </c:pt>
                <c:pt idx="1067">
                  <c:v>69.791687999999994</c:v>
                </c:pt>
                <c:pt idx="1068">
                  <c:v>69.965335999999979</c:v>
                </c:pt>
                <c:pt idx="1069">
                  <c:v>70.048577999999992</c:v>
                </c:pt>
                <c:pt idx="1070">
                  <c:v>70.066665000000015</c:v>
                </c:pt>
                <c:pt idx="1071">
                  <c:v>70.033685000000006</c:v>
                </c:pt>
                <c:pt idx="1072">
                  <c:v>69.921122999999994</c:v>
                </c:pt>
                <c:pt idx="1073">
                  <c:v>69.691027000000005</c:v>
                </c:pt>
                <c:pt idx="1074">
                  <c:v>69.363585</c:v>
                </c:pt>
                <c:pt idx="1075">
                  <c:v>69.033077999999989</c:v>
                </c:pt>
                <c:pt idx="1076">
                  <c:v>68.80533299999999</c:v>
                </c:pt>
                <c:pt idx="1077">
                  <c:v>68.730037999999979</c:v>
                </c:pt>
                <c:pt idx="1078">
                  <c:v>68.799417000000005</c:v>
                </c:pt>
                <c:pt idx="1079">
                  <c:v>68.991686000000016</c:v>
                </c:pt>
                <c:pt idx="1080">
                  <c:v>69.28974199999999</c:v>
                </c:pt>
                <c:pt idx="1081">
                  <c:v>69.66031599999998</c:v>
                </c:pt>
                <c:pt idx="1082">
                  <c:v>70.042689999999993</c:v>
                </c:pt>
                <c:pt idx="1083">
                  <c:v>70.378695999999991</c:v>
                </c:pt>
                <c:pt idx="1084">
                  <c:v>70.651474999999991</c:v>
                </c:pt>
                <c:pt idx="1085">
                  <c:v>70.886869999999988</c:v>
                </c:pt>
                <c:pt idx="1086">
                  <c:v>71.118699000000007</c:v>
                </c:pt>
                <c:pt idx="1087">
                  <c:v>71.360950000000003</c:v>
                </c:pt>
                <c:pt idx="1088">
                  <c:v>71.614175000000003</c:v>
                </c:pt>
                <c:pt idx="1089">
                  <c:v>71.888041999999984</c:v>
                </c:pt>
                <c:pt idx="1090">
                  <c:v>72.207027999999994</c:v>
                </c:pt>
                <c:pt idx="1091">
                  <c:v>72.588415999999981</c:v>
                </c:pt>
                <c:pt idx="1092">
                  <c:v>73.013806000000002</c:v>
                </c:pt>
                <c:pt idx="1093">
                  <c:v>73.421335999999982</c:v>
                </c:pt>
                <c:pt idx="1094">
                  <c:v>73.731607999999994</c:v>
                </c:pt>
                <c:pt idx="1095">
                  <c:v>73.895338999999993</c:v>
                </c:pt>
                <c:pt idx="1096">
                  <c:v>73.935051999999999</c:v>
                </c:pt>
                <c:pt idx="1097">
                  <c:v>73.94164600000002</c:v>
                </c:pt>
                <c:pt idx="1098">
                  <c:v>74.027022000000002</c:v>
                </c:pt>
                <c:pt idx="1099">
                  <c:v>74.249098000000004</c:v>
                </c:pt>
                <c:pt idx="1100">
                  <c:v>74.579427999999979</c:v>
                </c:pt>
                <c:pt idx="1101">
                  <c:v>74.927484000000007</c:v>
                </c:pt>
                <c:pt idx="1102">
                  <c:v>75.189251999999982</c:v>
                </c:pt>
                <c:pt idx="1103">
                  <c:v>75.293808999999982</c:v>
                </c:pt>
                <c:pt idx="1104">
                  <c:v>75.238804000000002</c:v>
                </c:pt>
                <c:pt idx="1105">
                  <c:v>75.108886999999967</c:v>
                </c:pt>
                <c:pt idx="1106">
                  <c:v>75.044599000000019</c:v>
                </c:pt>
                <c:pt idx="1107">
                  <c:v>75.152303999999987</c:v>
                </c:pt>
                <c:pt idx="1108">
                  <c:v>75.421105999999995</c:v>
                </c:pt>
                <c:pt idx="1109">
                  <c:v>75.734194000000016</c:v>
                </c:pt>
                <c:pt idx="1110">
                  <c:v>75.974210999999997</c:v>
                </c:pt>
                <c:pt idx="1111">
                  <c:v>76.115538999999984</c:v>
                </c:pt>
                <c:pt idx="1112">
                  <c:v>76.214436000000006</c:v>
                </c:pt>
                <c:pt idx="1113">
                  <c:v>76.324314000000001</c:v>
                </c:pt>
                <c:pt idx="1114">
                  <c:v>76.437466000000015</c:v>
                </c:pt>
                <c:pt idx="1115">
                  <c:v>76.505299999999991</c:v>
                </c:pt>
                <c:pt idx="1116">
                  <c:v>76.498446000000001</c:v>
                </c:pt>
                <c:pt idx="1117">
                  <c:v>76.437539000000015</c:v>
                </c:pt>
                <c:pt idx="1118">
                  <c:v>76.369079999999983</c:v>
                </c:pt>
                <c:pt idx="1119">
                  <c:v>76.316305999999983</c:v>
                </c:pt>
                <c:pt idx="1120">
                  <c:v>76.253677999999979</c:v>
                </c:pt>
                <c:pt idx="1121">
                  <c:v>76.12797599999999</c:v>
                </c:pt>
                <c:pt idx="1122">
                  <c:v>75.903296999999995</c:v>
                </c:pt>
                <c:pt idx="1123">
                  <c:v>75.586129999999997</c:v>
                </c:pt>
                <c:pt idx="1124">
                  <c:v>75.213741999999982</c:v>
                </c:pt>
                <c:pt idx="1125">
                  <c:v>74.830834999999979</c:v>
                </c:pt>
                <c:pt idx="1126">
                  <c:v>74.480474000000001</c:v>
                </c:pt>
                <c:pt idx="1127">
                  <c:v>74.204248000000007</c:v>
                </c:pt>
                <c:pt idx="1128">
                  <c:v>74.032781999999969</c:v>
                </c:pt>
                <c:pt idx="1129">
                  <c:v>73.971344000000002</c:v>
                </c:pt>
                <c:pt idx="1130">
                  <c:v>73.999979999999994</c:v>
                </c:pt>
                <c:pt idx="1131">
                  <c:v>74.089866999999998</c:v>
                </c:pt>
                <c:pt idx="1132">
                  <c:v>74.218923000000018</c:v>
                </c:pt>
                <c:pt idx="1133">
                  <c:v>74.375270999999984</c:v>
                </c:pt>
                <c:pt idx="1134">
                  <c:v>74.554231999999999</c:v>
                </c:pt>
                <c:pt idx="1135">
                  <c:v>74.754703000000006</c:v>
                </c:pt>
                <c:pt idx="1136">
                  <c:v>74.974977999999979</c:v>
                </c:pt>
                <c:pt idx="1137">
                  <c:v>75.209936999999982</c:v>
                </c:pt>
                <c:pt idx="1138">
                  <c:v>75.45416400000002</c:v>
                </c:pt>
                <c:pt idx="1139">
                  <c:v>75.709232</c:v>
                </c:pt>
                <c:pt idx="1140">
                  <c:v>75.987053000000017</c:v>
                </c:pt>
                <c:pt idx="1141">
                  <c:v>76.305560999999983</c:v>
                </c:pt>
                <c:pt idx="1142">
                  <c:v>76.680053999999998</c:v>
                </c:pt>
                <c:pt idx="1143">
                  <c:v>77.115043999999983</c:v>
                </c:pt>
                <c:pt idx="1144">
                  <c:v>77.600874999999988</c:v>
                </c:pt>
                <c:pt idx="1145">
                  <c:v>78.116743999999983</c:v>
                </c:pt>
                <c:pt idx="1146">
                  <c:v>78.634693999999996</c:v>
                </c:pt>
                <c:pt idx="1147">
                  <c:v>79.118425999999999</c:v>
                </c:pt>
                <c:pt idx="1148">
                  <c:v>79.520711999999989</c:v>
                </c:pt>
                <c:pt idx="1149">
                  <c:v>79.789024999999995</c:v>
                </c:pt>
                <c:pt idx="1150">
                  <c:v>79.875613999999999</c:v>
                </c:pt>
                <c:pt idx="1151">
                  <c:v>79.742928000000006</c:v>
                </c:pt>
                <c:pt idx="1152">
                  <c:v>79.380599000000004</c:v>
                </c:pt>
                <c:pt idx="1153">
                  <c:v>78.854854000000003</c:v>
                </c:pt>
                <c:pt idx="1154">
                  <c:v>78.35499999999999</c:v>
                </c:pt>
                <c:pt idx="1155">
                  <c:v>78.147321000000005</c:v>
                </c:pt>
                <c:pt idx="1156">
                  <c:v>78.415099999999995</c:v>
                </c:pt>
                <c:pt idx="1157">
                  <c:v>79.113258000000002</c:v>
                </c:pt>
                <c:pt idx="1158">
                  <c:v>79.993347</c:v>
                </c:pt>
                <c:pt idx="1159">
                  <c:v>80.788134999999983</c:v>
                </c:pt>
                <c:pt idx="1160">
                  <c:v>81.370496999999986</c:v>
                </c:pt>
                <c:pt idx="1161">
                  <c:v>81.756197</c:v>
                </c:pt>
                <c:pt idx="1162">
                  <c:v>82.001896000000002</c:v>
                </c:pt>
                <c:pt idx="1163">
                  <c:v>82.137755999999982</c:v>
                </c:pt>
                <c:pt idx="1164">
                  <c:v>82.177963000000005</c:v>
                </c:pt>
                <c:pt idx="1165">
                  <c:v>82.147656999999995</c:v>
                </c:pt>
                <c:pt idx="1166">
                  <c:v>82.080384999999993</c:v>
                </c:pt>
                <c:pt idx="1167">
                  <c:v>82.003258000000002</c:v>
                </c:pt>
                <c:pt idx="1168">
                  <c:v>81.933880000000002</c:v>
                </c:pt>
                <c:pt idx="1169">
                  <c:v>81.881208000000001</c:v>
                </c:pt>
                <c:pt idx="1170">
                  <c:v>81.842059000000006</c:v>
                </c:pt>
                <c:pt idx="1171">
                  <c:v>81.805273999999983</c:v>
                </c:pt>
                <c:pt idx="1172">
                  <c:v>81.766767000000002</c:v>
                </c:pt>
                <c:pt idx="1173">
                  <c:v>81.736222000000012</c:v>
                </c:pt>
                <c:pt idx="1174">
                  <c:v>81.725795999999988</c:v>
                </c:pt>
                <c:pt idx="1175">
                  <c:v>81.739019999999996</c:v>
                </c:pt>
                <c:pt idx="1176">
                  <c:v>81.776341999999985</c:v>
                </c:pt>
                <c:pt idx="1177">
                  <c:v>81.845591999999982</c:v>
                </c:pt>
                <c:pt idx="1178">
                  <c:v>81.958790999999991</c:v>
                </c:pt>
                <c:pt idx="1179">
                  <c:v>82.118814</c:v>
                </c:pt>
                <c:pt idx="1180">
                  <c:v>82.313857999999982</c:v>
                </c:pt>
                <c:pt idx="1181">
                  <c:v>82.525399999999991</c:v>
                </c:pt>
                <c:pt idx="1182">
                  <c:v>82.739543999999995</c:v>
                </c:pt>
                <c:pt idx="1183">
                  <c:v>82.952219999999997</c:v>
                </c:pt>
                <c:pt idx="1184">
                  <c:v>83.166635999999983</c:v>
                </c:pt>
                <c:pt idx="1185">
                  <c:v>83.386685999999983</c:v>
                </c:pt>
                <c:pt idx="1186">
                  <c:v>83.611692000000005</c:v>
                </c:pt>
                <c:pt idx="1187">
                  <c:v>83.836596</c:v>
                </c:pt>
                <c:pt idx="1188">
                  <c:v>84.055547999999987</c:v>
                </c:pt>
                <c:pt idx="1189">
                  <c:v>84.263356000000002</c:v>
                </c:pt>
                <c:pt idx="1190">
                  <c:v>84.454616000000016</c:v>
                </c:pt>
                <c:pt idx="1191">
                  <c:v>84.625381999999973</c:v>
                </c:pt>
                <c:pt idx="1192">
                  <c:v>84.777489000000003</c:v>
                </c:pt>
                <c:pt idx="1193">
                  <c:v>84.919077000000001</c:v>
                </c:pt>
                <c:pt idx="1194">
                  <c:v>85.058824000000001</c:v>
                </c:pt>
                <c:pt idx="1195">
                  <c:v>85.199756999999991</c:v>
                </c:pt>
                <c:pt idx="1196">
                  <c:v>85.338167999999982</c:v>
                </c:pt>
                <c:pt idx="1197">
                  <c:v>85.467114000000009</c:v>
                </c:pt>
                <c:pt idx="1198">
                  <c:v>85.581518000000003</c:v>
                </c:pt>
                <c:pt idx="1199">
                  <c:v>85.682445999999985</c:v>
                </c:pt>
                <c:pt idx="1200">
                  <c:v>85.77685799999999</c:v>
                </c:pt>
                <c:pt idx="1201">
                  <c:v>85.870826999999991</c:v>
                </c:pt>
                <c:pt idx="1202">
                  <c:v>85.962219000000019</c:v>
                </c:pt>
                <c:pt idx="1203">
                  <c:v>86.042086999999981</c:v>
                </c:pt>
                <c:pt idx="1204">
                  <c:v>86.104282999999981</c:v>
                </c:pt>
                <c:pt idx="1205">
                  <c:v>86.152362999999966</c:v>
                </c:pt>
                <c:pt idx="1206">
                  <c:v>86.196567999999999</c:v>
                </c:pt>
                <c:pt idx="1207">
                  <c:v>86.245480000000001</c:v>
                </c:pt>
                <c:pt idx="1208">
                  <c:v>86.300419000000005</c:v>
                </c:pt>
                <c:pt idx="1209">
                  <c:v>86.355319999999992</c:v>
                </c:pt>
                <c:pt idx="1210">
                  <c:v>86.400558000000004</c:v>
                </c:pt>
                <c:pt idx="1211">
                  <c:v>86.428785999999988</c:v>
                </c:pt>
                <c:pt idx="1212">
                  <c:v>86.439331999999979</c:v>
                </c:pt>
                <c:pt idx="1213">
                  <c:v>86.437359000000015</c:v>
                </c:pt>
                <c:pt idx="1214">
                  <c:v>86.429029999999997</c:v>
                </c:pt>
                <c:pt idx="1215">
                  <c:v>86.418346999999983</c:v>
                </c:pt>
                <c:pt idx="1216">
                  <c:v>86.407981000000007</c:v>
                </c:pt>
                <c:pt idx="1217">
                  <c:v>86.400561999999994</c:v>
                </c:pt>
                <c:pt idx="1218">
                  <c:v>86.397605000000013</c:v>
                </c:pt>
                <c:pt idx="1219">
                  <c:v>86.398160000000004</c:v>
                </c:pt>
                <c:pt idx="1220">
                  <c:v>86.399606000000006</c:v>
                </c:pt>
                <c:pt idx="1221">
                  <c:v>86.399190000000004</c:v>
                </c:pt>
                <c:pt idx="1222">
                  <c:v>86.394401000000002</c:v>
                </c:pt>
                <c:pt idx="1223">
                  <c:v>86.38303999999998</c:v>
                </c:pt>
                <c:pt idx="1224">
                  <c:v>86.364299000000017</c:v>
                </c:pt>
                <c:pt idx="1225">
                  <c:v>86.339827999999983</c:v>
                </c:pt>
                <c:pt idx="1226">
                  <c:v>86.313261999999995</c:v>
                </c:pt>
                <c:pt idx="1227">
                  <c:v>86.288569999999993</c:v>
                </c:pt>
                <c:pt idx="1228">
                  <c:v>86.268501000000001</c:v>
                </c:pt>
                <c:pt idx="1229">
                  <c:v>86.253539000000004</c:v>
                </c:pt>
                <c:pt idx="1230">
                  <c:v>86.241748000000001</c:v>
                </c:pt>
                <c:pt idx="1231">
                  <c:v>86.229956000000001</c:v>
                </c:pt>
                <c:pt idx="1232">
                  <c:v>86.216065000000015</c:v>
                </c:pt>
                <c:pt idx="1233">
                  <c:v>86.201092000000003</c:v>
                </c:pt>
                <c:pt idx="1234">
                  <c:v>86.189306999999985</c:v>
                </c:pt>
                <c:pt idx="1235">
                  <c:v>86.185687999999985</c:v>
                </c:pt>
                <c:pt idx="1236">
                  <c:v>86.191626999999997</c:v>
                </c:pt>
                <c:pt idx="1237">
                  <c:v>86.202375999999987</c:v>
                </c:pt>
                <c:pt idx="1238">
                  <c:v>86.209577999999979</c:v>
                </c:pt>
                <c:pt idx="1239">
                  <c:v>86.207628999999997</c:v>
                </c:pt>
                <c:pt idx="1240">
                  <c:v>86.198122999999981</c:v>
                </c:pt>
                <c:pt idx="1241">
                  <c:v>86.188412999999969</c:v>
                </c:pt>
                <c:pt idx="1242">
                  <c:v>86.186260000000004</c:v>
                </c:pt>
                <c:pt idx="1243">
                  <c:v>86.194901999999999</c:v>
                </c:pt>
                <c:pt idx="1244">
                  <c:v>86.211155000000019</c:v>
                </c:pt>
                <c:pt idx="1245">
                  <c:v>86.227620000000016</c:v>
                </c:pt>
                <c:pt idx="1246">
                  <c:v>86.238720999999998</c:v>
                </c:pt>
                <c:pt idx="1247">
                  <c:v>86.246274000000014</c:v>
                </c:pt>
                <c:pt idx="1248">
                  <c:v>86.258400999999992</c:v>
                </c:pt>
                <c:pt idx="1249">
                  <c:v>86.282157999999981</c:v>
                </c:pt>
                <c:pt idx="1250">
                  <c:v>86.318179999999998</c:v>
                </c:pt>
                <c:pt idx="1251">
                  <c:v>86.362781999999967</c:v>
                </c:pt>
                <c:pt idx="1252">
                  <c:v>86.412678999999983</c:v>
                </c:pt>
                <c:pt idx="1253">
                  <c:v>86.465576999999982</c:v>
                </c:pt>
                <c:pt idx="1254">
                  <c:v>86.518117000000004</c:v>
                </c:pt>
                <c:pt idx="1255">
                  <c:v>86.566407999999981</c:v>
                </c:pt>
                <c:pt idx="1256">
                  <c:v>86.608603000000002</c:v>
                </c:pt>
                <c:pt idx="1257">
                  <c:v>86.645227000000006</c:v>
                </c:pt>
                <c:pt idx="1258">
                  <c:v>86.677534999999992</c:v>
                </c:pt>
                <c:pt idx="1259">
                  <c:v>86.707194000000015</c:v>
                </c:pt>
                <c:pt idx="1260">
                  <c:v>86.736277999999999</c:v>
                </c:pt>
                <c:pt idx="1261">
                  <c:v>86.764917999999994</c:v>
                </c:pt>
                <c:pt idx="1262">
                  <c:v>86.789648999999983</c:v>
                </c:pt>
                <c:pt idx="1263">
                  <c:v>86.807499000000007</c:v>
                </c:pt>
                <c:pt idx="1264">
                  <c:v>86.822537999999966</c:v>
                </c:pt>
                <c:pt idx="1265">
                  <c:v>86.845241999999999</c:v>
                </c:pt>
                <c:pt idx="1266">
                  <c:v>86.88270399999999</c:v>
                </c:pt>
                <c:pt idx="1267">
                  <c:v>86.929805000000002</c:v>
                </c:pt>
                <c:pt idx="1268">
                  <c:v>86.971628999999993</c:v>
                </c:pt>
                <c:pt idx="1269">
                  <c:v>86.995762999999982</c:v>
                </c:pt>
                <c:pt idx="1270">
                  <c:v>87.002934999999979</c:v>
                </c:pt>
                <c:pt idx="1271">
                  <c:v>87.006047999999993</c:v>
                </c:pt>
                <c:pt idx="1272">
                  <c:v>87.018293000000014</c:v>
                </c:pt>
                <c:pt idx="1273">
                  <c:v>87.041564000000008</c:v>
                </c:pt>
                <c:pt idx="1274">
                  <c:v>87.066355000000001</c:v>
                </c:pt>
                <c:pt idx="1275">
                  <c:v>87.082191999999992</c:v>
                </c:pt>
                <c:pt idx="1276">
                  <c:v>87.086849000000001</c:v>
                </c:pt>
                <c:pt idx="1277">
                  <c:v>87.086343999999983</c:v>
                </c:pt>
                <c:pt idx="1278">
                  <c:v>87.089156000000003</c:v>
                </c:pt>
                <c:pt idx="1279">
                  <c:v>87.101435999999993</c:v>
                </c:pt>
                <c:pt idx="1280">
                  <c:v>87.12417499999998</c:v>
                </c:pt>
                <c:pt idx="1281">
                  <c:v>87.151807999999988</c:v>
                </c:pt>
                <c:pt idx="1282">
                  <c:v>87.175491999999977</c:v>
                </c:pt>
                <c:pt idx="1283">
                  <c:v>87.190813000000006</c:v>
                </c:pt>
                <c:pt idx="1284">
                  <c:v>87.201374999999999</c:v>
                </c:pt>
                <c:pt idx="1285">
                  <c:v>87.212939000000006</c:v>
                </c:pt>
                <c:pt idx="1286">
                  <c:v>87.226264000000015</c:v>
                </c:pt>
                <c:pt idx="1287">
                  <c:v>87.238821999999999</c:v>
                </c:pt>
                <c:pt idx="1288">
                  <c:v>87.251121999999995</c:v>
                </c:pt>
                <c:pt idx="1289">
                  <c:v>87.266224000000008</c:v>
                </c:pt>
                <c:pt idx="1290">
                  <c:v>87.283263000000019</c:v>
                </c:pt>
                <c:pt idx="1291">
                  <c:v>87.296098999999998</c:v>
                </c:pt>
                <c:pt idx="1292">
                  <c:v>87.299580000000006</c:v>
                </c:pt>
                <c:pt idx="1293">
                  <c:v>87.294171000000006</c:v>
                </c:pt>
                <c:pt idx="1294">
                  <c:v>87.284126000000015</c:v>
                </c:pt>
                <c:pt idx="1295">
                  <c:v>87.274460000000005</c:v>
                </c:pt>
                <c:pt idx="1296">
                  <c:v>87.269648000000004</c:v>
                </c:pt>
                <c:pt idx="1297">
                  <c:v>87.270773999999989</c:v>
                </c:pt>
                <c:pt idx="1298">
                  <c:v>87.27228199999999</c:v>
                </c:pt>
                <c:pt idx="1299">
                  <c:v>87.265333999999982</c:v>
                </c:pt>
                <c:pt idx="1300">
                  <c:v>87.246894999999995</c:v>
                </c:pt>
                <c:pt idx="1301">
                  <c:v>87.222867999999991</c:v>
                </c:pt>
                <c:pt idx="1302">
                  <c:v>87.200437999999991</c:v>
                </c:pt>
                <c:pt idx="1303">
                  <c:v>87.180515999999983</c:v>
                </c:pt>
                <c:pt idx="1304">
                  <c:v>87.160434999999993</c:v>
                </c:pt>
                <c:pt idx="1305">
                  <c:v>87.14097799999999</c:v>
                </c:pt>
                <c:pt idx="1306">
                  <c:v>87.12630399999999</c:v>
                </c:pt>
                <c:pt idx="1307">
                  <c:v>87.117587</c:v>
                </c:pt>
                <c:pt idx="1308">
                  <c:v>87.110365999999999</c:v>
                </c:pt>
                <c:pt idx="1309">
                  <c:v>87.098934999999983</c:v>
                </c:pt>
                <c:pt idx="1310">
                  <c:v>87.081341999999992</c:v>
                </c:pt>
                <c:pt idx="1311">
                  <c:v>87.059903000000006</c:v>
                </c:pt>
                <c:pt idx="1312">
                  <c:v>87.038595000000001</c:v>
                </c:pt>
                <c:pt idx="1313">
                  <c:v>87.020364000000001</c:v>
                </c:pt>
                <c:pt idx="1314">
                  <c:v>87.005583999999999</c:v>
                </c:pt>
                <c:pt idx="1315">
                  <c:v>86.992375999999979</c:v>
                </c:pt>
                <c:pt idx="1316">
                  <c:v>86.978960000000001</c:v>
                </c:pt>
                <c:pt idx="1317">
                  <c:v>86.965751999999981</c:v>
                </c:pt>
                <c:pt idx="1318">
                  <c:v>86.954609000000019</c:v>
                </c:pt>
                <c:pt idx="1319">
                  <c:v>86.946123000000028</c:v>
                </c:pt>
                <c:pt idx="1320">
                  <c:v>86.938483000000005</c:v>
                </c:pt>
                <c:pt idx="1321">
                  <c:v>86.929139000000006</c:v>
                </c:pt>
                <c:pt idx="1322">
                  <c:v>86.916956000000013</c:v>
                </c:pt>
                <c:pt idx="1323">
                  <c:v>86.902370999999988</c:v>
                </c:pt>
                <c:pt idx="1324">
                  <c:v>86.88581499999998</c:v>
                </c:pt>
                <c:pt idx="1325">
                  <c:v>86.866591999999983</c:v>
                </c:pt>
                <c:pt idx="1326">
                  <c:v>86.843843000000007</c:v>
                </c:pt>
                <c:pt idx="1327">
                  <c:v>86.818539999999999</c:v>
                </c:pt>
                <c:pt idx="1328">
                  <c:v>86.793631000000005</c:v>
                </c:pt>
                <c:pt idx="1329">
                  <c:v>86.771293999999997</c:v>
                </c:pt>
                <c:pt idx="1330">
                  <c:v>86.75038099999999</c:v>
                </c:pt>
                <c:pt idx="1331">
                  <c:v>86.727639999999994</c:v>
                </c:pt>
                <c:pt idx="1332">
                  <c:v>86.701719999999995</c:v>
                </c:pt>
                <c:pt idx="1333">
                  <c:v>86.675229000000002</c:v>
                </c:pt>
                <c:pt idx="1334">
                  <c:v>86.652630999999985</c:v>
                </c:pt>
                <c:pt idx="1335">
                  <c:v>86.636746999999986</c:v>
                </c:pt>
                <c:pt idx="1336">
                  <c:v>86.627172999999985</c:v>
                </c:pt>
                <c:pt idx="1337">
                  <c:v>86.62071499999999</c:v>
                </c:pt>
                <c:pt idx="1338">
                  <c:v>86.612519000000006</c:v>
                </c:pt>
                <c:pt idx="1339">
                  <c:v>86.597921999999997</c:v>
                </c:pt>
                <c:pt idx="1340">
                  <c:v>86.575348999999989</c:v>
                </c:pt>
                <c:pt idx="1341">
                  <c:v>86.548517000000004</c:v>
                </c:pt>
                <c:pt idx="1342">
                  <c:v>86.525122999999979</c:v>
                </c:pt>
                <c:pt idx="1343">
                  <c:v>86.511365999999995</c:v>
                </c:pt>
                <c:pt idx="1344">
                  <c:v>86.50613199999998</c:v>
                </c:pt>
                <c:pt idx="1345">
                  <c:v>86.500851999999981</c:v>
                </c:pt>
                <c:pt idx="1346">
                  <c:v>86.487026000000014</c:v>
                </c:pt>
                <c:pt idx="1347">
                  <c:v>86.465129000000019</c:v>
                </c:pt>
                <c:pt idx="1348">
                  <c:v>86.444782000000004</c:v>
                </c:pt>
                <c:pt idx="1349">
                  <c:v>86.434473999999994</c:v>
                </c:pt>
                <c:pt idx="1350">
                  <c:v>86.431630999999996</c:v>
                </c:pt>
                <c:pt idx="1351">
                  <c:v>86.424737999999991</c:v>
                </c:pt>
                <c:pt idx="1352">
                  <c:v>86.40558799999998</c:v>
                </c:pt>
                <c:pt idx="1353">
                  <c:v>86.37777899999999</c:v>
                </c:pt>
                <c:pt idx="1354">
                  <c:v>86.352506999999989</c:v>
                </c:pt>
                <c:pt idx="1355">
                  <c:v>86.337204000000014</c:v>
                </c:pt>
                <c:pt idx="1356">
                  <c:v>86.329367999999988</c:v>
                </c:pt>
                <c:pt idx="1357">
                  <c:v>86.320892999999984</c:v>
                </c:pt>
                <c:pt idx="1358">
                  <c:v>86.307049000000006</c:v>
                </c:pt>
                <c:pt idx="1359">
                  <c:v>86.290764999999993</c:v>
                </c:pt>
                <c:pt idx="1360">
                  <c:v>86.278565</c:v>
                </c:pt>
                <c:pt idx="1361">
                  <c:v>86.273304999999979</c:v>
                </c:pt>
                <c:pt idx="1362">
                  <c:v>86.271529000000015</c:v>
                </c:pt>
                <c:pt idx="1363">
                  <c:v>86.267357000000004</c:v>
                </c:pt>
                <c:pt idx="1364">
                  <c:v>86.257785999999982</c:v>
                </c:pt>
                <c:pt idx="1365">
                  <c:v>86.244505000000018</c:v>
                </c:pt>
                <c:pt idx="1366">
                  <c:v>86.232586999999981</c:v>
                </c:pt>
                <c:pt idx="1367">
                  <c:v>86.228166999999999</c:v>
                </c:pt>
                <c:pt idx="1368">
                  <c:v>86.234997000000007</c:v>
                </c:pt>
                <c:pt idx="1369">
                  <c:v>86.250912999999983</c:v>
                </c:pt>
                <c:pt idx="1370">
                  <c:v>86.268483000000003</c:v>
                </c:pt>
                <c:pt idx="1371">
                  <c:v>86.28117899999998</c:v>
                </c:pt>
                <c:pt idx="1372">
                  <c:v>86.288977999999986</c:v>
                </c:pt>
                <c:pt idx="1373">
                  <c:v>86.297172000000003</c:v>
                </c:pt>
                <c:pt idx="1374">
                  <c:v>86.310791999999992</c:v>
                </c:pt>
                <c:pt idx="1375">
                  <c:v>86.331310000000002</c:v>
                </c:pt>
                <c:pt idx="1376">
                  <c:v>86.356915999999998</c:v>
                </c:pt>
                <c:pt idx="1377">
                  <c:v>86.383593000000005</c:v>
                </c:pt>
                <c:pt idx="1378">
                  <c:v>86.407134999999997</c:v>
                </c:pt>
                <c:pt idx="1379">
                  <c:v>86.426865000000006</c:v>
                </c:pt>
                <c:pt idx="1380">
                  <c:v>86.446808000000004</c:v>
                </c:pt>
                <c:pt idx="1381">
                  <c:v>86.47071099999998</c:v>
                </c:pt>
                <c:pt idx="1382">
                  <c:v>86.496666000000019</c:v>
                </c:pt>
                <c:pt idx="1383">
                  <c:v>86.519467000000006</c:v>
                </c:pt>
                <c:pt idx="1384">
                  <c:v>86.537749000000005</c:v>
                </c:pt>
                <c:pt idx="1385">
                  <c:v>86.555656999999982</c:v>
                </c:pt>
                <c:pt idx="1386">
                  <c:v>86.577793999999983</c:v>
                </c:pt>
                <c:pt idx="1387">
                  <c:v>86.605704999999986</c:v>
                </c:pt>
                <c:pt idx="1388">
                  <c:v>86.638537999999969</c:v>
                </c:pt>
                <c:pt idx="1389">
                  <c:v>86.672669999999982</c:v>
                </c:pt>
                <c:pt idx="1390">
                  <c:v>86.700563000000017</c:v>
                </c:pt>
                <c:pt idx="1391">
                  <c:v>86.715950000000007</c:v>
                </c:pt>
                <c:pt idx="1392">
                  <c:v>86.723085999999981</c:v>
                </c:pt>
                <c:pt idx="1393">
                  <c:v>86.736213000000021</c:v>
                </c:pt>
                <c:pt idx="1394">
                  <c:v>86.765493000000006</c:v>
                </c:pt>
                <c:pt idx="1395">
                  <c:v>86.805723999999998</c:v>
                </c:pt>
                <c:pt idx="1396">
                  <c:v>86.842555000000004</c:v>
                </c:pt>
                <c:pt idx="1397">
                  <c:v>86.867650000000012</c:v>
                </c:pt>
                <c:pt idx="1398">
                  <c:v>86.883613999999994</c:v>
                </c:pt>
                <c:pt idx="1399">
                  <c:v>86.895933999999983</c:v>
                </c:pt>
                <c:pt idx="1400">
                  <c:v>86.906181000000004</c:v>
                </c:pt>
                <c:pt idx="1401">
                  <c:v>86.914755999999997</c:v>
                </c:pt>
                <c:pt idx="1402">
                  <c:v>86.925339999999991</c:v>
                </c:pt>
                <c:pt idx="1403">
                  <c:v>86.941874999999996</c:v>
                </c:pt>
                <c:pt idx="1404">
                  <c:v>86.962083000000007</c:v>
                </c:pt>
                <c:pt idx="1405">
                  <c:v>86.978284000000002</c:v>
                </c:pt>
                <c:pt idx="1406">
                  <c:v>86.986569000000017</c:v>
                </c:pt>
                <c:pt idx="1407">
                  <c:v>86.993009000000015</c:v>
                </c:pt>
                <c:pt idx="1408">
                  <c:v>87.007783000000003</c:v>
                </c:pt>
                <c:pt idx="1409">
                  <c:v>87.033133000000007</c:v>
                </c:pt>
                <c:pt idx="1410">
                  <c:v>87.05955299999998</c:v>
                </c:pt>
                <c:pt idx="1411">
                  <c:v>87.074699999999993</c:v>
                </c:pt>
                <c:pt idx="1412">
                  <c:v>87.074160000000006</c:v>
                </c:pt>
                <c:pt idx="1413">
                  <c:v>87.062960000000004</c:v>
                </c:pt>
                <c:pt idx="1414">
                  <c:v>87.049880000000002</c:v>
                </c:pt>
                <c:pt idx="1415">
                  <c:v>87.042747999999989</c:v>
                </c:pt>
                <c:pt idx="1416">
                  <c:v>87.045921000000007</c:v>
                </c:pt>
                <c:pt idx="1417">
                  <c:v>87.057275000000004</c:v>
                </c:pt>
                <c:pt idx="1418">
                  <c:v>87.068185999999983</c:v>
                </c:pt>
                <c:pt idx="1419">
                  <c:v>87.071338999999966</c:v>
                </c:pt>
                <c:pt idx="1420">
                  <c:v>87.069791999999993</c:v>
                </c:pt>
                <c:pt idx="1421">
                  <c:v>87.074754999999982</c:v>
                </c:pt>
                <c:pt idx="1422">
                  <c:v>87.09272</c:v>
                </c:pt>
                <c:pt idx="1423">
                  <c:v>87.117373999999998</c:v>
                </c:pt>
                <c:pt idx="1424">
                  <c:v>87.13570399999999</c:v>
                </c:pt>
                <c:pt idx="1425">
                  <c:v>87.140029999999996</c:v>
                </c:pt>
                <c:pt idx="1426">
                  <c:v>87.133059000000003</c:v>
                </c:pt>
                <c:pt idx="1427">
                  <c:v>87.124021999999982</c:v>
                </c:pt>
                <c:pt idx="1428">
                  <c:v>87.122108999999966</c:v>
                </c:pt>
                <c:pt idx="1429">
                  <c:v>87.131735999999989</c:v>
                </c:pt>
                <c:pt idx="1430">
                  <c:v>87.151199000000005</c:v>
                </c:pt>
                <c:pt idx="1431">
                  <c:v>87.175372999999951</c:v>
                </c:pt>
                <c:pt idx="1432">
                  <c:v>87.200106000000005</c:v>
                </c:pt>
                <c:pt idx="1433">
                  <c:v>87.223511000000002</c:v>
                </c:pt>
                <c:pt idx="1434">
                  <c:v>87.243836000000002</c:v>
                </c:pt>
                <c:pt idx="1435">
                  <c:v>87.259181999999981</c:v>
                </c:pt>
                <c:pt idx="1436">
                  <c:v>87.270875999999987</c:v>
                </c:pt>
                <c:pt idx="1437">
                  <c:v>87.284640999999993</c:v>
                </c:pt>
                <c:pt idx="1438">
                  <c:v>87.305436999999984</c:v>
                </c:pt>
                <c:pt idx="1439">
                  <c:v>87.331267999999994</c:v>
                </c:pt>
                <c:pt idx="1440">
                  <c:v>87.353851999999989</c:v>
                </c:pt>
                <c:pt idx="1441">
                  <c:v>87.365776999999966</c:v>
                </c:pt>
                <c:pt idx="1442">
                  <c:v>87.366551999999999</c:v>
                </c:pt>
                <c:pt idx="1443">
                  <c:v>87.362298999999979</c:v>
                </c:pt>
                <c:pt idx="1444">
                  <c:v>87.360428999999982</c:v>
                </c:pt>
                <c:pt idx="1445">
                  <c:v>87.364289999999997</c:v>
                </c:pt>
                <c:pt idx="1446">
                  <c:v>87.371778999999989</c:v>
                </c:pt>
                <c:pt idx="1447">
                  <c:v>87.378444999999985</c:v>
                </c:pt>
                <c:pt idx="1448">
                  <c:v>87.381837999999988</c:v>
                </c:pt>
                <c:pt idx="1449">
                  <c:v>87.383197999999979</c:v>
                </c:pt>
                <c:pt idx="1450">
                  <c:v>87.385604000000001</c:v>
                </c:pt>
                <c:pt idx="1451">
                  <c:v>87.39099299999998</c:v>
                </c:pt>
                <c:pt idx="1452">
                  <c:v>87.398894999999982</c:v>
                </c:pt>
                <c:pt idx="1453">
                  <c:v>87.408049000000005</c:v>
                </c:pt>
                <c:pt idx="1454">
                  <c:v>87.419405999999995</c:v>
                </c:pt>
                <c:pt idx="1455">
                  <c:v>87.436598000000004</c:v>
                </c:pt>
                <c:pt idx="1456">
                  <c:v>87.461355999999995</c:v>
                </c:pt>
                <c:pt idx="1457">
                  <c:v>87.488028999999983</c:v>
                </c:pt>
                <c:pt idx="1458">
                  <c:v>87.505127999999999</c:v>
                </c:pt>
                <c:pt idx="1459">
                  <c:v>87.504592000000002</c:v>
                </c:pt>
                <c:pt idx="1460">
                  <c:v>87.488980999999981</c:v>
                </c:pt>
                <c:pt idx="1461">
                  <c:v>87.468699000000015</c:v>
                </c:pt>
                <c:pt idx="1462">
                  <c:v>87.453773999999981</c:v>
                </c:pt>
                <c:pt idx="1463">
                  <c:v>87.449172000000004</c:v>
                </c:pt>
                <c:pt idx="1464">
                  <c:v>87.454594000000014</c:v>
                </c:pt>
                <c:pt idx="1465">
                  <c:v>87.464895000000013</c:v>
                </c:pt>
                <c:pt idx="1466">
                  <c:v>87.472049999999982</c:v>
                </c:pt>
                <c:pt idx="1467">
                  <c:v>87.470951999999983</c:v>
                </c:pt>
                <c:pt idx="1468">
                  <c:v>87.463812000000004</c:v>
                </c:pt>
                <c:pt idx="1469">
                  <c:v>87.456242000000003</c:v>
                </c:pt>
                <c:pt idx="1470">
                  <c:v>87.449599000000021</c:v>
                </c:pt>
                <c:pt idx="1471">
                  <c:v>87.440875000000005</c:v>
                </c:pt>
                <c:pt idx="1472">
                  <c:v>87.430330000000012</c:v>
                </c:pt>
                <c:pt idx="1473">
                  <c:v>87.424699000000018</c:v>
                </c:pt>
                <c:pt idx="1474">
                  <c:v>87.430322000000004</c:v>
                </c:pt>
                <c:pt idx="1475">
                  <c:v>87.445690999999997</c:v>
                </c:pt>
                <c:pt idx="1476">
                  <c:v>87.463469000000018</c:v>
                </c:pt>
                <c:pt idx="1477">
                  <c:v>87.478296</c:v>
                </c:pt>
                <c:pt idx="1478">
                  <c:v>87.490033999999994</c:v>
                </c:pt>
                <c:pt idx="1479">
                  <c:v>87.500425000000007</c:v>
                </c:pt>
                <c:pt idx="1480">
                  <c:v>87.510058999999998</c:v>
                </c:pt>
                <c:pt idx="1481">
                  <c:v>87.51979799999998</c:v>
                </c:pt>
                <c:pt idx="1482">
                  <c:v>87.532854</c:v>
                </c:pt>
                <c:pt idx="1483">
                  <c:v>87.552543999999983</c:v>
                </c:pt>
                <c:pt idx="1484">
                  <c:v>87.577489</c:v>
                </c:pt>
                <c:pt idx="1485">
                  <c:v>87.601062999999982</c:v>
                </c:pt>
                <c:pt idx="1486">
                  <c:v>87.617445000000004</c:v>
                </c:pt>
                <c:pt idx="1487">
                  <c:v>87.627784999999989</c:v>
                </c:pt>
                <c:pt idx="1488">
                  <c:v>87.638881999999967</c:v>
                </c:pt>
                <c:pt idx="1489">
                  <c:v>87.655967999999987</c:v>
                </c:pt>
                <c:pt idx="1490">
                  <c:v>87.678312999999989</c:v>
                </c:pt>
                <c:pt idx="1491">
                  <c:v>87.701402999999999</c:v>
                </c:pt>
                <c:pt idx="1492">
                  <c:v>87.720934999999983</c:v>
                </c:pt>
                <c:pt idx="1493">
                  <c:v>87.734426000000013</c:v>
                </c:pt>
                <c:pt idx="1494">
                  <c:v>87.741872999999998</c:v>
                </c:pt>
                <c:pt idx="1495">
                  <c:v>87.746528000000012</c:v>
                </c:pt>
                <c:pt idx="1496">
                  <c:v>87.753174000000001</c:v>
                </c:pt>
                <c:pt idx="1497">
                  <c:v>87.764240000000015</c:v>
                </c:pt>
                <c:pt idx="1498">
                  <c:v>87.778728999999984</c:v>
                </c:pt>
                <c:pt idx="1499">
                  <c:v>87.794831000000002</c:v>
                </c:pt>
                <c:pt idx="1500">
                  <c:v>87.811165000000017</c:v>
                </c:pt>
                <c:pt idx="1501">
                  <c:v>87.825686999999988</c:v>
                </c:pt>
                <c:pt idx="1502">
                  <c:v>87.837564000000015</c:v>
                </c:pt>
                <c:pt idx="1503">
                  <c:v>87.851009000000005</c:v>
                </c:pt>
                <c:pt idx="1504">
                  <c:v>87.872239999999991</c:v>
                </c:pt>
                <c:pt idx="1505">
                  <c:v>87.899930999999981</c:v>
                </c:pt>
                <c:pt idx="1506">
                  <c:v>87.92334799999999</c:v>
                </c:pt>
                <c:pt idx="1507">
                  <c:v>87.934099000000018</c:v>
                </c:pt>
                <c:pt idx="1508">
                  <c:v>87.936428000000006</c:v>
                </c:pt>
                <c:pt idx="1509">
                  <c:v>87.942105000000012</c:v>
                </c:pt>
                <c:pt idx="1510">
                  <c:v>87.958583000000004</c:v>
                </c:pt>
                <c:pt idx="1511">
                  <c:v>87.985928999999999</c:v>
                </c:pt>
                <c:pt idx="1512">
                  <c:v>88.020427999999981</c:v>
                </c:pt>
                <c:pt idx="1513">
                  <c:v>88.054682999999983</c:v>
                </c:pt>
                <c:pt idx="1514">
                  <c:v>88.077999000000005</c:v>
                </c:pt>
                <c:pt idx="1515">
                  <c:v>88.085555999999983</c:v>
                </c:pt>
                <c:pt idx="1516">
                  <c:v>88.08697699999999</c:v>
                </c:pt>
                <c:pt idx="1517">
                  <c:v>88.09831699999998</c:v>
                </c:pt>
                <c:pt idx="1518">
                  <c:v>88.124529999999993</c:v>
                </c:pt>
                <c:pt idx="1519">
                  <c:v>88.155913999999981</c:v>
                </c:pt>
                <c:pt idx="1520">
                  <c:v>88.182418999999967</c:v>
                </c:pt>
                <c:pt idx="1521">
                  <c:v>88.204470000000001</c:v>
                </c:pt>
                <c:pt idx="1522">
                  <c:v>88.227621000000013</c:v>
                </c:pt>
                <c:pt idx="1523">
                  <c:v>88.253381999999988</c:v>
                </c:pt>
                <c:pt idx="1524">
                  <c:v>88.279464000000004</c:v>
                </c:pt>
                <c:pt idx="1525">
                  <c:v>88.304186000000001</c:v>
                </c:pt>
                <c:pt idx="1526">
                  <c:v>88.325967999999989</c:v>
                </c:pt>
                <c:pt idx="1527">
                  <c:v>88.341562999999994</c:v>
                </c:pt>
                <c:pt idx="1528">
                  <c:v>88.349277000000001</c:v>
                </c:pt>
                <c:pt idx="1529">
                  <c:v>88.352582999999967</c:v>
                </c:pt>
                <c:pt idx="1530">
                  <c:v>88.35735099999998</c:v>
                </c:pt>
                <c:pt idx="1531">
                  <c:v>88.366343999999998</c:v>
                </c:pt>
                <c:pt idx="1532">
                  <c:v>88.378633999999991</c:v>
                </c:pt>
                <c:pt idx="1533">
                  <c:v>88.393366999999998</c:v>
                </c:pt>
                <c:pt idx="1534">
                  <c:v>88.411862999999997</c:v>
                </c:pt>
                <c:pt idx="1535">
                  <c:v>88.436352999999983</c:v>
                </c:pt>
                <c:pt idx="1536">
                  <c:v>88.467983000000018</c:v>
                </c:pt>
                <c:pt idx="1537">
                  <c:v>88.505284000000003</c:v>
                </c:pt>
                <c:pt idx="1538">
                  <c:v>88.543035000000003</c:v>
                </c:pt>
                <c:pt idx="1539">
                  <c:v>88.573197999999991</c:v>
                </c:pt>
                <c:pt idx="1540">
                  <c:v>88.589253999999997</c:v>
                </c:pt>
                <c:pt idx="1541">
                  <c:v>88.591419000000016</c:v>
                </c:pt>
                <c:pt idx="1542">
                  <c:v>88.587885999999983</c:v>
                </c:pt>
                <c:pt idx="1543">
                  <c:v>88.589884999999981</c:v>
                </c:pt>
                <c:pt idx="1544">
                  <c:v>88.603883999999979</c:v>
                </c:pt>
                <c:pt idx="1545">
                  <c:v>88.627974999999992</c:v>
                </c:pt>
                <c:pt idx="1546">
                  <c:v>88.656207999999992</c:v>
                </c:pt>
                <c:pt idx="1547">
                  <c:v>88.685404999999989</c:v>
                </c:pt>
                <c:pt idx="1548">
                  <c:v>88.715723999999994</c:v>
                </c:pt>
                <c:pt idx="1549">
                  <c:v>88.745453999999995</c:v>
                </c:pt>
                <c:pt idx="1550">
                  <c:v>88.769754000000006</c:v>
                </c:pt>
                <c:pt idx="1551">
                  <c:v>88.786977999999991</c:v>
                </c:pt>
                <c:pt idx="1552">
                  <c:v>88.803213000000014</c:v>
                </c:pt>
                <c:pt idx="1553">
                  <c:v>88.827377999999968</c:v>
                </c:pt>
                <c:pt idx="1554">
                  <c:v>88.863047999999992</c:v>
                </c:pt>
                <c:pt idx="1555">
                  <c:v>88.906622999999996</c:v>
                </c:pt>
                <c:pt idx="1556">
                  <c:v>88.951061999999993</c:v>
                </c:pt>
                <c:pt idx="1557">
                  <c:v>88.989141000000004</c:v>
                </c:pt>
                <c:pt idx="1558">
                  <c:v>89.015951000000001</c:v>
                </c:pt>
                <c:pt idx="1559">
                  <c:v>89.031951000000007</c:v>
                </c:pt>
                <c:pt idx="1560">
                  <c:v>89.042761999999982</c:v>
                </c:pt>
                <c:pt idx="1561">
                  <c:v>89.054210999999995</c:v>
                </c:pt>
                <c:pt idx="1562">
                  <c:v>89.069789999999998</c:v>
                </c:pt>
                <c:pt idx="1563">
                  <c:v>89.093979000000004</c:v>
                </c:pt>
                <c:pt idx="1564">
                  <c:v>89.132456999999988</c:v>
                </c:pt>
                <c:pt idx="1565">
                  <c:v>89.183741999999967</c:v>
                </c:pt>
                <c:pt idx="1566">
                  <c:v>89.233857</c:v>
                </c:pt>
                <c:pt idx="1567">
                  <c:v>89.265788999999984</c:v>
                </c:pt>
                <c:pt idx="1568">
                  <c:v>89.274236999999999</c:v>
                </c:pt>
                <c:pt idx="1569">
                  <c:v>89.267527000000015</c:v>
                </c:pt>
                <c:pt idx="1570">
                  <c:v>89.257240999999993</c:v>
                </c:pt>
                <c:pt idx="1571">
                  <c:v>89.251174000000006</c:v>
                </c:pt>
                <c:pt idx="1572">
                  <c:v>89.254947999999999</c:v>
                </c:pt>
                <c:pt idx="1573">
                  <c:v>89.273775999999984</c:v>
                </c:pt>
                <c:pt idx="1574">
                  <c:v>89.310159999999996</c:v>
                </c:pt>
                <c:pt idx="1575">
                  <c:v>89.361943999999994</c:v>
                </c:pt>
                <c:pt idx="1576">
                  <c:v>89.42239099999999</c:v>
                </c:pt>
                <c:pt idx="1577">
                  <c:v>89.480155999999994</c:v>
                </c:pt>
                <c:pt idx="1578">
                  <c:v>89.521843000000004</c:v>
                </c:pt>
                <c:pt idx="1579">
                  <c:v>89.540287000000006</c:v>
                </c:pt>
                <c:pt idx="1580">
                  <c:v>89.541342</c:v>
                </c:pt>
                <c:pt idx="1581">
                  <c:v>89.539537999999979</c:v>
                </c:pt>
                <c:pt idx="1582">
                  <c:v>89.546646999999993</c:v>
                </c:pt>
                <c:pt idx="1583">
                  <c:v>89.565499000000003</c:v>
                </c:pt>
                <c:pt idx="1584">
                  <c:v>89.591916999999995</c:v>
                </c:pt>
                <c:pt idx="1585">
                  <c:v>89.618624999999994</c:v>
                </c:pt>
                <c:pt idx="1586">
                  <c:v>89.638542999999984</c:v>
                </c:pt>
                <c:pt idx="1587">
                  <c:v>89.648295000000005</c:v>
                </c:pt>
                <c:pt idx="1588">
                  <c:v>89.64899699999998</c:v>
                </c:pt>
                <c:pt idx="1589">
                  <c:v>89.643193999999994</c:v>
                </c:pt>
                <c:pt idx="1590">
                  <c:v>89.634657000000004</c:v>
                </c:pt>
                <c:pt idx="1591">
                  <c:v>89.633019000000004</c:v>
                </c:pt>
                <c:pt idx="1592">
                  <c:v>89.652055999999988</c:v>
                </c:pt>
                <c:pt idx="1593">
                  <c:v>89.696332999999967</c:v>
                </c:pt>
                <c:pt idx="1594">
                  <c:v>89.752386999999985</c:v>
                </c:pt>
                <c:pt idx="1595">
                  <c:v>89.799797999999981</c:v>
                </c:pt>
                <c:pt idx="1596">
                  <c:v>89.829419000000001</c:v>
                </c:pt>
                <c:pt idx="1597">
                  <c:v>89.845743999999982</c:v>
                </c:pt>
                <c:pt idx="1598">
                  <c:v>89.855257999999992</c:v>
                </c:pt>
                <c:pt idx="1599">
                  <c:v>89.860685000000004</c:v>
                </c:pt>
                <c:pt idx="1600">
                  <c:v>89.864722999999998</c:v>
                </c:pt>
                <c:pt idx="1601">
                  <c:v>89.870244999999983</c:v>
                </c:pt>
                <c:pt idx="1602">
                  <c:v>89.875888999999987</c:v>
                </c:pt>
                <c:pt idx="1603">
                  <c:v>89.878483999999986</c:v>
                </c:pt>
                <c:pt idx="1604">
                  <c:v>89.880561</c:v>
                </c:pt>
                <c:pt idx="1605">
                  <c:v>89.888627999999983</c:v>
                </c:pt>
                <c:pt idx="1606">
                  <c:v>89.903343000000007</c:v>
                </c:pt>
                <c:pt idx="1607">
                  <c:v>89.918234999999996</c:v>
                </c:pt>
                <c:pt idx="1608">
                  <c:v>89.929146000000003</c:v>
                </c:pt>
                <c:pt idx="1609">
                  <c:v>89.937719000000016</c:v>
                </c:pt>
                <c:pt idx="1610">
                  <c:v>89.943822999999995</c:v>
                </c:pt>
                <c:pt idx="1611">
                  <c:v>89.942196999999993</c:v>
                </c:pt>
                <c:pt idx="1612">
                  <c:v>89.930245999999997</c:v>
                </c:pt>
                <c:pt idx="1613">
                  <c:v>89.913353000000015</c:v>
                </c:pt>
                <c:pt idx="1614">
                  <c:v>89.899018999999981</c:v>
                </c:pt>
                <c:pt idx="1615">
                  <c:v>89.891256999999996</c:v>
                </c:pt>
                <c:pt idx="1616">
                  <c:v>89.894807</c:v>
                </c:pt>
                <c:pt idx="1617">
                  <c:v>89.919568999999996</c:v>
                </c:pt>
                <c:pt idx="1618">
                  <c:v>89.974244999999996</c:v>
                </c:pt>
                <c:pt idx="1619">
                  <c:v>90.056380999999988</c:v>
                </c:pt>
                <c:pt idx="1620">
                  <c:v>90.152086999999966</c:v>
                </c:pt>
                <c:pt idx="1621">
                  <c:v>90.243842000000001</c:v>
                </c:pt>
                <c:pt idx="1622">
                  <c:v>90.315975999999992</c:v>
                </c:pt>
                <c:pt idx="1623">
                  <c:v>90.356934999999979</c:v>
                </c:pt>
                <c:pt idx="1624">
                  <c:v>90.363839999999982</c:v>
                </c:pt>
                <c:pt idx="1625">
                  <c:v>90.34563</c:v>
                </c:pt>
                <c:pt idx="1626">
                  <c:v>90.315954000000005</c:v>
                </c:pt>
                <c:pt idx="1627">
                  <c:v>90.282822999999979</c:v>
                </c:pt>
                <c:pt idx="1628">
                  <c:v>90.249325999999996</c:v>
                </c:pt>
                <c:pt idx="1629">
                  <c:v>90.22158899999998</c:v>
                </c:pt>
                <c:pt idx="1630">
                  <c:v>90.207993000000016</c:v>
                </c:pt>
                <c:pt idx="1631">
                  <c:v>90.210534999999993</c:v>
                </c:pt>
                <c:pt idx="1632">
                  <c:v>90.224908999999982</c:v>
                </c:pt>
                <c:pt idx="1633">
                  <c:v>90.250973999999999</c:v>
                </c:pt>
                <c:pt idx="1634">
                  <c:v>90.294561000000016</c:v>
                </c:pt>
                <c:pt idx="1635">
                  <c:v>90.353735999999984</c:v>
                </c:pt>
                <c:pt idx="1636">
                  <c:v>90.408902999999981</c:v>
                </c:pt>
                <c:pt idx="1637">
                  <c:v>90.438061000000005</c:v>
                </c:pt>
                <c:pt idx="1638">
                  <c:v>90.441107000000017</c:v>
                </c:pt>
                <c:pt idx="1639">
                  <c:v>90.432721999999998</c:v>
                </c:pt>
                <c:pt idx="1640">
                  <c:v>90.417840000000012</c:v>
                </c:pt>
                <c:pt idx="1641">
                  <c:v>90.394946000000004</c:v>
                </c:pt>
                <c:pt idx="1642">
                  <c:v>90.377949999999998</c:v>
                </c:pt>
                <c:pt idx="1643">
                  <c:v>90.401488999999998</c:v>
                </c:pt>
                <c:pt idx="1644">
                  <c:v>90.479779999999991</c:v>
                </c:pt>
                <c:pt idx="1645">
                  <c:v>90.582527999999982</c:v>
                </c:pt>
                <c:pt idx="1646">
                  <c:v>90.66096899999998</c:v>
                </c:pt>
                <c:pt idx="1647">
                  <c:v>90.688482999999991</c:v>
                </c:pt>
                <c:pt idx="1648">
                  <c:v>90.678381999999971</c:v>
                </c:pt>
                <c:pt idx="1649">
                  <c:v>90.653492999999969</c:v>
                </c:pt>
                <c:pt idx="1650">
                  <c:v>90.62841499999999</c:v>
                </c:pt>
                <c:pt idx="1651">
                  <c:v>90.615211000000002</c:v>
                </c:pt>
                <c:pt idx="1652">
                  <c:v>90.623893999999993</c:v>
                </c:pt>
                <c:pt idx="1653">
                  <c:v>90.650456999999989</c:v>
                </c:pt>
                <c:pt idx="1654">
                  <c:v>90.664165999999994</c:v>
                </c:pt>
                <c:pt idx="1655">
                  <c:v>90.648838999999967</c:v>
                </c:pt>
                <c:pt idx="1656">
                  <c:v>90.623306999999969</c:v>
                </c:pt>
                <c:pt idx="1657">
                  <c:v>90.623934999999989</c:v>
                </c:pt>
                <c:pt idx="1658">
                  <c:v>90.674870999999968</c:v>
                </c:pt>
                <c:pt idx="1659">
                  <c:v>90.760569000000018</c:v>
                </c:pt>
                <c:pt idx="1660">
                  <c:v>90.841240000000013</c:v>
                </c:pt>
                <c:pt idx="1661">
                  <c:v>90.884344999999982</c:v>
                </c:pt>
                <c:pt idx="1662">
                  <c:v>90.893907999999982</c:v>
                </c:pt>
                <c:pt idx="1663">
                  <c:v>90.895428999999979</c:v>
                </c:pt>
                <c:pt idx="1664">
                  <c:v>90.908921000000007</c:v>
                </c:pt>
                <c:pt idx="1665">
                  <c:v>90.930638999999999</c:v>
                </c:pt>
                <c:pt idx="1666">
                  <c:v>90.946510000000018</c:v>
                </c:pt>
                <c:pt idx="1667">
                  <c:v>90.943307000000004</c:v>
                </c:pt>
                <c:pt idx="1668">
                  <c:v>90.925514000000007</c:v>
                </c:pt>
                <c:pt idx="1669">
                  <c:v>90.904398</c:v>
                </c:pt>
                <c:pt idx="1670">
                  <c:v>90.891439000000005</c:v>
                </c:pt>
                <c:pt idx="1671">
                  <c:v>90.890357999999992</c:v>
                </c:pt>
                <c:pt idx="1672">
                  <c:v>90.897571999999982</c:v>
                </c:pt>
                <c:pt idx="1673">
                  <c:v>90.908974000000001</c:v>
                </c:pt>
                <c:pt idx="1674">
                  <c:v>90.91194400000002</c:v>
                </c:pt>
                <c:pt idx="1675">
                  <c:v>90.900470999999982</c:v>
                </c:pt>
                <c:pt idx="1676">
                  <c:v>90.882525999999999</c:v>
                </c:pt>
                <c:pt idx="1677">
                  <c:v>90.880273000000003</c:v>
                </c:pt>
                <c:pt idx="1678">
                  <c:v>90.909289000000015</c:v>
                </c:pt>
                <c:pt idx="1679">
                  <c:v>90.959381999999991</c:v>
                </c:pt>
                <c:pt idx="1680">
                  <c:v>91.011467999999994</c:v>
                </c:pt>
                <c:pt idx="1681">
                  <c:v>91.052427999999992</c:v>
                </c:pt>
                <c:pt idx="1682">
                  <c:v>91.085361999999989</c:v>
                </c:pt>
                <c:pt idx="1683">
                  <c:v>91.114570999999998</c:v>
                </c:pt>
                <c:pt idx="1684">
                  <c:v>91.139613999999995</c:v>
                </c:pt>
                <c:pt idx="1685">
                  <c:v>91.150649000000001</c:v>
                </c:pt>
                <c:pt idx="1686">
                  <c:v>91.140511000000004</c:v>
                </c:pt>
                <c:pt idx="1687">
                  <c:v>91.114689999999996</c:v>
                </c:pt>
                <c:pt idx="1688">
                  <c:v>91.089714999999998</c:v>
                </c:pt>
                <c:pt idx="1689">
                  <c:v>91.07650799999999</c:v>
                </c:pt>
                <c:pt idx="1690">
                  <c:v>91.070825999999983</c:v>
                </c:pt>
                <c:pt idx="1691">
                  <c:v>91.064708999999979</c:v>
                </c:pt>
                <c:pt idx="1692">
                  <c:v>91.059300999999991</c:v>
                </c:pt>
                <c:pt idx="1693">
                  <c:v>91.061904999999996</c:v>
                </c:pt>
                <c:pt idx="1694">
                  <c:v>91.073069000000004</c:v>
                </c:pt>
                <c:pt idx="1695">
                  <c:v>91.086539000000002</c:v>
                </c:pt>
                <c:pt idx="1696">
                  <c:v>91.098828999999981</c:v>
                </c:pt>
                <c:pt idx="1697">
                  <c:v>91.11048199999999</c:v>
                </c:pt>
                <c:pt idx="1698">
                  <c:v>91.120941999999985</c:v>
                </c:pt>
                <c:pt idx="1699">
                  <c:v>91.128106999999986</c:v>
                </c:pt>
                <c:pt idx="1700">
                  <c:v>91.134935999999982</c:v>
                </c:pt>
                <c:pt idx="1701">
                  <c:v>91.147488999999979</c:v>
                </c:pt>
                <c:pt idx="1702">
                  <c:v>91.167416000000003</c:v>
                </c:pt>
                <c:pt idx="1703">
                  <c:v>91.191406000000001</c:v>
                </c:pt>
                <c:pt idx="1704">
                  <c:v>91.217303000000015</c:v>
                </c:pt>
                <c:pt idx="1705">
                  <c:v>91.246588000000003</c:v>
                </c:pt>
                <c:pt idx="1706">
                  <c:v>91.278591999999989</c:v>
                </c:pt>
                <c:pt idx="1707">
                  <c:v>91.311081999999999</c:v>
                </c:pt>
                <c:pt idx="1708">
                  <c:v>91.343787999999989</c:v>
                </c:pt>
                <c:pt idx="1709">
                  <c:v>91.379958999999985</c:v>
                </c:pt>
                <c:pt idx="1710">
                  <c:v>91.421284999999997</c:v>
                </c:pt>
                <c:pt idx="1711">
                  <c:v>91.467990000000015</c:v>
                </c:pt>
                <c:pt idx="1712">
                  <c:v>91.519152000000005</c:v>
                </c:pt>
                <c:pt idx="1713">
                  <c:v>91.568686</c:v>
                </c:pt>
                <c:pt idx="1714">
                  <c:v>91.60256099999998</c:v>
                </c:pt>
                <c:pt idx="1715">
                  <c:v>91.610521000000006</c:v>
                </c:pt>
                <c:pt idx="1716">
                  <c:v>91.600780999999984</c:v>
                </c:pt>
                <c:pt idx="1717">
                  <c:v>91.595552999999981</c:v>
                </c:pt>
                <c:pt idx="1718">
                  <c:v>91.610788999999968</c:v>
                </c:pt>
                <c:pt idx="1719">
                  <c:v>91.645351999999988</c:v>
                </c:pt>
                <c:pt idx="1720">
                  <c:v>91.689684999999983</c:v>
                </c:pt>
                <c:pt idx="1721">
                  <c:v>91.735906999999983</c:v>
                </c:pt>
                <c:pt idx="1722">
                  <c:v>91.778201999999979</c:v>
                </c:pt>
                <c:pt idx="1723">
                  <c:v>91.810212000000007</c:v>
                </c:pt>
                <c:pt idx="1724">
                  <c:v>91.827830999999989</c:v>
                </c:pt>
                <c:pt idx="1725">
                  <c:v>91.831637999999998</c:v>
                </c:pt>
                <c:pt idx="1726">
                  <c:v>91.827804999999998</c:v>
                </c:pt>
                <c:pt idx="1727">
                  <c:v>91.829973999999993</c:v>
                </c:pt>
                <c:pt idx="1728">
                  <c:v>91.855901999999986</c:v>
                </c:pt>
                <c:pt idx="1729">
                  <c:v>91.913002000000006</c:v>
                </c:pt>
                <c:pt idx="1730">
                  <c:v>91.986391999999981</c:v>
                </c:pt>
                <c:pt idx="1731">
                  <c:v>92.048828</c:v>
                </c:pt>
                <c:pt idx="1732">
                  <c:v>92.084427000000005</c:v>
                </c:pt>
                <c:pt idx="1733">
                  <c:v>92.098715999999982</c:v>
                </c:pt>
                <c:pt idx="1734">
                  <c:v>92.107653999999997</c:v>
                </c:pt>
                <c:pt idx="1735">
                  <c:v>92.123539999999991</c:v>
                </c:pt>
                <c:pt idx="1736">
                  <c:v>92.148970999999989</c:v>
                </c:pt>
                <c:pt idx="1737">
                  <c:v>92.177525000000003</c:v>
                </c:pt>
                <c:pt idx="1738">
                  <c:v>92.200716999999983</c:v>
                </c:pt>
                <c:pt idx="1739">
                  <c:v>92.219748999999979</c:v>
                </c:pt>
                <c:pt idx="1740">
                  <c:v>92.245244999999997</c:v>
                </c:pt>
                <c:pt idx="1741">
                  <c:v>92.278699999999986</c:v>
                </c:pt>
                <c:pt idx="1742">
                  <c:v>92.301389</c:v>
                </c:pt>
                <c:pt idx="1743">
                  <c:v>92.293171999999998</c:v>
                </c:pt>
                <c:pt idx="1744">
                  <c:v>92.258426</c:v>
                </c:pt>
                <c:pt idx="1745">
                  <c:v>92.219487000000001</c:v>
                </c:pt>
                <c:pt idx="1746">
                  <c:v>92.188343999999987</c:v>
                </c:pt>
                <c:pt idx="1747">
                  <c:v>92.15720899999998</c:v>
                </c:pt>
                <c:pt idx="1748">
                  <c:v>92.114897999999982</c:v>
                </c:pt>
                <c:pt idx="1749">
                  <c:v>92.053702999999985</c:v>
                </c:pt>
                <c:pt idx="1750">
                  <c:v>91.960300000000004</c:v>
                </c:pt>
                <c:pt idx="1751">
                  <c:v>91.807092999999981</c:v>
                </c:pt>
                <c:pt idx="1752">
                  <c:v>91.562984999999998</c:v>
                </c:pt>
                <c:pt idx="1753">
                  <c:v>91.201943999999997</c:v>
                </c:pt>
                <c:pt idx="1754">
                  <c:v>90.699909000000005</c:v>
                </c:pt>
                <c:pt idx="1755">
                  <c:v>90.039896999999982</c:v>
                </c:pt>
                <c:pt idx="1756">
                  <c:v>89.22063799999998</c:v>
                </c:pt>
                <c:pt idx="1757">
                  <c:v>88.264201999999997</c:v>
                </c:pt>
                <c:pt idx="1758">
                  <c:v>87.222677999999988</c:v>
                </c:pt>
                <c:pt idx="1759">
                  <c:v>86.183149999999998</c:v>
                </c:pt>
                <c:pt idx="1760">
                  <c:v>85.25558199999999</c:v>
                </c:pt>
                <c:pt idx="1761">
                  <c:v>84.542141000000001</c:v>
                </c:pt>
                <c:pt idx="1762">
                  <c:v>84.106229999999996</c:v>
                </c:pt>
                <c:pt idx="1763">
                  <c:v>83.958280999999999</c:v>
                </c:pt>
                <c:pt idx="1764">
                  <c:v>84.064760000000007</c:v>
                </c:pt>
                <c:pt idx="1765">
                  <c:v>84.369981999999979</c:v>
                </c:pt>
                <c:pt idx="1766">
                  <c:v>84.811843999999994</c:v>
                </c:pt>
                <c:pt idx="1767">
                  <c:v>85.330528999999999</c:v>
                </c:pt>
                <c:pt idx="1768">
                  <c:v>85.878589999999988</c:v>
                </c:pt>
                <c:pt idx="1769">
                  <c:v>86.423858999999979</c:v>
                </c:pt>
                <c:pt idx="1770">
                  <c:v>86.941655000000011</c:v>
                </c:pt>
                <c:pt idx="1771">
                  <c:v>87.416078999999982</c:v>
                </c:pt>
                <c:pt idx="1772">
                  <c:v>87.85299999999998</c:v>
                </c:pt>
                <c:pt idx="1773">
                  <c:v>88.274963000000014</c:v>
                </c:pt>
                <c:pt idx="1774">
                  <c:v>88.692114000000004</c:v>
                </c:pt>
                <c:pt idx="1775">
                  <c:v>89.088009</c:v>
                </c:pt>
                <c:pt idx="1776">
                  <c:v>89.44011500000002</c:v>
                </c:pt>
                <c:pt idx="1777">
                  <c:v>89.741845000000012</c:v>
                </c:pt>
                <c:pt idx="1778">
                  <c:v>89.998469000000014</c:v>
                </c:pt>
                <c:pt idx="1779">
                  <c:v>90.215905000000006</c:v>
                </c:pt>
                <c:pt idx="1780">
                  <c:v>90.402140000000003</c:v>
                </c:pt>
                <c:pt idx="1781">
                  <c:v>90.56838999999998</c:v>
                </c:pt>
                <c:pt idx="1782">
                  <c:v>90.721250000000012</c:v>
                </c:pt>
                <c:pt idx="1783">
                  <c:v>90.861085000000003</c:v>
                </c:pt>
                <c:pt idx="1784">
                  <c:v>90.989779999999982</c:v>
                </c:pt>
                <c:pt idx="1785">
                  <c:v>91.10944499999998</c:v>
                </c:pt>
                <c:pt idx="1786">
                  <c:v>91.213070999999999</c:v>
                </c:pt>
                <c:pt idx="1787">
                  <c:v>91.290594999999996</c:v>
                </c:pt>
                <c:pt idx="1788">
                  <c:v>91.347309999999993</c:v>
                </c:pt>
                <c:pt idx="1789">
                  <c:v>91.403364999999994</c:v>
                </c:pt>
                <c:pt idx="1790">
                  <c:v>91.471618000000007</c:v>
                </c:pt>
                <c:pt idx="1791">
                  <c:v>91.546018000000004</c:v>
                </c:pt>
                <c:pt idx="1792">
                  <c:v>91.612210000000005</c:v>
                </c:pt>
                <c:pt idx="1793">
                  <c:v>91.65848299999999</c:v>
                </c:pt>
                <c:pt idx="1794">
                  <c:v>91.677627999999999</c:v>
                </c:pt>
                <c:pt idx="1795">
                  <c:v>91.673114999999981</c:v>
                </c:pt>
                <c:pt idx="1796">
                  <c:v>91.66439699999998</c:v>
                </c:pt>
                <c:pt idx="1797">
                  <c:v>91.671779999999984</c:v>
                </c:pt>
                <c:pt idx="1798">
                  <c:v>91.694568000000004</c:v>
                </c:pt>
                <c:pt idx="1799">
                  <c:v>91.716668000000013</c:v>
                </c:pt>
                <c:pt idx="1800">
                  <c:v>91.733630000000005</c:v>
                </c:pt>
                <c:pt idx="1801">
                  <c:v>91.759124999999997</c:v>
                </c:pt>
                <c:pt idx="1802">
                  <c:v>91.802423000000005</c:v>
                </c:pt>
                <c:pt idx="1803">
                  <c:v>91.853273000000002</c:v>
                </c:pt>
                <c:pt idx="1804">
                  <c:v>91.892959000000005</c:v>
                </c:pt>
                <c:pt idx="1805">
                  <c:v>91.910280000000014</c:v>
                </c:pt>
                <c:pt idx="1806">
                  <c:v>91.906288000000004</c:v>
                </c:pt>
                <c:pt idx="1807">
                  <c:v>91.894368999999998</c:v>
                </c:pt>
                <c:pt idx="1808">
                  <c:v>91.893991999999983</c:v>
                </c:pt>
                <c:pt idx="1809">
                  <c:v>91.91321600000002</c:v>
                </c:pt>
                <c:pt idx="1810">
                  <c:v>91.940247999999997</c:v>
                </c:pt>
                <c:pt idx="1811">
                  <c:v>91.961844999999997</c:v>
                </c:pt>
                <c:pt idx="1812">
                  <c:v>91.982377999999969</c:v>
                </c:pt>
                <c:pt idx="1813">
                  <c:v>92.011674999999997</c:v>
                </c:pt>
                <c:pt idx="1814">
                  <c:v>92.045554999999993</c:v>
                </c:pt>
                <c:pt idx="1815">
                  <c:v>92.078425999999979</c:v>
                </c:pt>
                <c:pt idx="1816">
                  <c:v>92.123532999999966</c:v>
                </c:pt>
                <c:pt idx="1817">
                  <c:v>92.192510999999982</c:v>
                </c:pt>
                <c:pt idx="1818">
                  <c:v>92.260333000000003</c:v>
                </c:pt>
                <c:pt idx="1819">
                  <c:v>92.28267799999999</c:v>
                </c:pt>
                <c:pt idx="1820">
                  <c:v>92.249966000000015</c:v>
                </c:pt>
                <c:pt idx="1821">
                  <c:v>92.195591999999991</c:v>
                </c:pt>
                <c:pt idx="1822">
                  <c:v>92.151629000000014</c:v>
                </c:pt>
                <c:pt idx="1823">
                  <c:v>92.12535299999999</c:v>
                </c:pt>
                <c:pt idx="1824">
                  <c:v>92.119376999999986</c:v>
                </c:pt>
                <c:pt idx="1825">
                  <c:v>92.143235000000004</c:v>
                </c:pt>
                <c:pt idx="1826">
                  <c:v>92.19235399999998</c:v>
                </c:pt>
                <c:pt idx="1827">
                  <c:v>92.236328</c:v>
                </c:pt>
                <c:pt idx="1828">
                  <c:v>92.241006000000013</c:v>
                </c:pt>
                <c:pt idx="1829">
                  <c:v>92.193115000000006</c:v>
                </c:pt>
                <c:pt idx="1830">
                  <c:v>92.106675999999979</c:v>
                </c:pt>
                <c:pt idx="1831">
                  <c:v>92.023107999999979</c:v>
                </c:pt>
                <c:pt idx="1832">
                  <c:v>91.997488000000004</c:v>
                </c:pt>
                <c:pt idx="1833">
                  <c:v>92.056826999999998</c:v>
                </c:pt>
                <c:pt idx="1834">
                  <c:v>92.165686999999991</c:v>
                </c:pt>
                <c:pt idx="1835">
                  <c:v>92.252045999999993</c:v>
                </c:pt>
                <c:pt idx="1836">
                  <c:v>92.273651999999998</c:v>
                </c:pt>
                <c:pt idx="1837">
                  <c:v>92.242301999999981</c:v>
                </c:pt>
                <c:pt idx="1838">
                  <c:v>92.18989999999998</c:v>
                </c:pt>
                <c:pt idx="1839">
                  <c:v>92.144693000000018</c:v>
                </c:pt>
                <c:pt idx="1840">
                  <c:v>92.139925000000005</c:v>
                </c:pt>
                <c:pt idx="1841">
                  <c:v>92.204206000000013</c:v>
                </c:pt>
                <c:pt idx="1842">
                  <c:v>92.327610000000007</c:v>
                </c:pt>
                <c:pt idx="1843">
                  <c:v>92.466814000000014</c:v>
                </c:pt>
                <c:pt idx="1844">
                  <c:v>92.588365999999979</c:v>
                </c:pt>
                <c:pt idx="1845">
                  <c:v>92.678301999999974</c:v>
                </c:pt>
                <c:pt idx="1846">
                  <c:v>92.721045000000004</c:v>
                </c:pt>
                <c:pt idx="1847">
                  <c:v>92.708861999999982</c:v>
                </c:pt>
                <c:pt idx="1848">
                  <c:v>92.670203999999998</c:v>
                </c:pt>
                <c:pt idx="1849">
                  <c:v>92.655086999999966</c:v>
                </c:pt>
                <c:pt idx="1850">
                  <c:v>92.685916999999989</c:v>
                </c:pt>
                <c:pt idx="1851">
                  <c:v>92.741752000000005</c:v>
                </c:pt>
                <c:pt idx="1852">
                  <c:v>92.790734999999998</c:v>
                </c:pt>
                <c:pt idx="1853">
                  <c:v>92.817841999999999</c:v>
                </c:pt>
                <c:pt idx="1854">
                  <c:v>92.823222000000001</c:v>
                </c:pt>
                <c:pt idx="1855">
                  <c:v>92.819766000000001</c:v>
                </c:pt>
                <c:pt idx="1856">
                  <c:v>92.833804999999998</c:v>
                </c:pt>
                <c:pt idx="1857">
                  <c:v>92.883076999999986</c:v>
                </c:pt>
                <c:pt idx="1858">
                  <c:v>92.950075999999981</c:v>
                </c:pt>
                <c:pt idx="1859">
                  <c:v>92.997973000000016</c:v>
                </c:pt>
                <c:pt idx="1860">
                  <c:v>93.015225000000015</c:v>
                </c:pt>
                <c:pt idx="1861">
                  <c:v>93.023730999999984</c:v>
                </c:pt>
                <c:pt idx="1862">
                  <c:v>93.043175000000005</c:v>
                </c:pt>
                <c:pt idx="1863">
                  <c:v>93.070435999999987</c:v>
                </c:pt>
                <c:pt idx="1864">
                  <c:v>93.095494000000002</c:v>
                </c:pt>
                <c:pt idx="1865">
                  <c:v>93.113639000000006</c:v>
                </c:pt>
                <c:pt idx="1866">
                  <c:v>93.117271000000002</c:v>
                </c:pt>
                <c:pt idx="1867">
                  <c:v>93.099464999999995</c:v>
                </c:pt>
                <c:pt idx="1868">
                  <c:v>93.073830999999984</c:v>
                </c:pt>
                <c:pt idx="1869">
                  <c:v>93.072194999999979</c:v>
                </c:pt>
                <c:pt idx="1870">
                  <c:v>93.114278999999982</c:v>
                </c:pt>
                <c:pt idx="1871">
                  <c:v>93.189311999999987</c:v>
                </c:pt>
                <c:pt idx="1872">
                  <c:v>93.269621000000015</c:v>
                </c:pt>
                <c:pt idx="1873">
                  <c:v>93.332226000000006</c:v>
                </c:pt>
                <c:pt idx="1874">
                  <c:v>93.367103000000014</c:v>
                </c:pt>
                <c:pt idx="1875">
                  <c:v>93.378895999999969</c:v>
                </c:pt>
                <c:pt idx="1876">
                  <c:v>93.384441999999993</c:v>
                </c:pt>
                <c:pt idx="1877">
                  <c:v>93.396906999999999</c:v>
                </c:pt>
                <c:pt idx="1878">
                  <c:v>93.409507000000005</c:v>
                </c:pt>
                <c:pt idx="1879">
                  <c:v>93.404950000000014</c:v>
                </c:pt>
                <c:pt idx="1880">
                  <c:v>93.381390999999979</c:v>
                </c:pt>
                <c:pt idx="1881">
                  <c:v>93.356936999999988</c:v>
                </c:pt>
                <c:pt idx="1882">
                  <c:v>93.347577000000001</c:v>
                </c:pt>
                <c:pt idx="1883">
                  <c:v>93.353121999999999</c:v>
                </c:pt>
                <c:pt idx="1884">
                  <c:v>93.366236999999998</c:v>
                </c:pt>
                <c:pt idx="1885">
                  <c:v>93.382753999999991</c:v>
                </c:pt>
                <c:pt idx="1886">
                  <c:v>93.399827000000002</c:v>
                </c:pt>
                <c:pt idx="1887">
                  <c:v>93.415111999999993</c:v>
                </c:pt>
                <c:pt idx="1888">
                  <c:v>93.432029000000014</c:v>
                </c:pt>
                <c:pt idx="1889">
                  <c:v>93.457257999999996</c:v>
                </c:pt>
                <c:pt idx="1890">
                  <c:v>93.490967000000012</c:v>
                </c:pt>
                <c:pt idx="1891">
                  <c:v>93.527265999999997</c:v>
                </c:pt>
                <c:pt idx="1892">
                  <c:v>93.562944999999999</c:v>
                </c:pt>
                <c:pt idx="1893">
                  <c:v>93.596520000000012</c:v>
                </c:pt>
                <c:pt idx="1894">
                  <c:v>93.623051999999987</c:v>
                </c:pt>
                <c:pt idx="1895">
                  <c:v>93.642193000000006</c:v>
                </c:pt>
                <c:pt idx="1896">
                  <c:v>93.665342999999964</c:v>
                </c:pt>
                <c:pt idx="1897">
                  <c:v>93.698984999999979</c:v>
                </c:pt>
                <c:pt idx="1898">
                  <c:v>93.725880999999987</c:v>
                </c:pt>
                <c:pt idx="1899">
                  <c:v>93.722411999999991</c:v>
                </c:pt>
                <c:pt idx="1900">
                  <c:v>93.693033999999983</c:v>
                </c:pt>
                <c:pt idx="1901">
                  <c:v>93.66771199999998</c:v>
                </c:pt>
                <c:pt idx="1902">
                  <c:v>93.666218999999998</c:v>
                </c:pt>
                <c:pt idx="1903">
                  <c:v>93.683798999999965</c:v>
                </c:pt>
                <c:pt idx="1904">
                  <c:v>93.710771999999992</c:v>
                </c:pt>
                <c:pt idx="1905">
                  <c:v>93.744991000000013</c:v>
                </c:pt>
                <c:pt idx="1906">
                  <c:v>93.780243999999996</c:v>
                </c:pt>
                <c:pt idx="1907">
                  <c:v>93.802397999999968</c:v>
                </c:pt>
                <c:pt idx="1908">
                  <c:v>93.804494000000005</c:v>
                </c:pt>
                <c:pt idx="1909">
                  <c:v>93.790415999999993</c:v>
                </c:pt>
                <c:pt idx="1910">
                  <c:v>93.760471999999979</c:v>
                </c:pt>
                <c:pt idx="1911">
                  <c:v>93.708785999999989</c:v>
                </c:pt>
                <c:pt idx="1912">
                  <c:v>93.639276999999993</c:v>
                </c:pt>
                <c:pt idx="1913">
                  <c:v>93.569540000000003</c:v>
                </c:pt>
                <c:pt idx="1914">
                  <c:v>93.513002</c:v>
                </c:pt>
                <c:pt idx="1915">
                  <c:v>93.468964000000014</c:v>
                </c:pt>
                <c:pt idx="1916">
                  <c:v>93.433002000000002</c:v>
                </c:pt>
                <c:pt idx="1917">
                  <c:v>93.404531000000006</c:v>
                </c:pt>
                <c:pt idx="1918">
                  <c:v>93.381737999999984</c:v>
                </c:pt>
                <c:pt idx="1919">
                  <c:v>93.363051999999982</c:v>
                </c:pt>
                <c:pt idx="1920">
                  <c:v>93.355313999999993</c:v>
                </c:pt>
                <c:pt idx="1921">
                  <c:v>93.364191000000005</c:v>
                </c:pt>
                <c:pt idx="1922">
                  <c:v>93.374303999999981</c:v>
                </c:pt>
                <c:pt idx="1923">
                  <c:v>93.358114999999998</c:v>
                </c:pt>
                <c:pt idx="1924">
                  <c:v>93.313327999999998</c:v>
                </c:pt>
                <c:pt idx="1925">
                  <c:v>93.273719</c:v>
                </c:pt>
                <c:pt idx="1926">
                  <c:v>93.271645000000007</c:v>
                </c:pt>
                <c:pt idx="1927">
                  <c:v>93.306708999999984</c:v>
                </c:pt>
                <c:pt idx="1928">
                  <c:v>93.361745999999982</c:v>
                </c:pt>
                <c:pt idx="1929">
                  <c:v>93.430815999999993</c:v>
                </c:pt>
                <c:pt idx="1930">
                  <c:v>93.516267999999997</c:v>
                </c:pt>
                <c:pt idx="1931">
                  <c:v>93.611153000000016</c:v>
                </c:pt>
                <c:pt idx="1932">
                  <c:v>93.700547999999998</c:v>
                </c:pt>
                <c:pt idx="1933">
                  <c:v>93.774940999999998</c:v>
                </c:pt>
                <c:pt idx="1934">
                  <c:v>93.835306999999986</c:v>
                </c:pt>
                <c:pt idx="1935">
                  <c:v>93.890638999999979</c:v>
                </c:pt>
                <c:pt idx="1936">
                  <c:v>93.951133999999996</c:v>
                </c:pt>
                <c:pt idx="1937">
                  <c:v>94.017280999999997</c:v>
                </c:pt>
                <c:pt idx="1938">
                  <c:v>94.07556799999999</c:v>
                </c:pt>
                <c:pt idx="1939">
                  <c:v>94.114320000000006</c:v>
                </c:pt>
                <c:pt idx="1940">
                  <c:v>94.142143000000004</c:v>
                </c:pt>
                <c:pt idx="1941">
                  <c:v>94.172442999999987</c:v>
                </c:pt>
                <c:pt idx="1942">
                  <c:v>94.18884899999999</c:v>
                </c:pt>
                <c:pt idx="1943">
                  <c:v>94.150020999999981</c:v>
                </c:pt>
                <c:pt idx="1944">
                  <c:v>94.039986999999982</c:v>
                </c:pt>
                <c:pt idx="1945">
                  <c:v>93.897321000000005</c:v>
                </c:pt>
                <c:pt idx="1946">
                  <c:v>93.783634000000006</c:v>
                </c:pt>
                <c:pt idx="1947">
                  <c:v>93.733976999999982</c:v>
                </c:pt>
                <c:pt idx="1948">
                  <c:v>93.741380000000007</c:v>
                </c:pt>
                <c:pt idx="1949">
                  <c:v>93.773606999999998</c:v>
                </c:pt>
                <c:pt idx="1950">
                  <c:v>93.799090000000007</c:v>
                </c:pt>
                <c:pt idx="1951">
                  <c:v>93.813463999999996</c:v>
                </c:pt>
                <c:pt idx="1952">
                  <c:v>93.844205000000017</c:v>
                </c:pt>
                <c:pt idx="1953">
                  <c:v>93.915070999999998</c:v>
                </c:pt>
                <c:pt idx="1954">
                  <c:v>94.010451000000003</c:v>
                </c:pt>
                <c:pt idx="1955">
                  <c:v>94.089381999999986</c:v>
                </c:pt>
                <c:pt idx="1956">
                  <c:v>94.128517999999985</c:v>
                </c:pt>
                <c:pt idx="1957">
                  <c:v>94.134359000000003</c:v>
                </c:pt>
                <c:pt idx="1958">
                  <c:v>94.120596999999989</c:v>
                </c:pt>
                <c:pt idx="1959">
                  <c:v>94.094567999999995</c:v>
                </c:pt>
                <c:pt idx="1960">
                  <c:v>94.062386999999987</c:v>
                </c:pt>
                <c:pt idx="1961">
                  <c:v>94.029229000000015</c:v>
                </c:pt>
                <c:pt idx="1962">
                  <c:v>93.993950000000012</c:v>
                </c:pt>
                <c:pt idx="1963">
                  <c:v>93.958329000000006</c:v>
                </c:pt>
                <c:pt idx="1964">
                  <c:v>93.938919999999996</c:v>
                </c:pt>
                <c:pt idx="1965">
                  <c:v>93.952847999999989</c:v>
                </c:pt>
                <c:pt idx="1966">
                  <c:v>93.997288999999995</c:v>
                </c:pt>
                <c:pt idx="1967">
                  <c:v>94.058306999999985</c:v>
                </c:pt>
                <c:pt idx="1968">
                  <c:v>94.130184</c:v>
                </c:pt>
                <c:pt idx="1969">
                  <c:v>94.204746</c:v>
                </c:pt>
                <c:pt idx="1970">
                  <c:v>94.253372999999968</c:v>
                </c:pt>
                <c:pt idx="1971">
                  <c:v>94.251705000000001</c:v>
                </c:pt>
                <c:pt idx="1972">
                  <c:v>94.218216999999996</c:v>
                </c:pt>
                <c:pt idx="1973">
                  <c:v>94.199900999999983</c:v>
                </c:pt>
                <c:pt idx="1974">
                  <c:v>94.222249000000005</c:v>
                </c:pt>
                <c:pt idx="1975">
                  <c:v>94.274377999999984</c:v>
                </c:pt>
                <c:pt idx="1976">
                  <c:v>94.332443999999981</c:v>
                </c:pt>
                <c:pt idx="1977">
                  <c:v>94.371043</c:v>
                </c:pt>
                <c:pt idx="1978">
                  <c:v>94.363625999999996</c:v>
                </c:pt>
                <c:pt idx="1979">
                  <c:v>94.304552000000001</c:v>
                </c:pt>
                <c:pt idx="1980">
                  <c:v>94.228667000000002</c:v>
                </c:pt>
                <c:pt idx="1981">
                  <c:v>94.186503999999999</c:v>
                </c:pt>
                <c:pt idx="1982">
                  <c:v>94.204324000000014</c:v>
                </c:pt>
                <c:pt idx="1983">
                  <c:v>94.273136999999991</c:v>
                </c:pt>
                <c:pt idx="1984">
                  <c:v>94.359893999999983</c:v>
                </c:pt>
                <c:pt idx="1985">
                  <c:v>94.426079999999999</c:v>
                </c:pt>
                <c:pt idx="1986">
                  <c:v>94.44728600000002</c:v>
                </c:pt>
                <c:pt idx="1987">
                  <c:v>94.431578999999999</c:v>
                </c:pt>
                <c:pt idx="1988">
                  <c:v>94.415325999999993</c:v>
                </c:pt>
                <c:pt idx="1989">
                  <c:v>94.421337999999992</c:v>
                </c:pt>
                <c:pt idx="1990">
                  <c:v>94.432341999999991</c:v>
                </c:pt>
                <c:pt idx="1991">
                  <c:v>94.421487999999982</c:v>
                </c:pt>
                <c:pt idx="1992">
                  <c:v>94.391029000000017</c:v>
                </c:pt>
                <c:pt idx="1993">
                  <c:v>94.362897999999987</c:v>
                </c:pt>
                <c:pt idx="1994">
                  <c:v>94.350644000000003</c:v>
                </c:pt>
                <c:pt idx="1995">
                  <c:v>94.364771999999988</c:v>
                </c:pt>
                <c:pt idx="1996">
                  <c:v>94.421524000000019</c:v>
                </c:pt>
                <c:pt idx="1997">
                  <c:v>94.516816000000006</c:v>
                </c:pt>
                <c:pt idx="1998">
                  <c:v>94.609713999999983</c:v>
                </c:pt>
                <c:pt idx="1999">
                  <c:v>94.658933999999988</c:v>
                </c:pt>
                <c:pt idx="2000">
                  <c:v>94.671336999999966</c:v>
                </c:pt>
                <c:pt idx="2001">
                  <c:v>94.686026999999982</c:v>
                </c:pt>
                <c:pt idx="2002">
                  <c:v>94.713251999999997</c:v>
                </c:pt>
                <c:pt idx="2003">
                  <c:v>94.726214000000013</c:v>
                </c:pt>
                <c:pt idx="2004">
                  <c:v>94.708814000000004</c:v>
                </c:pt>
                <c:pt idx="2005">
                  <c:v>94.671447999999984</c:v>
                </c:pt>
                <c:pt idx="2006">
                  <c:v>94.626041999999984</c:v>
                </c:pt>
                <c:pt idx="2007">
                  <c:v>94.587670000000003</c:v>
                </c:pt>
                <c:pt idx="2008">
                  <c:v>94.584514000000013</c:v>
                </c:pt>
                <c:pt idx="2009">
                  <c:v>94.623497999999984</c:v>
                </c:pt>
                <c:pt idx="2010">
                  <c:v>94.668896999999987</c:v>
                </c:pt>
                <c:pt idx="2011">
                  <c:v>94.689485999999988</c:v>
                </c:pt>
                <c:pt idx="2012">
                  <c:v>94.704104000000015</c:v>
                </c:pt>
                <c:pt idx="2013">
                  <c:v>94.748610999999997</c:v>
                </c:pt>
                <c:pt idx="2014">
                  <c:v>94.815989999999999</c:v>
                </c:pt>
                <c:pt idx="2015">
                  <c:v>94.867715000000004</c:v>
                </c:pt>
                <c:pt idx="2016">
                  <c:v>94.890136999999982</c:v>
                </c:pt>
                <c:pt idx="2017">
                  <c:v>94.897515999999996</c:v>
                </c:pt>
                <c:pt idx="2018">
                  <c:v>94.892652999999981</c:v>
                </c:pt>
                <c:pt idx="2019">
                  <c:v>94.869859000000005</c:v>
                </c:pt>
                <c:pt idx="2020">
                  <c:v>94.852165999999983</c:v>
                </c:pt>
                <c:pt idx="2021">
                  <c:v>94.871363000000002</c:v>
                </c:pt>
                <c:pt idx="2022">
                  <c:v>94.906979000000007</c:v>
                </c:pt>
                <c:pt idx="2023">
                  <c:v>94.907988000000003</c:v>
                </c:pt>
                <c:pt idx="2024">
                  <c:v>94.87430599999999</c:v>
                </c:pt>
                <c:pt idx="2025">
                  <c:v>94.849336999999991</c:v>
                </c:pt>
                <c:pt idx="2026">
                  <c:v>94.844835000000003</c:v>
                </c:pt>
                <c:pt idx="2027">
                  <c:v>94.838535999999991</c:v>
                </c:pt>
                <c:pt idx="2028">
                  <c:v>94.827173999999999</c:v>
                </c:pt>
                <c:pt idx="2029">
                  <c:v>94.820979999999992</c:v>
                </c:pt>
                <c:pt idx="2030">
                  <c:v>94.805903000000001</c:v>
                </c:pt>
                <c:pt idx="2031">
                  <c:v>94.770919000000006</c:v>
                </c:pt>
                <c:pt idx="2032">
                  <c:v>94.752051999999992</c:v>
                </c:pt>
                <c:pt idx="2033">
                  <c:v>94.786592999999982</c:v>
                </c:pt>
                <c:pt idx="2034">
                  <c:v>94.84248199999999</c:v>
                </c:pt>
                <c:pt idx="2035">
                  <c:v>94.862294000000006</c:v>
                </c:pt>
                <c:pt idx="2036">
                  <c:v>94.851807999999991</c:v>
                </c:pt>
                <c:pt idx="2037">
                  <c:v>94.855108999999985</c:v>
                </c:pt>
                <c:pt idx="2038">
                  <c:v>94.876134999999991</c:v>
                </c:pt>
                <c:pt idx="2039">
                  <c:v>94.890146999999999</c:v>
                </c:pt>
                <c:pt idx="2040">
                  <c:v>94.903041000000002</c:v>
                </c:pt>
                <c:pt idx="2041">
                  <c:v>94.933901000000006</c:v>
                </c:pt>
                <c:pt idx="2042">
                  <c:v>94.962592000000001</c:v>
                </c:pt>
                <c:pt idx="2043">
                  <c:v>94.958217000000005</c:v>
                </c:pt>
                <c:pt idx="2044">
                  <c:v>94.938197000000002</c:v>
                </c:pt>
                <c:pt idx="2045">
                  <c:v>94.941804000000019</c:v>
                </c:pt>
                <c:pt idx="2046">
                  <c:v>94.964276999999996</c:v>
                </c:pt>
                <c:pt idx="2047">
                  <c:v>94.971362999999982</c:v>
                </c:pt>
                <c:pt idx="2048">
                  <c:v>94.956405000000004</c:v>
                </c:pt>
                <c:pt idx="2049">
                  <c:v>94.936538999999982</c:v>
                </c:pt>
                <c:pt idx="2050">
                  <c:v>94.917991000000015</c:v>
                </c:pt>
                <c:pt idx="2051">
                  <c:v>94.900219000000021</c:v>
                </c:pt>
                <c:pt idx="2052">
                  <c:v>94.894080000000002</c:v>
                </c:pt>
                <c:pt idx="2053">
                  <c:v>94.90223899999998</c:v>
                </c:pt>
                <c:pt idx="2054">
                  <c:v>94.899794999999983</c:v>
                </c:pt>
                <c:pt idx="2055">
                  <c:v>94.872127999999989</c:v>
                </c:pt>
                <c:pt idx="2056">
                  <c:v>94.85036599999998</c:v>
                </c:pt>
                <c:pt idx="2057">
                  <c:v>94.87403599999999</c:v>
                </c:pt>
                <c:pt idx="2058">
                  <c:v>94.928353000000001</c:v>
                </c:pt>
                <c:pt idx="2059">
                  <c:v>94.963875000000002</c:v>
                </c:pt>
                <c:pt idx="2060">
                  <c:v>94.980790999999982</c:v>
                </c:pt>
                <c:pt idx="2061">
                  <c:v>95.018254999999996</c:v>
                </c:pt>
                <c:pt idx="2062">
                  <c:v>95.070370999999966</c:v>
                </c:pt>
                <c:pt idx="2063">
                  <c:v>95.095234000000005</c:v>
                </c:pt>
                <c:pt idx="2064">
                  <c:v>95.089338999999967</c:v>
                </c:pt>
                <c:pt idx="2065">
                  <c:v>95.085229999999996</c:v>
                </c:pt>
                <c:pt idx="2066">
                  <c:v>95.090040999999999</c:v>
                </c:pt>
                <c:pt idx="2067">
                  <c:v>95.084552000000002</c:v>
                </c:pt>
                <c:pt idx="2068">
                  <c:v>95.063192000000001</c:v>
                </c:pt>
                <c:pt idx="2069">
                  <c:v>95.038133000000002</c:v>
                </c:pt>
                <c:pt idx="2070">
                  <c:v>95.018085999999983</c:v>
                </c:pt>
                <c:pt idx="2071">
                  <c:v>95.000764000000004</c:v>
                </c:pt>
                <c:pt idx="2072">
                  <c:v>94.987176000000005</c:v>
                </c:pt>
                <c:pt idx="2073">
                  <c:v>94.976799999999983</c:v>
                </c:pt>
                <c:pt idx="2074">
                  <c:v>94.952715999999981</c:v>
                </c:pt>
                <c:pt idx="2075">
                  <c:v>94.896816999999999</c:v>
                </c:pt>
                <c:pt idx="2076">
                  <c:v>94.809046999999993</c:v>
                </c:pt>
                <c:pt idx="2077">
                  <c:v>94.704843999999994</c:v>
                </c:pt>
                <c:pt idx="2078">
                  <c:v>94.590028000000004</c:v>
                </c:pt>
                <c:pt idx="2079">
                  <c:v>94.46921500000002</c:v>
                </c:pt>
                <c:pt idx="2080">
                  <c:v>94.388072999999991</c:v>
                </c:pt>
                <c:pt idx="2081">
                  <c:v>94.402700999999979</c:v>
                </c:pt>
                <c:pt idx="2082">
                  <c:v>94.510450000000006</c:v>
                </c:pt>
                <c:pt idx="2083">
                  <c:v>94.641614000000018</c:v>
                </c:pt>
                <c:pt idx="2084">
                  <c:v>94.732404000000002</c:v>
                </c:pt>
                <c:pt idx="2085">
                  <c:v>94.790779999999998</c:v>
                </c:pt>
                <c:pt idx="2086">
                  <c:v>94.847758999999982</c:v>
                </c:pt>
                <c:pt idx="2087">
                  <c:v>94.901394999999994</c:v>
                </c:pt>
                <c:pt idx="2088">
                  <c:v>94.939926000000014</c:v>
                </c:pt>
                <c:pt idx="2089">
                  <c:v>94.973567000000003</c:v>
                </c:pt>
                <c:pt idx="2090">
                  <c:v>95.022791999999967</c:v>
                </c:pt>
                <c:pt idx="2091">
                  <c:v>95.083990999999983</c:v>
                </c:pt>
                <c:pt idx="2092">
                  <c:v>95.138569000000004</c:v>
                </c:pt>
                <c:pt idx="2093">
                  <c:v>95.182267999999979</c:v>
                </c:pt>
                <c:pt idx="2094">
                  <c:v>95.216817000000006</c:v>
                </c:pt>
                <c:pt idx="2095">
                  <c:v>95.232696000000004</c:v>
                </c:pt>
                <c:pt idx="2096">
                  <c:v>95.222343999999993</c:v>
                </c:pt>
                <c:pt idx="2097">
                  <c:v>95.205809000000002</c:v>
                </c:pt>
                <c:pt idx="2098">
                  <c:v>95.212907999999999</c:v>
                </c:pt>
                <c:pt idx="2099">
                  <c:v>95.240666000000019</c:v>
                </c:pt>
                <c:pt idx="2100">
                  <c:v>95.264932000000002</c:v>
                </c:pt>
                <c:pt idx="2101">
                  <c:v>95.274135000000001</c:v>
                </c:pt>
                <c:pt idx="2102">
                  <c:v>95.269834000000003</c:v>
                </c:pt>
                <c:pt idx="2103">
                  <c:v>95.254486999999983</c:v>
                </c:pt>
                <c:pt idx="2104">
                  <c:v>95.229435999999993</c:v>
                </c:pt>
                <c:pt idx="2105">
                  <c:v>95.206616999999994</c:v>
                </c:pt>
                <c:pt idx="2106">
                  <c:v>95.20228299999998</c:v>
                </c:pt>
                <c:pt idx="2107">
                  <c:v>95.21799900000002</c:v>
                </c:pt>
                <c:pt idx="2108">
                  <c:v>95.249274999999997</c:v>
                </c:pt>
                <c:pt idx="2109">
                  <c:v>95.286270999999999</c:v>
                </c:pt>
                <c:pt idx="2110">
                  <c:v>95.309976999999989</c:v>
                </c:pt>
                <c:pt idx="2111">
                  <c:v>95.302736999999965</c:v>
                </c:pt>
                <c:pt idx="2112">
                  <c:v>95.256912999999983</c:v>
                </c:pt>
                <c:pt idx="2113">
                  <c:v>95.196483999999998</c:v>
                </c:pt>
                <c:pt idx="2114">
                  <c:v>95.159438999999992</c:v>
                </c:pt>
                <c:pt idx="2115">
                  <c:v>95.150733999999986</c:v>
                </c:pt>
                <c:pt idx="2116">
                  <c:v>95.144328999999999</c:v>
                </c:pt>
                <c:pt idx="2117">
                  <c:v>95.120559</c:v>
                </c:pt>
                <c:pt idx="2118">
                  <c:v>95.076256000000001</c:v>
                </c:pt>
                <c:pt idx="2119">
                  <c:v>95.006067999999999</c:v>
                </c:pt>
                <c:pt idx="2120">
                  <c:v>94.912781999999993</c:v>
                </c:pt>
                <c:pt idx="2121">
                  <c:v>94.82183999999998</c:v>
                </c:pt>
                <c:pt idx="2122">
                  <c:v>94.759833</c:v>
                </c:pt>
                <c:pt idx="2123">
                  <c:v>94.735230999999999</c:v>
                </c:pt>
                <c:pt idx="2124">
                  <c:v>94.743882999999983</c:v>
                </c:pt>
                <c:pt idx="2125">
                  <c:v>94.774118000000001</c:v>
                </c:pt>
                <c:pt idx="2126">
                  <c:v>94.806327999999979</c:v>
                </c:pt>
                <c:pt idx="2127">
                  <c:v>94.823230999999993</c:v>
                </c:pt>
                <c:pt idx="2128">
                  <c:v>94.831169000000017</c:v>
                </c:pt>
                <c:pt idx="2129">
                  <c:v>94.848516000000004</c:v>
                </c:pt>
                <c:pt idx="2130">
                  <c:v>94.870448999999965</c:v>
                </c:pt>
                <c:pt idx="2131">
                  <c:v>94.893021000000005</c:v>
                </c:pt>
                <c:pt idx="2132">
                  <c:v>94.929294999999996</c:v>
                </c:pt>
                <c:pt idx="2133">
                  <c:v>94.979861</c:v>
                </c:pt>
                <c:pt idx="2134">
                  <c:v>95.042952999999983</c:v>
                </c:pt>
                <c:pt idx="2135">
                  <c:v>95.113069999999993</c:v>
                </c:pt>
                <c:pt idx="2136">
                  <c:v>95.170419999999979</c:v>
                </c:pt>
                <c:pt idx="2137">
                  <c:v>95.205110000000005</c:v>
                </c:pt>
                <c:pt idx="2138">
                  <c:v>95.226378999999966</c:v>
                </c:pt>
                <c:pt idx="2139">
                  <c:v>95.24412700000002</c:v>
                </c:pt>
                <c:pt idx="2140">
                  <c:v>95.254914999999997</c:v>
                </c:pt>
                <c:pt idx="2141">
                  <c:v>95.259499000000005</c:v>
                </c:pt>
                <c:pt idx="2142">
                  <c:v>95.270071999999985</c:v>
                </c:pt>
                <c:pt idx="2143">
                  <c:v>95.283799999999999</c:v>
                </c:pt>
                <c:pt idx="2144">
                  <c:v>95.283694999999994</c:v>
                </c:pt>
                <c:pt idx="2145">
                  <c:v>95.267488999999998</c:v>
                </c:pt>
                <c:pt idx="2146">
                  <c:v>95.245761999999999</c:v>
                </c:pt>
                <c:pt idx="2147">
                  <c:v>95.217877000000001</c:v>
                </c:pt>
                <c:pt idx="2148">
                  <c:v>95.183042999999984</c:v>
                </c:pt>
                <c:pt idx="2149">
                  <c:v>95.159763999999981</c:v>
                </c:pt>
                <c:pt idx="2150">
                  <c:v>95.145685</c:v>
                </c:pt>
                <c:pt idx="2151">
                  <c:v>95.091188000000002</c:v>
                </c:pt>
                <c:pt idx="2152">
                  <c:v>94.962137999999982</c:v>
                </c:pt>
                <c:pt idx="2153">
                  <c:v>94.814193000000017</c:v>
                </c:pt>
                <c:pt idx="2154">
                  <c:v>94.75287999999999</c:v>
                </c:pt>
                <c:pt idx="2155">
                  <c:v>94.815258999999998</c:v>
                </c:pt>
                <c:pt idx="2156">
                  <c:v>94.931393000000014</c:v>
                </c:pt>
                <c:pt idx="2157">
                  <c:v>95.010339000000002</c:v>
                </c:pt>
                <c:pt idx="2158">
                  <c:v>95.013784999999999</c:v>
                </c:pt>
                <c:pt idx="2159">
                  <c:v>94.967735000000005</c:v>
                </c:pt>
                <c:pt idx="2160">
                  <c:v>94.923444000000003</c:v>
                </c:pt>
                <c:pt idx="2161">
                  <c:v>94.896412999999981</c:v>
                </c:pt>
                <c:pt idx="2162">
                  <c:v>94.875124</c:v>
                </c:pt>
                <c:pt idx="2163">
                  <c:v>94.862024000000005</c:v>
                </c:pt>
                <c:pt idx="2164">
                  <c:v>94.872653999999983</c:v>
                </c:pt>
                <c:pt idx="2165">
                  <c:v>94.906423000000018</c:v>
                </c:pt>
                <c:pt idx="2166">
                  <c:v>94.937049000000016</c:v>
                </c:pt>
                <c:pt idx="2167">
                  <c:v>94.950467000000003</c:v>
                </c:pt>
                <c:pt idx="2168">
                  <c:v>94.969488999999982</c:v>
                </c:pt>
                <c:pt idx="2169">
                  <c:v>94.999842000000001</c:v>
                </c:pt>
                <c:pt idx="2170">
                  <c:v>95.028857999999985</c:v>
                </c:pt>
                <c:pt idx="2171">
                  <c:v>95.069103999999996</c:v>
                </c:pt>
                <c:pt idx="2172">
                  <c:v>95.128494999999987</c:v>
                </c:pt>
                <c:pt idx="2173">
                  <c:v>95.207987000000003</c:v>
                </c:pt>
                <c:pt idx="2174">
                  <c:v>95.281046000000003</c:v>
                </c:pt>
                <c:pt idx="2175">
                  <c:v>95.293835000000001</c:v>
                </c:pt>
                <c:pt idx="2176">
                  <c:v>95.243291000000013</c:v>
                </c:pt>
                <c:pt idx="2177">
                  <c:v>95.167624000000018</c:v>
                </c:pt>
                <c:pt idx="2178">
                  <c:v>95.108327999999986</c:v>
                </c:pt>
                <c:pt idx="2179">
                  <c:v>95.089658999999983</c:v>
                </c:pt>
                <c:pt idx="2180">
                  <c:v>95.107141999999982</c:v>
                </c:pt>
                <c:pt idx="2181">
                  <c:v>95.132723999999982</c:v>
                </c:pt>
                <c:pt idx="2182">
                  <c:v>95.143911000000003</c:v>
                </c:pt>
                <c:pt idx="2183">
                  <c:v>95.147282000000004</c:v>
                </c:pt>
                <c:pt idx="2184">
                  <c:v>95.145222000000004</c:v>
                </c:pt>
                <c:pt idx="2185">
                  <c:v>95.120108999999985</c:v>
                </c:pt>
                <c:pt idx="2186">
                  <c:v>95.062916000000001</c:v>
                </c:pt>
                <c:pt idx="2187">
                  <c:v>95.000764000000004</c:v>
                </c:pt>
                <c:pt idx="2188">
                  <c:v>94.971625000000017</c:v>
                </c:pt>
                <c:pt idx="2189">
                  <c:v>94.964055000000016</c:v>
                </c:pt>
                <c:pt idx="2190">
                  <c:v>94.950642999999999</c:v>
                </c:pt>
                <c:pt idx="2191">
                  <c:v>94.937453000000019</c:v>
                </c:pt>
                <c:pt idx="2192">
                  <c:v>94.927525000000017</c:v>
                </c:pt>
                <c:pt idx="2193">
                  <c:v>94.908754999999999</c:v>
                </c:pt>
                <c:pt idx="2194">
                  <c:v>94.891025000000013</c:v>
                </c:pt>
                <c:pt idx="2195">
                  <c:v>94.904098000000005</c:v>
                </c:pt>
                <c:pt idx="2196">
                  <c:v>94.947463000000013</c:v>
                </c:pt>
                <c:pt idx="2197">
                  <c:v>94.973911999999999</c:v>
                </c:pt>
                <c:pt idx="2198">
                  <c:v>94.944789000000014</c:v>
                </c:pt>
                <c:pt idx="2199">
                  <c:v>94.891800000000003</c:v>
                </c:pt>
                <c:pt idx="2200">
                  <c:v>94.856996999999993</c:v>
                </c:pt>
                <c:pt idx="2201">
                  <c:v>94.820295000000002</c:v>
                </c:pt>
                <c:pt idx="2202">
                  <c:v>94.755459999999999</c:v>
                </c:pt>
                <c:pt idx="2203">
                  <c:v>94.666372999999965</c:v>
                </c:pt>
                <c:pt idx="2204">
                  <c:v>94.570752999999968</c:v>
                </c:pt>
                <c:pt idx="2205">
                  <c:v>94.511904000000015</c:v>
                </c:pt>
                <c:pt idx="2206">
                  <c:v>94.537676000000005</c:v>
                </c:pt>
                <c:pt idx="2207">
                  <c:v>94.656097999999986</c:v>
                </c:pt>
                <c:pt idx="2208">
                  <c:v>94.820947999999987</c:v>
                </c:pt>
                <c:pt idx="2209">
                  <c:v>94.938360000000003</c:v>
                </c:pt>
                <c:pt idx="2210">
                  <c:v>94.943306000000007</c:v>
                </c:pt>
                <c:pt idx="2211">
                  <c:v>94.877250000000004</c:v>
                </c:pt>
                <c:pt idx="2212">
                  <c:v>94.830055000000002</c:v>
                </c:pt>
                <c:pt idx="2213">
                  <c:v>94.837895000000003</c:v>
                </c:pt>
                <c:pt idx="2214">
                  <c:v>94.872044999999986</c:v>
                </c:pt>
                <c:pt idx="2215">
                  <c:v>94.888798999999992</c:v>
                </c:pt>
                <c:pt idx="2216">
                  <c:v>94.872081999999978</c:v>
                </c:pt>
                <c:pt idx="2217">
                  <c:v>94.841409999999996</c:v>
                </c:pt>
                <c:pt idx="2218">
                  <c:v>94.814504999999997</c:v>
                </c:pt>
                <c:pt idx="2219">
                  <c:v>94.788021999999998</c:v>
                </c:pt>
                <c:pt idx="2220">
                  <c:v>94.769644000000014</c:v>
                </c:pt>
                <c:pt idx="2221">
                  <c:v>94.769504000000012</c:v>
                </c:pt>
                <c:pt idx="2222">
                  <c:v>94.767591999999993</c:v>
                </c:pt>
                <c:pt idx="2223">
                  <c:v>94.70976899999998</c:v>
                </c:pt>
                <c:pt idx="2224">
                  <c:v>94.562116000000003</c:v>
                </c:pt>
                <c:pt idx="2225">
                  <c:v>94.388256999999982</c:v>
                </c:pt>
                <c:pt idx="2226">
                  <c:v>94.282669999999996</c:v>
                </c:pt>
                <c:pt idx="2227">
                  <c:v>94.276285000000001</c:v>
                </c:pt>
                <c:pt idx="2228">
                  <c:v>94.396157000000002</c:v>
                </c:pt>
                <c:pt idx="2229">
                  <c:v>94.605851999999985</c:v>
                </c:pt>
                <c:pt idx="2230">
                  <c:v>94.765063999999995</c:v>
                </c:pt>
                <c:pt idx="2231">
                  <c:v>94.825436999999965</c:v>
                </c:pt>
                <c:pt idx="2232">
                  <c:v>94.835115000000002</c:v>
                </c:pt>
                <c:pt idx="2233">
                  <c:v>94.807952999999998</c:v>
                </c:pt>
                <c:pt idx="2234">
                  <c:v>94.723866999999998</c:v>
                </c:pt>
                <c:pt idx="2235">
                  <c:v>94.611739999999998</c:v>
                </c:pt>
                <c:pt idx="2236">
                  <c:v>94.563648000000001</c:v>
                </c:pt>
                <c:pt idx="2237">
                  <c:v>94.609297999999981</c:v>
                </c:pt>
                <c:pt idx="2238">
                  <c:v>94.660641999999982</c:v>
                </c:pt>
                <c:pt idx="2239">
                  <c:v>94.639216000000005</c:v>
                </c:pt>
                <c:pt idx="2240">
                  <c:v>94.574523999999997</c:v>
                </c:pt>
                <c:pt idx="2241">
                  <c:v>94.550068999999979</c:v>
                </c:pt>
                <c:pt idx="2242">
                  <c:v>94.595107999999982</c:v>
                </c:pt>
                <c:pt idx="2243">
                  <c:v>94.632417999999987</c:v>
                </c:pt>
                <c:pt idx="2244">
                  <c:v>94.597779000000003</c:v>
                </c:pt>
                <c:pt idx="2245">
                  <c:v>94.499538000000001</c:v>
                </c:pt>
                <c:pt idx="2246">
                  <c:v>94.378148999999965</c:v>
                </c:pt>
                <c:pt idx="2247">
                  <c:v>94.274600000000007</c:v>
                </c:pt>
                <c:pt idx="2248">
                  <c:v>94.212586999999999</c:v>
                </c:pt>
                <c:pt idx="2249">
                  <c:v>94.19801799999999</c:v>
                </c:pt>
                <c:pt idx="2250">
                  <c:v>94.173402999999965</c:v>
                </c:pt>
                <c:pt idx="2251">
                  <c:v>94.078613000000004</c:v>
                </c:pt>
                <c:pt idx="2252">
                  <c:v>93.988028999999983</c:v>
                </c:pt>
                <c:pt idx="2253">
                  <c:v>94.007294000000016</c:v>
                </c:pt>
                <c:pt idx="2254">
                  <c:v>94.096672999999981</c:v>
                </c:pt>
                <c:pt idx="2255">
                  <c:v>94.150640999999979</c:v>
                </c:pt>
                <c:pt idx="2256">
                  <c:v>94.152875999999978</c:v>
                </c:pt>
                <c:pt idx="2257">
                  <c:v>94.145247999999981</c:v>
                </c:pt>
                <c:pt idx="2258">
                  <c:v>94.122006999999968</c:v>
                </c:pt>
                <c:pt idx="2259">
                  <c:v>94.073477999999966</c:v>
                </c:pt>
                <c:pt idx="2260">
                  <c:v>94.043533999999994</c:v>
                </c:pt>
                <c:pt idx="2261">
                  <c:v>94.041852000000006</c:v>
                </c:pt>
                <c:pt idx="2262">
                  <c:v>93.948808999999983</c:v>
                </c:pt>
                <c:pt idx="2263">
                  <c:v>93.71951300000002</c:v>
                </c:pt>
                <c:pt idx="2264">
                  <c:v>93.504982999999982</c:v>
                </c:pt>
                <c:pt idx="2265">
                  <c:v>93.433358999999982</c:v>
                </c:pt>
                <c:pt idx="2266">
                  <c:v>93.499476999999999</c:v>
                </c:pt>
                <c:pt idx="2267">
                  <c:v>93.60683499999999</c:v>
                </c:pt>
                <c:pt idx="2268">
                  <c:v>93.62269999999998</c:v>
                </c:pt>
                <c:pt idx="2269">
                  <c:v>93.592241000000001</c:v>
                </c:pt>
                <c:pt idx="2270">
                  <c:v>93.607700999999992</c:v>
                </c:pt>
                <c:pt idx="2271">
                  <c:v>93.592125999999993</c:v>
                </c:pt>
                <c:pt idx="2272">
                  <c:v>93.511781999999982</c:v>
                </c:pt>
                <c:pt idx="2273">
                  <c:v>93.426063999999997</c:v>
                </c:pt>
                <c:pt idx="2274">
                  <c:v>93.362150999999983</c:v>
                </c:pt>
                <c:pt idx="2275">
                  <c:v>93.247318000000007</c:v>
                </c:pt>
                <c:pt idx="2276">
                  <c:v>93.070981999999987</c:v>
                </c:pt>
                <c:pt idx="2277">
                  <c:v>92.908360999999999</c:v>
                </c:pt>
                <c:pt idx="2278">
                  <c:v>92.784177</c:v>
                </c:pt>
                <c:pt idx="2279">
                  <c:v>92.655855999999986</c:v>
                </c:pt>
                <c:pt idx="2280">
                  <c:v>92.529411999999979</c:v>
                </c:pt>
                <c:pt idx="2281">
                  <c:v>92.368525000000005</c:v>
                </c:pt>
                <c:pt idx="2282">
                  <c:v>92.096131999999983</c:v>
                </c:pt>
                <c:pt idx="2283">
                  <c:v>91.85668699999998</c:v>
                </c:pt>
                <c:pt idx="2284">
                  <c:v>91.765380999999991</c:v>
                </c:pt>
                <c:pt idx="2285">
                  <c:v>91.754057000000003</c:v>
                </c:pt>
                <c:pt idx="2286">
                  <c:v>91.760817000000003</c:v>
                </c:pt>
                <c:pt idx="2287">
                  <c:v>91.694012999999998</c:v>
                </c:pt>
                <c:pt idx="2288">
                  <c:v>91.518243999999996</c:v>
                </c:pt>
                <c:pt idx="2289">
                  <c:v>91.290594999999996</c:v>
                </c:pt>
                <c:pt idx="2290">
                  <c:v>91.035999000000004</c:v>
                </c:pt>
                <c:pt idx="2291">
                  <c:v>90.710549000000015</c:v>
                </c:pt>
                <c:pt idx="2292">
                  <c:v>90.300116000000003</c:v>
                </c:pt>
                <c:pt idx="2293">
                  <c:v>89.833429999999993</c:v>
                </c:pt>
                <c:pt idx="2294">
                  <c:v>89.273441999999989</c:v>
                </c:pt>
                <c:pt idx="2295">
                  <c:v>88.576651999999982</c:v>
                </c:pt>
                <c:pt idx="2296">
                  <c:v>87.760920000000013</c:v>
                </c:pt>
                <c:pt idx="2297">
                  <c:v>86.89979799999999</c:v>
                </c:pt>
                <c:pt idx="2298">
                  <c:v>85.988612000000003</c:v>
                </c:pt>
                <c:pt idx="2299">
                  <c:v>84.660634000000002</c:v>
                </c:pt>
                <c:pt idx="2300">
                  <c:v>82.881085999999982</c:v>
                </c:pt>
                <c:pt idx="2301">
                  <c:v>81.244637999999995</c:v>
                </c:pt>
                <c:pt idx="2302">
                  <c:v>79.865184999999983</c:v>
                </c:pt>
                <c:pt idx="2303">
                  <c:v>78.418330999999981</c:v>
                </c:pt>
                <c:pt idx="2304">
                  <c:v>76.784492999999998</c:v>
                </c:pt>
                <c:pt idx="2305">
                  <c:v>75.186578999999966</c:v>
                </c:pt>
                <c:pt idx="2306">
                  <c:v>73.823729</c:v>
                </c:pt>
                <c:pt idx="2307">
                  <c:v>72.589001999999979</c:v>
                </c:pt>
                <c:pt idx="2308">
                  <c:v>71.388680999999991</c:v>
                </c:pt>
                <c:pt idx="2309">
                  <c:v>70.172509999999988</c:v>
                </c:pt>
                <c:pt idx="2310">
                  <c:v>68.930943999999997</c:v>
                </c:pt>
                <c:pt idx="2311">
                  <c:v>67.731730000000013</c:v>
                </c:pt>
                <c:pt idx="2312">
                  <c:v>66.674222999999998</c:v>
                </c:pt>
                <c:pt idx="2313">
                  <c:v>65.839494999999999</c:v>
                </c:pt>
                <c:pt idx="2314">
                  <c:v>65.239042999999981</c:v>
                </c:pt>
                <c:pt idx="2315">
                  <c:v>64.679265000000001</c:v>
                </c:pt>
                <c:pt idx="2316">
                  <c:v>64.125899999999987</c:v>
                </c:pt>
                <c:pt idx="2317">
                  <c:v>63.813796999999994</c:v>
                </c:pt>
                <c:pt idx="2318">
                  <c:v>63.683260999999995</c:v>
                </c:pt>
                <c:pt idx="2319">
                  <c:v>63.624822000000002</c:v>
                </c:pt>
                <c:pt idx="2320">
                  <c:v>63.668534000000008</c:v>
                </c:pt>
                <c:pt idx="2321">
                  <c:v>63.773605000000003</c:v>
                </c:pt>
                <c:pt idx="2322">
                  <c:v>63.966305000000006</c:v>
                </c:pt>
                <c:pt idx="2323">
                  <c:v>64.328233999999981</c:v>
                </c:pt>
                <c:pt idx="2324">
                  <c:v>64.911667000000008</c:v>
                </c:pt>
                <c:pt idx="2325">
                  <c:v>65.570528999999979</c:v>
                </c:pt>
                <c:pt idx="2326">
                  <c:v>66.097735999999998</c:v>
                </c:pt>
                <c:pt idx="2327">
                  <c:v>66.475838999999965</c:v>
                </c:pt>
                <c:pt idx="2328">
                  <c:v>66.876633999999981</c:v>
                </c:pt>
                <c:pt idx="2329">
                  <c:v>67.472429000000005</c:v>
                </c:pt>
                <c:pt idx="2330">
                  <c:v>68.313194999999993</c:v>
                </c:pt>
                <c:pt idx="2331">
                  <c:v>69.258711999999989</c:v>
                </c:pt>
                <c:pt idx="2332">
                  <c:v>70.062934999999982</c:v>
                </c:pt>
                <c:pt idx="2333">
                  <c:v>70.613017999999983</c:v>
                </c:pt>
                <c:pt idx="2334">
                  <c:v>70.998704000000004</c:v>
                </c:pt>
                <c:pt idx="2335">
                  <c:v>71.403920000000014</c:v>
                </c:pt>
                <c:pt idx="2336">
                  <c:v>71.946900999999997</c:v>
                </c:pt>
                <c:pt idx="2337">
                  <c:v>72.589697000000001</c:v>
                </c:pt>
                <c:pt idx="2338">
                  <c:v>73.22259099999998</c:v>
                </c:pt>
                <c:pt idx="2339">
                  <c:v>73.756919999999994</c:v>
                </c:pt>
                <c:pt idx="2340">
                  <c:v>74.193106999999998</c:v>
                </c:pt>
                <c:pt idx="2341">
                  <c:v>74.547743999999994</c:v>
                </c:pt>
                <c:pt idx="2342">
                  <c:v>74.825178999999991</c:v>
                </c:pt>
                <c:pt idx="2343">
                  <c:v>74.961779000000007</c:v>
                </c:pt>
                <c:pt idx="2344">
                  <c:v>75.041838999999982</c:v>
                </c:pt>
                <c:pt idx="2345">
                  <c:v>75.269810000000007</c:v>
                </c:pt>
                <c:pt idx="2346">
                  <c:v>75.881990000000002</c:v>
                </c:pt>
                <c:pt idx="2347">
                  <c:v>76.875877999999972</c:v>
                </c:pt>
                <c:pt idx="2348">
                  <c:v>77.70823799999998</c:v>
                </c:pt>
                <c:pt idx="2349">
                  <c:v>77.982690000000005</c:v>
                </c:pt>
                <c:pt idx="2350">
                  <c:v>77.936268000000013</c:v>
                </c:pt>
                <c:pt idx="2351">
                  <c:v>77.982555000000005</c:v>
                </c:pt>
                <c:pt idx="2352">
                  <c:v>78.274568000000002</c:v>
                </c:pt>
                <c:pt idx="2353">
                  <c:v>78.897076999999982</c:v>
                </c:pt>
                <c:pt idx="2354">
                  <c:v>79.710125000000019</c:v>
                </c:pt>
                <c:pt idx="2355">
                  <c:v>80.446729000000019</c:v>
                </c:pt>
                <c:pt idx="2356">
                  <c:v>80.957606000000013</c:v>
                </c:pt>
                <c:pt idx="2357">
                  <c:v>81.313991000000001</c:v>
                </c:pt>
                <c:pt idx="2358">
                  <c:v>81.613348999999985</c:v>
                </c:pt>
                <c:pt idx="2359">
                  <c:v>81.904159000000021</c:v>
                </c:pt>
                <c:pt idx="2360">
                  <c:v>82.111213000000021</c:v>
                </c:pt>
                <c:pt idx="2361">
                  <c:v>82.157326999999981</c:v>
                </c:pt>
                <c:pt idx="2362">
                  <c:v>82.10154799999998</c:v>
                </c:pt>
                <c:pt idx="2363">
                  <c:v>82.099030999999982</c:v>
                </c:pt>
                <c:pt idx="2364">
                  <c:v>82.254503000000014</c:v>
                </c:pt>
                <c:pt idx="2365">
                  <c:v>82.492991000000004</c:v>
                </c:pt>
                <c:pt idx="2366">
                  <c:v>82.576686999999993</c:v>
                </c:pt>
                <c:pt idx="2367">
                  <c:v>82.434278000000006</c:v>
                </c:pt>
                <c:pt idx="2368">
                  <c:v>82.20087599999998</c:v>
                </c:pt>
                <c:pt idx="2369">
                  <c:v>82.016880999999998</c:v>
                </c:pt>
                <c:pt idx="2370">
                  <c:v>82.024095000000003</c:v>
                </c:pt>
                <c:pt idx="2371">
                  <c:v>82.31393199999998</c:v>
                </c:pt>
                <c:pt idx="2372">
                  <c:v>82.851104000000007</c:v>
                </c:pt>
                <c:pt idx="2373">
                  <c:v>83.469251999999997</c:v>
                </c:pt>
                <c:pt idx="2374">
                  <c:v>84.049779000000001</c:v>
                </c:pt>
                <c:pt idx="2375">
                  <c:v>84.620440999999985</c:v>
                </c:pt>
                <c:pt idx="2376">
                  <c:v>85.218999999999994</c:v>
                </c:pt>
                <c:pt idx="2377">
                  <c:v>85.776389999999992</c:v>
                </c:pt>
                <c:pt idx="2378">
                  <c:v>86.149083000000005</c:v>
                </c:pt>
                <c:pt idx="2379">
                  <c:v>86.224885</c:v>
                </c:pt>
                <c:pt idx="2380">
                  <c:v>85.991772999999981</c:v>
                </c:pt>
                <c:pt idx="2381">
                  <c:v>85.426063999999997</c:v>
                </c:pt>
                <c:pt idx="2382">
                  <c:v>84.332807999999986</c:v>
                </c:pt>
                <c:pt idx="2383">
                  <c:v>82.539209999999997</c:v>
                </c:pt>
                <c:pt idx="2384">
                  <c:v>80.396953999999994</c:v>
                </c:pt>
                <c:pt idx="2385">
                  <c:v>78.475454999999982</c:v>
                </c:pt>
                <c:pt idx="2386">
                  <c:v>76.97053099999998</c:v>
                </c:pt>
                <c:pt idx="2387">
                  <c:v>75.940822999999995</c:v>
                </c:pt>
                <c:pt idx="2388">
                  <c:v>75.503240000000005</c:v>
                </c:pt>
                <c:pt idx="2389">
                  <c:v>75.748647000000005</c:v>
                </c:pt>
                <c:pt idx="2390">
                  <c:v>76.596236000000005</c:v>
                </c:pt>
                <c:pt idx="2391">
                  <c:v>77.779097999999991</c:v>
                </c:pt>
                <c:pt idx="2392">
                  <c:v>79.023929999999993</c:v>
                </c:pt>
                <c:pt idx="2393">
                  <c:v>80.189566999999982</c:v>
                </c:pt>
                <c:pt idx="2394">
                  <c:v>81.247454000000019</c:v>
                </c:pt>
                <c:pt idx="2395">
                  <c:v>82.200233999999995</c:v>
                </c:pt>
                <c:pt idx="2396">
                  <c:v>83.05074599999999</c:v>
                </c:pt>
                <c:pt idx="2397">
                  <c:v>83.801175999999998</c:v>
                </c:pt>
                <c:pt idx="2398">
                  <c:v>84.446785000000006</c:v>
                </c:pt>
                <c:pt idx="2399">
                  <c:v>84.970673000000005</c:v>
                </c:pt>
                <c:pt idx="2400">
                  <c:v>85.358073999999988</c:v>
                </c:pt>
                <c:pt idx="2401">
                  <c:v>85.615953000000005</c:v>
                </c:pt>
                <c:pt idx="2402">
                  <c:v>85.772517999999991</c:v>
                </c:pt>
                <c:pt idx="2403">
                  <c:v>85.861979000000005</c:v>
                </c:pt>
                <c:pt idx="2404">
                  <c:v>85.898482999999985</c:v>
                </c:pt>
                <c:pt idx="2405">
                  <c:v>85.885681999999989</c:v>
                </c:pt>
                <c:pt idx="2406">
                  <c:v>85.839516000000003</c:v>
                </c:pt>
                <c:pt idx="2407">
                  <c:v>85.763941000000003</c:v>
                </c:pt>
                <c:pt idx="2408">
                  <c:v>85.636015999999998</c:v>
                </c:pt>
                <c:pt idx="2409">
                  <c:v>85.448447000000002</c:v>
                </c:pt>
                <c:pt idx="2410">
                  <c:v>85.241715999999997</c:v>
                </c:pt>
                <c:pt idx="2411">
                  <c:v>85.058584999999979</c:v>
                </c:pt>
                <c:pt idx="2412">
                  <c:v>84.897908000000001</c:v>
                </c:pt>
                <c:pt idx="2413">
                  <c:v>84.743202999999994</c:v>
                </c:pt>
                <c:pt idx="2414">
                  <c:v>84.604664999999997</c:v>
                </c:pt>
                <c:pt idx="2415">
                  <c:v>84.49477899999998</c:v>
                </c:pt>
                <c:pt idx="2416">
                  <c:v>84.397306999999998</c:v>
                </c:pt>
                <c:pt idx="2417">
                  <c:v>84.302848999999966</c:v>
                </c:pt>
                <c:pt idx="2418">
                  <c:v>84.211523000000028</c:v>
                </c:pt>
                <c:pt idx="2419">
                  <c:v>84.080494999999999</c:v>
                </c:pt>
                <c:pt idx="2420">
                  <c:v>83.834381999999991</c:v>
                </c:pt>
                <c:pt idx="2421">
                  <c:v>83.467337999999998</c:v>
                </c:pt>
                <c:pt idx="2422">
                  <c:v>83.064881999999983</c:v>
                </c:pt>
                <c:pt idx="2423">
                  <c:v>82.728296999999998</c:v>
                </c:pt>
                <c:pt idx="2424">
                  <c:v>82.518733999999981</c:v>
                </c:pt>
                <c:pt idx="2425">
                  <c:v>82.373776999999976</c:v>
                </c:pt>
                <c:pt idx="2426">
                  <c:v>82.12441699999998</c:v>
                </c:pt>
                <c:pt idx="2427">
                  <c:v>81.720866999999998</c:v>
                </c:pt>
                <c:pt idx="2428">
                  <c:v>81.227222000000012</c:v>
                </c:pt>
                <c:pt idx="2429">
                  <c:v>80.598427000000001</c:v>
                </c:pt>
                <c:pt idx="2430">
                  <c:v>79.783603999999997</c:v>
                </c:pt>
                <c:pt idx="2431">
                  <c:v>78.926091999999983</c:v>
                </c:pt>
                <c:pt idx="2432">
                  <c:v>78.159964000000002</c:v>
                </c:pt>
                <c:pt idx="2433">
                  <c:v>77.409217999999996</c:v>
                </c:pt>
                <c:pt idx="2434">
                  <c:v>76.592425000000006</c:v>
                </c:pt>
                <c:pt idx="2435">
                  <c:v>75.695149999999998</c:v>
                </c:pt>
                <c:pt idx="2436">
                  <c:v>74.783090000000001</c:v>
                </c:pt>
                <c:pt idx="2437">
                  <c:v>73.956563000000017</c:v>
                </c:pt>
                <c:pt idx="2438">
                  <c:v>73.255695000000003</c:v>
                </c:pt>
                <c:pt idx="2439">
                  <c:v>72.688132999999965</c:v>
                </c:pt>
                <c:pt idx="2440">
                  <c:v>71.687129999999996</c:v>
                </c:pt>
                <c:pt idx="2441">
                  <c:v>70.07371999999998</c:v>
                </c:pt>
                <c:pt idx="2442">
                  <c:v>69.058511999999979</c:v>
                </c:pt>
                <c:pt idx="2443">
                  <c:v>68.625523999999999</c:v>
                </c:pt>
                <c:pt idx="2444">
                  <c:v>68.139237999999992</c:v>
                </c:pt>
                <c:pt idx="2445">
                  <c:v>67.730113000000017</c:v>
                </c:pt>
                <c:pt idx="2446">
                  <c:v>67.355111999999991</c:v>
                </c:pt>
                <c:pt idx="2447">
                  <c:v>67.087355000000002</c:v>
                </c:pt>
                <c:pt idx="2448">
                  <c:v>66.880920000000003</c:v>
                </c:pt>
                <c:pt idx="2449">
                  <c:v>66.75864199999998</c:v>
                </c:pt>
                <c:pt idx="2450">
                  <c:v>66.674240999999981</c:v>
                </c:pt>
                <c:pt idx="2451">
                  <c:v>66.599649999999997</c:v>
                </c:pt>
                <c:pt idx="2452">
                  <c:v>66.544124000000011</c:v>
                </c:pt>
                <c:pt idx="2453">
                  <c:v>66.564471999999981</c:v>
                </c:pt>
                <c:pt idx="2454">
                  <c:v>66.664013999999995</c:v>
                </c:pt>
                <c:pt idx="2455">
                  <c:v>66.760621000000015</c:v>
                </c:pt>
                <c:pt idx="2456">
                  <c:v>66.793447</c:v>
                </c:pt>
                <c:pt idx="2457">
                  <c:v>66.800939</c:v>
                </c:pt>
                <c:pt idx="2458">
                  <c:v>66.884785999999991</c:v>
                </c:pt>
                <c:pt idx="2459">
                  <c:v>67.231641999999994</c:v>
                </c:pt>
                <c:pt idx="2460">
                  <c:v>68.023724999999999</c:v>
                </c:pt>
                <c:pt idx="2461">
                  <c:v>69.025396999999984</c:v>
                </c:pt>
                <c:pt idx="2462">
                  <c:v>69.73783899999998</c:v>
                </c:pt>
                <c:pt idx="2463">
                  <c:v>70.07683999999999</c:v>
                </c:pt>
                <c:pt idx="2464">
                  <c:v>70.317083999999994</c:v>
                </c:pt>
                <c:pt idx="2465">
                  <c:v>70.686695</c:v>
                </c:pt>
                <c:pt idx="2466">
                  <c:v>71.244799000000015</c:v>
                </c:pt>
                <c:pt idx="2467">
                  <c:v>71.835750999999988</c:v>
                </c:pt>
                <c:pt idx="2468">
                  <c:v>72.275071999999966</c:v>
                </c:pt>
                <c:pt idx="2469">
                  <c:v>72.533995000000004</c:v>
                </c:pt>
                <c:pt idx="2470">
                  <c:v>72.746592000000007</c:v>
                </c:pt>
                <c:pt idx="2471">
                  <c:v>73.004356999999999</c:v>
                </c:pt>
                <c:pt idx="2472">
                  <c:v>73.302429999999987</c:v>
                </c:pt>
                <c:pt idx="2473">
                  <c:v>73.603945999999979</c:v>
                </c:pt>
                <c:pt idx="2474">
                  <c:v>73.869893000000005</c:v>
                </c:pt>
                <c:pt idx="2475">
                  <c:v>74.068754999999982</c:v>
                </c:pt>
                <c:pt idx="2476">
                  <c:v>74.246263000000013</c:v>
                </c:pt>
                <c:pt idx="2477">
                  <c:v>74.538184000000001</c:v>
                </c:pt>
                <c:pt idx="2478">
                  <c:v>75.051851999999982</c:v>
                </c:pt>
                <c:pt idx="2479">
                  <c:v>75.679090999999985</c:v>
                </c:pt>
                <c:pt idx="2480">
                  <c:v>76.134112000000002</c:v>
                </c:pt>
                <c:pt idx="2481">
                  <c:v>76.328410999999988</c:v>
                </c:pt>
                <c:pt idx="2482">
                  <c:v>76.393970999999979</c:v>
                </c:pt>
                <c:pt idx="2483">
                  <c:v>76.455467999999982</c:v>
                </c:pt>
                <c:pt idx="2484">
                  <c:v>76.556287999999981</c:v>
                </c:pt>
                <c:pt idx="2485">
                  <c:v>76.648878999999965</c:v>
                </c:pt>
                <c:pt idx="2486">
                  <c:v>76.719639000000015</c:v>
                </c:pt>
                <c:pt idx="2487">
                  <c:v>76.825507999999985</c:v>
                </c:pt>
                <c:pt idx="2488">
                  <c:v>76.993220000000008</c:v>
                </c:pt>
                <c:pt idx="2489">
                  <c:v>77.157455999999982</c:v>
                </c:pt>
                <c:pt idx="2490">
                  <c:v>77.248524000000018</c:v>
                </c:pt>
                <c:pt idx="2491">
                  <c:v>77.280610999999993</c:v>
                </c:pt>
                <c:pt idx="2492">
                  <c:v>77.483621000000014</c:v>
                </c:pt>
                <c:pt idx="2493">
                  <c:v>78.289173000000005</c:v>
                </c:pt>
                <c:pt idx="2494">
                  <c:v>79.445491000000004</c:v>
                </c:pt>
                <c:pt idx="2495">
                  <c:v>80.206594999999993</c:v>
                </c:pt>
                <c:pt idx="2496">
                  <c:v>80.521969999999996</c:v>
                </c:pt>
                <c:pt idx="2497">
                  <c:v>80.702757999999989</c:v>
                </c:pt>
                <c:pt idx="2498">
                  <c:v>80.885227999999998</c:v>
                </c:pt>
                <c:pt idx="2499">
                  <c:v>81.117982999999981</c:v>
                </c:pt>
                <c:pt idx="2500">
                  <c:v>81.37229099999999</c:v>
                </c:pt>
                <c:pt idx="2501">
                  <c:v>81.652542999999966</c:v>
                </c:pt>
                <c:pt idx="2502">
                  <c:v>81.947065000000009</c:v>
                </c:pt>
                <c:pt idx="2503">
                  <c:v>82.287351999999998</c:v>
                </c:pt>
                <c:pt idx="2504">
                  <c:v>82.648649000000006</c:v>
                </c:pt>
                <c:pt idx="2505">
                  <c:v>82.872255999999979</c:v>
                </c:pt>
                <c:pt idx="2506">
                  <c:v>82.858502999999985</c:v>
                </c:pt>
                <c:pt idx="2507">
                  <c:v>82.672866999999968</c:v>
                </c:pt>
                <c:pt idx="2508">
                  <c:v>82.422001999999992</c:v>
                </c:pt>
                <c:pt idx="2509">
                  <c:v>82.124836999999985</c:v>
                </c:pt>
                <c:pt idx="2510">
                  <c:v>81.823915999999983</c:v>
                </c:pt>
                <c:pt idx="2511">
                  <c:v>81.682551999999987</c:v>
                </c:pt>
                <c:pt idx="2512">
                  <c:v>81.713459000000014</c:v>
                </c:pt>
                <c:pt idx="2513">
                  <c:v>81.766951000000006</c:v>
                </c:pt>
                <c:pt idx="2514">
                  <c:v>81.736124000000018</c:v>
                </c:pt>
                <c:pt idx="2515">
                  <c:v>81.522856999999988</c:v>
                </c:pt>
                <c:pt idx="2516">
                  <c:v>81.028854999999979</c:v>
                </c:pt>
                <c:pt idx="2517">
                  <c:v>80.108514</c:v>
                </c:pt>
                <c:pt idx="2518">
                  <c:v>78.577049000000002</c:v>
                </c:pt>
                <c:pt idx="2519">
                  <c:v>76.490358000000001</c:v>
                </c:pt>
                <c:pt idx="2520">
                  <c:v>74.251695999999995</c:v>
                </c:pt>
                <c:pt idx="2521">
                  <c:v>72.291452000000007</c:v>
                </c:pt>
                <c:pt idx="2522">
                  <c:v>70.858647999999988</c:v>
                </c:pt>
                <c:pt idx="2523">
                  <c:v>70.075194999999979</c:v>
                </c:pt>
                <c:pt idx="2524">
                  <c:v>69.908361999999983</c:v>
                </c:pt>
                <c:pt idx="2525">
                  <c:v>70.18886999999998</c:v>
                </c:pt>
                <c:pt idx="2526">
                  <c:v>70.814058000000003</c:v>
                </c:pt>
                <c:pt idx="2527">
                  <c:v>71.72575599999999</c:v>
                </c:pt>
                <c:pt idx="2528">
                  <c:v>72.608604</c:v>
                </c:pt>
                <c:pt idx="2529">
                  <c:v>73.07232599999999</c:v>
                </c:pt>
                <c:pt idx="2530">
                  <c:v>73.146285000000006</c:v>
                </c:pt>
                <c:pt idx="2531">
                  <c:v>73.137298000000001</c:v>
                </c:pt>
                <c:pt idx="2532">
                  <c:v>73.283959999999993</c:v>
                </c:pt>
                <c:pt idx="2533">
                  <c:v>73.691804000000005</c:v>
                </c:pt>
                <c:pt idx="2534">
                  <c:v>74.388678999999968</c:v>
                </c:pt>
                <c:pt idx="2535">
                  <c:v>75.283297000000005</c:v>
                </c:pt>
                <c:pt idx="2536">
                  <c:v>76.130634000000001</c:v>
                </c:pt>
                <c:pt idx="2537">
                  <c:v>76.720910000000003</c:v>
                </c:pt>
                <c:pt idx="2538">
                  <c:v>77.061704000000006</c:v>
                </c:pt>
                <c:pt idx="2539">
                  <c:v>77.258180999999979</c:v>
                </c:pt>
                <c:pt idx="2540">
                  <c:v>77.35747099999999</c:v>
                </c:pt>
                <c:pt idx="2541">
                  <c:v>77.311768000000001</c:v>
                </c:pt>
                <c:pt idx="2542">
                  <c:v>76.981082999999998</c:v>
                </c:pt>
                <c:pt idx="2543">
                  <c:v>76.497211000000007</c:v>
                </c:pt>
                <c:pt idx="2544">
                  <c:v>76.254643000000016</c:v>
                </c:pt>
                <c:pt idx="2545">
                  <c:v>76.357647999999998</c:v>
                </c:pt>
                <c:pt idx="2546">
                  <c:v>76.788735999999986</c:v>
                </c:pt>
                <c:pt idx="2547">
                  <c:v>77.585779999999986</c:v>
                </c:pt>
                <c:pt idx="2548">
                  <c:v>78.578997999999984</c:v>
                </c:pt>
                <c:pt idx="2549">
                  <c:v>79.493555000000015</c:v>
                </c:pt>
                <c:pt idx="2550">
                  <c:v>80.173438999999988</c:v>
                </c:pt>
                <c:pt idx="2551">
                  <c:v>80.670204999999982</c:v>
                </c:pt>
                <c:pt idx="2552">
                  <c:v>81.058463000000003</c:v>
                </c:pt>
                <c:pt idx="2553">
                  <c:v>81.362167999999983</c:v>
                </c:pt>
                <c:pt idx="2554">
                  <c:v>81.602919</c:v>
                </c:pt>
                <c:pt idx="2555">
                  <c:v>81.801376999999988</c:v>
                </c:pt>
                <c:pt idx="2556">
                  <c:v>81.937923000000012</c:v>
                </c:pt>
                <c:pt idx="2557">
                  <c:v>81.963790000000003</c:v>
                </c:pt>
                <c:pt idx="2558">
                  <c:v>81.853252999999981</c:v>
                </c:pt>
                <c:pt idx="2559">
                  <c:v>81.626655</c:v>
                </c:pt>
                <c:pt idx="2560">
                  <c:v>81.352804999999989</c:v>
                </c:pt>
                <c:pt idx="2561">
                  <c:v>81.128274999999988</c:v>
                </c:pt>
                <c:pt idx="2562">
                  <c:v>80.982846999999992</c:v>
                </c:pt>
                <c:pt idx="2563">
                  <c:v>80.83646899999998</c:v>
                </c:pt>
                <c:pt idx="2564">
                  <c:v>80.637516000000005</c:v>
                </c:pt>
                <c:pt idx="2565">
                  <c:v>80.39804199999999</c:v>
                </c:pt>
                <c:pt idx="2566">
                  <c:v>80.146350999999981</c:v>
                </c:pt>
                <c:pt idx="2567">
                  <c:v>79.946287000000012</c:v>
                </c:pt>
                <c:pt idx="2568">
                  <c:v>79.821264999999997</c:v>
                </c:pt>
                <c:pt idx="2569">
                  <c:v>79.750614999999996</c:v>
                </c:pt>
                <c:pt idx="2570">
                  <c:v>79.712063000000015</c:v>
                </c:pt>
                <c:pt idx="2571">
                  <c:v>79.702457999999979</c:v>
                </c:pt>
                <c:pt idx="2572">
                  <c:v>79.707570000000004</c:v>
                </c:pt>
                <c:pt idx="2573">
                  <c:v>79.701678999999999</c:v>
                </c:pt>
                <c:pt idx="2574">
                  <c:v>79.657022999999981</c:v>
                </c:pt>
                <c:pt idx="2575">
                  <c:v>79.484122999999997</c:v>
                </c:pt>
                <c:pt idx="2576">
                  <c:v>79.118589999999998</c:v>
                </c:pt>
                <c:pt idx="2577">
                  <c:v>78.614644000000013</c:v>
                </c:pt>
                <c:pt idx="2578">
                  <c:v>78.06774799999998</c:v>
                </c:pt>
                <c:pt idx="2579">
                  <c:v>77.548997999999983</c:v>
                </c:pt>
                <c:pt idx="2580">
                  <c:v>77.107713000000004</c:v>
                </c:pt>
                <c:pt idx="2581">
                  <c:v>76.837290999999993</c:v>
                </c:pt>
                <c:pt idx="2582">
                  <c:v>76.777083000000005</c:v>
                </c:pt>
                <c:pt idx="2583">
                  <c:v>76.789604999999995</c:v>
                </c:pt>
                <c:pt idx="2584">
                  <c:v>76.773523999999995</c:v>
                </c:pt>
                <c:pt idx="2585">
                  <c:v>76.760486</c:v>
                </c:pt>
                <c:pt idx="2586">
                  <c:v>76.781293000000019</c:v>
                </c:pt>
                <c:pt idx="2587">
                  <c:v>76.842703999999998</c:v>
                </c:pt>
                <c:pt idx="2588">
                  <c:v>76.948865000000012</c:v>
                </c:pt>
                <c:pt idx="2589">
                  <c:v>77.089404000000002</c:v>
                </c:pt>
                <c:pt idx="2590">
                  <c:v>77.199630000000013</c:v>
                </c:pt>
                <c:pt idx="2591">
                  <c:v>77.229841999999991</c:v>
                </c:pt>
                <c:pt idx="2592">
                  <c:v>77.19167299999998</c:v>
                </c:pt>
                <c:pt idx="2593">
                  <c:v>77.107631999999981</c:v>
                </c:pt>
                <c:pt idx="2594">
                  <c:v>76.965569000000016</c:v>
                </c:pt>
                <c:pt idx="2595">
                  <c:v>76.743094999999997</c:v>
                </c:pt>
                <c:pt idx="2596">
                  <c:v>76.474314000000007</c:v>
                </c:pt>
                <c:pt idx="2597">
                  <c:v>76.20819299999998</c:v>
                </c:pt>
                <c:pt idx="2598">
                  <c:v>75.948768000000001</c:v>
                </c:pt>
                <c:pt idx="2599">
                  <c:v>75.655266999999981</c:v>
                </c:pt>
                <c:pt idx="2600">
                  <c:v>75.259968000000001</c:v>
                </c:pt>
                <c:pt idx="2601">
                  <c:v>74.75152300000002</c:v>
                </c:pt>
                <c:pt idx="2602">
                  <c:v>74.156029999999987</c:v>
                </c:pt>
                <c:pt idx="2603">
                  <c:v>73.443165000000008</c:v>
                </c:pt>
                <c:pt idx="2604">
                  <c:v>72.58895099999998</c:v>
                </c:pt>
                <c:pt idx="2605">
                  <c:v>71.72335799999999</c:v>
                </c:pt>
                <c:pt idx="2606">
                  <c:v>71.046795000000003</c:v>
                </c:pt>
                <c:pt idx="2607">
                  <c:v>70.603801999999988</c:v>
                </c:pt>
                <c:pt idx="2608">
                  <c:v>70.302949999999981</c:v>
                </c:pt>
                <c:pt idx="2609">
                  <c:v>70.048535999999999</c:v>
                </c:pt>
                <c:pt idx="2610">
                  <c:v>69.766121999999996</c:v>
                </c:pt>
                <c:pt idx="2611">
                  <c:v>69.383895999999979</c:v>
                </c:pt>
                <c:pt idx="2612">
                  <c:v>68.861179000000007</c:v>
                </c:pt>
                <c:pt idx="2613">
                  <c:v>68.252546999999993</c:v>
                </c:pt>
                <c:pt idx="2614">
                  <c:v>67.649856999999983</c:v>
                </c:pt>
                <c:pt idx="2615">
                  <c:v>67.080311999999992</c:v>
                </c:pt>
                <c:pt idx="2616">
                  <c:v>66.55510799999999</c:v>
                </c:pt>
                <c:pt idx="2617">
                  <c:v>66.123535999999987</c:v>
                </c:pt>
                <c:pt idx="2618">
                  <c:v>65.840397999999979</c:v>
                </c:pt>
                <c:pt idx="2619">
                  <c:v>65.727339999999998</c:v>
                </c:pt>
                <c:pt idx="2620">
                  <c:v>65.751222999999996</c:v>
                </c:pt>
                <c:pt idx="2621">
                  <c:v>65.827506999999983</c:v>
                </c:pt>
                <c:pt idx="2622">
                  <c:v>65.832379999999986</c:v>
                </c:pt>
                <c:pt idx="2623">
                  <c:v>65.63823699999999</c:v>
                </c:pt>
                <c:pt idx="2624">
                  <c:v>65.133594000000002</c:v>
                </c:pt>
                <c:pt idx="2625">
                  <c:v>64.243116000000015</c:v>
                </c:pt>
                <c:pt idx="2626">
                  <c:v>63.013296999999994</c:v>
                </c:pt>
                <c:pt idx="2627">
                  <c:v>61.630518000000009</c:v>
                </c:pt>
                <c:pt idx="2628">
                  <c:v>60.285147000000002</c:v>
                </c:pt>
                <c:pt idx="2629">
                  <c:v>59.075421000000006</c:v>
                </c:pt>
                <c:pt idx="2630">
                  <c:v>58.001453000000005</c:v>
                </c:pt>
                <c:pt idx="2631">
                  <c:v>57.000253000000001</c:v>
                </c:pt>
                <c:pt idx="2632">
                  <c:v>56.057647999999993</c:v>
                </c:pt>
                <c:pt idx="2633">
                  <c:v>55.249918000000008</c:v>
                </c:pt>
                <c:pt idx="2634">
                  <c:v>54.663241000000006</c:v>
                </c:pt>
                <c:pt idx="2635">
                  <c:v>54.327026000000004</c:v>
                </c:pt>
                <c:pt idx="2636">
                  <c:v>54.236024</c:v>
                </c:pt>
                <c:pt idx="2637">
                  <c:v>54.405967000000004</c:v>
                </c:pt>
                <c:pt idx="2638">
                  <c:v>54.839453000000006</c:v>
                </c:pt>
                <c:pt idx="2639">
                  <c:v>55.463066999999995</c:v>
                </c:pt>
                <c:pt idx="2640">
                  <c:v>56.204194000000001</c:v>
                </c:pt>
                <c:pt idx="2641">
                  <c:v>57.054642999999999</c:v>
                </c:pt>
                <c:pt idx="2642">
                  <c:v>58.009788</c:v>
                </c:pt>
                <c:pt idx="2643">
                  <c:v>59.025371000000007</c:v>
                </c:pt>
                <c:pt idx="2644">
                  <c:v>60.045098000000003</c:v>
                </c:pt>
                <c:pt idx="2645">
                  <c:v>61.026842000000002</c:v>
                </c:pt>
                <c:pt idx="2646">
                  <c:v>61.935116000000008</c:v>
                </c:pt>
                <c:pt idx="2647">
                  <c:v>62.743728000000004</c:v>
                </c:pt>
                <c:pt idx="2648">
                  <c:v>63.441847999999993</c:v>
                </c:pt>
                <c:pt idx="2649">
                  <c:v>64.037874000000002</c:v>
                </c:pt>
                <c:pt idx="2650">
                  <c:v>64.55296199999998</c:v>
                </c:pt>
                <c:pt idx="2651">
                  <c:v>65.002387999999968</c:v>
                </c:pt>
                <c:pt idx="2652">
                  <c:v>65.423608000000002</c:v>
                </c:pt>
                <c:pt idx="2653">
                  <c:v>65.899165999999994</c:v>
                </c:pt>
                <c:pt idx="2654">
                  <c:v>66.521236000000002</c:v>
                </c:pt>
                <c:pt idx="2655">
                  <c:v>67.305072999999965</c:v>
                </c:pt>
                <c:pt idx="2656">
                  <c:v>68.146855000000002</c:v>
                </c:pt>
                <c:pt idx="2657">
                  <c:v>68.889268000000001</c:v>
                </c:pt>
                <c:pt idx="2658">
                  <c:v>69.438716999999983</c:v>
                </c:pt>
                <c:pt idx="2659">
                  <c:v>69.832218999999981</c:v>
                </c:pt>
                <c:pt idx="2660">
                  <c:v>70.22368299999998</c:v>
                </c:pt>
                <c:pt idx="2661">
                  <c:v>70.752077999999969</c:v>
                </c:pt>
                <c:pt idx="2662">
                  <c:v>71.397991000000005</c:v>
                </c:pt>
                <c:pt idx="2663">
                  <c:v>72.039349999999999</c:v>
                </c:pt>
                <c:pt idx="2664">
                  <c:v>72.580580999999981</c:v>
                </c:pt>
                <c:pt idx="2665">
                  <c:v>72.974789000000001</c:v>
                </c:pt>
                <c:pt idx="2666">
                  <c:v>73.223936999999992</c:v>
                </c:pt>
                <c:pt idx="2667">
                  <c:v>73.400548000000001</c:v>
                </c:pt>
                <c:pt idx="2668">
                  <c:v>73.617982999999981</c:v>
                </c:pt>
                <c:pt idx="2669">
                  <c:v>73.935541999999998</c:v>
                </c:pt>
                <c:pt idx="2670">
                  <c:v>74.291442000000004</c:v>
                </c:pt>
                <c:pt idx="2671">
                  <c:v>74.554147</c:v>
                </c:pt>
                <c:pt idx="2672">
                  <c:v>74.638436999999968</c:v>
                </c:pt>
                <c:pt idx="2673">
                  <c:v>74.561706000000001</c:v>
                </c:pt>
                <c:pt idx="2674">
                  <c:v>74.398961</c:v>
                </c:pt>
                <c:pt idx="2675">
                  <c:v>74.217231999999996</c:v>
                </c:pt>
                <c:pt idx="2676">
                  <c:v>74.073387999999966</c:v>
                </c:pt>
                <c:pt idx="2677">
                  <c:v>74.013260000000017</c:v>
                </c:pt>
                <c:pt idx="2678">
                  <c:v>74.042184000000006</c:v>
                </c:pt>
                <c:pt idx="2679">
                  <c:v>74.120107999999988</c:v>
                </c:pt>
                <c:pt idx="2680">
                  <c:v>74.208987999999991</c:v>
                </c:pt>
                <c:pt idx="2681">
                  <c:v>74.308255000000003</c:v>
                </c:pt>
                <c:pt idx="2682">
                  <c:v>74.433456000000007</c:v>
                </c:pt>
                <c:pt idx="2683">
                  <c:v>74.584719000000007</c:v>
                </c:pt>
                <c:pt idx="2684">
                  <c:v>74.751441999999983</c:v>
                </c:pt>
                <c:pt idx="2685">
                  <c:v>74.919791000000004</c:v>
                </c:pt>
                <c:pt idx="2686">
                  <c:v>75.056070999999989</c:v>
                </c:pt>
                <c:pt idx="2687">
                  <c:v>75.105029999999999</c:v>
                </c:pt>
                <c:pt idx="2688">
                  <c:v>75.020650000000003</c:v>
                </c:pt>
                <c:pt idx="2689">
                  <c:v>74.798956000000004</c:v>
                </c:pt>
                <c:pt idx="2690">
                  <c:v>74.481952000000007</c:v>
                </c:pt>
                <c:pt idx="2691">
                  <c:v>74.144006000000005</c:v>
                </c:pt>
                <c:pt idx="2692">
                  <c:v>73.868634</c:v>
                </c:pt>
                <c:pt idx="2693">
                  <c:v>73.715700999999981</c:v>
                </c:pt>
                <c:pt idx="2694">
                  <c:v>73.696799999999982</c:v>
                </c:pt>
                <c:pt idx="2695">
                  <c:v>73.789826000000005</c:v>
                </c:pt>
                <c:pt idx="2696">
                  <c:v>73.984095999999994</c:v>
                </c:pt>
                <c:pt idx="2697">
                  <c:v>74.283807999999979</c:v>
                </c:pt>
                <c:pt idx="2698">
                  <c:v>74.678764999999984</c:v>
                </c:pt>
                <c:pt idx="2699">
                  <c:v>75.136673000000002</c:v>
                </c:pt>
                <c:pt idx="2700">
                  <c:v>75.627959000000004</c:v>
                </c:pt>
                <c:pt idx="2701">
                  <c:v>76.135848999999965</c:v>
                </c:pt>
                <c:pt idx="2702">
                  <c:v>76.644717</c:v>
                </c:pt>
                <c:pt idx="2703">
                  <c:v>77.138897999999983</c:v>
                </c:pt>
                <c:pt idx="2704">
                  <c:v>77.618591999999992</c:v>
                </c:pt>
                <c:pt idx="2705">
                  <c:v>78.104499000000004</c:v>
                </c:pt>
                <c:pt idx="2706">
                  <c:v>78.615379999999988</c:v>
                </c:pt>
                <c:pt idx="2707">
                  <c:v>79.148106999999982</c:v>
                </c:pt>
                <c:pt idx="2708">
                  <c:v>79.678374999999974</c:v>
                </c:pt>
                <c:pt idx="2709">
                  <c:v>80.173185999999987</c:v>
                </c:pt>
                <c:pt idx="2710">
                  <c:v>80.605085999999986</c:v>
                </c:pt>
                <c:pt idx="2711">
                  <c:v>80.960604000000018</c:v>
                </c:pt>
                <c:pt idx="2712">
                  <c:v>81.232790999999992</c:v>
                </c:pt>
                <c:pt idx="2713">
                  <c:v>81.400109000000015</c:v>
                </c:pt>
                <c:pt idx="2714">
                  <c:v>81.414753000000019</c:v>
                </c:pt>
                <c:pt idx="2715">
                  <c:v>81.218512000000004</c:v>
                </c:pt>
                <c:pt idx="2716">
                  <c:v>80.770225999999994</c:v>
                </c:pt>
                <c:pt idx="2717">
                  <c:v>80.062977999999987</c:v>
                </c:pt>
                <c:pt idx="2718">
                  <c:v>79.139559000000006</c:v>
                </c:pt>
                <c:pt idx="2719">
                  <c:v>78.113721999999981</c:v>
                </c:pt>
                <c:pt idx="2720">
                  <c:v>77.173557999999986</c:v>
                </c:pt>
                <c:pt idx="2721">
                  <c:v>76.52443599999998</c:v>
                </c:pt>
                <c:pt idx="2722">
                  <c:v>76.283874999999981</c:v>
                </c:pt>
                <c:pt idx="2723">
                  <c:v>76.424513000000019</c:v>
                </c:pt>
                <c:pt idx="2724">
                  <c:v>76.815156000000002</c:v>
                </c:pt>
                <c:pt idx="2725">
                  <c:v>77.306139000000002</c:v>
                </c:pt>
                <c:pt idx="2726">
                  <c:v>77.787845000000004</c:v>
                </c:pt>
                <c:pt idx="2727">
                  <c:v>78.212244999999996</c:v>
                </c:pt>
                <c:pt idx="2728">
                  <c:v>78.587165000000013</c:v>
                </c:pt>
                <c:pt idx="2729">
                  <c:v>78.943368000000007</c:v>
                </c:pt>
                <c:pt idx="2730">
                  <c:v>79.290672000000001</c:v>
                </c:pt>
                <c:pt idx="2731">
                  <c:v>79.605475999999967</c:v>
                </c:pt>
                <c:pt idx="2732">
                  <c:v>79.860507999999982</c:v>
                </c:pt>
                <c:pt idx="2733">
                  <c:v>80.048507999999998</c:v>
                </c:pt>
                <c:pt idx="2734">
                  <c:v>80.169857999999991</c:v>
                </c:pt>
                <c:pt idx="2735">
                  <c:v>80.216932999999983</c:v>
                </c:pt>
                <c:pt idx="2736">
                  <c:v>80.180896999999987</c:v>
                </c:pt>
                <c:pt idx="2737">
                  <c:v>80.061774999999983</c:v>
                </c:pt>
                <c:pt idx="2738">
                  <c:v>79.862805999999992</c:v>
                </c:pt>
                <c:pt idx="2739">
                  <c:v>79.584401999999983</c:v>
                </c:pt>
                <c:pt idx="2740">
                  <c:v>79.23558199999998</c:v>
                </c:pt>
                <c:pt idx="2741">
                  <c:v>78.840211999999994</c:v>
                </c:pt>
                <c:pt idx="2742">
                  <c:v>78.416355999999993</c:v>
                </c:pt>
                <c:pt idx="2743">
                  <c:v>77.964825000000019</c:v>
                </c:pt>
                <c:pt idx="2744">
                  <c:v>77.486851000000001</c:v>
                </c:pt>
                <c:pt idx="2745">
                  <c:v>76.996127000000016</c:v>
                </c:pt>
                <c:pt idx="2746">
                  <c:v>76.499030000000005</c:v>
                </c:pt>
                <c:pt idx="2747">
                  <c:v>75.982893000000004</c:v>
                </c:pt>
                <c:pt idx="2748">
                  <c:v>75.447475999999995</c:v>
                </c:pt>
                <c:pt idx="2749">
                  <c:v>74.937668000000016</c:v>
                </c:pt>
                <c:pt idx="2750">
                  <c:v>74.520323000000005</c:v>
                </c:pt>
                <c:pt idx="2751">
                  <c:v>74.233858999999981</c:v>
                </c:pt>
                <c:pt idx="2752">
                  <c:v>74.075287999999986</c:v>
                </c:pt>
                <c:pt idx="2753">
                  <c:v>74.01841899999998</c:v>
                </c:pt>
                <c:pt idx="2754">
                  <c:v>74.020701999999986</c:v>
                </c:pt>
                <c:pt idx="2755">
                  <c:v>74.029649000000006</c:v>
                </c:pt>
                <c:pt idx="2756">
                  <c:v>74.013937999999982</c:v>
                </c:pt>
                <c:pt idx="2757">
                  <c:v>73.996909000000016</c:v>
                </c:pt>
                <c:pt idx="2758">
                  <c:v>74.04633699999998</c:v>
                </c:pt>
                <c:pt idx="2759">
                  <c:v>74.22063799999998</c:v>
                </c:pt>
                <c:pt idx="2760">
                  <c:v>74.520338999999993</c:v>
                </c:pt>
                <c:pt idx="2761">
                  <c:v>74.884184000000005</c:v>
                </c:pt>
                <c:pt idx="2762">
                  <c:v>75.230686000000006</c:v>
                </c:pt>
                <c:pt idx="2763">
                  <c:v>75.511553000000021</c:v>
                </c:pt>
                <c:pt idx="2764">
                  <c:v>75.732969999999995</c:v>
                </c:pt>
                <c:pt idx="2765">
                  <c:v>75.934202000000013</c:v>
                </c:pt>
                <c:pt idx="2766">
                  <c:v>76.152242999999984</c:v>
                </c:pt>
                <c:pt idx="2767">
                  <c:v>76.400920000000013</c:v>
                </c:pt>
                <c:pt idx="2768">
                  <c:v>76.66624299999998</c:v>
                </c:pt>
                <c:pt idx="2769">
                  <c:v>76.91052000000002</c:v>
                </c:pt>
                <c:pt idx="2770">
                  <c:v>77.090980000000002</c:v>
                </c:pt>
                <c:pt idx="2771">
                  <c:v>77.186316999999988</c:v>
                </c:pt>
                <c:pt idx="2772">
                  <c:v>77.198433999999992</c:v>
                </c:pt>
                <c:pt idx="2773">
                  <c:v>77.122229999999988</c:v>
                </c:pt>
                <c:pt idx="2774">
                  <c:v>76.925089</c:v>
                </c:pt>
                <c:pt idx="2775">
                  <c:v>76.56804099999998</c:v>
                </c:pt>
                <c:pt idx="2776">
                  <c:v>76.044291000000015</c:v>
                </c:pt>
                <c:pt idx="2777">
                  <c:v>75.393794</c:v>
                </c:pt>
                <c:pt idx="2778">
                  <c:v>74.693689000000006</c:v>
                </c:pt>
                <c:pt idx="2779">
                  <c:v>74.047388999999981</c:v>
                </c:pt>
                <c:pt idx="2780">
                  <c:v>73.567374999999998</c:v>
                </c:pt>
                <c:pt idx="2781">
                  <c:v>73.332354999999993</c:v>
                </c:pt>
                <c:pt idx="2782">
                  <c:v>73.348211000000006</c:v>
                </c:pt>
                <c:pt idx="2783">
                  <c:v>73.56864299999998</c:v>
                </c:pt>
                <c:pt idx="2784">
                  <c:v>73.953295999999995</c:v>
                </c:pt>
                <c:pt idx="2785">
                  <c:v>74.486197000000004</c:v>
                </c:pt>
                <c:pt idx="2786">
                  <c:v>75.145520000000005</c:v>
                </c:pt>
                <c:pt idx="2787">
                  <c:v>75.885137999999984</c:v>
                </c:pt>
                <c:pt idx="2788">
                  <c:v>76.64863099999998</c:v>
                </c:pt>
                <c:pt idx="2789">
                  <c:v>77.383499</c:v>
                </c:pt>
                <c:pt idx="2790">
                  <c:v>78.048796999999979</c:v>
                </c:pt>
                <c:pt idx="2791">
                  <c:v>78.62905499999998</c:v>
                </c:pt>
                <c:pt idx="2792">
                  <c:v>79.138816999999989</c:v>
                </c:pt>
                <c:pt idx="2793">
                  <c:v>79.598786999999987</c:v>
                </c:pt>
                <c:pt idx="2794">
                  <c:v>80.010766000000004</c:v>
                </c:pt>
                <c:pt idx="2795">
                  <c:v>80.367225000000019</c:v>
                </c:pt>
                <c:pt idx="2796">
                  <c:v>80.676882999999989</c:v>
                </c:pt>
                <c:pt idx="2797">
                  <c:v>80.962344000000002</c:v>
                </c:pt>
                <c:pt idx="2798">
                  <c:v>81.233824999999996</c:v>
                </c:pt>
                <c:pt idx="2799">
                  <c:v>81.482639000000006</c:v>
                </c:pt>
                <c:pt idx="2800">
                  <c:v>81.70291899999998</c:v>
                </c:pt>
                <c:pt idx="2801">
                  <c:v>81.903541000000004</c:v>
                </c:pt>
                <c:pt idx="2802">
                  <c:v>82.093536999999998</c:v>
                </c:pt>
                <c:pt idx="2803">
                  <c:v>82.271379999999979</c:v>
                </c:pt>
                <c:pt idx="2804">
                  <c:v>82.434306000000007</c:v>
                </c:pt>
                <c:pt idx="2805">
                  <c:v>82.586984000000001</c:v>
                </c:pt>
                <c:pt idx="2806">
                  <c:v>82.736142999999998</c:v>
                </c:pt>
                <c:pt idx="2807">
                  <c:v>82.885071999999965</c:v>
                </c:pt>
                <c:pt idx="2808">
                  <c:v>83.037690000000012</c:v>
                </c:pt>
                <c:pt idx="2809">
                  <c:v>83.197891999999982</c:v>
                </c:pt>
                <c:pt idx="2810">
                  <c:v>83.360945999999998</c:v>
                </c:pt>
                <c:pt idx="2811">
                  <c:v>83.515462999999983</c:v>
                </c:pt>
                <c:pt idx="2812">
                  <c:v>83.658384999999967</c:v>
                </c:pt>
                <c:pt idx="2813">
                  <c:v>83.799088999999981</c:v>
                </c:pt>
                <c:pt idx="2814">
                  <c:v>83.945295000000016</c:v>
                </c:pt>
                <c:pt idx="2815">
                  <c:v>84.094341</c:v>
                </c:pt>
                <c:pt idx="2816">
                  <c:v>84.240992000000006</c:v>
                </c:pt>
                <c:pt idx="2817">
                  <c:v>84.383857999999989</c:v>
                </c:pt>
                <c:pt idx="2818">
                  <c:v>84.520310999999992</c:v>
                </c:pt>
                <c:pt idx="2819">
                  <c:v>84.643493000000007</c:v>
                </c:pt>
                <c:pt idx="2820">
                  <c:v>84.749121000000017</c:v>
                </c:pt>
                <c:pt idx="2821">
                  <c:v>84.838577999999984</c:v>
                </c:pt>
                <c:pt idx="2822">
                  <c:v>84.911370000000005</c:v>
                </c:pt>
                <c:pt idx="2823">
                  <c:v>84.963176000000004</c:v>
                </c:pt>
                <c:pt idx="2824">
                  <c:v>84.994787000000002</c:v>
                </c:pt>
                <c:pt idx="2825">
                  <c:v>85.012452999999979</c:v>
                </c:pt>
                <c:pt idx="2826">
                  <c:v>85.013092</c:v>
                </c:pt>
                <c:pt idx="2827">
                  <c:v>84.980196000000007</c:v>
                </c:pt>
                <c:pt idx="2828">
                  <c:v>84.905575999999982</c:v>
                </c:pt>
                <c:pt idx="2829">
                  <c:v>84.802751999999984</c:v>
                </c:pt>
                <c:pt idx="2830">
                  <c:v>84.685147999999984</c:v>
                </c:pt>
                <c:pt idx="2831">
                  <c:v>84.54373099999998</c:v>
                </c:pt>
                <c:pt idx="2832">
                  <c:v>84.368429000000006</c:v>
                </c:pt>
                <c:pt idx="2833">
                  <c:v>84.187290000000004</c:v>
                </c:pt>
                <c:pt idx="2834">
                  <c:v>84.059404000000001</c:v>
                </c:pt>
                <c:pt idx="2835">
                  <c:v>84.021372999999969</c:v>
                </c:pt>
                <c:pt idx="2836">
                  <c:v>84.054703000000003</c:v>
                </c:pt>
                <c:pt idx="2837">
                  <c:v>84.111677999999998</c:v>
                </c:pt>
                <c:pt idx="2838">
                  <c:v>84.166015000000002</c:v>
                </c:pt>
                <c:pt idx="2839">
                  <c:v>84.234324000000015</c:v>
                </c:pt>
                <c:pt idx="2840">
                  <c:v>84.352184999999992</c:v>
                </c:pt>
                <c:pt idx="2841">
                  <c:v>84.529105000000001</c:v>
                </c:pt>
                <c:pt idx="2842">
                  <c:v>84.719362000000004</c:v>
                </c:pt>
                <c:pt idx="2843">
                  <c:v>84.838004999999981</c:v>
                </c:pt>
                <c:pt idx="2844">
                  <c:v>84.817124000000021</c:v>
                </c:pt>
                <c:pt idx="2845">
                  <c:v>84.660218999999998</c:v>
                </c:pt>
                <c:pt idx="2846">
                  <c:v>84.449456000000012</c:v>
                </c:pt>
                <c:pt idx="2847">
                  <c:v>84.299008000000001</c:v>
                </c:pt>
                <c:pt idx="2848">
                  <c:v>84.292120999999995</c:v>
                </c:pt>
                <c:pt idx="2849">
                  <c:v>84.44222400000001</c:v>
                </c:pt>
                <c:pt idx="2850">
                  <c:v>84.69603699999999</c:v>
                </c:pt>
                <c:pt idx="2851">
                  <c:v>84.974327000000002</c:v>
                </c:pt>
                <c:pt idx="2852">
                  <c:v>85.218453999999994</c:v>
                </c:pt>
                <c:pt idx="2853">
                  <c:v>85.407162000000014</c:v>
                </c:pt>
                <c:pt idx="2854">
                  <c:v>85.543777999999989</c:v>
                </c:pt>
                <c:pt idx="2855">
                  <c:v>85.641458</c:v>
                </c:pt>
                <c:pt idx="2856">
                  <c:v>85.720483000000002</c:v>
                </c:pt>
                <c:pt idx="2857">
                  <c:v>85.804123000000018</c:v>
                </c:pt>
                <c:pt idx="2858">
                  <c:v>85.902942999999979</c:v>
                </c:pt>
                <c:pt idx="2859">
                  <c:v>86.005301999999986</c:v>
                </c:pt>
                <c:pt idx="2860">
                  <c:v>86.088730999999967</c:v>
                </c:pt>
                <c:pt idx="2861">
                  <c:v>86.137810999999999</c:v>
                </c:pt>
                <c:pt idx="2862">
                  <c:v>86.151522999999983</c:v>
                </c:pt>
                <c:pt idx="2863">
                  <c:v>86.143270000000001</c:v>
                </c:pt>
                <c:pt idx="2864">
                  <c:v>86.136708999999968</c:v>
                </c:pt>
                <c:pt idx="2865">
                  <c:v>86.148955999999998</c:v>
                </c:pt>
                <c:pt idx="2866">
                  <c:v>86.169905999999983</c:v>
                </c:pt>
                <c:pt idx="2867">
                  <c:v>86.168730999999966</c:v>
                </c:pt>
                <c:pt idx="2868">
                  <c:v>86.127959000000004</c:v>
                </c:pt>
                <c:pt idx="2869">
                  <c:v>86.060291000000007</c:v>
                </c:pt>
                <c:pt idx="2870">
                  <c:v>85.985703999999998</c:v>
                </c:pt>
                <c:pt idx="2871">
                  <c:v>85.907051999999993</c:v>
                </c:pt>
                <c:pt idx="2872">
                  <c:v>85.819275000000005</c:v>
                </c:pt>
                <c:pt idx="2873">
                  <c:v>85.726061000000001</c:v>
                </c:pt>
                <c:pt idx="2874">
                  <c:v>85.631192999999982</c:v>
                </c:pt>
                <c:pt idx="2875">
                  <c:v>85.526629999999997</c:v>
                </c:pt>
                <c:pt idx="2876">
                  <c:v>85.406587000000002</c:v>
                </c:pt>
                <c:pt idx="2877">
                  <c:v>85.282035999999991</c:v>
                </c:pt>
                <c:pt idx="2878">
                  <c:v>85.162794999999988</c:v>
                </c:pt>
                <c:pt idx="2879">
                  <c:v>85.034808999999981</c:v>
                </c:pt>
                <c:pt idx="2880">
                  <c:v>84.870935999999986</c:v>
                </c:pt>
                <c:pt idx="2881">
                  <c:v>84.653581999999986</c:v>
                </c:pt>
                <c:pt idx="2882">
                  <c:v>84.374540999999979</c:v>
                </c:pt>
                <c:pt idx="2883">
                  <c:v>84.031947000000002</c:v>
                </c:pt>
                <c:pt idx="2884">
                  <c:v>83.648820999999998</c:v>
                </c:pt>
                <c:pt idx="2885">
                  <c:v>83.277227999999994</c:v>
                </c:pt>
                <c:pt idx="2886">
                  <c:v>82.956270000000004</c:v>
                </c:pt>
                <c:pt idx="2887">
                  <c:v>82.675902999999991</c:v>
                </c:pt>
                <c:pt idx="2888">
                  <c:v>82.401387999999983</c:v>
                </c:pt>
                <c:pt idx="2889">
                  <c:v>82.115960000000001</c:v>
                </c:pt>
                <c:pt idx="2890">
                  <c:v>81.818293999999995</c:v>
                </c:pt>
                <c:pt idx="2891">
                  <c:v>81.50649199999998</c:v>
                </c:pt>
                <c:pt idx="2892">
                  <c:v>81.198369</c:v>
                </c:pt>
                <c:pt idx="2893">
                  <c:v>80.940839999999994</c:v>
                </c:pt>
                <c:pt idx="2894">
                  <c:v>80.766857000000002</c:v>
                </c:pt>
                <c:pt idx="2895">
                  <c:v>80.65817899999999</c:v>
                </c:pt>
                <c:pt idx="2896">
                  <c:v>80.575796999999966</c:v>
                </c:pt>
                <c:pt idx="2897">
                  <c:v>80.506941999999981</c:v>
                </c:pt>
                <c:pt idx="2898">
                  <c:v>80.447677000000013</c:v>
                </c:pt>
                <c:pt idx="2899">
                  <c:v>80.376590999999991</c:v>
                </c:pt>
                <c:pt idx="2900">
                  <c:v>80.280776999999986</c:v>
                </c:pt>
                <c:pt idx="2901">
                  <c:v>80.178177999999974</c:v>
                </c:pt>
                <c:pt idx="2902">
                  <c:v>80.098586999999981</c:v>
                </c:pt>
                <c:pt idx="2903">
                  <c:v>80.033473000000001</c:v>
                </c:pt>
                <c:pt idx="2904">
                  <c:v>79.957047000000003</c:v>
                </c:pt>
                <c:pt idx="2905">
                  <c:v>79.870169000000004</c:v>
                </c:pt>
                <c:pt idx="2906">
                  <c:v>79.784936000000002</c:v>
                </c:pt>
                <c:pt idx="2907">
                  <c:v>79.680751999999984</c:v>
                </c:pt>
                <c:pt idx="2908">
                  <c:v>79.523083999999983</c:v>
                </c:pt>
                <c:pt idx="2909">
                  <c:v>79.318222000000006</c:v>
                </c:pt>
                <c:pt idx="2910">
                  <c:v>79.108649999999983</c:v>
                </c:pt>
                <c:pt idx="2911">
                  <c:v>78.919676999999993</c:v>
                </c:pt>
                <c:pt idx="2912">
                  <c:v>78.745931999999982</c:v>
                </c:pt>
                <c:pt idx="2913">
                  <c:v>78.577483000000001</c:v>
                </c:pt>
                <c:pt idx="2914">
                  <c:v>78.399322999999981</c:v>
                </c:pt>
                <c:pt idx="2915">
                  <c:v>78.176998999999967</c:v>
                </c:pt>
                <c:pt idx="2916">
                  <c:v>77.882795999999985</c:v>
                </c:pt>
                <c:pt idx="2917">
                  <c:v>77.52787499999998</c:v>
                </c:pt>
                <c:pt idx="2918">
                  <c:v>77.135919000000001</c:v>
                </c:pt>
                <c:pt idx="2919">
                  <c:v>76.702049000000002</c:v>
                </c:pt>
                <c:pt idx="2920">
                  <c:v>76.213227000000018</c:v>
                </c:pt>
                <c:pt idx="2921">
                  <c:v>75.683839999999989</c:v>
                </c:pt>
                <c:pt idx="2922">
                  <c:v>75.125570999999965</c:v>
                </c:pt>
                <c:pt idx="2923">
                  <c:v>74.507396999999983</c:v>
                </c:pt>
                <c:pt idx="2924">
                  <c:v>73.798145000000005</c:v>
                </c:pt>
                <c:pt idx="2925">
                  <c:v>73.028272999999984</c:v>
                </c:pt>
                <c:pt idx="2926">
                  <c:v>72.257825999999994</c:v>
                </c:pt>
                <c:pt idx="2927">
                  <c:v>71.501058999999998</c:v>
                </c:pt>
                <c:pt idx="2928">
                  <c:v>70.722155999999998</c:v>
                </c:pt>
                <c:pt idx="2929">
                  <c:v>69.86630199999999</c:v>
                </c:pt>
                <c:pt idx="2930">
                  <c:v>68.851849000000001</c:v>
                </c:pt>
                <c:pt idx="2931">
                  <c:v>67.599716000000001</c:v>
                </c:pt>
                <c:pt idx="2932">
                  <c:v>66.156535999999988</c:v>
                </c:pt>
                <c:pt idx="2933">
                  <c:v>64.742564000000016</c:v>
                </c:pt>
                <c:pt idx="2934">
                  <c:v>63.577328000000001</c:v>
                </c:pt>
                <c:pt idx="2935">
                  <c:v>62.680230000000002</c:v>
                </c:pt>
                <c:pt idx="2936">
                  <c:v>61.916399000000006</c:v>
                </c:pt>
                <c:pt idx="2937">
                  <c:v>61.178124000000011</c:v>
                </c:pt>
                <c:pt idx="2938">
                  <c:v>60.424318000000007</c:v>
                </c:pt>
                <c:pt idx="2939">
                  <c:v>59.611630999999996</c:v>
                </c:pt>
                <c:pt idx="2940">
                  <c:v>58.733413000000013</c:v>
                </c:pt>
                <c:pt idx="2941">
                  <c:v>57.913266999999998</c:v>
                </c:pt>
                <c:pt idx="2942">
                  <c:v>57.330226999999994</c:v>
                </c:pt>
                <c:pt idx="2943">
                  <c:v>57.04318</c:v>
                </c:pt>
                <c:pt idx="2944">
                  <c:v>56.981868999999989</c:v>
                </c:pt>
                <c:pt idx="2945">
                  <c:v>57.086745000000001</c:v>
                </c:pt>
                <c:pt idx="2946">
                  <c:v>57.353536000000005</c:v>
                </c:pt>
                <c:pt idx="2947">
                  <c:v>57.766226000000003</c:v>
                </c:pt>
                <c:pt idx="2948">
                  <c:v>58.306781999999998</c:v>
                </c:pt>
                <c:pt idx="2949">
                  <c:v>59.024228000000001</c:v>
                </c:pt>
                <c:pt idx="2950">
                  <c:v>59.976166000000006</c:v>
                </c:pt>
                <c:pt idx="2951">
                  <c:v>61.110147000000005</c:v>
                </c:pt>
                <c:pt idx="2952">
                  <c:v>62.320120000000003</c:v>
                </c:pt>
                <c:pt idx="2953">
                  <c:v>63.594508000000005</c:v>
                </c:pt>
                <c:pt idx="2954">
                  <c:v>64.976990000000001</c:v>
                </c:pt>
                <c:pt idx="2955">
                  <c:v>66.408254999999997</c:v>
                </c:pt>
                <c:pt idx="2956">
                  <c:v>67.746384000000006</c:v>
                </c:pt>
                <c:pt idx="2957">
                  <c:v>68.914429000000013</c:v>
                </c:pt>
                <c:pt idx="2958">
                  <c:v>69.869987999999992</c:v>
                </c:pt>
                <c:pt idx="2959">
                  <c:v>70.459868</c:v>
                </c:pt>
                <c:pt idx="2960">
                  <c:v>70.493781999999982</c:v>
                </c:pt>
                <c:pt idx="2961">
                  <c:v>69.882401999999985</c:v>
                </c:pt>
                <c:pt idx="2962">
                  <c:v>68.348641000000001</c:v>
                </c:pt>
                <c:pt idx="2963">
                  <c:v>65.047392000000002</c:v>
                </c:pt>
                <c:pt idx="2964">
                  <c:v>59.180657000000004</c:v>
                </c:pt>
                <c:pt idx="2965">
                  <c:v>51.552758000000004</c:v>
                </c:pt>
                <c:pt idx="2966">
                  <c:v>45.111799000000005</c:v>
                </c:pt>
                <c:pt idx="2967">
                  <c:v>43.011064999999995</c:v>
                </c:pt>
                <c:pt idx="2968">
                  <c:v>45.846153000000001</c:v>
                </c:pt>
                <c:pt idx="2969">
                  <c:v>51.206803000000001</c:v>
                </c:pt>
                <c:pt idx="2970">
                  <c:v>56.013018000000002</c:v>
                </c:pt>
                <c:pt idx="2971">
                  <c:v>58.871327999999998</c:v>
                </c:pt>
                <c:pt idx="2972">
                  <c:v>60.200277</c:v>
                </c:pt>
                <c:pt idx="2973">
                  <c:v>60.871189999999999</c:v>
                </c:pt>
                <c:pt idx="2974">
                  <c:v>61.302935000000005</c:v>
                </c:pt>
                <c:pt idx="2975">
                  <c:v>61.560403000000001</c:v>
                </c:pt>
                <c:pt idx="2976">
                  <c:v>61.671628999999996</c:v>
                </c:pt>
                <c:pt idx="2977">
                  <c:v>61.660109000000013</c:v>
                </c:pt>
                <c:pt idx="2978">
                  <c:v>61.527527000000006</c:v>
                </c:pt>
                <c:pt idx="2979">
                  <c:v>61.336462999999995</c:v>
                </c:pt>
                <c:pt idx="2980">
                  <c:v>61.197483999999996</c:v>
                </c:pt>
                <c:pt idx="2981">
                  <c:v>61.145077000000001</c:v>
                </c:pt>
                <c:pt idx="2982">
                  <c:v>61.136196000000012</c:v>
                </c:pt>
                <c:pt idx="2983">
                  <c:v>61.176116000000007</c:v>
                </c:pt>
                <c:pt idx="2984">
                  <c:v>61.327788999999996</c:v>
                </c:pt>
                <c:pt idx="2985">
                  <c:v>61.588534000000003</c:v>
                </c:pt>
                <c:pt idx="2986">
                  <c:v>61.874823999999997</c:v>
                </c:pt>
                <c:pt idx="2987">
                  <c:v>62.150150000000004</c:v>
                </c:pt>
                <c:pt idx="2988">
                  <c:v>62.465039000000012</c:v>
                </c:pt>
                <c:pt idx="2989">
                  <c:v>62.850410999999994</c:v>
                </c:pt>
                <c:pt idx="2990">
                  <c:v>63.269506000000007</c:v>
                </c:pt>
                <c:pt idx="2991">
                  <c:v>63.701005000000002</c:v>
                </c:pt>
                <c:pt idx="2992">
                  <c:v>64.17926199999998</c:v>
                </c:pt>
                <c:pt idx="2993">
                  <c:v>64.722136999999989</c:v>
                </c:pt>
                <c:pt idx="2994">
                  <c:v>65.299049999999994</c:v>
                </c:pt>
                <c:pt idx="2995">
                  <c:v>65.900098999999983</c:v>
                </c:pt>
                <c:pt idx="2996">
                  <c:v>66.563539000000006</c:v>
                </c:pt>
                <c:pt idx="2997">
                  <c:v>67.305364999999981</c:v>
                </c:pt>
                <c:pt idx="2998">
                  <c:v>68.087361000000001</c:v>
                </c:pt>
                <c:pt idx="2999">
                  <c:v>68.880020999999999</c:v>
                </c:pt>
                <c:pt idx="3000">
                  <c:v>69.693671999999992</c:v>
                </c:pt>
                <c:pt idx="3001">
                  <c:v>70.524687999999998</c:v>
                </c:pt>
                <c:pt idx="3002">
                  <c:v>71.333207999999999</c:v>
                </c:pt>
                <c:pt idx="3003">
                  <c:v>72.098849000000001</c:v>
                </c:pt>
                <c:pt idx="3004">
                  <c:v>72.845052999999979</c:v>
                </c:pt>
                <c:pt idx="3005">
                  <c:v>73.589477999999986</c:v>
                </c:pt>
                <c:pt idx="3006">
                  <c:v>74.319585000000004</c:v>
                </c:pt>
                <c:pt idx="3007">
                  <c:v>75.030085</c:v>
                </c:pt>
                <c:pt idx="3008">
                  <c:v>75.734105000000014</c:v>
                </c:pt>
                <c:pt idx="3009">
                  <c:v>76.424847</c:v>
                </c:pt>
                <c:pt idx="3010">
                  <c:v>77.073823000000004</c:v>
                </c:pt>
                <c:pt idx="3011">
                  <c:v>77.676381999999975</c:v>
                </c:pt>
                <c:pt idx="3012">
                  <c:v>78.251936000000001</c:v>
                </c:pt>
                <c:pt idx="3013">
                  <c:v>78.791749999999993</c:v>
                </c:pt>
                <c:pt idx="3014">
                  <c:v>79.253454000000005</c:v>
                </c:pt>
                <c:pt idx="3015">
                  <c:v>79.616336999999987</c:v>
                </c:pt>
                <c:pt idx="3016">
                  <c:v>79.90205899999998</c:v>
                </c:pt>
                <c:pt idx="3017">
                  <c:v>80.140821000000003</c:v>
                </c:pt>
                <c:pt idx="3018">
                  <c:v>80.362394999999992</c:v>
                </c:pt>
                <c:pt idx="3019">
                  <c:v>80.620287999999988</c:v>
                </c:pt>
                <c:pt idx="3020">
                  <c:v>80.972135999999992</c:v>
                </c:pt>
                <c:pt idx="3021">
                  <c:v>81.42083599999998</c:v>
                </c:pt>
                <c:pt idx="3022">
                  <c:v>81.91160600000002</c:v>
                </c:pt>
                <c:pt idx="3023">
                  <c:v>82.393593999999993</c:v>
                </c:pt>
                <c:pt idx="3024">
                  <c:v>82.847201000000013</c:v>
                </c:pt>
                <c:pt idx="3025">
                  <c:v>83.253355999999982</c:v>
                </c:pt>
                <c:pt idx="3026">
                  <c:v>83.586821999999998</c:v>
                </c:pt>
                <c:pt idx="3027">
                  <c:v>83.850117999999981</c:v>
                </c:pt>
                <c:pt idx="3028">
                  <c:v>84.072593999999981</c:v>
                </c:pt>
                <c:pt idx="3029">
                  <c:v>84.268193999999994</c:v>
                </c:pt>
                <c:pt idx="3030">
                  <c:v>84.431752000000003</c:v>
                </c:pt>
                <c:pt idx="3031">
                  <c:v>84.579369999999983</c:v>
                </c:pt>
                <c:pt idx="3032">
                  <c:v>84.747708000000003</c:v>
                </c:pt>
                <c:pt idx="3033">
                  <c:v>84.941644000000011</c:v>
                </c:pt>
                <c:pt idx="3034">
                  <c:v>85.121196999999981</c:v>
                </c:pt>
                <c:pt idx="3035">
                  <c:v>85.253576999999993</c:v>
                </c:pt>
                <c:pt idx="3036">
                  <c:v>85.345551</c:v>
                </c:pt>
                <c:pt idx="3037">
                  <c:v>85.416579999999996</c:v>
                </c:pt>
                <c:pt idx="3038">
                  <c:v>85.475650000000002</c:v>
                </c:pt>
                <c:pt idx="3039">
                  <c:v>85.535633000000004</c:v>
                </c:pt>
                <c:pt idx="3040">
                  <c:v>85.616900000000001</c:v>
                </c:pt>
                <c:pt idx="3041">
                  <c:v>85.721062000000003</c:v>
                </c:pt>
                <c:pt idx="3042">
                  <c:v>85.825381999999976</c:v>
                </c:pt>
                <c:pt idx="3043">
                  <c:v>85.912054000000012</c:v>
                </c:pt>
                <c:pt idx="3044">
                  <c:v>85.979399999999998</c:v>
                </c:pt>
                <c:pt idx="3045">
                  <c:v>86.022414999999981</c:v>
                </c:pt>
                <c:pt idx="3046">
                  <c:v>86.033645000000007</c:v>
                </c:pt>
                <c:pt idx="3047">
                  <c:v>86.029398999999984</c:v>
                </c:pt>
                <c:pt idx="3048">
                  <c:v>86.043707999999981</c:v>
                </c:pt>
                <c:pt idx="3049">
                  <c:v>86.086388999999969</c:v>
                </c:pt>
                <c:pt idx="3050">
                  <c:v>86.133261000000005</c:v>
                </c:pt>
                <c:pt idx="3051">
                  <c:v>86.164523000000017</c:v>
                </c:pt>
                <c:pt idx="3052">
                  <c:v>86.184793999999982</c:v>
                </c:pt>
                <c:pt idx="3053">
                  <c:v>86.198483999999979</c:v>
                </c:pt>
                <c:pt idx="3054">
                  <c:v>86.195098999999985</c:v>
                </c:pt>
                <c:pt idx="3055">
                  <c:v>86.168769999999981</c:v>
                </c:pt>
                <c:pt idx="3056">
                  <c:v>86.126188999999968</c:v>
                </c:pt>
                <c:pt idx="3057">
                  <c:v>86.067779999999999</c:v>
                </c:pt>
                <c:pt idx="3058">
                  <c:v>85.987589999999997</c:v>
                </c:pt>
                <c:pt idx="3059">
                  <c:v>85.897703000000007</c:v>
                </c:pt>
                <c:pt idx="3060">
                  <c:v>85.823149999999998</c:v>
                </c:pt>
                <c:pt idx="3061">
                  <c:v>85.763750999999999</c:v>
                </c:pt>
                <c:pt idx="3062">
                  <c:v>85.689971999999969</c:v>
                </c:pt>
                <c:pt idx="3063">
                  <c:v>85.586176999999992</c:v>
                </c:pt>
                <c:pt idx="3064">
                  <c:v>85.468040999999999</c:v>
                </c:pt>
                <c:pt idx="3065">
                  <c:v>85.346684999999994</c:v>
                </c:pt>
                <c:pt idx="3066">
                  <c:v>85.207791</c:v>
                </c:pt>
                <c:pt idx="3067">
                  <c:v>85.041641000000013</c:v>
                </c:pt>
                <c:pt idx="3068">
                  <c:v>84.864099999999993</c:v>
                </c:pt>
                <c:pt idx="3069">
                  <c:v>84.689947999999987</c:v>
                </c:pt>
                <c:pt idx="3070">
                  <c:v>84.511049000000014</c:v>
                </c:pt>
                <c:pt idx="3071">
                  <c:v>84.316267999999994</c:v>
                </c:pt>
                <c:pt idx="3072">
                  <c:v>84.105736999999976</c:v>
                </c:pt>
                <c:pt idx="3073">
                  <c:v>83.869353000000004</c:v>
                </c:pt>
                <c:pt idx="3074">
                  <c:v>83.578669000000005</c:v>
                </c:pt>
                <c:pt idx="3075">
                  <c:v>83.212256999999994</c:v>
                </c:pt>
                <c:pt idx="3076">
                  <c:v>82.750921000000005</c:v>
                </c:pt>
                <c:pt idx="3077">
                  <c:v>82.130921999999998</c:v>
                </c:pt>
                <c:pt idx="3078">
                  <c:v>81.263808999999981</c:v>
                </c:pt>
                <c:pt idx="3079">
                  <c:v>80.172151999999969</c:v>
                </c:pt>
                <c:pt idx="3080">
                  <c:v>79.090271000000001</c:v>
                </c:pt>
                <c:pt idx="3081">
                  <c:v>78.357513999999995</c:v>
                </c:pt>
                <c:pt idx="3082">
                  <c:v>78.170308999999989</c:v>
                </c:pt>
                <c:pt idx="3083">
                  <c:v>78.445960000000014</c:v>
                </c:pt>
                <c:pt idx="3084">
                  <c:v>78.917008999999993</c:v>
                </c:pt>
                <c:pt idx="3085">
                  <c:v>79.320214000000007</c:v>
                </c:pt>
                <c:pt idx="3086">
                  <c:v>79.513013000000015</c:v>
                </c:pt>
                <c:pt idx="3087">
                  <c:v>79.481522000000012</c:v>
                </c:pt>
                <c:pt idx="3088">
                  <c:v>79.283918999999983</c:v>
                </c:pt>
                <c:pt idx="3089">
                  <c:v>78.982161000000005</c:v>
                </c:pt>
                <c:pt idx="3090">
                  <c:v>78.606767999999988</c:v>
                </c:pt>
                <c:pt idx="3091">
                  <c:v>78.172021999999984</c:v>
                </c:pt>
                <c:pt idx="3092">
                  <c:v>77.707148000000004</c:v>
                </c:pt>
                <c:pt idx="3093">
                  <c:v>77.256653000000014</c:v>
                </c:pt>
                <c:pt idx="3094">
                  <c:v>76.856798999999967</c:v>
                </c:pt>
                <c:pt idx="3095">
                  <c:v>76.526976999999988</c:v>
                </c:pt>
                <c:pt idx="3096">
                  <c:v>76.273758999999984</c:v>
                </c:pt>
                <c:pt idx="3097">
                  <c:v>76.080259999999996</c:v>
                </c:pt>
                <c:pt idx="3098">
                  <c:v>75.896494000000004</c:v>
                </c:pt>
                <c:pt idx="3099">
                  <c:v>75.664205999999993</c:v>
                </c:pt>
                <c:pt idx="3100">
                  <c:v>75.350572999999969</c:v>
                </c:pt>
                <c:pt idx="3101">
                  <c:v>74.946972000000002</c:v>
                </c:pt>
                <c:pt idx="3102">
                  <c:v>74.454818000000003</c:v>
                </c:pt>
                <c:pt idx="3103">
                  <c:v>73.899286000000004</c:v>
                </c:pt>
                <c:pt idx="3104">
                  <c:v>73.35332099999998</c:v>
                </c:pt>
                <c:pt idx="3105">
                  <c:v>72.916394999999994</c:v>
                </c:pt>
                <c:pt idx="3106">
                  <c:v>72.662873999999988</c:v>
                </c:pt>
                <c:pt idx="3107">
                  <c:v>72.621748999999966</c:v>
                </c:pt>
                <c:pt idx="3108">
                  <c:v>72.789457999999982</c:v>
                </c:pt>
                <c:pt idx="3109">
                  <c:v>73.127382999999966</c:v>
                </c:pt>
                <c:pt idx="3110">
                  <c:v>73.554526999999993</c:v>
                </c:pt>
                <c:pt idx="3111">
                  <c:v>73.983157000000006</c:v>
                </c:pt>
                <c:pt idx="3112">
                  <c:v>74.370969000000002</c:v>
                </c:pt>
                <c:pt idx="3113">
                  <c:v>74.722487999999984</c:v>
                </c:pt>
                <c:pt idx="3114">
                  <c:v>75.050653999999994</c:v>
                </c:pt>
                <c:pt idx="3115">
                  <c:v>75.363034999999982</c:v>
                </c:pt>
                <c:pt idx="3116">
                  <c:v>75.675184999999985</c:v>
                </c:pt>
                <c:pt idx="3117">
                  <c:v>76.002820999999983</c:v>
                </c:pt>
                <c:pt idx="3118">
                  <c:v>76.340159999999997</c:v>
                </c:pt>
                <c:pt idx="3119">
                  <c:v>76.674892999999969</c:v>
                </c:pt>
                <c:pt idx="3120">
                  <c:v>77.024447999999992</c:v>
                </c:pt>
                <c:pt idx="3121">
                  <c:v>77.426315000000002</c:v>
                </c:pt>
                <c:pt idx="3122">
                  <c:v>77.885308999999992</c:v>
                </c:pt>
                <c:pt idx="3123">
                  <c:v>78.355827999999988</c:v>
                </c:pt>
                <c:pt idx="3124">
                  <c:v>78.785141999999979</c:v>
                </c:pt>
                <c:pt idx="3125">
                  <c:v>79.155841999999978</c:v>
                </c:pt>
                <c:pt idx="3126">
                  <c:v>79.482446999999979</c:v>
                </c:pt>
                <c:pt idx="3127">
                  <c:v>79.784828000000005</c:v>
                </c:pt>
                <c:pt idx="3128">
                  <c:v>80.068361999999979</c:v>
                </c:pt>
                <c:pt idx="3129">
                  <c:v>80.310733999999982</c:v>
                </c:pt>
                <c:pt idx="3130">
                  <c:v>80.459648999999999</c:v>
                </c:pt>
                <c:pt idx="3131">
                  <c:v>80.457149000000015</c:v>
                </c:pt>
                <c:pt idx="3132">
                  <c:v>80.279181999999992</c:v>
                </c:pt>
                <c:pt idx="3133">
                  <c:v>79.956361999999999</c:v>
                </c:pt>
                <c:pt idx="3134">
                  <c:v>79.563479999999998</c:v>
                </c:pt>
                <c:pt idx="3135">
                  <c:v>79.194823999999997</c:v>
                </c:pt>
                <c:pt idx="3136">
                  <c:v>78.939786999999981</c:v>
                </c:pt>
                <c:pt idx="3137">
                  <c:v>78.857950000000002</c:v>
                </c:pt>
                <c:pt idx="3138">
                  <c:v>78.962130000000002</c:v>
                </c:pt>
                <c:pt idx="3139">
                  <c:v>79.226920000000007</c:v>
                </c:pt>
                <c:pt idx="3140">
                  <c:v>79.611844000000005</c:v>
                </c:pt>
                <c:pt idx="3141">
                  <c:v>80.070627999999999</c:v>
                </c:pt>
                <c:pt idx="3142">
                  <c:v>80.550602999999981</c:v>
                </c:pt>
                <c:pt idx="3143">
                  <c:v>81.003050000000002</c:v>
                </c:pt>
                <c:pt idx="3144">
                  <c:v>81.395126000000005</c:v>
                </c:pt>
                <c:pt idx="3145">
                  <c:v>81.705331999999984</c:v>
                </c:pt>
                <c:pt idx="3146">
                  <c:v>81.916058000000007</c:v>
                </c:pt>
                <c:pt idx="3147">
                  <c:v>82.020955999999998</c:v>
                </c:pt>
                <c:pt idx="3148">
                  <c:v>82.030427000000003</c:v>
                </c:pt>
                <c:pt idx="3149">
                  <c:v>81.954521999999997</c:v>
                </c:pt>
                <c:pt idx="3150">
                  <c:v>81.784711000000001</c:v>
                </c:pt>
                <c:pt idx="3151">
                  <c:v>81.510835</c:v>
                </c:pt>
                <c:pt idx="3152">
                  <c:v>81.162578999999965</c:v>
                </c:pt>
                <c:pt idx="3153">
                  <c:v>80.823020999999983</c:v>
                </c:pt>
                <c:pt idx="3154">
                  <c:v>80.586360999999982</c:v>
                </c:pt>
                <c:pt idx="3155">
                  <c:v>80.490746999999999</c:v>
                </c:pt>
                <c:pt idx="3156">
                  <c:v>80.477743000000004</c:v>
                </c:pt>
                <c:pt idx="3157">
                  <c:v>80.406977999999981</c:v>
                </c:pt>
                <c:pt idx="3158">
                  <c:v>80.128492999999992</c:v>
                </c:pt>
                <c:pt idx="3159">
                  <c:v>79.580505000000002</c:v>
                </c:pt>
                <c:pt idx="3160">
                  <c:v>78.845835999999991</c:v>
                </c:pt>
                <c:pt idx="3161">
                  <c:v>78.119382999999985</c:v>
                </c:pt>
                <c:pt idx="3162">
                  <c:v>77.605970999999968</c:v>
                </c:pt>
                <c:pt idx="3163">
                  <c:v>77.419398999999999</c:v>
                </c:pt>
                <c:pt idx="3164">
                  <c:v>77.539592999999982</c:v>
                </c:pt>
                <c:pt idx="3165">
                  <c:v>77.835685999999981</c:v>
                </c:pt>
                <c:pt idx="3166">
                  <c:v>78.138805999999988</c:v>
                </c:pt>
                <c:pt idx="3167">
                  <c:v>78.325377999999972</c:v>
                </c:pt>
                <c:pt idx="3168">
                  <c:v>78.347297000000012</c:v>
                </c:pt>
                <c:pt idx="3169">
                  <c:v>78.193363000000005</c:v>
                </c:pt>
                <c:pt idx="3170">
                  <c:v>77.847391999999999</c:v>
                </c:pt>
                <c:pt idx="3171">
                  <c:v>77.299639999999997</c:v>
                </c:pt>
                <c:pt idx="3172">
                  <c:v>76.579243000000005</c:v>
                </c:pt>
                <c:pt idx="3173">
                  <c:v>75.742286000000007</c:v>
                </c:pt>
                <c:pt idx="3174">
                  <c:v>74.824725000000001</c:v>
                </c:pt>
                <c:pt idx="3175">
                  <c:v>73.832825</c:v>
                </c:pt>
                <c:pt idx="3176">
                  <c:v>72.78937599999999</c:v>
                </c:pt>
                <c:pt idx="3177">
                  <c:v>71.770878999999965</c:v>
                </c:pt>
                <c:pt idx="3178">
                  <c:v>70.8964</c:v>
                </c:pt>
                <c:pt idx="3179">
                  <c:v>70.301607000000004</c:v>
                </c:pt>
                <c:pt idx="3180">
                  <c:v>70.11553499999998</c:v>
                </c:pt>
                <c:pt idx="3181">
                  <c:v>70.411788000000001</c:v>
                </c:pt>
                <c:pt idx="3182">
                  <c:v>71.154097999999991</c:v>
                </c:pt>
                <c:pt idx="3183">
                  <c:v>72.207120000000018</c:v>
                </c:pt>
                <c:pt idx="3184">
                  <c:v>73.409937999999983</c:v>
                </c:pt>
                <c:pt idx="3185">
                  <c:v>74.632884999999987</c:v>
                </c:pt>
                <c:pt idx="3186">
                  <c:v>75.787479000000005</c:v>
                </c:pt>
                <c:pt idx="3187">
                  <c:v>76.826217999999983</c:v>
                </c:pt>
                <c:pt idx="3188">
                  <c:v>77.745531999999983</c:v>
                </c:pt>
                <c:pt idx="3189">
                  <c:v>78.568661000000006</c:v>
                </c:pt>
                <c:pt idx="3190">
                  <c:v>79.311903000000015</c:v>
                </c:pt>
                <c:pt idx="3191">
                  <c:v>79.970268000000004</c:v>
                </c:pt>
                <c:pt idx="3192">
                  <c:v>80.532667000000004</c:v>
                </c:pt>
                <c:pt idx="3193">
                  <c:v>80.997632999999993</c:v>
                </c:pt>
                <c:pt idx="3194">
                  <c:v>81.372961999999987</c:v>
                </c:pt>
                <c:pt idx="3195">
                  <c:v>81.670567999999989</c:v>
                </c:pt>
                <c:pt idx="3196">
                  <c:v>81.907556000000014</c:v>
                </c:pt>
                <c:pt idx="3197">
                  <c:v>82.106853999999998</c:v>
                </c:pt>
                <c:pt idx="3198">
                  <c:v>82.290812000000003</c:v>
                </c:pt>
                <c:pt idx="3199">
                  <c:v>82.476397999999989</c:v>
                </c:pt>
                <c:pt idx="3200">
                  <c:v>82.674161999999981</c:v>
                </c:pt>
                <c:pt idx="3201">
                  <c:v>82.883771999999965</c:v>
                </c:pt>
                <c:pt idx="3202">
                  <c:v>83.089527000000004</c:v>
                </c:pt>
                <c:pt idx="3203">
                  <c:v>83.268971999999991</c:v>
                </c:pt>
                <c:pt idx="3204">
                  <c:v>83.409606999999994</c:v>
                </c:pt>
                <c:pt idx="3205">
                  <c:v>83.513302999999979</c:v>
                </c:pt>
                <c:pt idx="3206">
                  <c:v>83.585078999999965</c:v>
                </c:pt>
                <c:pt idx="3207">
                  <c:v>83.623376999999977</c:v>
                </c:pt>
                <c:pt idx="3208">
                  <c:v>83.618600000000001</c:v>
                </c:pt>
                <c:pt idx="3209">
                  <c:v>83.550737999999967</c:v>
                </c:pt>
                <c:pt idx="3210">
                  <c:v>83.386403000000001</c:v>
                </c:pt>
                <c:pt idx="3211">
                  <c:v>83.086516000000003</c:v>
                </c:pt>
                <c:pt idx="3212">
                  <c:v>82.619303000000002</c:v>
                </c:pt>
                <c:pt idx="3213">
                  <c:v>81.961078999999998</c:v>
                </c:pt>
                <c:pt idx="3214">
                  <c:v>81.093874999999983</c:v>
                </c:pt>
                <c:pt idx="3215">
                  <c:v>80.02563499999998</c:v>
                </c:pt>
                <c:pt idx="3216">
                  <c:v>78.815427</c:v>
                </c:pt>
                <c:pt idx="3217">
                  <c:v>77.533328999999981</c:v>
                </c:pt>
                <c:pt idx="3218">
                  <c:v>76.147381999999979</c:v>
                </c:pt>
                <c:pt idx="3219">
                  <c:v>74.482918999999981</c:v>
                </c:pt>
                <c:pt idx="3220">
                  <c:v>72.400891999999999</c:v>
                </c:pt>
                <c:pt idx="3221">
                  <c:v>70.09846899999998</c:v>
                </c:pt>
                <c:pt idx="3222">
                  <c:v>68.210295000000016</c:v>
                </c:pt>
                <c:pt idx="3223">
                  <c:v>67.510856000000004</c:v>
                </c:pt>
                <c:pt idx="3224">
                  <c:v>68.412650999999997</c:v>
                </c:pt>
                <c:pt idx="3225">
                  <c:v>70.676337999999973</c:v>
                </c:pt>
                <c:pt idx="3226">
                  <c:v>73.575791999999979</c:v>
                </c:pt>
                <c:pt idx="3227">
                  <c:v>76.358990999999989</c:v>
                </c:pt>
                <c:pt idx="3228">
                  <c:v>78.596924000000016</c:v>
                </c:pt>
                <c:pt idx="3229">
                  <c:v>80.206143999999995</c:v>
                </c:pt>
                <c:pt idx="3230">
                  <c:v>81.284897999999998</c:v>
                </c:pt>
                <c:pt idx="3231">
                  <c:v>81.97739199999998</c:v>
                </c:pt>
                <c:pt idx="3232">
                  <c:v>82.421847</c:v>
                </c:pt>
                <c:pt idx="3233">
                  <c:v>82.731769000000014</c:v>
                </c:pt>
                <c:pt idx="3234">
                  <c:v>82.984143000000017</c:v>
                </c:pt>
                <c:pt idx="3235">
                  <c:v>83.223528000000002</c:v>
                </c:pt>
                <c:pt idx="3236">
                  <c:v>83.473203999999996</c:v>
                </c:pt>
                <c:pt idx="3237">
                  <c:v>83.734098000000003</c:v>
                </c:pt>
                <c:pt idx="3238">
                  <c:v>83.98235099999998</c:v>
                </c:pt>
                <c:pt idx="3239">
                  <c:v>84.181489999999982</c:v>
                </c:pt>
                <c:pt idx="3240">
                  <c:v>84.294270000000012</c:v>
                </c:pt>
                <c:pt idx="3241">
                  <c:v>84.280494000000004</c:v>
                </c:pt>
                <c:pt idx="3242">
                  <c:v>84.105124000000004</c:v>
                </c:pt>
                <c:pt idx="3243">
                  <c:v>83.774700999999979</c:v>
                </c:pt>
                <c:pt idx="3244">
                  <c:v>83.361942999999982</c:v>
                </c:pt>
                <c:pt idx="3245">
                  <c:v>82.973286000000002</c:v>
                </c:pt>
                <c:pt idx="3246">
                  <c:v>82.685370999999975</c:v>
                </c:pt>
                <c:pt idx="3247">
                  <c:v>82.519327000000004</c:v>
                </c:pt>
                <c:pt idx="3248">
                  <c:v>82.465604999999996</c:v>
                </c:pt>
                <c:pt idx="3249">
                  <c:v>82.502556999999982</c:v>
                </c:pt>
                <c:pt idx="3250">
                  <c:v>82.585384999999988</c:v>
                </c:pt>
                <c:pt idx="3251">
                  <c:v>82.642459000000002</c:v>
                </c:pt>
                <c:pt idx="3252">
                  <c:v>82.595930999999979</c:v>
                </c:pt>
                <c:pt idx="3253">
                  <c:v>82.372053999999991</c:v>
                </c:pt>
                <c:pt idx="3254">
                  <c:v>81.88891599999998</c:v>
                </c:pt>
                <c:pt idx="3255">
                  <c:v>81.062226999999993</c:v>
                </c:pt>
                <c:pt idx="3256">
                  <c:v>79.849239999999995</c:v>
                </c:pt>
                <c:pt idx="3257">
                  <c:v>78.28663899999998</c:v>
                </c:pt>
                <c:pt idx="3258">
                  <c:v>76.47589499999998</c:v>
                </c:pt>
                <c:pt idx="3259">
                  <c:v>74.532634000000002</c:v>
                </c:pt>
                <c:pt idx="3260">
                  <c:v>72.546695000000014</c:v>
                </c:pt>
                <c:pt idx="3261">
                  <c:v>70.56722000000002</c:v>
                </c:pt>
                <c:pt idx="3262">
                  <c:v>68.605291999999992</c:v>
                </c:pt>
                <c:pt idx="3263">
                  <c:v>66.659665000000004</c:v>
                </c:pt>
                <c:pt idx="3264">
                  <c:v>64.763058000000001</c:v>
                </c:pt>
                <c:pt idx="3265">
                  <c:v>63.013546999999996</c:v>
                </c:pt>
                <c:pt idx="3266">
                  <c:v>61.558679000000005</c:v>
                </c:pt>
                <c:pt idx="3267">
                  <c:v>60.540378000000004</c:v>
                </c:pt>
                <c:pt idx="3268">
                  <c:v>60.033886999999993</c:v>
                </c:pt>
                <c:pt idx="3269">
                  <c:v>60.010787999999998</c:v>
                </c:pt>
                <c:pt idx="3270">
                  <c:v>60.352309000000005</c:v>
                </c:pt>
                <c:pt idx="3271">
                  <c:v>60.912998000000002</c:v>
                </c:pt>
                <c:pt idx="3272">
                  <c:v>61.588513000000013</c:v>
                </c:pt>
                <c:pt idx="3273">
                  <c:v>62.333408999999996</c:v>
                </c:pt>
                <c:pt idx="3274">
                  <c:v>63.13333500000001</c:v>
                </c:pt>
                <c:pt idx="3275">
                  <c:v>63.981034999999999</c:v>
                </c:pt>
                <c:pt idx="3276">
                  <c:v>64.878543999999991</c:v>
                </c:pt>
                <c:pt idx="3277">
                  <c:v>65.848579999999998</c:v>
                </c:pt>
                <c:pt idx="3278">
                  <c:v>66.932691000000005</c:v>
                </c:pt>
                <c:pt idx="3279">
                  <c:v>68.164772999999968</c:v>
                </c:pt>
                <c:pt idx="3280">
                  <c:v>69.524294000000012</c:v>
                </c:pt>
                <c:pt idx="3281">
                  <c:v>70.918104999999997</c:v>
                </c:pt>
                <c:pt idx="3282">
                  <c:v>72.235690000000005</c:v>
                </c:pt>
                <c:pt idx="3283">
                  <c:v>73.416640000000015</c:v>
                </c:pt>
                <c:pt idx="3284">
                  <c:v>74.448992000000004</c:v>
                </c:pt>
                <c:pt idx="3285">
                  <c:v>75.324843999999999</c:v>
                </c:pt>
                <c:pt idx="3286">
                  <c:v>76.024215999999996</c:v>
                </c:pt>
                <c:pt idx="3287">
                  <c:v>76.542444000000003</c:v>
                </c:pt>
                <c:pt idx="3288">
                  <c:v>76.912130000000005</c:v>
                </c:pt>
                <c:pt idx="3289">
                  <c:v>77.176609999999982</c:v>
                </c:pt>
                <c:pt idx="3290">
                  <c:v>77.343057000000002</c:v>
                </c:pt>
                <c:pt idx="3291">
                  <c:v>77.376327999999987</c:v>
                </c:pt>
                <c:pt idx="3292">
                  <c:v>77.248035000000002</c:v>
                </c:pt>
                <c:pt idx="3293">
                  <c:v>76.987791999999999</c:v>
                </c:pt>
                <c:pt idx="3294">
                  <c:v>76.682471999999976</c:v>
                </c:pt>
                <c:pt idx="3295">
                  <c:v>76.429619000000017</c:v>
                </c:pt>
                <c:pt idx="3296">
                  <c:v>76.278616</c:v>
                </c:pt>
                <c:pt idx="3297">
                  <c:v>76.197069999999997</c:v>
                </c:pt>
                <c:pt idx="3298">
                  <c:v>76.093166999999994</c:v>
                </c:pt>
                <c:pt idx="3299">
                  <c:v>75.882702999999992</c:v>
                </c:pt>
                <c:pt idx="3300">
                  <c:v>75.533327999999983</c:v>
                </c:pt>
                <c:pt idx="3301">
                  <c:v>75.050825000000003</c:v>
                </c:pt>
                <c:pt idx="3302">
                  <c:v>74.446374000000006</c:v>
                </c:pt>
                <c:pt idx="3303">
                  <c:v>73.743061999999995</c:v>
                </c:pt>
                <c:pt idx="3304">
                  <c:v>72.999781999999982</c:v>
                </c:pt>
                <c:pt idx="3305">
                  <c:v>72.287719999999993</c:v>
                </c:pt>
                <c:pt idx="3306">
                  <c:v>71.639803999999998</c:v>
                </c:pt>
                <c:pt idx="3307">
                  <c:v>71.041617000000016</c:v>
                </c:pt>
                <c:pt idx="3308">
                  <c:v>70.467321999999996</c:v>
                </c:pt>
                <c:pt idx="3309">
                  <c:v>69.904978999999983</c:v>
                </c:pt>
                <c:pt idx="3310">
                  <c:v>69.361666000000014</c:v>
                </c:pt>
                <c:pt idx="3311">
                  <c:v>68.883544000000001</c:v>
                </c:pt>
                <c:pt idx="3312">
                  <c:v>68.559697</c:v>
                </c:pt>
                <c:pt idx="3313">
                  <c:v>68.459073000000004</c:v>
                </c:pt>
                <c:pt idx="3314">
                  <c:v>68.565769000000003</c:v>
                </c:pt>
                <c:pt idx="3315">
                  <c:v>68.798959999999994</c:v>
                </c:pt>
                <c:pt idx="3316">
                  <c:v>69.079730999999967</c:v>
                </c:pt>
                <c:pt idx="3317">
                  <c:v>69.360571999999991</c:v>
                </c:pt>
                <c:pt idx="3318">
                  <c:v>69.611273999999995</c:v>
                </c:pt>
                <c:pt idx="3319">
                  <c:v>69.819108</c:v>
                </c:pt>
                <c:pt idx="3320">
                  <c:v>70.000649999999993</c:v>
                </c:pt>
                <c:pt idx="3321">
                  <c:v>70.181038999999984</c:v>
                </c:pt>
                <c:pt idx="3322">
                  <c:v>70.35081799999999</c:v>
                </c:pt>
                <c:pt idx="3323">
                  <c:v>70.474121999999994</c:v>
                </c:pt>
                <c:pt idx="3324">
                  <c:v>70.550029999999992</c:v>
                </c:pt>
                <c:pt idx="3325">
                  <c:v>70.603856999999991</c:v>
                </c:pt>
                <c:pt idx="3326">
                  <c:v>70.633251999999999</c:v>
                </c:pt>
                <c:pt idx="3327">
                  <c:v>70.612334999999987</c:v>
                </c:pt>
                <c:pt idx="3328">
                  <c:v>70.548830999999993</c:v>
                </c:pt>
                <c:pt idx="3329">
                  <c:v>70.491534000000016</c:v>
                </c:pt>
                <c:pt idx="3330">
                  <c:v>70.486887999999979</c:v>
                </c:pt>
                <c:pt idx="3331">
                  <c:v>70.555520999999999</c:v>
                </c:pt>
                <c:pt idx="3332">
                  <c:v>70.60341099999998</c:v>
                </c:pt>
                <c:pt idx="3333">
                  <c:v>70.441262000000009</c:v>
                </c:pt>
                <c:pt idx="3334">
                  <c:v>70.159806999999986</c:v>
                </c:pt>
                <c:pt idx="3335">
                  <c:v>69.868356999999989</c:v>
                </c:pt>
                <c:pt idx="3336">
                  <c:v>69.550555000000003</c:v>
                </c:pt>
                <c:pt idx="3337">
                  <c:v>69.193104000000005</c:v>
                </c:pt>
                <c:pt idx="3338">
                  <c:v>68.814797999999982</c:v>
                </c:pt>
                <c:pt idx="3339">
                  <c:v>68.436986000000005</c:v>
                </c:pt>
                <c:pt idx="3340">
                  <c:v>68.11452300000002</c:v>
                </c:pt>
                <c:pt idx="3341">
                  <c:v>67.936803999999995</c:v>
                </c:pt>
                <c:pt idx="3342">
                  <c:v>67.942616000000015</c:v>
                </c:pt>
                <c:pt idx="3343">
                  <c:v>68.069467000000003</c:v>
                </c:pt>
                <c:pt idx="3344">
                  <c:v>68.239063000000016</c:v>
                </c:pt>
                <c:pt idx="3345">
                  <c:v>68.410843999999997</c:v>
                </c:pt>
                <c:pt idx="3346">
                  <c:v>68.567171000000002</c:v>
                </c:pt>
                <c:pt idx="3347">
                  <c:v>68.700918000000001</c:v>
                </c:pt>
                <c:pt idx="3348">
                  <c:v>68.829639999999998</c:v>
                </c:pt>
                <c:pt idx="3349">
                  <c:v>68.955697999999998</c:v>
                </c:pt>
                <c:pt idx="3350">
                  <c:v>69.049745999999999</c:v>
                </c:pt>
              </c:numCache>
            </c:numRef>
          </c:yVal>
          <c:smooth val="1"/>
          <c:extLst xmlns:c16r2="http://schemas.microsoft.com/office/drawing/2015/06/chart">
            <c:ext xmlns:c16="http://schemas.microsoft.com/office/drawing/2014/chart" uri="{C3380CC4-5D6E-409C-BE32-E72D297353CC}">
              <c16:uniqueId val="{00000009-CFC2-49B5-905C-67E0770261AE}"/>
            </c:ext>
          </c:extLst>
        </c:ser>
        <c:dLbls/>
        <c:axId val="223324416"/>
        <c:axId val="229319040"/>
      </c:scatterChart>
      <c:valAx>
        <c:axId val="223324416"/>
        <c:scaling>
          <c:orientation val="minMax"/>
          <c:max val="4000"/>
          <c:min val="650"/>
        </c:scaling>
        <c:axPos val="b"/>
        <c:title>
          <c:tx>
            <c:rich>
              <a:bodyPr/>
              <a:lstStyle/>
              <a:p>
                <a:pPr>
                  <a:defRPr/>
                </a:pPr>
                <a:r>
                  <a:rPr lang="en-US"/>
                  <a:t>Wavenumber (cm</a:t>
                </a:r>
                <a:r>
                  <a:rPr lang="en-US" baseline="30000"/>
                  <a:t>-1</a:t>
                </a:r>
                <a:r>
                  <a:rPr lang="en-US"/>
                  <a:t>)</a:t>
                </a:r>
              </a:p>
            </c:rich>
          </c:tx>
          <c:layout>
            <c:manualLayout>
              <c:xMode val="edge"/>
              <c:yMode val="edge"/>
              <c:x val="0.45307320661350453"/>
              <c:y val="0.93735224586288401"/>
            </c:manualLayout>
          </c:layout>
        </c:title>
        <c:numFmt formatCode="General" sourceLinked="1"/>
        <c:tickLblPos val="nextTo"/>
        <c:crossAx val="229319040"/>
        <c:crosses val="autoZero"/>
        <c:crossBetween val="midCat"/>
        <c:majorUnit val="500"/>
      </c:valAx>
      <c:valAx>
        <c:axId val="229319040"/>
        <c:scaling>
          <c:orientation val="minMax"/>
          <c:max val="100"/>
        </c:scaling>
        <c:axPos val="l"/>
        <c:title>
          <c:tx>
            <c:rich>
              <a:bodyPr/>
              <a:lstStyle/>
              <a:p>
                <a:pPr>
                  <a:defRPr/>
                </a:pPr>
                <a:r>
                  <a:rPr lang="en-US"/>
                  <a:t>% Transmission</a:t>
                </a:r>
              </a:p>
            </c:rich>
          </c:tx>
          <c:layout/>
        </c:title>
        <c:numFmt formatCode="General" sourceLinked="1"/>
        <c:tickLblPos val="nextTo"/>
        <c:crossAx val="223324416"/>
        <c:crosses val="autoZero"/>
        <c:crossBetween val="midCat"/>
        <c:majorUnit val="20"/>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26275882181396E-2"/>
          <c:y val="2.5462962962962965E-2"/>
          <c:w val="0.88217714033311789"/>
          <c:h val="0.83230077623275811"/>
        </c:manualLayout>
      </c:layout>
      <c:scatterChart>
        <c:scatterStyle val="smoothMarker"/>
        <c:ser>
          <c:idx val="0"/>
          <c:order val="0"/>
          <c:spPr>
            <a:ln w="12700"/>
          </c:spPr>
          <c:marker>
            <c:symbol val="none"/>
          </c:marker>
          <c:dLbls>
            <c:dLbl>
              <c:idx val="323"/>
              <c:layout>
                <c:manualLayout>
                  <c:x val="-9.5442904496956027E-2"/>
                  <c:y val="9.5133346426934731E-3"/>
                </c:manualLayout>
              </c:layout>
              <c:tx>
                <c:rich>
                  <a:bodyPr/>
                  <a:lstStyle/>
                  <a:p>
                    <a:r>
                      <a:rPr lang="en-US"/>
                      <a:t>3297</a:t>
                    </a:r>
                  </a:p>
                </c:rich>
              </c:tx>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4A-48B9-9521-75DCEC1A849C}"/>
                </c:ext>
              </c:extLst>
            </c:dLbl>
            <c:dLbl>
              <c:idx val="1034"/>
              <c:layout>
                <c:manualLayout>
                  <c:x val="1.1480454548338594E-2"/>
                  <c:y val="-4.1536932336544957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4A-48B9-9521-75DCEC1A849C}"/>
                </c:ext>
              </c:extLst>
            </c:dLbl>
            <c:dLbl>
              <c:idx val="1769"/>
              <c:layout>
                <c:manualLayout>
                  <c:x val="-3.333333333333334E-2"/>
                  <c:y val="2.777777777777779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824A-48B9-9521-75DCEC1A849C}"/>
                </c:ext>
              </c:extLst>
            </c:dLbl>
            <c:dLbl>
              <c:idx val="2322"/>
              <c:layout>
                <c:manualLayout>
                  <c:x val="-5.94206285063809E-3"/>
                  <c:y val="-1.5408493785605043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4A-48B9-9521-75DCEC1A849C}"/>
                </c:ext>
              </c:extLst>
            </c:dLbl>
            <c:dLbl>
              <c:idx val="2459"/>
              <c:layout>
                <c:manualLayout>
                  <c:x val="-5.5160573642009166E-2"/>
                  <c:y val="1.8518753023353585E-2"/>
                </c:manualLayout>
              </c:layout>
              <c:tx>
                <c:rich>
                  <a:bodyPr/>
                  <a:lstStyle/>
                  <a:p>
                    <a:r>
                      <a:rPr lang="en-US"/>
                      <a:t>1478</a:t>
                    </a:r>
                  </a:p>
                </c:rich>
              </c:tx>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4A-48B9-9521-75DCEC1A849C}"/>
                </c:ext>
              </c:extLst>
            </c:dLbl>
            <c:dLbl>
              <c:idx val="2633"/>
              <c:layout>
                <c:manualLayout>
                  <c:x val="-2.5000000000000001E-2"/>
                  <c:y val="1.3888888888888892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4A-48B9-9521-75DCEC1A849C}"/>
                </c:ext>
              </c:extLst>
            </c:dLbl>
            <c:dLbl>
              <c:idx val="2967"/>
              <c:layout>
                <c:manualLayout>
                  <c:x val="-1.9444444444444445E-2"/>
                  <c:y val="4.6296296296296302E-3"/>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4A-48B9-9521-75DCEC1A849C}"/>
                </c:ext>
              </c:extLst>
            </c:dLbl>
            <c:dLbl>
              <c:idx val="3180"/>
              <c:layout>
                <c:manualLayout>
                  <c:x val="-2.5000000000000001E-2"/>
                  <c:y val="2.777777777777779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4A-48B9-9521-75DCEC1A849C}"/>
                </c:ext>
              </c:extLst>
            </c:dLbl>
            <c:dLbl>
              <c:idx val="3270"/>
              <c:layout>
                <c:manualLayout>
                  <c:x val="-4.4736220472440968E-2"/>
                  <c:y val="4.6770924467774859E-2"/>
                </c:manualLayout>
              </c:layout>
              <c:dLblPos val="r"/>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4A-48B9-9521-75DCEC1A849C}"/>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xVal>
            <c:numRef>
              <c:f>'Y5'!$A$1:$A$3376</c:f>
              <c:numCache>
                <c:formatCode>General</c:formatCode>
                <c:ptCount val="337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numCache>
            </c:numRef>
          </c:xVal>
          <c:yVal>
            <c:numRef>
              <c:f>'Y5'!$B$1:$B$3376</c:f>
              <c:numCache>
                <c:formatCode>General</c:formatCode>
                <c:ptCount val="3376"/>
                <c:pt idx="0">
                  <c:v>96.720733999999979</c:v>
                </c:pt>
                <c:pt idx="1">
                  <c:v>96.692098999999985</c:v>
                </c:pt>
                <c:pt idx="2">
                  <c:v>96.627131999999989</c:v>
                </c:pt>
                <c:pt idx="3">
                  <c:v>96.550028999999981</c:v>
                </c:pt>
                <c:pt idx="4">
                  <c:v>96.487092000000004</c:v>
                </c:pt>
                <c:pt idx="5">
                  <c:v>96.451065000000014</c:v>
                </c:pt>
                <c:pt idx="6">
                  <c:v>96.741784999999993</c:v>
                </c:pt>
                <c:pt idx="7">
                  <c:v>96.736604000000014</c:v>
                </c:pt>
                <c:pt idx="8">
                  <c:v>96.735598999999979</c:v>
                </c:pt>
                <c:pt idx="9">
                  <c:v>96.736109999999996</c:v>
                </c:pt>
                <c:pt idx="10">
                  <c:v>96.740138999999999</c:v>
                </c:pt>
                <c:pt idx="11">
                  <c:v>96.74929400000002</c:v>
                </c:pt>
                <c:pt idx="12">
                  <c:v>96.76273599999999</c:v>
                </c:pt>
                <c:pt idx="13">
                  <c:v>96.775706999999969</c:v>
                </c:pt>
                <c:pt idx="14">
                  <c:v>96.783870999999991</c:v>
                </c:pt>
                <c:pt idx="15">
                  <c:v>96.786862999999983</c:v>
                </c:pt>
                <c:pt idx="16">
                  <c:v>96.786896999999982</c:v>
                </c:pt>
                <c:pt idx="17">
                  <c:v>96.784801999999999</c:v>
                </c:pt>
                <c:pt idx="18">
                  <c:v>96.779886999999988</c:v>
                </c:pt>
                <c:pt idx="19">
                  <c:v>96.771357999999992</c:v>
                </c:pt>
                <c:pt idx="20">
                  <c:v>96.757219000000021</c:v>
                </c:pt>
                <c:pt idx="21">
                  <c:v>96.734982000000002</c:v>
                </c:pt>
                <c:pt idx="22">
                  <c:v>96.706337999999988</c:v>
                </c:pt>
                <c:pt idx="23">
                  <c:v>96.678807999999975</c:v>
                </c:pt>
                <c:pt idx="24">
                  <c:v>96.660633000000004</c:v>
                </c:pt>
                <c:pt idx="25">
                  <c:v>96.654341999999986</c:v>
                </c:pt>
                <c:pt idx="26">
                  <c:v>96.656607999999991</c:v>
                </c:pt>
                <c:pt idx="27">
                  <c:v>96.663021999999998</c:v>
                </c:pt>
                <c:pt idx="28">
                  <c:v>96.671380999999968</c:v>
                </c:pt>
                <c:pt idx="29">
                  <c:v>96.682430999999966</c:v>
                </c:pt>
                <c:pt idx="30">
                  <c:v>96.696916000000002</c:v>
                </c:pt>
                <c:pt idx="31">
                  <c:v>96.713651999999996</c:v>
                </c:pt>
                <c:pt idx="32">
                  <c:v>96.728764999999981</c:v>
                </c:pt>
                <c:pt idx="33">
                  <c:v>96.735320999999999</c:v>
                </c:pt>
                <c:pt idx="34">
                  <c:v>96.728283000000005</c:v>
                </c:pt>
                <c:pt idx="35">
                  <c:v>96.709290999999993</c:v>
                </c:pt>
                <c:pt idx="36">
                  <c:v>96.685812999999968</c:v>
                </c:pt>
                <c:pt idx="37">
                  <c:v>96.666819000000004</c:v>
                </c:pt>
                <c:pt idx="38">
                  <c:v>96.659265000000005</c:v>
                </c:pt>
                <c:pt idx="39">
                  <c:v>96.664492999999979</c:v>
                </c:pt>
                <c:pt idx="40">
                  <c:v>96.677159000000003</c:v>
                </c:pt>
                <c:pt idx="41">
                  <c:v>96.691194999999993</c:v>
                </c:pt>
                <c:pt idx="42">
                  <c:v>96.701937000000001</c:v>
                </c:pt>
                <c:pt idx="43">
                  <c:v>96.708549000000005</c:v>
                </c:pt>
                <c:pt idx="44">
                  <c:v>96.714300000000009</c:v>
                </c:pt>
                <c:pt idx="45">
                  <c:v>96.721660999999997</c:v>
                </c:pt>
                <c:pt idx="46">
                  <c:v>96.728705999999988</c:v>
                </c:pt>
                <c:pt idx="47">
                  <c:v>96.725216000000003</c:v>
                </c:pt>
                <c:pt idx="48">
                  <c:v>96.697826000000006</c:v>
                </c:pt>
                <c:pt idx="49">
                  <c:v>96.640191000000002</c:v>
                </c:pt>
                <c:pt idx="50">
                  <c:v>96.562764000000001</c:v>
                </c:pt>
                <c:pt idx="51">
                  <c:v>96.494434000000012</c:v>
                </c:pt>
                <c:pt idx="52">
                  <c:v>96.464974999999995</c:v>
                </c:pt>
                <c:pt idx="53">
                  <c:v>96.485887999999989</c:v>
                </c:pt>
                <c:pt idx="54">
                  <c:v>96.547397000000004</c:v>
                </c:pt>
                <c:pt idx="55">
                  <c:v>96.626667999999981</c:v>
                </c:pt>
                <c:pt idx="56">
                  <c:v>96.695029000000005</c:v>
                </c:pt>
                <c:pt idx="57">
                  <c:v>96.731012000000007</c:v>
                </c:pt>
                <c:pt idx="58">
                  <c:v>96.733203000000017</c:v>
                </c:pt>
                <c:pt idx="59">
                  <c:v>96.719184999999996</c:v>
                </c:pt>
                <c:pt idx="60">
                  <c:v>96.706598999999983</c:v>
                </c:pt>
                <c:pt idx="61">
                  <c:v>96.701831999999982</c:v>
                </c:pt>
                <c:pt idx="62">
                  <c:v>96.697757999999979</c:v>
                </c:pt>
                <c:pt idx="63">
                  <c:v>96.68295599999999</c:v>
                </c:pt>
                <c:pt idx="64">
                  <c:v>96.651240999999999</c:v>
                </c:pt>
                <c:pt idx="65">
                  <c:v>96.603079999999991</c:v>
                </c:pt>
                <c:pt idx="66">
                  <c:v>96.550606000000002</c:v>
                </c:pt>
                <c:pt idx="67">
                  <c:v>96.519744000000003</c:v>
                </c:pt>
                <c:pt idx="68">
                  <c:v>96.537076999999982</c:v>
                </c:pt>
                <c:pt idx="69">
                  <c:v>96.600475999999986</c:v>
                </c:pt>
                <c:pt idx="70">
                  <c:v>96.679691999999989</c:v>
                </c:pt>
                <c:pt idx="71">
                  <c:v>96.753997999999982</c:v>
                </c:pt>
                <c:pt idx="72">
                  <c:v>96.817841999999999</c:v>
                </c:pt>
                <c:pt idx="73">
                  <c:v>96.855222999999981</c:v>
                </c:pt>
                <c:pt idx="74">
                  <c:v>96.840880999999982</c:v>
                </c:pt>
                <c:pt idx="75">
                  <c:v>96.771512000000001</c:v>
                </c:pt>
                <c:pt idx="76">
                  <c:v>96.682579999999987</c:v>
                </c:pt>
                <c:pt idx="77">
                  <c:v>96.611418</c:v>
                </c:pt>
                <c:pt idx="78">
                  <c:v>96.559353999999999</c:v>
                </c:pt>
                <c:pt idx="79">
                  <c:v>96.504729999999995</c:v>
                </c:pt>
                <c:pt idx="80">
                  <c:v>96.438797999999991</c:v>
                </c:pt>
                <c:pt idx="81">
                  <c:v>96.386396999999988</c:v>
                </c:pt>
                <c:pt idx="82">
                  <c:v>96.383178999999984</c:v>
                </c:pt>
                <c:pt idx="83">
                  <c:v>96.436548000000002</c:v>
                </c:pt>
                <c:pt idx="84">
                  <c:v>96.52178499999998</c:v>
                </c:pt>
                <c:pt idx="85">
                  <c:v>96.612718999999984</c:v>
                </c:pt>
                <c:pt idx="86">
                  <c:v>96.694939000000005</c:v>
                </c:pt>
                <c:pt idx="87">
                  <c:v>96.760113000000018</c:v>
                </c:pt>
                <c:pt idx="88">
                  <c:v>96.80217399999998</c:v>
                </c:pt>
                <c:pt idx="89">
                  <c:v>96.824054000000004</c:v>
                </c:pt>
                <c:pt idx="90">
                  <c:v>96.830292999999998</c:v>
                </c:pt>
                <c:pt idx="91">
                  <c:v>96.817284000000015</c:v>
                </c:pt>
                <c:pt idx="92">
                  <c:v>96.773136999999991</c:v>
                </c:pt>
                <c:pt idx="93">
                  <c:v>96.683641999999992</c:v>
                </c:pt>
                <c:pt idx="94">
                  <c:v>96.539660000000012</c:v>
                </c:pt>
                <c:pt idx="95">
                  <c:v>96.348275000000001</c:v>
                </c:pt>
                <c:pt idx="96">
                  <c:v>96.15244899999999</c:v>
                </c:pt>
                <c:pt idx="97">
                  <c:v>96.026657</c:v>
                </c:pt>
                <c:pt idx="98">
                  <c:v>96.019424000000015</c:v>
                </c:pt>
                <c:pt idx="99">
                  <c:v>96.113854000000003</c:v>
                </c:pt>
                <c:pt idx="100">
                  <c:v>96.244502999999995</c:v>
                </c:pt>
                <c:pt idx="101">
                  <c:v>96.345918999999981</c:v>
                </c:pt>
                <c:pt idx="102">
                  <c:v>96.393927000000005</c:v>
                </c:pt>
                <c:pt idx="103">
                  <c:v>96.396000000000001</c:v>
                </c:pt>
                <c:pt idx="104">
                  <c:v>96.364858999999981</c:v>
                </c:pt>
                <c:pt idx="105">
                  <c:v>96.324297999999999</c:v>
                </c:pt>
                <c:pt idx="106">
                  <c:v>96.30292</c:v>
                </c:pt>
                <c:pt idx="107">
                  <c:v>96.312894</c:v>
                </c:pt>
                <c:pt idx="108">
                  <c:v>96.333625000000012</c:v>
                </c:pt>
                <c:pt idx="109">
                  <c:v>96.33384599999998</c:v>
                </c:pt>
                <c:pt idx="110">
                  <c:v>96.306460000000001</c:v>
                </c:pt>
                <c:pt idx="111">
                  <c:v>96.272341999999966</c:v>
                </c:pt>
                <c:pt idx="112">
                  <c:v>96.264220000000009</c:v>
                </c:pt>
                <c:pt idx="113">
                  <c:v>96.293870000000013</c:v>
                </c:pt>
                <c:pt idx="114">
                  <c:v>96.345011</c:v>
                </c:pt>
                <c:pt idx="115">
                  <c:v>96.405925999999994</c:v>
                </c:pt>
                <c:pt idx="116">
                  <c:v>96.476630999999998</c:v>
                </c:pt>
                <c:pt idx="117">
                  <c:v>96.558919000000003</c:v>
                </c:pt>
                <c:pt idx="118">
                  <c:v>96.634315999999998</c:v>
                </c:pt>
                <c:pt idx="119">
                  <c:v>96.667331999999988</c:v>
                </c:pt>
                <c:pt idx="120">
                  <c:v>96.646002999999979</c:v>
                </c:pt>
                <c:pt idx="121">
                  <c:v>96.593112000000005</c:v>
                </c:pt>
                <c:pt idx="122">
                  <c:v>96.544307000000003</c:v>
                </c:pt>
                <c:pt idx="123">
                  <c:v>96.529150999999999</c:v>
                </c:pt>
                <c:pt idx="124">
                  <c:v>96.541570000000007</c:v>
                </c:pt>
                <c:pt idx="125">
                  <c:v>96.530202000000003</c:v>
                </c:pt>
                <c:pt idx="126">
                  <c:v>96.450766000000002</c:v>
                </c:pt>
                <c:pt idx="127">
                  <c:v>96.324364000000003</c:v>
                </c:pt>
                <c:pt idx="128">
                  <c:v>96.212705</c:v>
                </c:pt>
                <c:pt idx="129">
                  <c:v>96.145787999999968</c:v>
                </c:pt>
                <c:pt idx="130">
                  <c:v>96.108450999999988</c:v>
                </c:pt>
                <c:pt idx="131">
                  <c:v>96.08849499999998</c:v>
                </c:pt>
                <c:pt idx="132">
                  <c:v>96.086928</c:v>
                </c:pt>
                <c:pt idx="133">
                  <c:v>96.102480999999969</c:v>
                </c:pt>
                <c:pt idx="134">
                  <c:v>96.133978999999968</c:v>
                </c:pt>
                <c:pt idx="135">
                  <c:v>96.176841999999965</c:v>
                </c:pt>
                <c:pt idx="136">
                  <c:v>96.233760000000004</c:v>
                </c:pt>
                <c:pt idx="137">
                  <c:v>96.293357</c:v>
                </c:pt>
                <c:pt idx="138">
                  <c:v>96.329487999999984</c:v>
                </c:pt>
                <c:pt idx="139">
                  <c:v>96.340252000000007</c:v>
                </c:pt>
                <c:pt idx="140">
                  <c:v>96.34422600000002</c:v>
                </c:pt>
                <c:pt idx="141">
                  <c:v>96.346114000000014</c:v>
                </c:pt>
                <c:pt idx="142">
                  <c:v>96.328699</c:v>
                </c:pt>
                <c:pt idx="143">
                  <c:v>96.283828</c:v>
                </c:pt>
                <c:pt idx="144">
                  <c:v>96.253075999999979</c:v>
                </c:pt>
                <c:pt idx="145">
                  <c:v>96.272572999999966</c:v>
                </c:pt>
                <c:pt idx="146">
                  <c:v>96.24963000000001</c:v>
                </c:pt>
                <c:pt idx="147">
                  <c:v>96.207639000000015</c:v>
                </c:pt>
                <c:pt idx="148">
                  <c:v>96.231156000000013</c:v>
                </c:pt>
                <c:pt idx="149">
                  <c:v>96.288455999999982</c:v>
                </c:pt>
                <c:pt idx="150">
                  <c:v>96.325151999999989</c:v>
                </c:pt>
                <c:pt idx="151">
                  <c:v>96.34207499999998</c:v>
                </c:pt>
                <c:pt idx="152">
                  <c:v>96.358953</c:v>
                </c:pt>
                <c:pt idx="153">
                  <c:v>96.396066000000005</c:v>
                </c:pt>
                <c:pt idx="154">
                  <c:v>96.448678000000001</c:v>
                </c:pt>
                <c:pt idx="155">
                  <c:v>96.479617000000005</c:v>
                </c:pt>
                <c:pt idx="156">
                  <c:v>96.459839000000002</c:v>
                </c:pt>
                <c:pt idx="157">
                  <c:v>96.407038</c:v>
                </c:pt>
                <c:pt idx="158">
                  <c:v>96.355448999999965</c:v>
                </c:pt>
                <c:pt idx="159">
                  <c:v>96.325035999999969</c:v>
                </c:pt>
                <c:pt idx="160">
                  <c:v>96.324911999999998</c:v>
                </c:pt>
                <c:pt idx="161">
                  <c:v>96.363343</c:v>
                </c:pt>
                <c:pt idx="162">
                  <c:v>96.42974599999998</c:v>
                </c:pt>
                <c:pt idx="163">
                  <c:v>96.478342999999967</c:v>
                </c:pt>
                <c:pt idx="164">
                  <c:v>96.484724000000014</c:v>
                </c:pt>
                <c:pt idx="165">
                  <c:v>96.467707000000004</c:v>
                </c:pt>
                <c:pt idx="166">
                  <c:v>96.451615000000018</c:v>
                </c:pt>
                <c:pt idx="167">
                  <c:v>96.442036999999999</c:v>
                </c:pt>
                <c:pt idx="168">
                  <c:v>96.435243000000014</c:v>
                </c:pt>
                <c:pt idx="169">
                  <c:v>96.437352000000004</c:v>
                </c:pt>
                <c:pt idx="170">
                  <c:v>96.461585999999997</c:v>
                </c:pt>
                <c:pt idx="171">
                  <c:v>96.502771999999965</c:v>
                </c:pt>
                <c:pt idx="172">
                  <c:v>96.521854000000005</c:v>
                </c:pt>
                <c:pt idx="173">
                  <c:v>96.477684999999994</c:v>
                </c:pt>
                <c:pt idx="174">
                  <c:v>96.363845999999981</c:v>
                </c:pt>
                <c:pt idx="175">
                  <c:v>96.220192999999981</c:v>
                </c:pt>
                <c:pt idx="176">
                  <c:v>96.126630999999989</c:v>
                </c:pt>
                <c:pt idx="177">
                  <c:v>96.145949999999999</c:v>
                </c:pt>
                <c:pt idx="178">
                  <c:v>96.230604000000014</c:v>
                </c:pt>
                <c:pt idx="179">
                  <c:v>96.291302000000002</c:v>
                </c:pt>
                <c:pt idx="180">
                  <c:v>96.317018000000004</c:v>
                </c:pt>
                <c:pt idx="181">
                  <c:v>96.337065999999993</c:v>
                </c:pt>
                <c:pt idx="182">
                  <c:v>96.372885999999966</c:v>
                </c:pt>
                <c:pt idx="183">
                  <c:v>96.422342999999984</c:v>
                </c:pt>
                <c:pt idx="184">
                  <c:v>96.469600000000014</c:v>
                </c:pt>
                <c:pt idx="185">
                  <c:v>96.507473000000005</c:v>
                </c:pt>
                <c:pt idx="186">
                  <c:v>96.52954699999998</c:v>
                </c:pt>
                <c:pt idx="187">
                  <c:v>96.532080999999991</c:v>
                </c:pt>
                <c:pt idx="188">
                  <c:v>96.514332999999979</c:v>
                </c:pt>
                <c:pt idx="189">
                  <c:v>96.482381999999987</c:v>
                </c:pt>
                <c:pt idx="190">
                  <c:v>96.457171000000002</c:v>
                </c:pt>
                <c:pt idx="191">
                  <c:v>96.458234000000004</c:v>
                </c:pt>
                <c:pt idx="192">
                  <c:v>96.470079999999982</c:v>
                </c:pt>
                <c:pt idx="193">
                  <c:v>96.467192999999995</c:v>
                </c:pt>
                <c:pt idx="194">
                  <c:v>96.450675000000004</c:v>
                </c:pt>
                <c:pt idx="195">
                  <c:v>96.440246000000016</c:v>
                </c:pt>
                <c:pt idx="196">
                  <c:v>96.454566000000014</c:v>
                </c:pt>
                <c:pt idx="197">
                  <c:v>96.487927999999997</c:v>
                </c:pt>
                <c:pt idx="198">
                  <c:v>96.509409000000005</c:v>
                </c:pt>
                <c:pt idx="199">
                  <c:v>96.510503000000014</c:v>
                </c:pt>
                <c:pt idx="200">
                  <c:v>96.496071000000001</c:v>
                </c:pt>
                <c:pt idx="201">
                  <c:v>96.475662999999983</c:v>
                </c:pt>
                <c:pt idx="202">
                  <c:v>96.464341000000005</c:v>
                </c:pt>
                <c:pt idx="203">
                  <c:v>96.474615999999997</c:v>
                </c:pt>
                <c:pt idx="204">
                  <c:v>96.508661000000004</c:v>
                </c:pt>
                <c:pt idx="205">
                  <c:v>96.557506000000004</c:v>
                </c:pt>
                <c:pt idx="206">
                  <c:v>96.608960999999979</c:v>
                </c:pt>
                <c:pt idx="207">
                  <c:v>96.655838999999986</c:v>
                </c:pt>
                <c:pt idx="208">
                  <c:v>96.699473999999981</c:v>
                </c:pt>
                <c:pt idx="209">
                  <c:v>96.740476000000001</c:v>
                </c:pt>
                <c:pt idx="210">
                  <c:v>96.771145000000004</c:v>
                </c:pt>
                <c:pt idx="211">
                  <c:v>96.782561999999999</c:v>
                </c:pt>
                <c:pt idx="212">
                  <c:v>96.77267999999998</c:v>
                </c:pt>
                <c:pt idx="213">
                  <c:v>96.747044000000017</c:v>
                </c:pt>
                <c:pt idx="214">
                  <c:v>96.715514999999996</c:v>
                </c:pt>
                <c:pt idx="215">
                  <c:v>96.687637999999993</c:v>
                </c:pt>
                <c:pt idx="216">
                  <c:v>96.671097999999986</c:v>
                </c:pt>
                <c:pt idx="217">
                  <c:v>96.674696999999981</c:v>
                </c:pt>
                <c:pt idx="218">
                  <c:v>96.699454000000003</c:v>
                </c:pt>
                <c:pt idx="219">
                  <c:v>96.723544000000004</c:v>
                </c:pt>
                <c:pt idx="220">
                  <c:v>96.714529000000013</c:v>
                </c:pt>
                <c:pt idx="221">
                  <c:v>96.67936499999999</c:v>
                </c:pt>
                <c:pt idx="222">
                  <c:v>96.65375499999999</c:v>
                </c:pt>
                <c:pt idx="223">
                  <c:v>96.65006099999998</c:v>
                </c:pt>
                <c:pt idx="224">
                  <c:v>96.648787999999968</c:v>
                </c:pt>
                <c:pt idx="225">
                  <c:v>96.623176999999984</c:v>
                </c:pt>
                <c:pt idx="226">
                  <c:v>96.566778999999968</c:v>
                </c:pt>
                <c:pt idx="227">
                  <c:v>96.495695999999995</c:v>
                </c:pt>
                <c:pt idx="228">
                  <c:v>96.429525000000012</c:v>
                </c:pt>
                <c:pt idx="229">
                  <c:v>96.373173999999992</c:v>
                </c:pt>
                <c:pt idx="230">
                  <c:v>96.320461999999992</c:v>
                </c:pt>
                <c:pt idx="231">
                  <c:v>96.272973999999991</c:v>
                </c:pt>
                <c:pt idx="232">
                  <c:v>96.234257000000014</c:v>
                </c:pt>
                <c:pt idx="233">
                  <c:v>96.199405999999982</c:v>
                </c:pt>
                <c:pt idx="234">
                  <c:v>96.170790999999966</c:v>
                </c:pt>
                <c:pt idx="235">
                  <c:v>96.160376999999968</c:v>
                </c:pt>
                <c:pt idx="236">
                  <c:v>96.167847999999992</c:v>
                </c:pt>
                <c:pt idx="237">
                  <c:v>96.178974999999966</c:v>
                </c:pt>
                <c:pt idx="238">
                  <c:v>96.175940999999966</c:v>
                </c:pt>
                <c:pt idx="239">
                  <c:v>96.148299999999992</c:v>
                </c:pt>
                <c:pt idx="240">
                  <c:v>96.103202999999979</c:v>
                </c:pt>
                <c:pt idx="241">
                  <c:v>96.066021000000006</c:v>
                </c:pt>
                <c:pt idx="242">
                  <c:v>96.035241999999982</c:v>
                </c:pt>
                <c:pt idx="243">
                  <c:v>95.974945000000005</c:v>
                </c:pt>
                <c:pt idx="244">
                  <c:v>95.864092999999983</c:v>
                </c:pt>
                <c:pt idx="245">
                  <c:v>95.711107999999996</c:v>
                </c:pt>
                <c:pt idx="246">
                  <c:v>95.526724000000002</c:v>
                </c:pt>
                <c:pt idx="247">
                  <c:v>95.308732999999989</c:v>
                </c:pt>
                <c:pt idx="248">
                  <c:v>95.071612000000002</c:v>
                </c:pt>
                <c:pt idx="249">
                  <c:v>94.898940999999979</c:v>
                </c:pt>
                <c:pt idx="250">
                  <c:v>94.850773999999987</c:v>
                </c:pt>
                <c:pt idx="251">
                  <c:v>94.869779999999992</c:v>
                </c:pt>
                <c:pt idx="252">
                  <c:v>94.893673000000007</c:v>
                </c:pt>
                <c:pt idx="253">
                  <c:v>94.93052400000002</c:v>
                </c:pt>
                <c:pt idx="254">
                  <c:v>95.014585999999994</c:v>
                </c:pt>
                <c:pt idx="255">
                  <c:v>95.106699999999989</c:v>
                </c:pt>
                <c:pt idx="256">
                  <c:v>95.157550000000001</c:v>
                </c:pt>
                <c:pt idx="257">
                  <c:v>95.143474999999981</c:v>
                </c:pt>
                <c:pt idx="258">
                  <c:v>95.046352999999982</c:v>
                </c:pt>
                <c:pt idx="259">
                  <c:v>94.888637999999986</c:v>
                </c:pt>
                <c:pt idx="260">
                  <c:v>94.725851999999989</c:v>
                </c:pt>
                <c:pt idx="261">
                  <c:v>94.61675799999999</c:v>
                </c:pt>
                <c:pt idx="262">
                  <c:v>94.589133000000004</c:v>
                </c:pt>
                <c:pt idx="263">
                  <c:v>94.578581999999969</c:v>
                </c:pt>
                <c:pt idx="264">
                  <c:v>94.486142999999998</c:v>
                </c:pt>
                <c:pt idx="265">
                  <c:v>94.306865000000002</c:v>
                </c:pt>
                <c:pt idx="266">
                  <c:v>94.116612000000003</c:v>
                </c:pt>
                <c:pt idx="267">
                  <c:v>93.984859000000014</c:v>
                </c:pt>
                <c:pt idx="268">
                  <c:v>93.934987000000007</c:v>
                </c:pt>
                <c:pt idx="269">
                  <c:v>93.935716999999983</c:v>
                </c:pt>
                <c:pt idx="270">
                  <c:v>93.928920000000005</c:v>
                </c:pt>
                <c:pt idx="271">
                  <c:v>93.875395999999967</c:v>
                </c:pt>
                <c:pt idx="272">
                  <c:v>93.774905000000004</c:v>
                </c:pt>
                <c:pt idx="273">
                  <c:v>93.648776999999967</c:v>
                </c:pt>
                <c:pt idx="274">
                  <c:v>93.516238999999999</c:v>
                </c:pt>
                <c:pt idx="275">
                  <c:v>93.371555999999998</c:v>
                </c:pt>
                <c:pt idx="276">
                  <c:v>93.197317999999981</c:v>
                </c:pt>
                <c:pt idx="277">
                  <c:v>93.002019000000004</c:v>
                </c:pt>
                <c:pt idx="278">
                  <c:v>92.830110000000005</c:v>
                </c:pt>
                <c:pt idx="279">
                  <c:v>92.73057799999998</c:v>
                </c:pt>
                <c:pt idx="280">
                  <c:v>92.701087000000001</c:v>
                </c:pt>
                <c:pt idx="281">
                  <c:v>92.684113999999994</c:v>
                </c:pt>
                <c:pt idx="282">
                  <c:v>92.615224999999995</c:v>
                </c:pt>
                <c:pt idx="283">
                  <c:v>92.461636999999996</c:v>
                </c:pt>
                <c:pt idx="284">
                  <c:v>92.235005999999998</c:v>
                </c:pt>
                <c:pt idx="285">
                  <c:v>91.976113999999995</c:v>
                </c:pt>
                <c:pt idx="286">
                  <c:v>91.731510000000014</c:v>
                </c:pt>
                <c:pt idx="287">
                  <c:v>91.532549000000003</c:v>
                </c:pt>
                <c:pt idx="288">
                  <c:v>91.389176999999989</c:v>
                </c:pt>
                <c:pt idx="289">
                  <c:v>91.313543999999993</c:v>
                </c:pt>
                <c:pt idx="290">
                  <c:v>91.290199000000015</c:v>
                </c:pt>
                <c:pt idx="291">
                  <c:v>91.29275699999998</c:v>
                </c:pt>
                <c:pt idx="292">
                  <c:v>91.315911999999983</c:v>
                </c:pt>
                <c:pt idx="293">
                  <c:v>91.357315999999983</c:v>
                </c:pt>
                <c:pt idx="294">
                  <c:v>91.417741000000007</c:v>
                </c:pt>
                <c:pt idx="295">
                  <c:v>91.502533</c:v>
                </c:pt>
                <c:pt idx="296">
                  <c:v>91.601691000000002</c:v>
                </c:pt>
                <c:pt idx="297">
                  <c:v>91.670172999999991</c:v>
                </c:pt>
                <c:pt idx="298">
                  <c:v>91.653838999999991</c:v>
                </c:pt>
                <c:pt idx="299">
                  <c:v>91.547697999999997</c:v>
                </c:pt>
                <c:pt idx="300">
                  <c:v>91.392186999999993</c:v>
                </c:pt>
                <c:pt idx="301">
                  <c:v>91.227596000000005</c:v>
                </c:pt>
                <c:pt idx="302">
                  <c:v>91.082835999999986</c:v>
                </c:pt>
                <c:pt idx="303">
                  <c:v>90.983070999999981</c:v>
                </c:pt>
                <c:pt idx="304">
                  <c:v>90.949898000000005</c:v>
                </c:pt>
                <c:pt idx="305">
                  <c:v>91.001574000000005</c:v>
                </c:pt>
                <c:pt idx="306">
                  <c:v>91.155170999999967</c:v>
                </c:pt>
                <c:pt idx="307">
                  <c:v>91.417652000000018</c:v>
                </c:pt>
                <c:pt idx="308">
                  <c:v>91.754373999999999</c:v>
                </c:pt>
                <c:pt idx="309">
                  <c:v>92.070227000000003</c:v>
                </c:pt>
                <c:pt idx="310">
                  <c:v>92.24906900000002</c:v>
                </c:pt>
                <c:pt idx="311">
                  <c:v>92.253271999999981</c:v>
                </c:pt>
                <c:pt idx="312">
                  <c:v>92.141200000000012</c:v>
                </c:pt>
                <c:pt idx="313">
                  <c:v>91.952422999999982</c:v>
                </c:pt>
                <c:pt idx="314">
                  <c:v>91.663860999999983</c:v>
                </c:pt>
                <c:pt idx="315">
                  <c:v>91.250099000000006</c:v>
                </c:pt>
                <c:pt idx="316">
                  <c:v>90.745451000000003</c:v>
                </c:pt>
                <c:pt idx="317">
                  <c:v>90.276257999999999</c:v>
                </c:pt>
                <c:pt idx="318">
                  <c:v>90.006272999999979</c:v>
                </c:pt>
                <c:pt idx="319">
                  <c:v>90.006596000000002</c:v>
                </c:pt>
                <c:pt idx="320">
                  <c:v>90.18980999999998</c:v>
                </c:pt>
                <c:pt idx="321">
                  <c:v>90.391787999999991</c:v>
                </c:pt>
                <c:pt idx="322">
                  <c:v>90.511200000000017</c:v>
                </c:pt>
                <c:pt idx="323">
                  <c:v>90.555486999999985</c:v>
                </c:pt>
                <c:pt idx="324">
                  <c:v>90.563964000000013</c:v>
                </c:pt>
                <c:pt idx="325">
                  <c:v>90.581988999999979</c:v>
                </c:pt>
                <c:pt idx="326">
                  <c:v>90.604000999999982</c:v>
                </c:pt>
                <c:pt idx="327">
                  <c:v>90.61297399999998</c:v>
                </c:pt>
                <c:pt idx="328">
                  <c:v>90.615913000000006</c:v>
                </c:pt>
                <c:pt idx="329">
                  <c:v>90.617464000000012</c:v>
                </c:pt>
                <c:pt idx="330">
                  <c:v>90.596805000000003</c:v>
                </c:pt>
                <c:pt idx="331">
                  <c:v>90.564164000000019</c:v>
                </c:pt>
                <c:pt idx="332">
                  <c:v>90.54272899999998</c:v>
                </c:pt>
                <c:pt idx="333">
                  <c:v>90.537424000000016</c:v>
                </c:pt>
                <c:pt idx="334">
                  <c:v>90.543150999999995</c:v>
                </c:pt>
                <c:pt idx="335">
                  <c:v>90.565788999999967</c:v>
                </c:pt>
                <c:pt idx="336">
                  <c:v>90.624442999999985</c:v>
                </c:pt>
                <c:pt idx="337">
                  <c:v>90.725404999999981</c:v>
                </c:pt>
                <c:pt idx="338">
                  <c:v>90.837737999999987</c:v>
                </c:pt>
                <c:pt idx="339">
                  <c:v>90.911650000000009</c:v>
                </c:pt>
                <c:pt idx="340">
                  <c:v>90.936333000000005</c:v>
                </c:pt>
                <c:pt idx="341">
                  <c:v>90.960600999999997</c:v>
                </c:pt>
                <c:pt idx="342">
                  <c:v>91.049864999999997</c:v>
                </c:pt>
                <c:pt idx="343">
                  <c:v>91.211381000000003</c:v>
                </c:pt>
                <c:pt idx="344">
                  <c:v>91.389185999999981</c:v>
                </c:pt>
                <c:pt idx="345">
                  <c:v>91.526449</c:v>
                </c:pt>
                <c:pt idx="346">
                  <c:v>91.61923299999998</c:v>
                </c:pt>
                <c:pt idx="347">
                  <c:v>91.717381000000003</c:v>
                </c:pt>
                <c:pt idx="348">
                  <c:v>91.86551</c:v>
                </c:pt>
                <c:pt idx="349">
                  <c:v>92.039074999999983</c:v>
                </c:pt>
                <c:pt idx="350">
                  <c:v>92.185971999999978</c:v>
                </c:pt>
                <c:pt idx="351">
                  <c:v>92.33278399999999</c:v>
                </c:pt>
                <c:pt idx="352">
                  <c:v>92.495306999999983</c:v>
                </c:pt>
                <c:pt idx="353">
                  <c:v>92.646463999999995</c:v>
                </c:pt>
                <c:pt idx="354">
                  <c:v>92.786889000000002</c:v>
                </c:pt>
                <c:pt idx="355">
                  <c:v>92.955376999999984</c:v>
                </c:pt>
                <c:pt idx="356">
                  <c:v>93.176842999999991</c:v>
                </c:pt>
                <c:pt idx="357">
                  <c:v>93.443982000000005</c:v>
                </c:pt>
                <c:pt idx="358">
                  <c:v>93.722636999999992</c:v>
                </c:pt>
                <c:pt idx="359">
                  <c:v>93.973811999999981</c:v>
                </c:pt>
                <c:pt idx="360">
                  <c:v>94.179762999999966</c:v>
                </c:pt>
                <c:pt idx="361">
                  <c:v>94.342528000000001</c:v>
                </c:pt>
                <c:pt idx="362">
                  <c:v>94.477295000000012</c:v>
                </c:pt>
                <c:pt idx="363">
                  <c:v>94.59938799999999</c:v>
                </c:pt>
                <c:pt idx="364">
                  <c:v>94.704541000000006</c:v>
                </c:pt>
                <c:pt idx="365">
                  <c:v>94.764200000000017</c:v>
                </c:pt>
                <c:pt idx="366">
                  <c:v>94.746982000000003</c:v>
                </c:pt>
                <c:pt idx="367">
                  <c:v>94.651581999999991</c:v>
                </c:pt>
                <c:pt idx="368">
                  <c:v>94.515757999999991</c:v>
                </c:pt>
                <c:pt idx="369">
                  <c:v>94.392499000000001</c:v>
                </c:pt>
                <c:pt idx="370">
                  <c:v>94.317126000000016</c:v>
                </c:pt>
                <c:pt idx="371">
                  <c:v>94.344087000000002</c:v>
                </c:pt>
                <c:pt idx="372">
                  <c:v>94.530364000000006</c:v>
                </c:pt>
                <c:pt idx="373">
                  <c:v>94.804603000000014</c:v>
                </c:pt>
                <c:pt idx="374">
                  <c:v>95.055493999999982</c:v>
                </c:pt>
                <c:pt idx="375">
                  <c:v>95.230568000000005</c:v>
                </c:pt>
                <c:pt idx="376">
                  <c:v>95.33676699999998</c:v>
                </c:pt>
                <c:pt idx="377">
                  <c:v>95.408185000000003</c:v>
                </c:pt>
                <c:pt idx="378">
                  <c:v>95.485940999999983</c:v>
                </c:pt>
                <c:pt idx="379">
                  <c:v>95.582336999999967</c:v>
                </c:pt>
                <c:pt idx="380">
                  <c:v>95.65510399999998</c:v>
                </c:pt>
                <c:pt idx="381">
                  <c:v>95.656686999999991</c:v>
                </c:pt>
                <c:pt idx="382">
                  <c:v>95.596125000000015</c:v>
                </c:pt>
                <c:pt idx="383">
                  <c:v>95.510073000000006</c:v>
                </c:pt>
                <c:pt idx="384">
                  <c:v>95.435593999999995</c:v>
                </c:pt>
                <c:pt idx="385">
                  <c:v>95.400569000000019</c:v>
                </c:pt>
                <c:pt idx="386">
                  <c:v>95.405405999999999</c:v>
                </c:pt>
                <c:pt idx="387">
                  <c:v>95.426126999999994</c:v>
                </c:pt>
                <c:pt idx="388">
                  <c:v>95.444520000000011</c:v>
                </c:pt>
                <c:pt idx="389">
                  <c:v>95.467979999999997</c:v>
                </c:pt>
                <c:pt idx="390">
                  <c:v>95.522750999999985</c:v>
                </c:pt>
                <c:pt idx="391">
                  <c:v>95.628106999999986</c:v>
                </c:pt>
                <c:pt idx="392">
                  <c:v>95.776983000000001</c:v>
                </c:pt>
                <c:pt idx="393">
                  <c:v>95.932810000000003</c:v>
                </c:pt>
                <c:pt idx="394">
                  <c:v>96.056471999999985</c:v>
                </c:pt>
                <c:pt idx="395">
                  <c:v>96.133694000000006</c:v>
                </c:pt>
                <c:pt idx="396">
                  <c:v>96.173079999999985</c:v>
                </c:pt>
                <c:pt idx="397">
                  <c:v>96.180553000000003</c:v>
                </c:pt>
                <c:pt idx="398">
                  <c:v>96.165182999999985</c:v>
                </c:pt>
                <c:pt idx="399">
                  <c:v>96.149079999999998</c:v>
                </c:pt>
                <c:pt idx="400">
                  <c:v>96.151800999999992</c:v>
                </c:pt>
                <c:pt idx="401">
                  <c:v>96.169733999999991</c:v>
                </c:pt>
                <c:pt idx="402">
                  <c:v>96.188727999999983</c:v>
                </c:pt>
                <c:pt idx="403">
                  <c:v>96.196966000000003</c:v>
                </c:pt>
                <c:pt idx="404">
                  <c:v>96.198736999999966</c:v>
                </c:pt>
                <c:pt idx="405">
                  <c:v>96.205566000000005</c:v>
                </c:pt>
                <c:pt idx="406">
                  <c:v>96.213131000000004</c:v>
                </c:pt>
                <c:pt idx="407">
                  <c:v>96.202597999999981</c:v>
                </c:pt>
                <c:pt idx="408">
                  <c:v>96.163211000000004</c:v>
                </c:pt>
                <c:pt idx="409">
                  <c:v>96.109609000000006</c:v>
                </c:pt>
                <c:pt idx="410">
                  <c:v>96.07071999999998</c:v>
                </c:pt>
                <c:pt idx="411">
                  <c:v>96.063657000000006</c:v>
                </c:pt>
                <c:pt idx="412">
                  <c:v>96.091465000000014</c:v>
                </c:pt>
                <c:pt idx="413">
                  <c:v>96.154112999999981</c:v>
                </c:pt>
                <c:pt idx="414">
                  <c:v>96.225185999999979</c:v>
                </c:pt>
                <c:pt idx="415">
                  <c:v>96.279885999999991</c:v>
                </c:pt>
                <c:pt idx="416">
                  <c:v>96.317650000000015</c:v>
                </c:pt>
                <c:pt idx="417">
                  <c:v>96.349734999999981</c:v>
                </c:pt>
                <c:pt idx="418">
                  <c:v>96.387602000000001</c:v>
                </c:pt>
                <c:pt idx="419">
                  <c:v>96.429445999999999</c:v>
                </c:pt>
                <c:pt idx="420">
                  <c:v>96.462541999999999</c:v>
                </c:pt>
                <c:pt idx="421">
                  <c:v>96.476009000000005</c:v>
                </c:pt>
                <c:pt idx="422">
                  <c:v>96.472934999999993</c:v>
                </c:pt>
                <c:pt idx="423">
                  <c:v>96.469136000000006</c:v>
                </c:pt>
                <c:pt idx="424">
                  <c:v>96.477529000000018</c:v>
                </c:pt>
                <c:pt idx="425">
                  <c:v>96.50144899999998</c:v>
                </c:pt>
                <c:pt idx="426">
                  <c:v>96.529054000000002</c:v>
                </c:pt>
                <c:pt idx="427">
                  <c:v>96.54191400000002</c:v>
                </c:pt>
                <c:pt idx="428">
                  <c:v>96.527530000000013</c:v>
                </c:pt>
                <c:pt idx="429">
                  <c:v>96.483288000000002</c:v>
                </c:pt>
                <c:pt idx="430">
                  <c:v>96.406764999999993</c:v>
                </c:pt>
                <c:pt idx="431">
                  <c:v>96.290261000000015</c:v>
                </c:pt>
                <c:pt idx="432">
                  <c:v>96.165358999999967</c:v>
                </c:pt>
                <c:pt idx="433">
                  <c:v>96.116884999999982</c:v>
                </c:pt>
                <c:pt idx="434">
                  <c:v>96.178065999999987</c:v>
                </c:pt>
                <c:pt idx="435">
                  <c:v>96.286215999999996</c:v>
                </c:pt>
                <c:pt idx="436">
                  <c:v>96.384574000000001</c:v>
                </c:pt>
                <c:pt idx="437">
                  <c:v>96.462431999999993</c:v>
                </c:pt>
                <c:pt idx="438">
                  <c:v>96.526871999999969</c:v>
                </c:pt>
                <c:pt idx="439">
                  <c:v>96.580595000000002</c:v>
                </c:pt>
                <c:pt idx="440">
                  <c:v>96.61918799999998</c:v>
                </c:pt>
                <c:pt idx="441">
                  <c:v>96.638739999999984</c:v>
                </c:pt>
                <c:pt idx="442">
                  <c:v>96.64244699999999</c:v>
                </c:pt>
                <c:pt idx="443">
                  <c:v>96.639753999999982</c:v>
                </c:pt>
                <c:pt idx="444">
                  <c:v>96.640043000000006</c:v>
                </c:pt>
                <c:pt idx="445">
                  <c:v>96.648787999999968</c:v>
                </c:pt>
                <c:pt idx="446">
                  <c:v>96.664322999999982</c:v>
                </c:pt>
                <c:pt idx="447">
                  <c:v>96.675261999999989</c:v>
                </c:pt>
                <c:pt idx="448">
                  <c:v>96.667204999999996</c:v>
                </c:pt>
                <c:pt idx="449">
                  <c:v>96.631285000000005</c:v>
                </c:pt>
                <c:pt idx="450">
                  <c:v>96.568426000000002</c:v>
                </c:pt>
                <c:pt idx="451">
                  <c:v>96.488303000000002</c:v>
                </c:pt>
                <c:pt idx="452">
                  <c:v>96.408671999999981</c:v>
                </c:pt>
                <c:pt idx="453">
                  <c:v>96.357947999999979</c:v>
                </c:pt>
                <c:pt idx="454">
                  <c:v>96.361705000000001</c:v>
                </c:pt>
                <c:pt idx="455">
                  <c:v>96.415402999999998</c:v>
                </c:pt>
                <c:pt idx="456">
                  <c:v>96.485331999999985</c:v>
                </c:pt>
                <c:pt idx="457">
                  <c:v>96.544884999999994</c:v>
                </c:pt>
                <c:pt idx="458">
                  <c:v>96.587418</c:v>
                </c:pt>
                <c:pt idx="459">
                  <c:v>96.618673999999999</c:v>
                </c:pt>
                <c:pt idx="460">
                  <c:v>96.642518999999979</c:v>
                </c:pt>
                <c:pt idx="461">
                  <c:v>96.65627499999998</c:v>
                </c:pt>
                <c:pt idx="462">
                  <c:v>96.660669999999996</c:v>
                </c:pt>
                <c:pt idx="463">
                  <c:v>96.66376099999998</c:v>
                </c:pt>
                <c:pt idx="464">
                  <c:v>96.67751699999998</c:v>
                </c:pt>
                <c:pt idx="465">
                  <c:v>96.699135999999982</c:v>
                </c:pt>
                <c:pt idx="466">
                  <c:v>96.712204000000014</c:v>
                </c:pt>
                <c:pt idx="467">
                  <c:v>96.700415000000007</c:v>
                </c:pt>
                <c:pt idx="468">
                  <c:v>96.664253000000016</c:v>
                </c:pt>
                <c:pt idx="469">
                  <c:v>96.617581999999999</c:v>
                </c:pt>
                <c:pt idx="470">
                  <c:v>96.569711999999981</c:v>
                </c:pt>
                <c:pt idx="471">
                  <c:v>96.516418999999999</c:v>
                </c:pt>
                <c:pt idx="472">
                  <c:v>96.452325999999999</c:v>
                </c:pt>
                <c:pt idx="473">
                  <c:v>96.386629999999997</c:v>
                </c:pt>
                <c:pt idx="474">
                  <c:v>96.341261000000017</c:v>
                </c:pt>
                <c:pt idx="475">
                  <c:v>96.337462000000002</c:v>
                </c:pt>
                <c:pt idx="476">
                  <c:v>96.379605999999981</c:v>
                </c:pt>
                <c:pt idx="477">
                  <c:v>96.450615999999997</c:v>
                </c:pt>
                <c:pt idx="478">
                  <c:v>96.52210199999999</c:v>
                </c:pt>
                <c:pt idx="479">
                  <c:v>96.57602199999998</c:v>
                </c:pt>
                <c:pt idx="480">
                  <c:v>96.614080000000001</c:v>
                </c:pt>
                <c:pt idx="481">
                  <c:v>96.645759999999981</c:v>
                </c:pt>
                <c:pt idx="482">
                  <c:v>96.675082999999987</c:v>
                </c:pt>
                <c:pt idx="483">
                  <c:v>96.695492999999985</c:v>
                </c:pt>
                <c:pt idx="484">
                  <c:v>96.699347999999986</c:v>
                </c:pt>
                <c:pt idx="485">
                  <c:v>96.68529199999999</c:v>
                </c:pt>
                <c:pt idx="486">
                  <c:v>96.657686999999981</c:v>
                </c:pt>
                <c:pt idx="487">
                  <c:v>96.622634999999988</c:v>
                </c:pt>
                <c:pt idx="488">
                  <c:v>96.588166999999999</c:v>
                </c:pt>
                <c:pt idx="489">
                  <c:v>96.562145000000001</c:v>
                </c:pt>
                <c:pt idx="490">
                  <c:v>96.54791400000002</c:v>
                </c:pt>
                <c:pt idx="491">
                  <c:v>96.539469999999994</c:v>
                </c:pt>
                <c:pt idx="492">
                  <c:v>96.527380999999991</c:v>
                </c:pt>
                <c:pt idx="493">
                  <c:v>96.505650000000003</c:v>
                </c:pt>
                <c:pt idx="494">
                  <c:v>96.47273899999999</c:v>
                </c:pt>
                <c:pt idx="495">
                  <c:v>96.429809000000006</c:v>
                </c:pt>
                <c:pt idx="496">
                  <c:v>96.386971999999986</c:v>
                </c:pt>
                <c:pt idx="497">
                  <c:v>96.363190000000003</c:v>
                </c:pt>
                <c:pt idx="498">
                  <c:v>96.369235000000003</c:v>
                </c:pt>
                <c:pt idx="499">
                  <c:v>96.400682000000003</c:v>
                </c:pt>
                <c:pt idx="500">
                  <c:v>96.444446999999997</c:v>
                </c:pt>
                <c:pt idx="501">
                  <c:v>96.487329000000017</c:v>
                </c:pt>
                <c:pt idx="502">
                  <c:v>96.519863000000015</c:v>
                </c:pt>
                <c:pt idx="503">
                  <c:v>96.538813000000005</c:v>
                </c:pt>
                <c:pt idx="504">
                  <c:v>96.547494000000015</c:v>
                </c:pt>
                <c:pt idx="505">
                  <c:v>96.550503000000006</c:v>
                </c:pt>
                <c:pt idx="506">
                  <c:v>96.548875999999993</c:v>
                </c:pt>
                <c:pt idx="507">
                  <c:v>96.538844999999981</c:v>
                </c:pt>
                <c:pt idx="508">
                  <c:v>96.517048000000003</c:v>
                </c:pt>
                <c:pt idx="509">
                  <c:v>96.485045999999983</c:v>
                </c:pt>
                <c:pt idx="510">
                  <c:v>96.450463999999997</c:v>
                </c:pt>
                <c:pt idx="511">
                  <c:v>96.425339999999991</c:v>
                </c:pt>
                <c:pt idx="512">
                  <c:v>96.418306999999999</c:v>
                </c:pt>
                <c:pt idx="513">
                  <c:v>96.426152000000002</c:v>
                </c:pt>
                <c:pt idx="514">
                  <c:v>96.434683000000021</c:v>
                </c:pt>
                <c:pt idx="515">
                  <c:v>96.427494999999993</c:v>
                </c:pt>
                <c:pt idx="516">
                  <c:v>96.398604000000006</c:v>
                </c:pt>
                <c:pt idx="517">
                  <c:v>96.357759999999999</c:v>
                </c:pt>
                <c:pt idx="518">
                  <c:v>96.32688499999999</c:v>
                </c:pt>
                <c:pt idx="519">
                  <c:v>96.324346999999989</c:v>
                </c:pt>
                <c:pt idx="520">
                  <c:v>96.350233000000003</c:v>
                </c:pt>
                <c:pt idx="521">
                  <c:v>96.387394</c:v>
                </c:pt>
                <c:pt idx="522">
                  <c:v>96.414557000000016</c:v>
                </c:pt>
                <c:pt idx="523">
                  <c:v>96.422305999999992</c:v>
                </c:pt>
                <c:pt idx="524">
                  <c:v>96.415734</c:v>
                </c:pt>
                <c:pt idx="525">
                  <c:v>96.405232999999981</c:v>
                </c:pt>
                <c:pt idx="526">
                  <c:v>96.396536999999981</c:v>
                </c:pt>
                <c:pt idx="527">
                  <c:v>96.389544000000001</c:v>
                </c:pt>
                <c:pt idx="528">
                  <c:v>96.383530999999991</c:v>
                </c:pt>
                <c:pt idx="529">
                  <c:v>96.378202999999985</c:v>
                </c:pt>
                <c:pt idx="530">
                  <c:v>96.370649999999998</c:v>
                </c:pt>
                <c:pt idx="531">
                  <c:v>96.357862999999981</c:v>
                </c:pt>
                <c:pt idx="532">
                  <c:v>96.341581000000005</c:v>
                </c:pt>
                <c:pt idx="533">
                  <c:v>96.327785999999989</c:v>
                </c:pt>
                <c:pt idx="534">
                  <c:v>96.32017399999998</c:v>
                </c:pt>
                <c:pt idx="535">
                  <c:v>96.315755999999979</c:v>
                </c:pt>
                <c:pt idx="536">
                  <c:v>96.309236999999982</c:v>
                </c:pt>
                <c:pt idx="537">
                  <c:v>96.298738999999983</c:v>
                </c:pt>
                <c:pt idx="538">
                  <c:v>96.286877999999987</c:v>
                </c:pt>
                <c:pt idx="539">
                  <c:v>96.276195999999999</c:v>
                </c:pt>
                <c:pt idx="540">
                  <c:v>96.266715000000005</c:v>
                </c:pt>
                <c:pt idx="541">
                  <c:v>96.257886999999982</c:v>
                </c:pt>
                <c:pt idx="542">
                  <c:v>96.249561000000014</c:v>
                </c:pt>
                <c:pt idx="543">
                  <c:v>96.238163000000014</c:v>
                </c:pt>
                <c:pt idx="544">
                  <c:v>96.219532000000001</c:v>
                </c:pt>
                <c:pt idx="545">
                  <c:v>96.192714999999993</c:v>
                </c:pt>
                <c:pt idx="546">
                  <c:v>96.163246999999998</c:v>
                </c:pt>
                <c:pt idx="547">
                  <c:v>96.137305999999981</c:v>
                </c:pt>
                <c:pt idx="548">
                  <c:v>96.11575999999998</c:v>
                </c:pt>
                <c:pt idx="549">
                  <c:v>96.095725000000002</c:v>
                </c:pt>
                <c:pt idx="550">
                  <c:v>96.07417599999998</c:v>
                </c:pt>
                <c:pt idx="551">
                  <c:v>96.050264999999996</c:v>
                </c:pt>
                <c:pt idx="552">
                  <c:v>96.025646999999992</c:v>
                </c:pt>
                <c:pt idx="553">
                  <c:v>96.00375099999998</c:v>
                </c:pt>
                <c:pt idx="554">
                  <c:v>95.985747999999987</c:v>
                </c:pt>
                <c:pt idx="555">
                  <c:v>95.968569000000016</c:v>
                </c:pt>
                <c:pt idx="556">
                  <c:v>95.950097</c:v>
                </c:pt>
                <c:pt idx="557">
                  <c:v>95.933121000000014</c:v>
                </c:pt>
                <c:pt idx="558">
                  <c:v>95.922621000000007</c:v>
                </c:pt>
                <c:pt idx="559">
                  <c:v>95.918420999999995</c:v>
                </c:pt>
                <c:pt idx="560">
                  <c:v>95.914092999999994</c:v>
                </c:pt>
                <c:pt idx="561">
                  <c:v>95.904449999999997</c:v>
                </c:pt>
                <c:pt idx="562">
                  <c:v>95.890186</c:v>
                </c:pt>
                <c:pt idx="563">
                  <c:v>95.872784999999965</c:v>
                </c:pt>
                <c:pt idx="564">
                  <c:v>95.852345999999969</c:v>
                </c:pt>
                <c:pt idx="565">
                  <c:v>95.829122999999981</c:v>
                </c:pt>
                <c:pt idx="566">
                  <c:v>95.80779099999998</c:v>
                </c:pt>
                <c:pt idx="567">
                  <c:v>95.793610000000015</c:v>
                </c:pt>
                <c:pt idx="568">
                  <c:v>95.786237999999983</c:v>
                </c:pt>
                <c:pt idx="569">
                  <c:v>95.780254000000014</c:v>
                </c:pt>
                <c:pt idx="570">
                  <c:v>95.769380999999981</c:v>
                </c:pt>
                <c:pt idx="571">
                  <c:v>95.751108000000002</c:v>
                </c:pt>
                <c:pt idx="572">
                  <c:v>95.726680999999999</c:v>
                </c:pt>
                <c:pt idx="573">
                  <c:v>95.698680999999979</c:v>
                </c:pt>
                <c:pt idx="574">
                  <c:v>95.668154000000001</c:v>
                </c:pt>
                <c:pt idx="575">
                  <c:v>95.634511000000003</c:v>
                </c:pt>
                <c:pt idx="576">
                  <c:v>95.597566000000015</c:v>
                </c:pt>
                <c:pt idx="577">
                  <c:v>95.557654999999997</c:v>
                </c:pt>
                <c:pt idx="578">
                  <c:v>95.515376999999987</c:v>
                </c:pt>
                <c:pt idx="579">
                  <c:v>95.473417999999981</c:v>
                </c:pt>
                <c:pt idx="580">
                  <c:v>95.438831999999991</c:v>
                </c:pt>
                <c:pt idx="581">
                  <c:v>95.417742000000004</c:v>
                </c:pt>
                <c:pt idx="582">
                  <c:v>95.406029000000018</c:v>
                </c:pt>
                <c:pt idx="583">
                  <c:v>95.38976599999998</c:v>
                </c:pt>
                <c:pt idx="584">
                  <c:v>95.358486999999968</c:v>
                </c:pt>
                <c:pt idx="585">
                  <c:v>95.315367999999992</c:v>
                </c:pt>
                <c:pt idx="586">
                  <c:v>95.272107999999989</c:v>
                </c:pt>
                <c:pt idx="587">
                  <c:v>95.237396000000004</c:v>
                </c:pt>
                <c:pt idx="588">
                  <c:v>95.212720000000004</c:v>
                </c:pt>
                <c:pt idx="589">
                  <c:v>95.194266000000013</c:v>
                </c:pt>
                <c:pt idx="590">
                  <c:v>95.173830999999979</c:v>
                </c:pt>
                <c:pt idx="591">
                  <c:v>95.142387999999968</c:v>
                </c:pt>
                <c:pt idx="592">
                  <c:v>95.097346999999999</c:v>
                </c:pt>
                <c:pt idx="593">
                  <c:v>95.045107999999999</c:v>
                </c:pt>
                <c:pt idx="594">
                  <c:v>94.993663000000012</c:v>
                </c:pt>
                <c:pt idx="595">
                  <c:v>94.944360000000017</c:v>
                </c:pt>
                <c:pt idx="596">
                  <c:v>94.894502000000003</c:v>
                </c:pt>
                <c:pt idx="597">
                  <c:v>94.841915000000014</c:v>
                </c:pt>
                <c:pt idx="598">
                  <c:v>94.784981000000002</c:v>
                </c:pt>
                <c:pt idx="599">
                  <c:v>94.721512000000004</c:v>
                </c:pt>
                <c:pt idx="600">
                  <c:v>94.653701999999967</c:v>
                </c:pt>
                <c:pt idx="601">
                  <c:v>94.59218199999998</c:v>
                </c:pt>
                <c:pt idx="602">
                  <c:v>94.548310999999998</c:v>
                </c:pt>
                <c:pt idx="603">
                  <c:v>94.521521000000007</c:v>
                </c:pt>
                <c:pt idx="604">
                  <c:v>94.496763000000016</c:v>
                </c:pt>
                <c:pt idx="605">
                  <c:v>94.456703000000005</c:v>
                </c:pt>
                <c:pt idx="606">
                  <c:v>94.396426000000005</c:v>
                </c:pt>
                <c:pt idx="607">
                  <c:v>94.327203999999995</c:v>
                </c:pt>
                <c:pt idx="608">
                  <c:v>94.265816999999998</c:v>
                </c:pt>
                <c:pt idx="609">
                  <c:v>94.218967000000006</c:v>
                </c:pt>
                <c:pt idx="610">
                  <c:v>94.177599999999998</c:v>
                </c:pt>
                <c:pt idx="611">
                  <c:v>94.125558999999967</c:v>
                </c:pt>
                <c:pt idx="612">
                  <c:v>94.053889999999981</c:v>
                </c:pt>
                <c:pt idx="613">
                  <c:v>93.966859999999997</c:v>
                </c:pt>
                <c:pt idx="614">
                  <c:v>93.87780699999999</c:v>
                </c:pt>
                <c:pt idx="615">
                  <c:v>93.798525999999995</c:v>
                </c:pt>
                <c:pt idx="616">
                  <c:v>93.731577000000001</c:v>
                </c:pt>
                <c:pt idx="617">
                  <c:v>93.668100999999979</c:v>
                </c:pt>
                <c:pt idx="618">
                  <c:v>93.595290000000006</c:v>
                </c:pt>
                <c:pt idx="619">
                  <c:v>93.508115000000004</c:v>
                </c:pt>
                <c:pt idx="620">
                  <c:v>93.413831999999999</c:v>
                </c:pt>
                <c:pt idx="621">
                  <c:v>93.324185</c:v>
                </c:pt>
                <c:pt idx="622">
                  <c:v>93.243476000000001</c:v>
                </c:pt>
                <c:pt idx="623">
                  <c:v>93.166750999999991</c:v>
                </c:pt>
                <c:pt idx="624">
                  <c:v>93.086713000000003</c:v>
                </c:pt>
                <c:pt idx="625">
                  <c:v>93.000212000000005</c:v>
                </c:pt>
                <c:pt idx="626">
                  <c:v>92.909249000000017</c:v>
                </c:pt>
                <c:pt idx="627">
                  <c:v>92.820660000000004</c:v>
                </c:pt>
                <c:pt idx="628">
                  <c:v>92.744404000000017</c:v>
                </c:pt>
                <c:pt idx="629">
                  <c:v>92.688065999999992</c:v>
                </c:pt>
                <c:pt idx="630">
                  <c:v>92.649583000000007</c:v>
                </c:pt>
                <c:pt idx="631">
                  <c:v>92.616750999999979</c:v>
                </c:pt>
                <c:pt idx="632">
                  <c:v>92.57590399999998</c:v>
                </c:pt>
                <c:pt idx="633">
                  <c:v>92.521486999999979</c:v>
                </c:pt>
                <c:pt idx="634">
                  <c:v>92.458123000000015</c:v>
                </c:pt>
                <c:pt idx="635">
                  <c:v>92.394825999999995</c:v>
                </c:pt>
                <c:pt idx="636">
                  <c:v>92.337759000000005</c:v>
                </c:pt>
                <c:pt idx="637">
                  <c:v>92.286720000000003</c:v>
                </c:pt>
                <c:pt idx="638">
                  <c:v>92.236592999999999</c:v>
                </c:pt>
                <c:pt idx="639">
                  <c:v>92.182080999999968</c:v>
                </c:pt>
                <c:pt idx="640">
                  <c:v>92.122377999999969</c:v>
                </c:pt>
                <c:pt idx="641">
                  <c:v>92.06183</c:v>
                </c:pt>
                <c:pt idx="642">
                  <c:v>92.005944999999983</c:v>
                </c:pt>
                <c:pt idx="643">
                  <c:v>91.956794000000002</c:v>
                </c:pt>
                <c:pt idx="644">
                  <c:v>91.911617000000021</c:v>
                </c:pt>
                <c:pt idx="645">
                  <c:v>91.865897999999987</c:v>
                </c:pt>
                <c:pt idx="646">
                  <c:v>91.817226000000019</c:v>
                </c:pt>
                <c:pt idx="647">
                  <c:v>91.766419999999997</c:v>
                </c:pt>
                <c:pt idx="648">
                  <c:v>91.714805999999996</c:v>
                </c:pt>
                <c:pt idx="649">
                  <c:v>91.662155999999982</c:v>
                </c:pt>
                <c:pt idx="650">
                  <c:v>91.607732999999968</c:v>
                </c:pt>
                <c:pt idx="651">
                  <c:v>91.552532999999968</c:v>
                </c:pt>
                <c:pt idx="652">
                  <c:v>91.498891</c:v>
                </c:pt>
                <c:pt idx="653">
                  <c:v>91.447118000000017</c:v>
                </c:pt>
                <c:pt idx="654">
                  <c:v>91.395674999999983</c:v>
                </c:pt>
                <c:pt idx="655">
                  <c:v>91.343187</c:v>
                </c:pt>
                <c:pt idx="656">
                  <c:v>91.288529999999994</c:v>
                </c:pt>
                <c:pt idx="657">
                  <c:v>91.228660000000005</c:v>
                </c:pt>
                <c:pt idx="658">
                  <c:v>91.159755999999987</c:v>
                </c:pt>
                <c:pt idx="659">
                  <c:v>91.082644999999999</c:v>
                </c:pt>
                <c:pt idx="660">
                  <c:v>91.004093999999995</c:v>
                </c:pt>
                <c:pt idx="661">
                  <c:v>90.930809999999994</c:v>
                </c:pt>
                <c:pt idx="662">
                  <c:v>90.864194999999995</c:v>
                </c:pt>
                <c:pt idx="663">
                  <c:v>90.802653000000007</c:v>
                </c:pt>
                <c:pt idx="664">
                  <c:v>90.74574699999998</c:v>
                </c:pt>
                <c:pt idx="665">
                  <c:v>90.692352999999969</c:v>
                </c:pt>
                <c:pt idx="666">
                  <c:v>90.63738699999999</c:v>
                </c:pt>
                <c:pt idx="667">
                  <c:v>90.575013999999982</c:v>
                </c:pt>
                <c:pt idx="668">
                  <c:v>90.505301999999986</c:v>
                </c:pt>
                <c:pt idx="669">
                  <c:v>90.434303999999997</c:v>
                </c:pt>
                <c:pt idx="670">
                  <c:v>90.367354000000006</c:v>
                </c:pt>
                <c:pt idx="671">
                  <c:v>90.305069999999986</c:v>
                </c:pt>
                <c:pt idx="672">
                  <c:v>90.245937999999981</c:v>
                </c:pt>
                <c:pt idx="673">
                  <c:v>90.188389999999984</c:v>
                </c:pt>
                <c:pt idx="674">
                  <c:v>90.130033999999981</c:v>
                </c:pt>
                <c:pt idx="675">
                  <c:v>90.067327000000006</c:v>
                </c:pt>
                <c:pt idx="676">
                  <c:v>89.998632999999998</c:v>
                </c:pt>
                <c:pt idx="677">
                  <c:v>89.925447999999989</c:v>
                </c:pt>
                <c:pt idx="678">
                  <c:v>89.849221000000014</c:v>
                </c:pt>
                <c:pt idx="679">
                  <c:v>89.769014999999996</c:v>
                </c:pt>
                <c:pt idx="680">
                  <c:v>89.684241</c:v>
                </c:pt>
                <c:pt idx="681">
                  <c:v>89.597980000000007</c:v>
                </c:pt>
                <c:pt idx="682">
                  <c:v>89.516180000000006</c:v>
                </c:pt>
                <c:pt idx="683">
                  <c:v>89.443132000000006</c:v>
                </c:pt>
                <c:pt idx="684">
                  <c:v>89.378525999999979</c:v>
                </c:pt>
                <c:pt idx="685">
                  <c:v>89.318579999999983</c:v>
                </c:pt>
                <c:pt idx="686">
                  <c:v>89.259092999999979</c:v>
                </c:pt>
                <c:pt idx="687">
                  <c:v>89.197380999999979</c:v>
                </c:pt>
                <c:pt idx="688">
                  <c:v>89.132207999999991</c:v>
                </c:pt>
                <c:pt idx="689">
                  <c:v>89.06291299999998</c:v>
                </c:pt>
                <c:pt idx="690">
                  <c:v>88.990018000000006</c:v>
                </c:pt>
                <c:pt idx="691">
                  <c:v>88.916666000000021</c:v>
                </c:pt>
                <c:pt idx="692">
                  <c:v>88.847625000000008</c:v>
                </c:pt>
                <c:pt idx="693">
                  <c:v>88.785550000000001</c:v>
                </c:pt>
                <c:pt idx="694">
                  <c:v>88.728217999999998</c:v>
                </c:pt>
                <c:pt idx="695">
                  <c:v>88.670093999999992</c:v>
                </c:pt>
                <c:pt idx="696">
                  <c:v>88.606833999999992</c:v>
                </c:pt>
                <c:pt idx="697">
                  <c:v>88.538257999999999</c:v>
                </c:pt>
                <c:pt idx="698">
                  <c:v>88.468542999999983</c:v>
                </c:pt>
                <c:pt idx="699">
                  <c:v>88.403397999999981</c:v>
                </c:pt>
                <c:pt idx="700">
                  <c:v>88.34678199999999</c:v>
                </c:pt>
                <c:pt idx="701">
                  <c:v>88.298456000000002</c:v>
                </c:pt>
                <c:pt idx="702">
                  <c:v>88.255454</c:v>
                </c:pt>
                <c:pt idx="703">
                  <c:v>88.215307999999979</c:v>
                </c:pt>
                <c:pt idx="704">
                  <c:v>88.176629999999989</c:v>
                </c:pt>
                <c:pt idx="705">
                  <c:v>88.137468999999982</c:v>
                </c:pt>
                <c:pt idx="706">
                  <c:v>88.095218000000003</c:v>
                </c:pt>
                <c:pt idx="707">
                  <c:v>88.049248000000006</c:v>
                </c:pt>
                <c:pt idx="708">
                  <c:v>88.001770999999991</c:v>
                </c:pt>
                <c:pt idx="709">
                  <c:v>87.954549000000014</c:v>
                </c:pt>
                <c:pt idx="710">
                  <c:v>87.906921999999994</c:v>
                </c:pt>
                <c:pt idx="711">
                  <c:v>87.858486999999968</c:v>
                </c:pt>
                <c:pt idx="712">
                  <c:v>87.811190999999994</c:v>
                </c:pt>
                <c:pt idx="713">
                  <c:v>87.766730999999979</c:v>
                </c:pt>
                <c:pt idx="714">
                  <c:v>87.72336199999998</c:v>
                </c:pt>
                <c:pt idx="715">
                  <c:v>87.677884999999989</c:v>
                </c:pt>
                <c:pt idx="716">
                  <c:v>87.62923499999998</c:v>
                </c:pt>
                <c:pt idx="717">
                  <c:v>87.57923599999998</c:v>
                </c:pt>
                <c:pt idx="718">
                  <c:v>87.530372999999969</c:v>
                </c:pt>
                <c:pt idx="719">
                  <c:v>87.48415900000002</c:v>
                </c:pt>
                <c:pt idx="720">
                  <c:v>87.440406999999993</c:v>
                </c:pt>
                <c:pt idx="721">
                  <c:v>87.396092999999979</c:v>
                </c:pt>
                <c:pt idx="722">
                  <c:v>87.347470999999999</c:v>
                </c:pt>
                <c:pt idx="723">
                  <c:v>87.294422999999995</c:v>
                </c:pt>
                <c:pt idx="724">
                  <c:v>87.240827999999993</c:v>
                </c:pt>
                <c:pt idx="725">
                  <c:v>87.189594999999983</c:v>
                </c:pt>
                <c:pt idx="726">
                  <c:v>87.139586999999992</c:v>
                </c:pt>
                <c:pt idx="727">
                  <c:v>87.088340999999986</c:v>
                </c:pt>
                <c:pt idx="728">
                  <c:v>87.035034999999979</c:v>
                </c:pt>
                <c:pt idx="729">
                  <c:v>86.979059000000007</c:v>
                </c:pt>
                <c:pt idx="730">
                  <c:v>86.919675999999995</c:v>
                </c:pt>
                <c:pt idx="731">
                  <c:v>86.859924000000007</c:v>
                </c:pt>
                <c:pt idx="732">
                  <c:v>86.806824000000006</c:v>
                </c:pt>
                <c:pt idx="733">
                  <c:v>86.763953000000015</c:v>
                </c:pt>
                <c:pt idx="734">
                  <c:v>86.726195000000004</c:v>
                </c:pt>
                <c:pt idx="735">
                  <c:v>86.685440999999969</c:v>
                </c:pt>
                <c:pt idx="736">
                  <c:v>86.638029000000003</c:v>
                </c:pt>
                <c:pt idx="737">
                  <c:v>86.585455999999979</c:v>
                </c:pt>
                <c:pt idx="738">
                  <c:v>86.530631</c:v>
                </c:pt>
                <c:pt idx="739">
                  <c:v>86.478175999999991</c:v>
                </c:pt>
                <c:pt idx="740">
                  <c:v>86.434566000000018</c:v>
                </c:pt>
                <c:pt idx="741">
                  <c:v>86.402113000000014</c:v>
                </c:pt>
                <c:pt idx="742">
                  <c:v>86.374878999999993</c:v>
                </c:pt>
                <c:pt idx="743">
                  <c:v>86.344746000000001</c:v>
                </c:pt>
                <c:pt idx="744">
                  <c:v>86.311302999999981</c:v>
                </c:pt>
                <c:pt idx="745">
                  <c:v>86.281637000000003</c:v>
                </c:pt>
                <c:pt idx="746">
                  <c:v>86.261983000000015</c:v>
                </c:pt>
                <c:pt idx="747">
                  <c:v>86.250996999999998</c:v>
                </c:pt>
                <c:pt idx="748">
                  <c:v>86.240982000000002</c:v>
                </c:pt>
                <c:pt idx="749">
                  <c:v>86.222920999999999</c:v>
                </c:pt>
                <c:pt idx="750">
                  <c:v>86.191400999999999</c:v>
                </c:pt>
                <c:pt idx="751">
                  <c:v>86.148218999999983</c:v>
                </c:pt>
                <c:pt idx="752">
                  <c:v>86.100169999999991</c:v>
                </c:pt>
                <c:pt idx="753">
                  <c:v>86.052228999999983</c:v>
                </c:pt>
                <c:pt idx="754">
                  <c:v>86.005271999999991</c:v>
                </c:pt>
                <c:pt idx="755">
                  <c:v>85.961434999999994</c:v>
                </c:pt>
                <c:pt idx="756">
                  <c:v>85.927481</c:v>
                </c:pt>
                <c:pt idx="757">
                  <c:v>85.909633999999997</c:v>
                </c:pt>
                <c:pt idx="758">
                  <c:v>85.906376999999992</c:v>
                </c:pt>
                <c:pt idx="759">
                  <c:v>85.908777999999984</c:v>
                </c:pt>
                <c:pt idx="760">
                  <c:v>85.906266000000016</c:v>
                </c:pt>
                <c:pt idx="761">
                  <c:v>85.892537999999988</c:v>
                </c:pt>
                <c:pt idx="762">
                  <c:v>85.869459000000006</c:v>
                </c:pt>
                <c:pt idx="763">
                  <c:v>85.846333000000001</c:v>
                </c:pt>
                <c:pt idx="764">
                  <c:v>85.831626999999997</c:v>
                </c:pt>
                <c:pt idx="765">
                  <c:v>85.822963999999999</c:v>
                </c:pt>
                <c:pt idx="766">
                  <c:v>85.810626000000013</c:v>
                </c:pt>
                <c:pt idx="767">
                  <c:v>85.79150300000002</c:v>
                </c:pt>
                <c:pt idx="768">
                  <c:v>85.774283999999994</c:v>
                </c:pt>
                <c:pt idx="769">
                  <c:v>85.767560000000017</c:v>
                </c:pt>
                <c:pt idx="770">
                  <c:v>85.767848999999998</c:v>
                </c:pt>
                <c:pt idx="771">
                  <c:v>85.765552</c:v>
                </c:pt>
                <c:pt idx="772">
                  <c:v>85.758064000000005</c:v>
                </c:pt>
                <c:pt idx="773">
                  <c:v>85.750000999999983</c:v>
                </c:pt>
                <c:pt idx="774">
                  <c:v>85.743492000000003</c:v>
                </c:pt>
                <c:pt idx="775">
                  <c:v>85.734881999999999</c:v>
                </c:pt>
                <c:pt idx="776">
                  <c:v>85.720428999999982</c:v>
                </c:pt>
                <c:pt idx="777">
                  <c:v>85.701023000000021</c:v>
                </c:pt>
                <c:pt idx="778">
                  <c:v>85.680662999999981</c:v>
                </c:pt>
                <c:pt idx="779">
                  <c:v>85.664587999999981</c:v>
                </c:pt>
                <c:pt idx="780">
                  <c:v>85.657340999999988</c:v>
                </c:pt>
                <c:pt idx="781">
                  <c:v>85.660156999999998</c:v>
                </c:pt>
                <c:pt idx="782">
                  <c:v>85.670365999999987</c:v>
                </c:pt>
                <c:pt idx="783">
                  <c:v>85.685155999999992</c:v>
                </c:pt>
                <c:pt idx="784">
                  <c:v>85.703906000000003</c:v>
                </c:pt>
                <c:pt idx="785">
                  <c:v>85.724800000000002</c:v>
                </c:pt>
                <c:pt idx="786">
                  <c:v>85.742313999999993</c:v>
                </c:pt>
                <c:pt idx="787">
                  <c:v>85.751154000000014</c:v>
                </c:pt>
                <c:pt idx="788">
                  <c:v>85.751419999999996</c:v>
                </c:pt>
                <c:pt idx="789">
                  <c:v>85.748017000000004</c:v>
                </c:pt>
                <c:pt idx="790">
                  <c:v>85.745840000000001</c:v>
                </c:pt>
                <c:pt idx="791">
                  <c:v>85.747682000000012</c:v>
                </c:pt>
                <c:pt idx="792">
                  <c:v>85.754060999999993</c:v>
                </c:pt>
                <c:pt idx="793">
                  <c:v>85.762759000000003</c:v>
                </c:pt>
                <c:pt idx="794">
                  <c:v>85.769553000000016</c:v>
                </c:pt>
                <c:pt idx="795">
                  <c:v>85.77254099999999</c:v>
                </c:pt>
                <c:pt idx="796">
                  <c:v>85.773960000000002</c:v>
                </c:pt>
                <c:pt idx="797">
                  <c:v>85.776465000000002</c:v>
                </c:pt>
                <c:pt idx="798">
                  <c:v>85.778038999999993</c:v>
                </c:pt>
                <c:pt idx="799">
                  <c:v>85.773099000000002</c:v>
                </c:pt>
                <c:pt idx="800">
                  <c:v>85.757025000000013</c:v>
                </c:pt>
                <c:pt idx="801">
                  <c:v>85.72913699999998</c:v>
                </c:pt>
                <c:pt idx="802">
                  <c:v>85.693483000000001</c:v>
                </c:pt>
                <c:pt idx="803">
                  <c:v>85.65758799999999</c:v>
                </c:pt>
                <c:pt idx="804">
                  <c:v>85.627538999999985</c:v>
                </c:pt>
                <c:pt idx="805">
                  <c:v>85.602011999999988</c:v>
                </c:pt>
                <c:pt idx="806">
                  <c:v>85.574225000000013</c:v>
                </c:pt>
                <c:pt idx="807">
                  <c:v>85.541078999999982</c:v>
                </c:pt>
                <c:pt idx="808">
                  <c:v>85.507033000000007</c:v>
                </c:pt>
                <c:pt idx="809">
                  <c:v>85.476483000000002</c:v>
                </c:pt>
                <c:pt idx="810">
                  <c:v>85.446095999999997</c:v>
                </c:pt>
                <c:pt idx="811">
                  <c:v>85.409689000000014</c:v>
                </c:pt>
                <c:pt idx="812">
                  <c:v>85.366372999999967</c:v>
                </c:pt>
                <c:pt idx="813">
                  <c:v>85.320348999999965</c:v>
                </c:pt>
                <c:pt idx="814">
                  <c:v>85.272973999999991</c:v>
                </c:pt>
                <c:pt idx="815">
                  <c:v>85.220929999999996</c:v>
                </c:pt>
                <c:pt idx="816">
                  <c:v>85.161631999999983</c:v>
                </c:pt>
                <c:pt idx="817">
                  <c:v>85.095900999999998</c:v>
                </c:pt>
                <c:pt idx="818">
                  <c:v>85.024655999999993</c:v>
                </c:pt>
                <c:pt idx="819">
                  <c:v>84.946342999999999</c:v>
                </c:pt>
                <c:pt idx="820">
                  <c:v>84.860471999999987</c:v>
                </c:pt>
                <c:pt idx="821">
                  <c:v>84.77239999999999</c:v>
                </c:pt>
                <c:pt idx="822">
                  <c:v>84.691579000000004</c:v>
                </c:pt>
                <c:pt idx="823">
                  <c:v>84.623667999999981</c:v>
                </c:pt>
                <c:pt idx="824">
                  <c:v>84.564625000000021</c:v>
                </c:pt>
                <c:pt idx="825">
                  <c:v>84.502907999999991</c:v>
                </c:pt>
                <c:pt idx="826">
                  <c:v>84.428797999999986</c:v>
                </c:pt>
                <c:pt idx="827">
                  <c:v>84.342245000000005</c:v>
                </c:pt>
                <c:pt idx="828">
                  <c:v>84.251996000000005</c:v>
                </c:pt>
                <c:pt idx="829">
                  <c:v>84.167406</c:v>
                </c:pt>
                <c:pt idx="830">
                  <c:v>84.091797</c:v>
                </c:pt>
                <c:pt idx="831">
                  <c:v>84.022829999999999</c:v>
                </c:pt>
                <c:pt idx="832">
                  <c:v>83.955240000000003</c:v>
                </c:pt>
                <c:pt idx="833">
                  <c:v>83.883180999999979</c:v>
                </c:pt>
                <c:pt idx="834">
                  <c:v>83.802427999999992</c:v>
                </c:pt>
                <c:pt idx="835">
                  <c:v>83.713706999999999</c:v>
                </c:pt>
                <c:pt idx="836">
                  <c:v>83.623346999999967</c:v>
                </c:pt>
                <c:pt idx="837">
                  <c:v>83.539010000000005</c:v>
                </c:pt>
                <c:pt idx="838">
                  <c:v>83.464540000000014</c:v>
                </c:pt>
                <c:pt idx="839">
                  <c:v>83.398432999999969</c:v>
                </c:pt>
                <c:pt idx="840">
                  <c:v>83.336486999999991</c:v>
                </c:pt>
                <c:pt idx="841">
                  <c:v>83.275690999999981</c:v>
                </c:pt>
                <c:pt idx="842">
                  <c:v>83.216263000000012</c:v>
                </c:pt>
                <c:pt idx="843">
                  <c:v>83.160451999999992</c:v>
                </c:pt>
                <c:pt idx="844">
                  <c:v>83.109019000000004</c:v>
                </c:pt>
                <c:pt idx="845">
                  <c:v>83.059029999999993</c:v>
                </c:pt>
                <c:pt idx="846">
                  <c:v>83.00630799999999</c:v>
                </c:pt>
                <c:pt idx="847">
                  <c:v>82.950242000000003</c:v>
                </c:pt>
                <c:pt idx="848">
                  <c:v>82.894983999999994</c:v>
                </c:pt>
                <c:pt idx="849">
                  <c:v>82.845060000000004</c:v>
                </c:pt>
                <c:pt idx="850">
                  <c:v>82.800522000000001</c:v>
                </c:pt>
                <c:pt idx="851">
                  <c:v>82.756744999999981</c:v>
                </c:pt>
                <c:pt idx="852">
                  <c:v>82.708273000000005</c:v>
                </c:pt>
                <c:pt idx="853">
                  <c:v>82.652984999999987</c:v>
                </c:pt>
                <c:pt idx="854">
                  <c:v>82.593928000000005</c:v>
                </c:pt>
                <c:pt idx="855">
                  <c:v>82.537226000000018</c:v>
                </c:pt>
                <c:pt idx="856">
                  <c:v>82.486822000000004</c:v>
                </c:pt>
                <c:pt idx="857">
                  <c:v>82.440224000000029</c:v>
                </c:pt>
                <c:pt idx="858">
                  <c:v>82.391585000000006</c:v>
                </c:pt>
                <c:pt idx="859">
                  <c:v>82.337817999999999</c:v>
                </c:pt>
                <c:pt idx="860">
                  <c:v>82.27935699999999</c:v>
                </c:pt>
                <c:pt idx="861">
                  <c:v>82.215238999999983</c:v>
                </c:pt>
                <c:pt idx="862">
                  <c:v>82.142455999999981</c:v>
                </c:pt>
                <c:pt idx="863">
                  <c:v>82.061550999999994</c:v>
                </c:pt>
                <c:pt idx="864">
                  <c:v>81.978250000000003</c:v>
                </c:pt>
                <c:pt idx="865">
                  <c:v>81.896828999999983</c:v>
                </c:pt>
                <c:pt idx="866">
                  <c:v>81.816191000000003</c:v>
                </c:pt>
                <c:pt idx="867">
                  <c:v>81.734663000000012</c:v>
                </c:pt>
                <c:pt idx="868">
                  <c:v>81.655127999999991</c:v>
                </c:pt>
                <c:pt idx="869">
                  <c:v>81.581435999999982</c:v>
                </c:pt>
                <c:pt idx="870">
                  <c:v>81.511961000000014</c:v>
                </c:pt>
                <c:pt idx="871">
                  <c:v>81.440426000000016</c:v>
                </c:pt>
                <c:pt idx="872">
                  <c:v>81.363125999999994</c:v>
                </c:pt>
                <c:pt idx="873">
                  <c:v>81.282876999999985</c:v>
                </c:pt>
                <c:pt idx="874">
                  <c:v>81.204275999999993</c:v>
                </c:pt>
                <c:pt idx="875">
                  <c:v>81.127798999999968</c:v>
                </c:pt>
                <c:pt idx="876">
                  <c:v>81.050499000000002</c:v>
                </c:pt>
                <c:pt idx="877">
                  <c:v>80.971057000000002</c:v>
                </c:pt>
                <c:pt idx="878">
                  <c:v>80.892019000000005</c:v>
                </c:pt>
                <c:pt idx="879">
                  <c:v>80.816259000000016</c:v>
                </c:pt>
                <c:pt idx="880">
                  <c:v>80.743602999999993</c:v>
                </c:pt>
                <c:pt idx="881">
                  <c:v>80.672024999999991</c:v>
                </c:pt>
                <c:pt idx="882">
                  <c:v>80.601265999999995</c:v>
                </c:pt>
                <c:pt idx="883">
                  <c:v>80.533467999999999</c:v>
                </c:pt>
                <c:pt idx="884">
                  <c:v>80.46991300000002</c:v>
                </c:pt>
                <c:pt idx="885">
                  <c:v>80.408850999999999</c:v>
                </c:pt>
                <c:pt idx="886">
                  <c:v>80.348506</c:v>
                </c:pt>
                <c:pt idx="887">
                  <c:v>80.28989799999998</c:v>
                </c:pt>
                <c:pt idx="888">
                  <c:v>80.235158999999982</c:v>
                </c:pt>
                <c:pt idx="889">
                  <c:v>80.18367499999998</c:v>
                </c:pt>
                <c:pt idx="890">
                  <c:v>80.132304999999988</c:v>
                </c:pt>
                <c:pt idx="891">
                  <c:v>80.078713999999991</c:v>
                </c:pt>
                <c:pt idx="892">
                  <c:v>80.022669999999991</c:v>
                </c:pt>
                <c:pt idx="893">
                  <c:v>79.964174999999997</c:v>
                </c:pt>
                <c:pt idx="894">
                  <c:v>79.901295000000019</c:v>
                </c:pt>
                <c:pt idx="895">
                  <c:v>79.833301999999989</c:v>
                </c:pt>
                <c:pt idx="896">
                  <c:v>79.764415999999997</c:v>
                </c:pt>
                <c:pt idx="897">
                  <c:v>79.702474999999993</c:v>
                </c:pt>
                <c:pt idx="898">
                  <c:v>79.651621000000006</c:v>
                </c:pt>
                <c:pt idx="899">
                  <c:v>79.60775799999999</c:v>
                </c:pt>
                <c:pt idx="900">
                  <c:v>79.562313000000003</c:v>
                </c:pt>
                <c:pt idx="901">
                  <c:v>79.508989</c:v>
                </c:pt>
                <c:pt idx="902">
                  <c:v>79.446827000000013</c:v>
                </c:pt>
                <c:pt idx="903">
                  <c:v>79.379375999999965</c:v>
                </c:pt>
                <c:pt idx="904">
                  <c:v>79.312123999999997</c:v>
                </c:pt>
                <c:pt idx="905">
                  <c:v>79.248576999999983</c:v>
                </c:pt>
                <c:pt idx="906">
                  <c:v>79.188714999999988</c:v>
                </c:pt>
                <c:pt idx="907">
                  <c:v>79.132001999999986</c:v>
                </c:pt>
                <c:pt idx="908">
                  <c:v>79.081293000000016</c:v>
                </c:pt>
                <c:pt idx="909">
                  <c:v>79.040430000000001</c:v>
                </c:pt>
                <c:pt idx="910">
                  <c:v>79.008088999999984</c:v>
                </c:pt>
                <c:pt idx="911">
                  <c:v>78.976814000000005</c:v>
                </c:pt>
                <c:pt idx="912">
                  <c:v>78.93873499999998</c:v>
                </c:pt>
                <c:pt idx="913">
                  <c:v>78.890409000000005</c:v>
                </c:pt>
                <c:pt idx="914">
                  <c:v>78.831365000000005</c:v>
                </c:pt>
                <c:pt idx="915">
                  <c:v>78.76275099999998</c:v>
                </c:pt>
                <c:pt idx="916">
                  <c:v>78.689057999999989</c:v>
                </c:pt>
                <c:pt idx="917">
                  <c:v>78.618245999999999</c:v>
                </c:pt>
                <c:pt idx="918">
                  <c:v>78.55635599999998</c:v>
                </c:pt>
                <c:pt idx="919">
                  <c:v>78.502064000000004</c:v>
                </c:pt>
                <c:pt idx="920">
                  <c:v>78.448093000000014</c:v>
                </c:pt>
                <c:pt idx="921">
                  <c:v>78.387186999999983</c:v>
                </c:pt>
                <c:pt idx="922">
                  <c:v>78.317070999999999</c:v>
                </c:pt>
                <c:pt idx="923">
                  <c:v>78.241253000000029</c:v>
                </c:pt>
                <c:pt idx="924">
                  <c:v>78.167210999999995</c:v>
                </c:pt>
                <c:pt idx="925">
                  <c:v>78.101497999999992</c:v>
                </c:pt>
                <c:pt idx="926">
                  <c:v>78.044956999999997</c:v>
                </c:pt>
                <c:pt idx="927">
                  <c:v>77.993342999999982</c:v>
                </c:pt>
                <c:pt idx="928">
                  <c:v>77.942685999999995</c:v>
                </c:pt>
                <c:pt idx="929">
                  <c:v>77.892316999999991</c:v>
                </c:pt>
                <c:pt idx="930">
                  <c:v>77.841104000000016</c:v>
                </c:pt>
                <c:pt idx="931">
                  <c:v>77.785252</c:v>
                </c:pt>
                <c:pt idx="932">
                  <c:v>77.723556000000002</c:v>
                </c:pt>
                <c:pt idx="933">
                  <c:v>77.662960999999981</c:v>
                </c:pt>
                <c:pt idx="934">
                  <c:v>77.614925999999997</c:v>
                </c:pt>
                <c:pt idx="935">
                  <c:v>77.586330999999987</c:v>
                </c:pt>
                <c:pt idx="936">
                  <c:v>77.575361999999984</c:v>
                </c:pt>
                <c:pt idx="937">
                  <c:v>77.574469999999991</c:v>
                </c:pt>
                <c:pt idx="938">
                  <c:v>77.574539000000001</c:v>
                </c:pt>
                <c:pt idx="939">
                  <c:v>77.567473000000007</c:v>
                </c:pt>
                <c:pt idx="940">
                  <c:v>77.547652999999997</c:v>
                </c:pt>
                <c:pt idx="941">
                  <c:v>77.511504000000016</c:v>
                </c:pt>
                <c:pt idx="942">
                  <c:v>77.458759000000001</c:v>
                </c:pt>
                <c:pt idx="943">
                  <c:v>77.397226000000018</c:v>
                </c:pt>
                <c:pt idx="944">
                  <c:v>77.346039000000005</c:v>
                </c:pt>
                <c:pt idx="945">
                  <c:v>77.325888999999989</c:v>
                </c:pt>
                <c:pt idx="946">
                  <c:v>77.339218000000002</c:v>
                </c:pt>
                <c:pt idx="947">
                  <c:v>77.361136999999999</c:v>
                </c:pt>
                <c:pt idx="948">
                  <c:v>77.354519999999994</c:v>
                </c:pt>
                <c:pt idx="949">
                  <c:v>77.298008999999979</c:v>
                </c:pt>
                <c:pt idx="950">
                  <c:v>77.200785999999979</c:v>
                </c:pt>
                <c:pt idx="951">
                  <c:v>77.091415000000012</c:v>
                </c:pt>
                <c:pt idx="952">
                  <c:v>76.991089000000017</c:v>
                </c:pt>
                <c:pt idx="953">
                  <c:v>76.896129000000016</c:v>
                </c:pt>
                <c:pt idx="954">
                  <c:v>76.786827000000002</c:v>
                </c:pt>
                <c:pt idx="955">
                  <c:v>76.655900999999986</c:v>
                </c:pt>
                <c:pt idx="956">
                  <c:v>76.525736999999978</c:v>
                </c:pt>
                <c:pt idx="957">
                  <c:v>76.432370999999989</c:v>
                </c:pt>
                <c:pt idx="958">
                  <c:v>76.388557999999989</c:v>
                </c:pt>
                <c:pt idx="959">
                  <c:v>76.366039000000001</c:v>
                </c:pt>
                <c:pt idx="960">
                  <c:v>76.318229000000017</c:v>
                </c:pt>
                <c:pt idx="961">
                  <c:v>76.218717999999981</c:v>
                </c:pt>
                <c:pt idx="962">
                  <c:v>76.076371999999978</c:v>
                </c:pt>
                <c:pt idx="963">
                  <c:v>75.915391</c:v>
                </c:pt>
                <c:pt idx="964">
                  <c:v>75.747303000000016</c:v>
                </c:pt>
                <c:pt idx="965">
                  <c:v>75.566802999999979</c:v>
                </c:pt>
                <c:pt idx="966">
                  <c:v>75.372925999999993</c:v>
                </c:pt>
                <c:pt idx="967">
                  <c:v>75.187495999999982</c:v>
                </c:pt>
                <c:pt idx="968">
                  <c:v>75.045861000000002</c:v>
                </c:pt>
                <c:pt idx="969">
                  <c:v>74.968209000000016</c:v>
                </c:pt>
                <c:pt idx="970">
                  <c:v>74.942851000000005</c:v>
                </c:pt>
                <c:pt idx="971">
                  <c:v>74.934534999999997</c:v>
                </c:pt>
                <c:pt idx="972">
                  <c:v>74.899607000000003</c:v>
                </c:pt>
                <c:pt idx="973">
                  <c:v>74.797034999999994</c:v>
                </c:pt>
                <c:pt idx="974">
                  <c:v>74.607152999999983</c:v>
                </c:pt>
                <c:pt idx="975">
                  <c:v>74.359453000000002</c:v>
                </c:pt>
                <c:pt idx="976">
                  <c:v>74.132954999999981</c:v>
                </c:pt>
                <c:pt idx="977">
                  <c:v>74.001711</c:v>
                </c:pt>
                <c:pt idx="978">
                  <c:v>73.963992000000005</c:v>
                </c:pt>
                <c:pt idx="979">
                  <c:v>73.930858999999998</c:v>
                </c:pt>
                <c:pt idx="980">
                  <c:v>73.794476000000003</c:v>
                </c:pt>
                <c:pt idx="981">
                  <c:v>73.513110999999995</c:v>
                </c:pt>
                <c:pt idx="982">
                  <c:v>73.138261999999983</c:v>
                </c:pt>
                <c:pt idx="983">
                  <c:v>72.767714000000012</c:v>
                </c:pt>
                <c:pt idx="984">
                  <c:v>72.465676999999999</c:v>
                </c:pt>
                <c:pt idx="985">
                  <c:v>72.214307000000005</c:v>
                </c:pt>
                <c:pt idx="986">
                  <c:v>71.941080999999997</c:v>
                </c:pt>
                <c:pt idx="987">
                  <c:v>71.604909000000006</c:v>
                </c:pt>
                <c:pt idx="988">
                  <c:v>71.254074000000003</c:v>
                </c:pt>
                <c:pt idx="989">
                  <c:v>70.979663000000016</c:v>
                </c:pt>
                <c:pt idx="990">
                  <c:v>70.808645999999982</c:v>
                </c:pt>
                <c:pt idx="991">
                  <c:v>70.673352999999992</c:v>
                </c:pt>
                <c:pt idx="992">
                  <c:v>70.502043999999998</c:v>
                </c:pt>
                <c:pt idx="993">
                  <c:v>70.309698999999981</c:v>
                </c:pt>
                <c:pt idx="994">
                  <c:v>70.167187999999982</c:v>
                </c:pt>
                <c:pt idx="995">
                  <c:v>70.100595999999982</c:v>
                </c:pt>
                <c:pt idx="996">
                  <c:v>70.066789999999983</c:v>
                </c:pt>
                <c:pt idx="997">
                  <c:v>70.025716999999986</c:v>
                </c:pt>
                <c:pt idx="998">
                  <c:v>69.98244099999998</c:v>
                </c:pt>
                <c:pt idx="999">
                  <c:v>69.936237000000006</c:v>
                </c:pt>
                <c:pt idx="1000">
                  <c:v>69.83255699999998</c:v>
                </c:pt>
                <c:pt idx="1001">
                  <c:v>69.610817999999981</c:v>
                </c:pt>
                <c:pt idx="1002">
                  <c:v>69.283056999999999</c:v>
                </c:pt>
                <c:pt idx="1003">
                  <c:v>68.924187000000003</c:v>
                </c:pt>
                <c:pt idx="1004">
                  <c:v>68.585830999999985</c:v>
                </c:pt>
                <c:pt idx="1005">
                  <c:v>68.250630000000001</c:v>
                </c:pt>
                <c:pt idx="1006">
                  <c:v>67.876601999999991</c:v>
                </c:pt>
                <c:pt idx="1007">
                  <c:v>67.454892999999998</c:v>
                </c:pt>
                <c:pt idx="1008">
                  <c:v>67.008600999999999</c:v>
                </c:pt>
                <c:pt idx="1009">
                  <c:v>66.560755</c:v>
                </c:pt>
                <c:pt idx="1010">
                  <c:v>66.131009000000006</c:v>
                </c:pt>
                <c:pt idx="1011">
                  <c:v>65.753793999999999</c:v>
                </c:pt>
                <c:pt idx="1012">
                  <c:v>65.462676000000002</c:v>
                </c:pt>
                <c:pt idx="1013">
                  <c:v>65.236329999999995</c:v>
                </c:pt>
                <c:pt idx="1014">
                  <c:v>64.976385999999991</c:v>
                </c:pt>
                <c:pt idx="1015">
                  <c:v>64.575785999999965</c:v>
                </c:pt>
                <c:pt idx="1016">
                  <c:v>64.037052000000003</c:v>
                </c:pt>
                <c:pt idx="1017">
                  <c:v>63.517840999999997</c:v>
                </c:pt>
                <c:pt idx="1018">
                  <c:v>63.230381000000001</c:v>
                </c:pt>
                <c:pt idx="1019">
                  <c:v>63.267374000000011</c:v>
                </c:pt>
                <c:pt idx="1020">
                  <c:v>63.518382000000003</c:v>
                </c:pt>
                <c:pt idx="1021">
                  <c:v>63.754908</c:v>
                </c:pt>
                <c:pt idx="1022">
                  <c:v>63.791170000000008</c:v>
                </c:pt>
                <c:pt idx="1023">
                  <c:v>63.573712000000008</c:v>
                </c:pt>
                <c:pt idx="1024">
                  <c:v>63.168092000000009</c:v>
                </c:pt>
                <c:pt idx="1025">
                  <c:v>62.709056000000011</c:v>
                </c:pt>
                <c:pt idx="1026">
                  <c:v>62.349105000000002</c:v>
                </c:pt>
                <c:pt idx="1027">
                  <c:v>62.182612000000006</c:v>
                </c:pt>
                <c:pt idx="1028">
                  <c:v>62.173395000000006</c:v>
                </c:pt>
                <c:pt idx="1029">
                  <c:v>62.176021000000006</c:v>
                </c:pt>
                <c:pt idx="1030">
                  <c:v>62.066080000000007</c:v>
                </c:pt>
                <c:pt idx="1031">
                  <c:v>61.852405999999995</c:v>
                </c:pt>
                <c:pt idx="1032">
                  <c:v>61.650051000000005</c:v>
                </c:pt>
                <c:pt idx="1033">
                  <c:v>61.557200999999999</c:v>
                </c:pt>
                <c:pt idx="1034">
                  <c:v>61.584698999999993</c:v>
                </c:pt>
                <c:pt idx="1035">
                  <c:v>61.691153000000007</c:v>
                </c:pt>
                <c:pt idx="1036">
                  <c:v>61.833342000000002</c:v>
                </c:pt>
                <c:pt idx="1037">
                  <c:v>61.959667999999994</c:v>
                </c:pt>
                <c:pt idx="1038">
                  <c:v>61.996325000000006</c:v>
                </c:pt>
                <c:pt idx="1039">
                  <c:v>61.895221000000006</c:v>
                </c:pt>
                <c:pt idx="1040">
                  <c:v>61.701563</c:v>
                </c:pt>
                <c:pt idx="1041">
                  <c:v>61.5398</c:v>
                </c:pt>
                <c:pt idx="1042">
                  <c:v>61.510192000000011</c:v>
                </c:pt>
                <c:pt idx="1043">
                  <c:v>61.606039000000003</c:v>
                </c:pt>
                <c:pt idx="1044">
                  <c:v>61.740568000000003</c:v>
                </c:pt>
                <c:pt idx="1045">
                  <c:v>61.839500000000001</c:v>
                </c:pt>
                <c:pt idx="1046">
                  <c:v>61.894236000000006</c:v>
                </c:pt>
                <c:pt idx="1047">
                  <c:v>61.938498000000003</c:v>
                </c:pt>
                <c:pt idx="1048">
                  <c:v>62.002353000000014</c:v>
                </c:pt>
                <c:pt idx="1049">
                  <c:v>62.097019000000003</c:v>
                </c:pt>
                <c:pt idx="1050">
                  <c:v>62.223501000000013</c:v>
                </c:pt>
                <c:pt idx="1051">
                  <c:v>62.373453999999995</c:v>
                </c:pt>
                <c:pt idx="1052">
                  <c:v>62.520395000000008</c:v>
                </c:pt>
                <c:pt idx="1053">
                  <c:v>62.624223000000001</c:v>
                </c:pt>
                <c:pt idx="1054">
                  <c:v>62.654607999999996</c:v>
                </c:pt>
                <c:pt idx="1055">
                  <c:v>62.611910000000002</c:v>
                </c:pt>
                <c:pt idx="1056">
                  <c:v>62.525151000000008</c:v>
                </c:pt>
                <c:pt idx="1057">
                  <c:v>62.429638000000004</c:v>
                </c:pt>
                <c:pt idx="1058">
                  <c:v>62.343225999999994</c:v>
                </c:pt>
                <c:pt idx="1059">
                  <c:v>62.261183000000003</c:v>
                </c:pt>
                <c:pt idx="1060">
                  <c:v>62.173405000000002</c:v>
                </c:pt>
                <c:pt idx="1061">
                  <c:v>62.088089000000004</c:v>
                </c:pt>
                <c:pt idx="1062">
                  <c:v>62.038738000000009</c:v>
                </c:pt>
                <c:pt idx="1063">
                  <c:v>62.068125000000009</c:v>
                </c:pt>
                <c:pt idx="1064">
                  <c:v>62.205046000000003</c:v>
                </c:pt>
                <c:pt idx="1065">
                  <c:v>62.447732000000002</c:v>
                </c:pt>
                <c:pt idx="1066">
                  <c:v>62.756561000000005</c:v>
                </c:pt>
                <c:pt idx="1067">
                  <c:v>63.060879</c:v>
                </c:pt>
                <c:pt idx="1068">
                  <c:v>63.29039800000001</c:v>
                </c:pt>
                <c:pt idx="1069">
                  <c:v>63.416289999999996</c:v>
                </c:pt>
                <c:pt idx="1070">
                  <c:v>63.458159000000002</c:v>
                </c:pt>
                <c:pt idx="1071">
                  <c:v>63.441831999999998</c:v>
                </c:pt>
                <c:pt idx="1072">
                  <c:v>63.359204999999996</c:v>
                </c:pt>
                <c:pt idx="1073">
                  <c:v>63.189338000000006</c:v>
                </c:pt>
                <c:pt idx="1074">
                  <c:v>62.957452999999994</c:v>
                </c:pt>
                <c:pt idx="1075">
                  <c:v>62.749867999999999</c:v>
                </c:pt>
                <c:pt idx="1076">
                  <c:v>62.658668999999996</c:v>
                </c:pt>
                <c:pt idx="1077">
                  <c:v>62.725211000000009</c:v>
                </c:pt>
                <c:pt idx="1078">
                  <c:v>62.944935000000001</c:v>
                </c:pt>
                <c:pt idx="1079">
                  <c:v>63.304234999999998</c:v>
                </c:pt>
                <c:pt idx="1080">
                  <c:v>63.784300000000002</c:v>
                </c:pt>
                <c:pt idx="1081">
                  <c:v>64.333303999999998</c:v>
                </c:pt>
                <c:pt idx="1082">
                  <c:v>64.866054000000005</c:v>
                </c:pt>
                <c:pt idx="1083">
                  <c:v>65.311950999999993</c:v>
                </c:pt>
                <c:pt idx="1084">
                  <c:v>65.657883999999981</c:v>
                </c:pt>
                <c:pt idx="1085">
                  <c:v>65.936877999999979</c:v>
                </c:pt>
                <c:pt idx="1086">
                  <c:v>66.181875999999988</c:v>
                </c:pt>
                <c:pt idx="1087">
                  <c:v>66.402084000000002</c:v>
                </c:pt>
                <c:pt idx="1088">
                  <c:v>66.601128000000003</c:v>
                </c:pt>
                <c:pt idx="1089">
                  <c:v>66.802374999999984</c:v>
                </c:pt>
                <c:pt idx="1090">
                  <c:v>67.046346999999983</c:v>
                </c:pt>
                <c:pt idx="1091">
                  <c:v>67.361020999999994</c:v>
                </c:pt>
                <c:pt idx="1092">
                  <c:v>67.733064999999996</c:v>
                </c:pt>
                <c:pt idx="1093">
                  <c:v>68.103436999999985</c:v>
                </c:pt>
                <c:pt idx="1094">
                  <c:v>68.394807</c:v>
                </c:pt>
                <c:pt idx="1095">
                  <c:v>68.559156000000002</c:v>
                </c:pt>
                <c:pt idx="1096">
                  <c:v>68.619600000000005</c:v>
                </c:pt>
                <c:pt idx="1097">
                  <c:v>68.666640999999998</c:v>
                </c:pt>
                <c:pt idx="1098">
                  <c:v>68.809573</c:v>
                </c:pt>
                <c:pt idx="1099">
                  <c:v>69.102033999999989</c:v>
                </c:pt>
                <c:pt idx="1100">
                  <c:v>69.513278999999983</c:v>
                </c:pt>
                <c:pt idx="1101">
                  <c:v>69.956434999999999</c:v>
                </c:pt>
                <c:pt idx="1102">
                  <c:v>70.33647999999998</c:v>
                </c:pt>
                <c:pt idx="1103">
                  <c:v>70.589917</c:v>
                </c:pt>
                <c:pt idx="1104">
                  <c:v>70.71121500000001</c:v>
                </c:pt>
                <c:pt idx="1105">
                  <c:v>70.766658000000007</c:v>
                </c:pt>
                <c:pt idx="1106">
                  <c:v>70.866944000000004</c:v>
                </c:pt>
                <c:pt idx="1107">
                  <c:v>71.087700000000012</c:v>
                </c:pt>
                <c:pt idx="1108">
                  <c:v>71.398400999999993</c:v>
                </c:pt>
                <c:pt idx="1109">
                  <c:v>71.681657000000001</c:v>
                </c:pt>
                <c:pt idx="1110">
                  <c:v>71.838267000000002</c:v>
                </c:pt>
                <c:pt idx="1111">
                  <c:v>71.870328999999984</c:v>
                </c:pt>
                <c:pt idx="1112">
                  <c:v>71.857945999999998</c:v>
                </c:pt>
                <c:pt idx="1113">
                  <c:v>71.865927999999982</c:v>
                </c:pt>
                <c:pt idx="1114">
                  <c:v>71.887545000000003</c:v>
                </c:pt>
                <c:pt idx="1115">
                  <c:v>71.872350999999966</c:v>
                </c:pt>
                <c:pt idx="1116">
                  <c:v>71.790036000000001</c:v>
                </c:pt>
                <c:pt idx="1117">
                  <c:v>71.658976999999965</c:v>
                </c:pt>
                <c:pt idx="1118">
                  <c:v>71.520748999999967</c:v>
                </c:pt>
                <c:pt idx="1119">
                  <c:v>71.394859999999994</c:v>
                </c:pt>
                <c:pt idx="1120">
                  <c:v>71.257996000000006</c:v>
                </c:pt>
                <c:pt idx="1121">
                  <c:v>71.065449000000001</c:v>
                </c:pt>
                <c:pt idx="1122">
                  <c:v>70.793510000000012</c:v>
                </c:pt>
                <c:pt idx="1123">
                  <c:v>70.462856000000002</c:v>
                </c:pt>
                <c:pt idx="1124">
                  <c:v>70.123982999999967</c:v>
                </c:pt>
                <c:pt idx="1125">
                  <c:v>69.82546499999998</c:v>
                </c:pt>
                <c:pt idx="1126">
                  <c:v>69.594798999999981</c:v>
                </c:pt>
                <c:pt idx="1127">
                  <c:v>69.438790999999981</c:v>
                </c:pt>
                <c:pt idx="1128">
                  <c:v>69.349845999999999</c:v>
                </c:pt>
                <c:pt idx="1129">
                  <c:v>69.311440000000005</c:v>
                </c:pt>
                <c:pt idx="1130">
                  <c:v>69.305179999999979</c:v>
                </c:pt>
                <c:pt idx="1131">
                  <c:v>69.317597000000006</c:v>
                </c:pt>
                <c:pt idx="1132">
                  <c:v>69.342910000000003</c:v>
                </c:pt>
                <c:pt idx="1133">
                  <c:v>69.383387999999968</c:v>
                </c:pt>
                <c:pt idx="1134">
                  <c:v>69.449642999999995</c:v>
                </c:pt>
                <c:pt idx="1135">
                  <c:v>69.555779999999984</c:v>
                </c:pt>
                <c:pt idx="1136">
                  <c:v>69.708400999999981</c:v>
                </c:pt>
                <c:pt idx="1137">
                  <c:v>69.901584999999997</c:v>
                </c:pt>
                <c:pt idx="1138">
                  <c:v>70.126478999999989</c:v>
                </c:pt>
                <c:pt idx="1139">
                  <c:v>70.384449000000004</c:v>
                </c:pt>
                <c:pt idx="1140">
                  <c:v>70.688153999999983</c:v>
                </c:pt>
                <c:pt idx="1141">
                  <c:v>71.052203000000006</c:v>
                </c:pt>
                <c:pt idx="1142">
                  <c:v>71.484795000000005</c:v>
                </c:pt>
                <c:pt idx="1143">
                  <c:v>71.982516000000004</c:v>
                </c:pt>
                <c:pt idx="1144">
                  <c:v>72.526036999999988</c:v>
                </c:pt>
                <c:pt idx="1145">
                  <c:v>73.081694999999996</c:v>
                </c:pt>
                <c:pt idx="1146">
                  <c:v>73.611425999999994</c:v>
                </c:pt>
                <c:pt idx="1147">
                  <c:v>74.082350999999989</c:v>
                </c:pt>
                <c:pt idx="1148">
                  <c:v>74.46712500000001</c:v>
                </c:pt>
                <c:pt idx="1149">
                  <c:v>74.739189999999994</c:v>
                </c:pt>
                <c:pt idx="1150">
                  <c:v>74.867377999999988</c:v>
                </c:pt>
                <c:pt idx="1151">
                  <c:v>74.812675999999982</c:v>
                </c:pt>
                <c:pt idx="1152">
                  <c:v>74.547940999999994</c:v>
                </c:pt>
                <c:pt idx="1153">
                  <c:v>74.118680999999981</c:v>
                </c:pt>
                <c:pt idx="1154">
                  <c:v>73.702571999999989</c:v>
                </c:pt>
                <c:pt idx="1155">
                  <c:v>73.568332999999967</c:v>
                </c:pt>
                <c:pt idx="1156">
                  <c:v>73.908726999999999</c:v>
                </c:pt>
                <c:pt idx="1157">
                  <c:v>74.68348499999999</c:v>
                </c:pt>
                <c:pt idx="1158">
                  <c:v>75.640297000000004</c:v>
                </c:pt>
                <c:pt idx="1159">
                  <c:v>76.505469000000005</c:v>
                </c:pt>
                <c:pt idx="1160">
                  <c:v>77.149396999999979</c:v>
                </c:pt>
                <c:pt idx="1161">
                  <c:v>77.589232999999979</c:v>
                </c:pt>
                <c:pt idx="1162">
                  <c:v>77.883004</c:v>
                </c:pt>
                <c:pt idx="1163">
                  <c:v>78.060713000000007</c:v>
                </c:pt>
                <c:pt idx="1164">
                  <c:v>78.135984999999991</c:v>
                </c:pt>
                <c:pt idx="1165">
                  <c:v>78.133685999999983</c:v>
                </c:pt>
                <c:pt idx="1166">
                  <c:v>78.087064000000012</c:v>
                </c:pt>
                <c:pt idx="1167">
                  <c:v>78.023178999999985</c:v>
                </c:pt>
                <c:pt idx="1168">
                  <c:v>77.961124000000027</c:v>
                </c:pt>
                <c:pt idx="1169">
                  <c:v>77.914057999999997</c:v>
                </c:pt>
                <c:pt idx="1170">
                  <c:v>77.885226000000003</c:v>
                </c:pt>
                <c:pt idx="1171">
                  <c:v>77.869073</c:v>
                </c:pt>
                <c:pt idx="1172">
                  <c:v>77.862396999999987</c:v>
                </c:pt>
                <c:pt idx="1173">
                  <c:v>77.870337999999975</c:v>
                </c:pt>
                <c:pt idx="1174">
                  <c:v>77.898560000000003</c:v>
                </c:pt>
                <c:pt idx="1175">
                  <c:v>77.945279999999997</c:v>
                </c:pt>
                <c:pt idx="1176">
                  <c:v>78.00618799999998</c:v>
                </c:pt>
                <c:pt idx="1177">
                  <c:v>78.084328999999983</c:v>
                </c:pt>
                <c:pt idx="1178">
                  <c:v>78.190536999999992</c:v>
                </c:pt>
                <c:pt idx="1179">
                  <c:v>78.33381199999998</c:v>
                </c:pt>
                <c:pt idx="1180">
                  <c:v>78.512579000000002</c:v>
                </c:pt>
                <c:pt idx="1181">
                  <c:v>78.714754999999997</c:v>
                </c:pt>
                <c:pt idx="1182">
                  <c:v>78.925616000000005</c:v>
                </c:pt>
                <c:pt idx="1183">
                  <c:v>79.136024000000006</c:v>
                </c:pt>
                <c:pt idx="1184">
                  <c:v>79.343733</c:v>
                </c:pt>
                <c:pt idx="1185">
                  <c:v>79.548783</c:v>
                </c:pt>
                <c:pt idx="1186">
                  <c:v>79.750960000000006</c:v>
                </c:pt>
                <c:pt idx="1187">
                  <c:v>79.951994000000013</c:v>
                </c:pt>
                <c:pt idx="1188">
                  <c:v>80.155278999999965</c:v>
                </c:pt>
                <c:pt idx="1189">
                  <c:v>80.359635999999981</c:v>
                </c:pt>
                <c:pt idx="1190">
                  <c:v>80.556246999999999</c:v>
                </c:pt>
                <c:pt idx="1191">
                  <c:v>80.735869999999991</c:v>
                </c:pt>
                <c:pt idx="1192">
                  <c:v>80.897724999999994</c:v>
                </c:pt>
                <c:pt idx="1193">
                  <c:v>81.048039000000003</c:v>
                </c:pt>
                <c:pt idx="1194">
                  <c:v>81.191503999999995</c:v>
                </c:pt>
                <c:pt idx="1195">
                  <c:v>81.327478999999968</c:v>
                </c:pt>
                <c:pt idx="1196">
                  <c:v>81.453045000000003</c:v>
                </c:pt>
                <c:pt idx="1197">
                  <c:v>81.566397999999992</c:v>
                </c:pt>
                <c:pt idx="1198">
                  <c:v>81.668382999999992</c:v>
                </c:pt>
                <c:pt idx="1199">
                  <c:v>81.763726000000005</c:v>
                </c:pt>
                <c:pt idx="1200">
                  <c:v>81.859177999999986</c:v>
                </c:pt>
                <c:pt idx="1201">
                  <c:v>81.956967000000006</c:v>
                </c:pt>
                <c:pt idx="1202">
                  <c:v>82.050787999999969</c:v>
                </c:pt>
                <c:pt idx="1203">
                  <c:v>82.131070999999991</c:v>
                </c:pt>
                <c:pt idx="1204">
                  <c:v>82.193296000000004</c:v>
                </c:pt>
                <c:pt idx="1205">
                  <c:v>82.239373000000001</c:v>
                </c:pt>
                <c:pt idx="1206">
                  <c:v>82.273878999999965</c:v>
                </c:pt>
                <c:pt idx="1207">
                  <c:v>82.302777999999975</c:v>
                </c:pt>
                <c:pt idx="1208">
                  <c:v>82.332999999999998</c:v>
                </c:pt>
                <c:pt idx="1209">
                  <c:v>82.367120000000014</c:v>
                </c:pt>
                <c:pt idx="1210">
                  <c:v>82.398020000000002</c:v>
                </c:pt>
                <c:pt idx="1211">
                  <c:v>82.413797000000002</c:v>
                </c:pt>
                <c:pt idx="1212">
                  <c:v>82.409877999999992</c:v>
                </c:pt>
                <c:pt idx="1213">
                  <c:v>82.393756999999979</c:v>
                </c:pt>
                <c:pt idx="1214">
                  <c:v>82.376919000000001</c:v>
                </c:pt>
                <c:pt idx="1215">
                  <c:v>82.364491999999998</c:v>
                </c:pt>
                <c:pt idx="1216">
                  <c:v>82.353549999999998</c:v>
                </c:pt>
                <c:pt idx="1217">
                  <c:v>82.339135999999982</c:v>
                </c:pt>
                <c:pt idx="1218">
                  <c:v>82.319846999999982</c:v>
                </c:pt>
                <c:pt idx="1219">
                  <c:v>82.297888999999998</c:v>
                </c:pt>
                <c:pt idx="1220">
                  <c:v>82.274976999999993</c:v>
                </c:pt>
                <c:pt idx="1221">
                  <c:v>82.249812000000006</c:v>
                </c:pt>
                <c:pt idx="1222">
                  <c:v>82.220827</c:v>
                </c:pt>
                <c:pt idx="1223">
                  <c:v>82.190157999999983</c:v>
                </c:pt>
                <c:pt idx="1224">
                  <c:v>82.161612000000005</c:v>
                </c:pt>
                <c:pt idx="1225">
                  <c:v>82.13439799999999</c:v>
                </c:pt>
                <c:pt idx="1226">
                  <c:v>82.102770999999976</c:v>
                </c:pt>
                <c:pt idx="1227">
                  <c:v>82.063957000000002</c:v>
                </c:pt>
                <c:pt idx="1228">
                  <c:v>82.023009999999999</c:v>
                </c:pt>
                <c:pt idx="1229">
                  <c:v>81.986973000000006</c:v>
                </c:pt>
                <c:pt idx="1230">
                  <c:v>81.957115000000016</c:v>
                </c:pt>
                <c:pt idx="1231">
                  <c:v>81.930363999999997</c:v>
                </c:pt>
                <c:pt idx="1232">
                  <c:v>81.905928000000003</c:v>
                </c:pt>
                <c:pt idx="1233">
                  <c:v>81.886077999999983</c:v>
                </c:pt>
                <c:pt idx="1234">
                  <c:v>81.87129299999998</c:v>
                </c:pt>
                <c:pt idx="1235">
                  <c:v>81.858663000000007</c:v>
                </c:pt>
                <c:pt idx="1236">
                  <c:v>81.845427999999998</c:v>
                </c:pt>
                <c:pt idx="1237">
                  <c:v>81.831434000000002</c:v>
                </c:pt>
                <c:pt idx="1238">
                  <c:v>81.817946000000006</c:v>
                </c:pt>
                <c:pt idx="1239">
                  <c:v>81.806194000000005</c:v>
                </c:pt>
                <c:pt idx="1240">
                  <c:v>81.797351000000006</c:v>
                </c:pt>
                <c:pt idx="1241">
                  <c:v>81.792764000000005</c:v>
                </c:pt>
                <c:pt idx="1242">
                  <c:v>81.794302999999999</c:v>
                </c:pt>
                <c:pt idx="1243">
                  <c:v>81.804349000000002</c:v>
                </c:pt>
                <c:pt idx="1244">
                  <c:v>81.823167999999981</c:v>
                </c:pt>
                <c:pt idx="1245">
                  <c:v>81.845495</c:v>
                </c:pt>
                <c:pt idx="1246">
                  <c:v>81.863287</c:v>
                </c:pt>
                <c:pt idx="1247">
                  <c:v>81.87485199999999</c:v>
                </c:pt>
                <c:pt idx="1248">
                  <c:v>81.888812999999985</c:v>
                </c:pt>
                <c:pt idx="1249">
                  <c:v>81.915690999999995</c:v>
                </c:pt>
                <c:pt idx="1250">
                  <c:v>81.957130000000006</c:v>
                </c:pt>
                <c:pt idx="1251">
                  <c:v>82.006274000000005</c:v>
                </c:pt>
                <c:pt idx="1252">
                  <c:v>82.056291999999999</c:v>
                </c:pt>
                <c:pt idx="1253">
                  <c:v>82.104668000000004</c:v>
                </c:pt>
                <c:pt idx="1254">
                  <c:v>82.151204000000007</c:v>
                </c:pt>
                <c:pt idx="1255">
                  <c:v>82.19707099999998</c:v>
                </c:pt>
                <c:pt idx="1256">
                  <c:v>82.245642000000004</c:v>
                </c:pt>
                <c:pt idx="1257">
                  <c:v>82.29933699999998</c:v>
                </c:pt>
                <c:pt idx="1258">
                  <c:v>82.354626999999994</c:v>
                </c:pt>
                <c:pt idx="1259">
                  <c:v>82.403779</c:v>
                </c:pt>
                <c:pt idx="1260">
                  <c:v>82.442739000000003</c:v>
                </c:pt>
                <c:pt idx="1261">
                  <c:v>82.474598</c:v>
                </c:pt>
                <c:pt idx="1262">
                  <c:v>82.504799000000006</c:v>
                </c:pt>
                <c:pt idx="1263">
                  <c:v>82.536236000000002</c:v>
                </c:pt>
                <c:pt idx="1264">
                  <c:v>82.569952999999998</c:v>
                </c:pt>
                <c:pt idx="1265">
                  <c:v>82.607084999999998</c:v>
                </c:pt>
                <c:pt idx="1266">
                  <c:v>82.647279999999995</c:v>
                </c:pt>
                <c:pt idx="1267">
                  <c:v>82.68658099999999</c:v>
                </c:pt>
                <c:pt idx="1268">
                  <c:v>82.719190000000012</c:v>
                </c:pt>
                <c:pt idx="1269">
                  <c:v>82.741697000000016</c:v>
                </c:pt>
                <c:pt idx="1270">
                  <c:v>82.755348999999967</c:v>
                </c:pt>
                <c:pt idx="1271">
                  <c:v>82.764751000000004</c:v>
                </c:pt>
                <c:pt idx="1272">
                  <c:v>82.774329999999992</c:v>
                </c:pt>
                <c:pt idx="1273">
                  <c:v>82.78511899999998</c:v>
                </c:pt>
                <c:pt idx="1274">
                  <c:v>82.794549000000018</c:v>
                </c:pt>
                <c:pt idx="1275">
                  <c:v>82.799673999999996</c:v>
                </c:pt>
                <c:pt idx="1276">
                  <c:v>82.800623000000016</c:v>
                </c:pt>
                <c:pt idx="1277">
                  <c:v>82.801113000000015</c:v>
                </c:pt>
                <c:pt idx="1278">
                  <c:v>82.806399999999982</c:v>
                </c:pt>
                <c:pt idx="1279">
                  <c:v>82.820520999999999</c:v>
                </c:pt>
                <c:pt idx="1280">
                  <c:v>82.843495000000004</c:v>
                </c:pt>
                <c:pt idx="1281">
                  <c:v>82.870161999999979</c:v>
                </c:pt>
                <c:pt idx="1282">
                  <c:v>82.893527000000006</c:v>
                </c:pt>
                <c:pt idx="1283">
                  <c:v>82.910984999999997</c:v>
                </c:pt>
                <c:pt idx="1284">
                  <c:v>82.926325000000006</c:v>
                </c:pt>
                <c:pt idx="1285">
                  <c:v>82.944541000000015</c:v>
                </c:pt>
                <c:pt idx="1286">
                  <c:v>82.966060999999996</c:v>
                </c:pt>
                <c:pt idx="1287">
                  <c:v>82.987325000000013</c:v>
                </c:pt>
                <c:pt idx="1288">
                  <c:v>83.005235999999982</c:v>
                </c:pt>
                <c:pt idx="1289">
                  <c:v>83.01897799999999</c:v>
                </c:pt>
                <c:pt idx="1290">
                  <c:v>83.028791999999967</c:v>
                </c:pt>
                <c:pt idx="1291">
                  <c:v>83.035187999999991</c:v>
                </c:pt>
                <c:pt idx="1292">
                  <c:v>83.038759999999982</c:v>
                </c:pt>
                <c:pt idx="1293">
                  <c:v>83.039215999999996</c:v>
                </c:pt>
                <c:pt idx="1294">
                  <c:v>83.035400999999979</c:v>
                </c:pt>
                <c:pt idx="1295">
                  <c:v>83.027430999999993</c:v>
                </c:pt>
                <c:pt idx="1296">
                  <c:v>83.01725500000002</c:v>
                </c:pt>
                <c:pt idx="1297">
                  <c:v>83.00550699999998</c:v>
                </c:pt>
                <c:pt idx="1298">
                  <c:v>82.989726000000005</c:v>
                </c:pt>
                <c:pt idx="1299">
                  <c:v>82.968157000000005</c:v>
                </c:pt>
                <c:pt idx="1300">
                  <c:v>82.943897000000007</c:v>
                </c:pt>
                <c:pt idx="1301">
                  <c:v>82.922298999999981</c:v>
                </c:pt>
                <c:pt idx="1302">
                  <c:v>82.904601000000014</c:v>
                </c:pt>
                <c:pt idx="1303">
                  <c:v>82.886579999999981</c:v>
                </c:pt>
                <c:pt idx="1304">
                  <c:v>82.863405999999998</c:v>
                </c:pt>
                <c:pt idx="1305">
                  <c:v>82.834030999999982</c:v>
                </c:pt>
                <c:pt idx="1306">
                  <c:v>82.801080999999982</c:v>
                </c:pt>
                <c:pt idx="1307">
                  <c:v>82.76822300000002</c:v>
                </c:pt>
                <c:pt idx="1308">
                  <c:v>82.737421000000012</c:v>
                </c:pt>
                <c:pt idx="1309">
                  <c:v>82.707206000000014</c:v>
                </c:pt>
                <c:pt idx="1310">
                  <c:v>82.673739999999967</c:v>
                </c:pt>
                <c:pt idx="1311">
                  <c:v>82.63485799999998</c:v>
                </c:pt>
                <c:pt idx="1312">
                  <c:v>82.592885999999979</c:v>
                </c:pt>
                <c:pt idx="1313">
                  <c:v>82.552520999999999</c:v>
                </c:pt>
                <c:pt idx="1314">
                  <c:v>82.516396999999998</c:v>
                </c:pt>
                <c:pt idx="1315">
                  <c:v>82.483345</c:v>
                </c:pt>
                <c:pt idx="1316">
                  <c:v>82.449986999999993</c:v>
                </c:pt>
                <c:pt idx="1317">
                  <c:v>82.413248999999993</c:v>
                </c:pt>
                <c:pt idx="1318">
                  <c:v>82.372784999999965</c:v>
                </c:pt>
                <c:pt idx="1319">
                  <c:v>82.332135999999991</c:v>
                </c:pt>
                <c:pt idx="1320">
                  <c:v>82.296009999999995</c:v>
                </c:pt>
                <c:pt idx="1321">
                  <c:v>82.264970000000005</c:v>
                </c:pt>
                <c:pt idx="1322">
                  <c:v>82.234290000000016</c:v>
                </c:pt>
                <c:pt idx="1323">
                  <c:v>82.199592999999979</c:v>
                </c:pt>
                <c:pt idx="1324">
                  <c:v>82.161902999999981</c:v>
                </c:pt>
                <c:pt idx="1325">
                  <c:v>82.12516699999999</c:v>
                </c:pt>
                <c:pt idx="1326">
                  <c:v>82.090694999999997</c:v>
                </c:pt>
                <c:pt idx="1327">
                  <c:v>82.057064999999994</c:v>
                </c:pt>
                <c:pt idx="1328">
                  <c:v>82.02436299999998</c:v>
                </c:pt>
                <c:pt idx="1329">
                  <c:v>81.994715000000014</c:v>
                </c:pt>
                <c:pt idx="1330">
                  <c:v>81.967985999999996</c:v>
                </c:pt>
                <c:pt idx="1331">
                  <c:v>81.939874000000003</c:v>
                </c:pt>
                <c:pt idx="1332">
                  <c:v>81.906158000000005</c:v>
                </c:pt>
                <c:pt idx="1333">
                  <c:v>81.867885999999999</c:v>
                </c:pt>
                <c:pt idx="1334">
                  <c:v>81.831162000000006</c:v>
                </c:pt>
                <c:pt idx="1335">
                  <c:v>81.801705999999982</c:v>
                </c:pt>
                <c:pt idx="1336">
                  <c:v>81.779534999999981</c:v>
                </c:pt>
                <c:pt idx="1337">
                  <c:v>81.758843999999982</c:v>
                </c:pt>
                <c:pt idx="1338">
                  <c:v>81.733542999999983</c:v>
                </c:pt>
                <c:pt idx="1339">
                  <c:v>81.703417999999999</c:v>
                </c:pt>
                <c:pt idx="1340">
                  <c:v>81.674471999999966</c:v>
                </c:pt>
                <c:pt idx="1341">
                  <c:v>81.653046999999987</c:v>
                </c:pt>
                <c:pt idx="1342">
                  <c:v>81.640310999999983</c:v>
                </c:pt>
                <c:pt idx="1343">
                  <c:v>81.632314999999991</c:v>
                </c:pt>
                <c:pt idx="1344">
                  <c:v>81.623798999999991</c:v>
                </c:pt>
                <c:pt idx="1345">
                  <c:v>81.611234999999994</c:v>
                </c:pt>
                <c:pt idx="1346">
                  <c:v>81.594150000000013</c:v>
                </c:pt>
                <c:pt idx="1347">
                  <c:v>81.575427999999988</c:v>
                </c:pt>
                <c:pt idx="1348">
                  <c:v>81.559769000000003</c:v>
                </c:pt>
                <c:pt idx="1349">
                  <c:v>81.550297999999998</c:v>
                </c:pt>
                <c:pt idx="1350">
                  <c:v>81.546145999999993</c:v>
                </c:pt>
                <c:pt idx="1351">
                  <c:v>81.543160000000015</c:v>
                </c:pt>
                <c:pt idx="1352">
                  <c:v>81.536636000000001</c:v>
                </c:pt>
                <c:pt idx="1353">
                  <c:v>81.524189000000007</c:v>
                </c:pt>
                <c:pt idx="1354">
                  <c:v>81.507634999999993</c:v>
                </c:pt>
                <c:pt idx="1355">
                  <c:v>81.491701000000006</c:v>
                </c:pt>
                <c:pt idx="1356">
                  <c:v>81.479179999999999</c:v>
                </c:pt>
                <c:pt idx="1357">
                  <c:v>81.468052999999998</c:v>
                </c:pt>
                <c:pt idx="1358">
                  <c:v>81.455579999999998</c:v>
                </c:pt>
                <c:pt idx="1359">
                  <c:v>81.443852000000007</c:v>
                </c:pt>
                <c:pt idx="1360">
                  <c:v>81.43711500000002</c:v>
                </c:pt>
                <c:pt idx="1361">
                  <c:v>81.433961999999994</c:v>
                </c:pt>
                <c:pt idx="1362">
                  <c:v>81.427543999999997</c:v>
                </c:pt>
                <c:pt idx="1363">
                  <c:v>81.415030999999999</c:v>
                </c:pt>
                <c:pt idx="1364">
                  <c:v>81.402070999999992</c:v>
                </c:pt>
                <c:pt idx="1365">
                  <c:v>81.395731999999967</c:v>
                </c:pt>
                <c:pt idx="1366">
                  <c:v>81.397857999999999</c:v>
                </c:pt>
                <c:pt idx="1367">
                  <c:v>81.407638000000006</c:v>
                </c:pt>
                <c:pt idx="1368">
                  <c:v>81.424682000000004</c:v>
                </c:pt>
                <c:pt idx="1369">
                  <c:v>81.445053000000016</c:v>
                </c:pt>
                <c:pt idx="1370">
                  <c:v>81.459868</c:v>
                </c:pt>
                <c:pt idx="1371">
                  <c:v>81.464753000000016</c:v>
                </c:pt>
                <c:pt idx="1372">
                  <c:v>81.467783999999995</c:v>
                </c:pt>
                <c:pt idx="1373">
                  <c:v>81.481252999999995</c:v>
                </c:pt>
                <c:pt idx="1374">
                  <c:v>81.506486999999993</c:v>
                </c:pt>
                <c:pt idx="1375">
                  <c:v>81.532335999999987</c:v>
                </c:pt>
                <c:pt idx="1376">
                  <c:v>81.548117000000005</c:v>
                </c:pt>
                <c:pt idx="1377">
                  <c:v>81.553496999999979</c:v>
                </c:pt>
                <c:pt idx="1378">
                  <c:v>81.556610000000006</c:v>
                </c:pt>
                <c:pt idx="1379">
                  <c:v>81.567284000000015</c:v>
                </c:pt>
                <c:pt idx="1380">
                  <c:v>81.591511999999994</c:v>
                </c:pt>
                <c:pt idx="1381">
                  <c:v>81.627382999999966</c:v>
                </c:pt>
                <c:pt idx="1382">
                  <c:v>81.66551699999998</c:v>
                </c:pt>
                <c:pt idx="1383">
                  <c:v>81.696809999999999</c:v>
                </c:pt>
                <c:pt idx="1384">
                  <c:v>81.720108999999979</c:v>
                </c:pt>
                <c:pt idx="1385">
                  <c:v>81.740168999999995</c:v>
                </c:pt>
                <c:pt idx="1386">
                  <c:v>81.760101000000006</c:v>
                </c:pt>
                <c:pt idx="1387">
                  <c:v>81.779670999999979</c:v>
                </c:pt>
                <c:pt idx="1388">
                  <c:v>81.799054999999996</c:v>
                </c:pt>
                <c:pt idx="1389">
                  <c:v>81.819276000000002</c:v>
                </c:pt>
                <c:pt idx="1390">
                  <c:v>81.839804000000001</c:v>
                </c:pt>
                <c:pt idx="1391">
                  <c:v>81.860647</c:v>
                </c:pt>
                <c:pt idx="1392">
                  <c:v>81.885988999999967</c:v>
                </c:pt>
                <c:pt idx="1393">
                  <c:v>81.919846000000007</c:v>
                </c:pt>
                <c:pt idx="1394">
                  <c:v>81.957333000000006</c:v>
                </c:pt>
                <c:pt idx="1395">
                  <c:v>81.985704999999982</c:v>
                </c:pt>
                <c:pt idx="1396">
                  <c:v>81.996695000000017</c:v>
                </c:pt>
                <c:pt idx="1397">
                  <c:v>81.994891999999993</c:v>
                </c:pt>
                <c:pt idx="1398">
                  <c:v>81.992714000000007</c:v>
                </c:pt>
                <c:pt idx="1399">
                  <c:v>82.000016000000002</c:v>
                </c:pt>
                <c:pt idx="1400">
                  <c:v>82.019250999999997</c:v>
                </c:pt>
                <c:pt idx="1401">
                  <c:v>82.046976999999998</c:v>
                </c:pt>
                <c:pt idx="1402">
                  <c:v>82.077280000000002</c:v>
                </c:pt>
                <c:pt idx="1403">
                  <c:v>82.104796999999991</c:v>
                </c:pt>
                <c:pt idx="1404">
                  <c:v>82.126321999999988</c:v>
                </c:pt>
                <c:pt idx="1405">
                  <c:v>82.140765999999999</c:v>
                </c:pt>
                <c:pt idx="1406">
                  <c:v>82.149552</c:v>
                </c:pt>
                <c:pt idx="1407">
                  <c:v>82.157738999999992</c:v>
                </c:pt>
                <c:pt idx="1408">
                  <c:v>82.171610000000001</c:v>
                </c:pt>
                <c:pt idx="1409">
                  <c:v>82.192164000000005</c:v>
                </c:pt>
                <c:pt idx="1410">
                  <c:v>82.212840999999983</c:v>
                </c:pt>
                <c:pt idx="1411">
                  <c:v>82.226641999999998</c:v>
                </c:pt>
                <c:pt idx="1412">
                  <c:v>82.233815000000007</c:v>
                </c:pt>
                <c:pt idx="1413">
                  <c:v>82.23979199999998</c:v>
                </c:pt>
                <c:pt idx="1414">
                  <c:v>82.248148999999998</c:v>
                </c:pt>
                <c:pt idx="1415">
                  <c:v>82.259400999999983</c:v>
                </c:pt>
                <c:pt idx="1416">
                  <c:v>82.274164000000013</c:v>
                </c:pt>
                <c:pt idx="1417">
                  <c:v>82.292168000000004</c:v>
                </c:pt>
                <c:pt idx="1418">
                  <c:v>82.309139999999999</c:v>
                </c:pt>
                <c:pt idx="1419">
                  <c:v>82.320184999999981</c:v>
                </c:pt>
                <c:pt idx="1420">
                  <c:v>82.326941999999988</c:v>
                </c:pt>
                <c:pt idx="1421">
                  <c:v>82.337237000000002</c:v>
                </c:pt>
                <c:pt idx="1422">
                  <c:v>82.356719999999981</c:v>
                </c:pt>
                <c:pt idx="1423">
                  <c:v>82.383561</c:v>
                </c:pt>
                <c:pt idx="1424">
                  <c:v>82.411120000000011</c:v>
                </c:pt>
                <c:pt idx="1425">
                  <c:v>82.432584000000006</c:v>
                </c:pt>
                <c:pt idx="1426">
                  <c:v>82.44322600000001</c:v>
                </c:pt>
                <c:pt idx="1427">
                  <c:v>82.442300000000003</c:v>
                </c:pt>
                <c:pt idx="1428">
                  <c:v>82.434880000000007</c:v>
                </c:pt>
                <c:pt idx="1429">
                  <c:v>82.430611000000013</c:v>
                </c:pt>
                <c:pt idx="1430">
                  <c:v>82.439546000000007</c:v>
                </c:pt>
                <c:pt idx="1431">
                  <c:v>82.467484000000013</c:v>
                </c:pt>
                <c:pt idx="1432">
                  <c:v>82.511320000000012</c:v>
                </c:pt>
                <c:pt idx="1433">
                  <c:v>82.557410000000004</c:v>
                </c:pt>
                <c:pt idx="1434">
                  <c:v>82.589579000000001</c:v>
                </c:pt>
                <c:pt idx="1435">
                  <c:v>82.604102999999981</c:v>
                </c:pt>
                <c:pt idx="1436">
                  <c:v>82.614468000000002</c:v>
                </c:pt>
                <c:pt idx="1437">
                  <c:v>82.63633999999999</c:v>
                </c:pt>
                <c:pt idx="1438">
                  <c:v>82.669469000000007</c:v>
                </c:pt>
                <c:pt idx="1439">
                  <c:v>82.69905799999998</c:v>
                </c:pt>
                <c:pt idx="1440">
                  <c:v>82.713018000000005</c:v>
                </c:pt>
                <c:pt idx="1441">
                  <c:v>82.712083000000007</c:v>
                </c:pt>
                <c:pt idx="1442">
                  <c:v>82.704211000000015</c:v>
                </c:pt>
                <c:pt idx="1443">
                  <c:v>82.696242999999981</c:v>
                </c:pt>
                <c:pt idx="1444">
                  <c:v>82.692549999999983</c:v>
                </c:pt>
                <c:pt idx="1445">
                  <c:v>82.695659000000006</c:v>
                </c:pt>
                <c:pt idx="1446">
                  <c:v>82.704364000000012</c:v>
                </c:pt>
                <c:pt idx="1447">
                  <c:v>82.713781999999981</c:v>
                </c:pt>
                <c:pt idx="1448">
                  <c:v>82.719701000000001</c:v>
                </c:pt>
                <c:pt idx="1449">
                  <c:v>82.721745999999982</c:v>
                </c:pt>
                <c:pt idx="1450">
                  <c:v>82.721996000000004</c:v>
                </c:pt>
                <c:pt idx="1451">
                  <c:v>82.722775999999968</c:v>
                </c:pt>
                <c:pt idx="1452">
                  <c:v>82.726478999999983</c:v>
                </c:pt>
                <c:pt idx="1453">
                  <c:v>82.735341999999989</c:v>
                </c:pt>
                <c:pt idx="1454">
                  <c:v>82.750010000000003</c:v>
                </c:pt>
                <c:pt idx="1455">
                  <c:v>82.768872999999985</c:v>
                </c:pt>
                <c:pt idx="1456">
                  <c:v>82.788954000000004</c:v>
                </c:pt>
                <c:pt idx="1457">
                  <c:v>82.807094000000006</c:v>
                </c:pt>
                <c:pt idx="1458">
                  <c:v>82.821212000000003</c:v>
                </c:pt>
                <c:pt idx="1459">
                  <c:v>82.831339</c:v>
                </c:pt>
                <c:pt idx="1460">
                  <c:v>82.838897999999986</c:v>
                </c:pt>
                <c:pt idx="1461">
                  <c:v>82.845257000000004</c:v>
                </c:pt>
                <c:pt idx="1462">
                  <c:v>82.852858999999967</c:v>
                </c:pt>
                <c:pt idx="1463">
                  <c:v>82.866737999999984</c:v>
                </c:pt>
                <c:pt idx="1464">
                  <c:v>82.890189000000007</c:v>
                </c:pt>
                <c:pt idx="1465">
                  <c:v>82.917860000000019</c:v>
                </c:pt>
                <c:pt idx="1466">
                  <c:v>82.938361999999998</c:v>
                </c:pt>
                <c:pt idx="1467">
                  <c:v>82.946525000000008</c:v>
                </c:pt>
                <c:pt idx="1468">
                  <c:v>82.948340999999999</c:v>
                </c:pt>
                <c:pt idx="1469">
                  <c:v>82.950579000000005</c:v>
                </c:pt>
                <c:pt idx="1470">
                  <c:v>82.951469000000017</c:v>
                </c:pt>
                <c:pt idx="1471">
                  <c:v>82.947364000000007</c:v>
                </c:pt>
                <c:pt idx="1472">
                  <c:v>82.943455000000014</c:v>
                </c:pt>
                <c:pt idx="1473">
                  <c:v>82.949872999999982</c:v>
                </c:pt>
                <c:pt idx="1474">
                  <c:v>82.969279000000014</c:v>
                </c:pt>
                <c:pt idx="1475">
                  <c:v>82.995244000000014</c:v>
                </c:pt>
                <c:pt idx="1476">
                  <c:v>83.021248</c:v>
                </c:pt>
                <c:pt idx="1477">
                  <c:v>83.043709000000007</c:v>
                </c:pt>
                <c:pt idx="1478">
                  <c:v>83.057094000000006</c:v>
                </c:pt>
                <c:pt idx="1479">
                  <c:v>83.055638999999985</c:v>
                </c:pt>
                <c:pt idx="1480">
                  <c:v>83.043665000000018</c:v>
                </c:pt>
                <c:pt idx="1481">
                  <c:v>83.037624000000008</c:v>
                </c:pt>
                <c:pt idx="1482">
                  <c:v>83.052181999999988</c:v>
                </c:pt>
                <c:pt idx="1483">
                  <c:v>83.085796999999985</c:v>
                </c:pt>
                <c:pt idx="1484">
                  <c:v>83.122678999999991</c:v>
                </c:pt>
                <c:pt idx="1485">
                  <c:v>83.147401000000002</c:v>
                </c:pt>
                <c:pt idx="1486">
                  <c:v>83.155909999999992</c:v>
                </c:pt>
                <c:pt idx="1487">
                  <c:v>83.154729000000003</c:v>
                </c:pt>
                <c:pt idx="1488">
                  <c:v>83.153228999999982</c:v>
                </c:pt>
                <c:pt idx="1489">
                  <c:v>83.157738999999992</c:v>
                </c:pt>
                <c:pt idx="1490">
                  <c:v>83.171116999999981</c:v>
                </c:pt>
                <c:pt idx="1491">
                  <c:v>83.194293000000016</c:v>
                </c:pt>
                <c:pt idx="1492">
                  <c:v>83.225453000000002</c:v>
                </c:pt>
                <c:pt idx="1493">
                  <c:v>83.258791999999985</c:v>
                </c:pt>
                <c:pt idx="1494">
                  <c:v>83.287735999999981</c:v>
                </c:pt>
                <c:pt idx="1495">
                  <c:v>83.310338999999985</c:v>
                </c:pt>
                <c:pt idx="1496">
                  <c:v>83.328747999999976</c:v>
                </c:pt>
                <c:pt idx="1497">
                  <c:v>83.343071999999992</c:v>
                </c:pt>
                <c:pt idx="1498">
                  <c:v>83.350014000000002</c:v>
                </c:pt>
                <c:pt idx="1499">
                  <c:v>83.34933199999999</c:v>
                </c:pt>
                <c:pt idx="1500">
                  <c:v>83.347212000000013</c:v>
                </c:pt>
                <c:pt idx="1501">
                  <c:v>83.349952999999999</c:v>
                </c:pt>
                <c:pt idx="1502">
                  <c:v>83.357849999999999</c:v>
                </c:pt>
                <c:pt idx="1503">
                  <c:v>83.368795999999989</c:v>
                </c:pt>
                <c:pt idx="1504">
                  <c:v>83.384822999999983</c:v>
                </c:pt>
                <c:pt idx="1505">
                  <c:v>83.410511000000014</c:v>
                </c:pt>
                <c:pt idx="1506">
                  <c:v>83.445851000000005</c:v>
                </c:pt>
                <c:pt idx="1507">
                  <c:v>83.483974000000003</c:v>
                </c:pt>
                <c:pt idx="1508">
                  <c:v>83.515820000000005</c:v>
                </c:pt>
                <c:pt idx="1509">
                  <c:v>83.536249999999995</c:v>
                </c:pt>
                <c:pt idx="1510">
                  <c:v>83.547870000000003</c:v>
                </c:pt>
                <c:pt idx="1511">
                  <c:v>83.560355000000001</c:v>
                </c:pt>
                <c:pt idx="1512">
                  <c:v>83.583243999999993</c:v>
                </c:pt>
                <c:pt idx="1513">
                  <c:v>83.617292000000006</c:v>
                </c:pt>
                <c:pt idx="1514">
                  <c:v>83.654895999999979</c:v>
                </c:pt>
                <c:pt idx="1515">
                  <c:v>83.689299000000005</c:v>
                </c:pt>
                <c:pt idx="1516">
                  <c:v>83.719202999999993</c:v>
                </c:pt>
                <c:pt idx="1517">
                  <c:v>83.743593000000018</c:v>
                </c:pt>
                <c:pt idx="1518">
                  <c:v>83.758764999999983</c:v>
                </c:pt>
                <c:pt idx="1519">
                  <c:v>83.764899999999997</c:v>
                </c:pt>
                <c:pt idx="1520">
                  <c:v>83.770472999999967</c:v>
                </c:pt>
                <c:pt idx="1521">
                  <c:v>83.784184999999994</c:v>
                </c:pt>
                <c:pt idx="1522">
                  <c:v>83.80477599999999</c:v>
                </c:pt>
                <c:pt idx="1523">
                  <c:v>83.823286999999979</c:v>
                </c:pt>
                <c:pt idx="1524">
                  <c:v>83.833772999999965</c:v>
                </c:pt>
                <c:pt idx="1525">
                  <c:v>83.838561999999982</c:v>
                </c:pt>
                <c:pt idx="1526">
                  <c:v>83.844855999999993</c:v>
                </c:pt>
                <c:pt idx="1527">
                  <c:v>83.858564999999999</c:v>
                </c:pt>
                <c:pt idx="1528">
                  <c:v>83.879357999999968</c:v>
                </c:pt>
                <c:pt idx="1529">
                  <c:v>83.900264000000021</c:v>
                </c:pt>
                <c:pt idx="1530">
                  <c:v>83.915081000000001</c:v>
                </c:pt>
                <c:pt idx="1531">
                  <c:v>83.926856999999998</c:v>
                </c:pt>
                <c:pt idx="1532">
                  <c:v>83.944349000000017</c:v>
                </c:pt>
                <c:pt idx="1533">
                  <c:v>83.969036000000003</c:v>
                </c:pt>
                <c:pt idx="1534">
                  <c:v>83.991990000000015</c:v>
                </c:pt>
                <c:pt idx="1535">
                  <c:v>84.00609799999998</c:v>
                </c:pt>
                <c:pt idx="1536">
                  <c:v>84.014453000000017</c:v>
                </c:pt>
                <c:pt idx="1537">
                  <c:v>84.022768999999968</c:v>
                </c:pt>
                <c:pt idx="1538">
                  <c:v>84.030570999999981</c:v>
                </c:pt>
                <c:pt idx="1539">
                  <c:v>84.035154000000006</c:v>
                </c:pt>
                <c:pt idx="1540">
                  <c:v>84.037886</c:v>
                </c:pt>
                <c:pt idx="1541">
                  <c:v>84.040942000000001</c:v>
                </c:pt>
                <c:pt idx="1542">
                  <c:v>84.044140000000013</c:v>
                </c:pt>
                <c:pt idx="1543">
                  <c:v>84.051331999999988</c:v>
                </c:pt>
                <c:pt idx="1544">
                  <c:v>84.072925999999981</c:v>
                </c:pt>
                <c:pt idx="1545">
                  <c:v>84.113265999999996</c:v>
                </c:pt>
                <c:pt idx="1546">
                  <c:v>84.160369000000003</c:v>
                </c:pt>
                <c:pt idx="1547">
                  <c:v>84.197577999999979</c:v>
                </c:pt>
                <c:pt idx="1548">
                  <c:v>84.223020000000005</c:v>
                </c:pt>
                <c:pt idx="1549">
                  <c:v>84.249493000000015</c:v>
                </c:pt>
                <c:pt idx="1550">
                  <c:v>84.287547000000004</c:v>
                </c:pt>
                <c:pt idx="1551">
                  <c:v>84.336257000000003</c:v>
                </c:pt>
                <c:pt idx="1552">
                  <c:v>84.388325999999992</c:v>
                </c:pt>
                <c:pt idx="1553">
                  <c:v>84.436615000000018</c:v>
                </c:pt>
                <c:pt idx="1554">
                  <c:v>84.477333000000002</c:v>
                </c:pt>
                <c:pt idx="1555">
                  <c:v>84.513786999999979</c:v>
                </c:pt>
                <c:pt idx="1556">
                  <c:v>84.554685000000006</c:v>
                </c:pt>
                <c:pt idx="1557">
                  <c:v>84.601681999999983</c:v>
                </c:pt>
                <c:pt idx="1558">
                  <c:v>84.641683000000015</c:v>
                </c:pt>
                <c:pt idx="1559">
                  <c:v>84.660487999999987</c:v>
                </c:pt>
                <c:pt idx="1560">
                  <c:v>84.662931999999984</c:v>
                </c:pt>
                <c:pt idx="1561">
                  <c:v>84.670963</c:v>
                </c:pt>
                <c:pt idx="1562">
                  <c:v>84.701588999999998</c:v>
                </c:pt>
                <c:pt idx="1563">
                  <c:v>84.75349199999998</c:v>
                </c:pt>
                <c:pt idx="1564">
                  <c:v>84.814081999999999</c:v>
                </c:pt>
                <c:pt idx="1565">
                  <c:v>84.871087999999986</c:v>
                </c:pt>
                <c:pt idx="1566">
                  <c:v>84.916191999999995</c:v>
                </c:pt>
                <c:pt idx="1567">
                  <c:v>84.945779999999999</c:v>
                </c:pt>
                <c:pt idx="1568">
                  <c:v>84.962769999999992</c:v>
                </c:pt>
                <c:pt idx="1569">
                  <c:v>84.97477099999999</c:v>
                </c:pt>
                <c:pt idx="1570">
                  <c:v>84.988990000000001</c:v>
                </c:pt>
                <c:pt idx="1571">
                  <c:v>85.010159000000016</c:v>
                </c:pt>
                <c:pt idx="1572">
                  <c:v>85.040773000000002</c:v>
                </c:pt>
                <c:pt idx="1573">
                  <c:v>85.079109000000003</c:v>
                </c:pt>
                <c:pt idx="1574">
                  <c:v>85.119033999999999</c:v>
                </c:pt>
                <c:pt idx="1575">
                  <c:v>85.156394999999989</c:v>
                </c:pt>
                <c:pt idx="1576">
                  <c:v>85.193939999999998</c:v>
                </c:pt>
                <c:pt idx="1577">
                  <c:v>85.235698999999983</c:v>
                </c:pt>
                <c:pt idx="1578">
                  <c:v>85.279194000000004</c:v>
                </c:pt>
                <c:pt idx="1579">
                  <c:v>85.318444</c:v>
                </c:pt>
                <c:pt idx="1580">
                  <c:v>85.352322999999984</c:v>
                </c:pt>
                <c:pt idx="1581">
                  <c:v>85.384347999999989</c:v>
                </c:pt>
                <c:pt idx="1582">
                  <c:v>85.416168999999996</c:v>
                </c:pt>
                <c:pt idx="1583">
                  <c:v>85.446753000000015</c:v>
                </c:pt>
                <c:pt idx="1584">
                  <c:v>85.476033999999999</c:v>
                </c:pt>
                <c:pt idx="1585">
                  <c:v>85.503951000000001</c:v>
                </c:pt>
                <c:pt idx="1586">
                  <c:v>85.527826000000005</c:v>
                </c:pt>
                <c:pt idx="1587">
                  <c:v>85.546071999999981</c:v>
                </c:pt>
                <c:pt idx="1588">
                  <c:v>85.562286</c:v>
                </c:pt>
                <c:pt idx="1589">
                  <c:v>85.580468999999979</c:v>
                </c:pt>
                <c:pt idx="1590">
                  <c:v>85.599288999999999</c:v>
                </c:pt>
                <c:pt idx="1591">
                  <c:v>85.617357999999982</c:v>
                </c:pt>
                <c:pt idx="1592">
                  <c:v>85.641133999999994</c:v>
                </c:pt>
                <c:pt idx="1593">
                  <c:v>85.679416999999987</c:v>
                </c:pt>
                <c:pt idx="1594">
                  <c:v>85.730728999999982</c:v>
                </c:pt>
                <c:pt idx="1595">
                  <c:v>85.783226999999997</c:v>
                </c:pt>
                <c:pt idx="1596">
                  <c:v>85.827017999999981</c:v>
                </c:pt>
                <c:pt idx="1597">
                  <c:v>85.860714000000002</c:v>
                </c:pt>
                <c:pt idx="1598">
                  <c:v>85.886920000000003</c:v>
                </c:pt>
                <c:pt idx="1599">
                  <c:v>85.908455000000004</c:v>
                </c:pt>
                <c:pt idx="1600">
                  <c:v>85.92953799999998</c:v>
                </c:pt>
                <c:pt idx="1601">
                  <c:v>85.954519000000019</c:v>
                </c:pt>
                <c:pt idx="1602">
                  <c:v>85.983833000000004</c:v>
                </c:pt>
                <c:pt idx="1603">
                  <c:v>86.014599000000018</c:v>
                </c:pt>
                <c:pt idx="1604">
                  <c:v>86.044628000000017</c:v>
                </c:pt>
                <c:pt idx="1605">
                  <c:v>86.072040999999984</c:v>
                </c:pt>
                <c:pt idx="1606">
                  <c:v>86.092946999999981</c:v>
                </c:pt>
                <c:pt idx="1607">
                  <c:v>86.104960000000005</c:v>
                </c:pt>
                <c:pt idx="1608">
                  <c:v>86.112137999999987</c:v>
                </c:pt>
                <c:pt idx="1609">
                  <c:v>86.121059000000002</c:v>
                </c:pt>
                <c:pt idx="1610">
                  <c:v>86.131944000000004</c:v>
                </c:pt>
                <c:pt idx="1611">
                  <c:v>86.137883000000002</c:v>
                </c:pt>
                <c:pt idx="1612">
                  <c:v>86.132367999999985</c:v>
                </c:pt>
                <c:pt idx="1613">
                  <c:v>86.114183999999995</c:v>
                </c:pt>
                <c:pt idx="1614">
                  <c:v>86.087005000000005</c:v>
                </c:pt>
                <c:pt idx="1615">
                  <c:v>86.059753000000001</c:v>
                </c:pt>
                <c:pt idx="1616">
                  <c:v>86.046504999999996</c:v>
                </c:pt>
                <c:pt idx="1617">
                  <c:v>86.059943000000004</c:v>
                </c:pt>
                <c:pt idx="1618">
                  <c:v>86.103069999999988</c:v>
                </c:pt>
                <c:pt idx="1619">
                  <c:v>86.170048999999992</c:v>
                </c:pt>
                <c:pt idx="1620">
                  <c:v>86.253936999999979</c:v>
                </c:pt>
                <c:pt idx="1621">
                  <c:v>86.347848999999982</c:v>
                </c:pt>
                <c:pt idx="1622">
                  <c:v>86.438374999999979</c:v>
                </c:pt>
                <c:pt idx="1623">
                  <c:v>86.506465000000006</c:v>
                </c:pt>
                <c:pt idx="1624">
                  <c:v>86.538787999999968</c:v>
                </c:pt>
                <c:pt idx="1625">
                  <c:v>86.536248000000001</c:v>
                </c:pt>
                <c:pt idx="1626">
                  <c:v>86.510030999999998</c:v>
                </c:pt>
                <c:pt idx="1627">
                  <c:v>86.473745999999991</c:v>
                </c:pt>
                <c:pt idx="1628">
                  <c:v>86.440351000000007</c:v>
                </c:pt>
                <c:pt idx="1629">
                  <c:v>86.419833999999994</c:v>
                </c:pt>
                <c:pt idx="1630">
                  <c:v>86.417287000000016</c:v>
                </c:pt>
                <c:pt idx="1631">
                  <c:v>86.436731999999992</c:v>
                </c:pt>
                <c:pt idx="1632">
                  <c:v>86.481545999999994</c:v>
                </c:pt>
                <c:pt idx="1633">
                  <c:v>86.542973000000003</c:v>
                </c:pt>
                <c:pt idx="1634">
                  <c:v>86.596110999999993</c:v>
                </c:pt>
                <c:pt idx="1635">
                  <c:v>86.623754999999989</c:v>
                </c:pt>
                <c:pt idx="1636">
                  <c:v>86.635610999999983</c:v>
                </c:pt>
                <c:pt idx="1637">
                  <c:v>86.647662999999994</c:v>
                </c:pt>
                <c:pt idx="1638">
                  <c:v>86.663128999999998</c:v>
                </c:pt>
                <c:pt idx="1639">
                  <c:v>86.676996999999986</c:v>
                </c:pt>
                <c:pt idx="1640">
                  <c:v>86.684376999999984</c:v>
                </c:pt>
                <c:pt idx="1641">
                  <c:v>86.690648999999979</c:v>
                </c:pt>
                <c:pt idx="1642">
                  <c:v>86.703783999999999</c:v>
                </c:pt>
                <c:pt idx="1643">
                  <c:v>86.739435999999998</c:v>
                </c:pt>
                <c:pt idx="1644">
                  <c:v>86.804114999999996</c:v>
                </c:pt>
                <c:pt idx="1645">
                  <c:v>86.870120999999983</c:v>
                </c:pt>
                <c:pt idx="1646">
                  <c:v>86.903304000000006</c:v>
                </c:pt>
                <c:pt idx="1647">
                  <c:v>86.898127000000002</c:v>
                </c:pt>
                <c:pt idx="1648">
                  <c:v>86.889443999999983</c:v>
                </c:pt>
                <c:pt idx="1649">
                  <c:v>86.902349999999998</c:v>
                </c:pt>
                <c:pt idx="1650">
                  <c:v>86.924808999999982</c:v>
                </c:pt>
                <c:pt idx="1651">
                  <c:v>86.943152000000012</c:v>
                </c:pt>
                <c:pt idx="1652">
                  <c:v>86.955509000000006</c:v>
                </c:pt>
                <c:pt idx="1653">
                  <c:v>86.977683999999996</c:v>
                </c:pt>
                <c:pt idx="1654">
                  <c:v>87.005878999999965</c:v>
                </c:pt>
                <c:pt idx="1655">
                  <c:v>87.016656999999995</c:v>
                </c:pt>
                <c:pt idx="1656">
                  <c:v>86.995445000000004</c:v>
                </c:pt>
                <c:pt idx="1657">
                  <c:v>86.956775999999991</c:v>
                </c:pt>
                <c:pt idx="1658">
                  <c:v>86.956118000000004</c:v>
                </c:pt>
                <c:pt idx="1659">
                  <c:v>87.027636000000001</c:v>
                </c:pt>
                <c:pt idx="1660">
                  <c:v>87.156093999999982</c:v>
                </c:pt>
                <c:pt idx="1661">
                  <c:v>87.284194999999997</c:v>
                </c:pt>
                <c:pt idx="1662">
                  <c:v>87.361976999999982</c:v>
                </c:pt>
                <c:pt idx="1663">
                  <c:v>87.380323000000004</c:v>
                </c:pt>
                <c:pt idx="1664">
                  <c:v>87.369422</c:v>
                </c:pt>
                <c:pt idx="1665">
                  <c:v>87.358221999999998</c:v>
                </c:pt>
                <c:pt idx="1666">
                  <c:v>87.357113999999996</c:v>
                </c:pt>
                <c:pt idx="1667">
                  <c:v>87.355615999999998</c:v>
                </c:pt>
                <c:pt idx="1668">
                  <c:v>87.349373999999983</c:v>
                </c:pt>
                <c:pt idx="1669">
                  <c:v>87.338933999999981</c:v>
                </c:pt>
                <c:pt idx="1670">
                  <c:v>87.324466999999999</c:v>
                </c:pt>
                <c:pt idx="1671">
                  <c:v>87.315432999999985</c:v>
                </c:pt>
                <c:pt idx="1672">
                  <c:v>87.311999000000014</c:v>
                </c:pt>
                <c:pt idx="1673">
                  <c:v>87.314538999999982</c:v>
                </c:pt>
                <c:pt idx="1674">
                  <c:v>87.312550999999999</c:v>
                </c:pt>
                <c:pt idx="1675">
                  <c:v>87.307197000000002</c:v>
                </c:pt>
                <c:pt idx="1676">
                  <c:v>87.315957999999981</c:v>
                </c:pt>
                <c:pt idx="1677">
                  <c:v>87.348015000000004</c:v>
                </c:pt>
                <c:pt idx="1678">
                  <c:v>87.400966999999994</c:v>
                </c:pt>
                <c:pt idx="1679">
                  <c:v>87.45738799999998</c:v>
                </c:pt>
                <c:pt idx="1680">
                  <c:v>87.511747</c:v>
                </c:pt>
                <c:pt idx="1681">
                  <c:v>87.556267000000005</c:v>
                </c:pt>
                <c:pt idx="1682">
                  <c:v>87.585155</c:v>
                </c:pt>
                <c:pt idx="1683">
                  <c:v>87.602361999999985</c:v>
                </c:pt>
                <c:pt idx="1684">
                  <c:v>87.625466999999986</c:v>
                </c:pt>
                <c:pt idx="1685">
                  <c:v>87.66096899999998</c:v>
                </c:pt>
                <c:pt idx="1686">
                  <c:v>87.689781999999965</c:v>
                </c:pt>
                <c:pt idx="1687">
                  <c:v>87.691986999999983</c:v>
                </c:pt>
                <c:pt idx="1688">
                  <c:v>87.674226000000004</c:v>
                </c:pt>
                <c:pt idx="1689">
                  <c:v>87.661994000000007</c:v>
                </c:pt>
                <c:pt idx="1690">
                  <c:v>87.665649000000002</c:v>
                </c:pt>
                <c:pt idx="1691">
                  <c:v>87.677357999999984</c:v>
                </c:pt>
                <c:pt idx="1692">
                  <c:v>87.689699999999988</c:v>
                </c:pt>
                <c:pt idx="1693">
                  <c:v>87.704404999999994</c:v>
                </c:pt>
                <c:pt idx="1694">
                  <c:v>87.723202000000001</c:v>
                </c:pt>
                <c:pt idx="1695">
                  <c:v>87.744466000000017</c:v>
                </c:pt>
                <c:pt idx="1696">
                  <c:v>87.768901999999983</c:v>
                </c:pt>
                <c:pt idx="1697">
                  <c:v>87.794668000000016</c:v>
                </c:pt>
                <c:pt idx="1698">
                  <c:v>87.815229000000016</c:v>
                </c:pt>
                <c:pt idx="1699">
                  <c:v>87.82927699999999</c:v>
                </c:pt>
                <c:pt idx="1700">
                  <c:v>87.849682000000001</c:v>
                </c:pt>
                <c:pt idx="1701">
                  <c:v>87.889385999999988</c:v>
                </c:pt>
                <c:pt idx="1702">
                  <c:v>87.941981000000013</c:v>
                </c:pt>
                <c:pt idx="1703">
                  <c:v>87.991710999999995</c:v>
                </c:pt>
                <c:pt idx="1704">
                  <c:v>88.033879999999982</c:v>
                </c:pt>
                <c:pt idx="1705">
                  <c:v>88.076780999999968</c:v>
                </c:pt>
                <c:pt idx="1706">
                  <c:v>88.121960000000001</c:v>
                </c:pt>
                <c:pt idx="1707">
                  <c:v>88.163749999999979</c:v>
                </c:pt>
                <c:pt idx="1708">
                  <c:v>88.202349999999981</c:v>
                </c:pt>
                <c:pt idx="1709">
                  <c:v>88.245930999999999</c:v>
                </c:pt>
                <c:pt idx="1710">
                  <c:v>88.296543000000014</c:v>
                </c:pt>
                <c:pt idx="1711">
                  <c:v>88.348546999999982</c:v>
                </c:pt>
                <c:pt idx="1712">
                  <c:v>88.400267999999997</c:v>
                </c:pt>
                <c:pt idx="1713">
                  <c:v>88.454442</c:v>
                </c:pt>
                <c:pt idx="1714">
                  <c:v>88.507938999999979</c:v>
                </c:pt>
                <c:pt idx="1715">
                  <c:v>88.554461000000003</c:v>
                </c:pt>
                <c:pt idx="1716">
                  <c:v>88.598911999999999</c:v>
                </c:pt>
                <c:pt idx="1717">
                  <c:v>88.653559000000001</c:v>
                </c:pt>
                <c:pt idx="1718">
                  <c:v>88.718514000000013</c:v>
                </c:pt>
                <c:pt idx="1719">
                  <c:v>88.777511000000004</c:v>
                </c:pt>
                <c:pt idx="1720">
                  <c:v>88.81774799999998</c:v>
                </c:pt>
                <c:pt idx="1721">
                  <c:v>88.841818000000004</c:v>
                </c:pt>
                <c:pt idx="1722">
                  <c:v>88.859897999999987</c:v>
                </c:pt>
                <c:pt idx="1723">
                  <c:v>88.880747999999969</c:v>
                </c:pt>
                <c:pt idx="1724">
                  <c:v>88.912053000000014</c:v>
                </c:pt>
                <c:pt idx="1725">
                  <c:v>88.956755999999999</c:v>
                </c:pt>
                <c:pt idx="1726">
                  <c:v>89.007158000000004</c:v>
                </c:pt>
                <c:pt idx="1727">
                  <c:v>89.054554999999993</c:v>
                </c:pt>
                <c:pt idx="1728">
                  <c:v>89.103867999999991</c:v>
                </c:pt>
                <c:pt idx="1729">
                  <c:v>89.167013999999995</c:v>
                </c:pt>
                <c:pt idx="1730">
                  <c:v>89.241989000000018</c:v>
                </c:pt>
                <c:pt idx="1731">
                  <c:v>89.31272199999998</c:v>
                </c:pt>
                <c:pt idx="1732">
                  <c:v>89.369870999999989</c:v>
                </c:pt>
                <c:pt idx="1733">
                  <c:v>89.417185000000018</c:v>
                </c:pt>
                <c:pt idx="1734">
                  <c:v>89.456554999999994</c:v>
                </c:pt>
                <c:pt idx="1735">
                  <c:v>89.482821999999999</c:v>
                </c:pt>
                <c:pt idx="1736">
                  <c:v>89.495793000000006</c:v>
                </c:pt>
                <c:pt idx="1737">
                  <c:v>89.504827000000006</c:v>
                </c:pt>
                <c:pt idx="1738">
                  <c:v>89.517399999999995</c:v>
                </c:pt>
                <c:pt idx="1739">
                  <c:v>89.534288000000004</c:v>
                </c:pt>
                <c:pt idx="1740">
                  <c:v>89.556131999999991</c:v>
                </c:pt>
                <c:pt idx="1741">
                  <c:v>89.582487999999984</c:v>
                </c:pt>
                <c:pt idx="1742">
                  <c:v>89.604709999999983</c:v>
                </c:pt>
                <c:pt idx="1743">
                  <c:v>89.610534999999999</c:v>
                </c:pt>
                <c:pt idx="1744">
                  <c:v>89.598489000000001</c:v>
                </c:pt>
                <c:pt idx="1745">
                  <c:v>89.576025000000001</c:v>
                </c:pt>
                <c:pt idx="1746">
                  <c:v>89.543001000000004</c:v>
                </c:pt>
                <c:pt idx="1747">
                  <c:v>89.484331999999981</c:v>
                </c:pt>
                <c:pt idx="1748">
                  <c:v>89.377991999999992</c:v>
                </c:pt>
                <c:pt idx="1749">
                  <c:v>89.199954000000005</c:v>
                </c:pt>
                <c:pt idx="1750">
                  <c:v>88.926952</c:v>
                </c:pt>
                <c:pt idx="1751">
                  <c:v>88.537521999999996</c:v>
                </c:pt>
                <c:pt idx="1752">
                  <c:v>88.014460999999997</c:v>
                </c:pt>
                <c:pt idx="1753">
                  <c:v>87.339606000000003</c:v>
                </c:pt>
                <c:pt idx="1754">
                  <c:v>86.494748999999999</c:v>
                </c:pt>
                <c:pt idx="1755">
                  <c:v>85.481585999999993</c:v>
                </c:pt>
                <c:pt idx="1756">
                  <c:v>84.32755299999998</c:v>
                </c:pt>
                <c:pt idx="1757">
                  <c:v>83.072959999999981</c:v>
                </c:pt>
                <c:pt idx="1758">
                  <c:v>81.766002</c:v>
                </c:pt>
                <c:pt idx="1759">
                  <c:v>80.473642999999981</c:v>
                </c:pt>
                <c:pt idx="1760">
                  <c:v>79.278129000000007</c:v>
                </c:pt>
                <c:pt idx="1761">
                  <c:v>78.252234000000001</c:v>
                </c:pt>
                <c:pt idx="1762">
                  <c:v>77.441304000000017</c:v>
                </c:pt>
                <c:pt idx="1763">
                  <c:v>76.865087999999986</c:v>
                </c:pt>
                <c:pt idx="1764">
                  <c:v>76.525583999999981</c:v>
                </c:pt>
                <c:pt idx="1765">
                  <c:v>76.410178999999999</c:v>
                </c:pt>
                <c:pt idx="1766">
                  <c:v>76.494771999999998</c:v>
                </c:pt>
                <c:pt idx="1767">
                  <c:v>76.753185000000002</c:v>
                </c:pt>
                <c:pt idx="1768">
                  <c:v>77.164940999999999</c:v>
                </c:pt>
                <c:pt idx="1769">
                  <c:v>77.706265000000016</c:v>
                </c:pt>
                <c:pt idx="1770">
                  <c:v>78.334824000000012</c:v>
                </c:pt>
                <c:pt idx="1771">
                  <c:v>79.000652000000002</c:v>
                </c:pt>
                <c:pt idx="1772">
                  <c:v>79.67862199999999</c:v>
                </c:pt>
                <c:pt idx="1773">
                  <c:v>80.372936999999965</c:v>
                </c:pt>
                <c:pt idx="1774">
                  <c:v>81.082894999999979</c:v>
                </c:pt>
                <c:pt idx="1775">
                  <c:v>81.783841999999993</c:v>
                </c:pt>
                <c:pt idx="1776">
                  <c:v>82.448674999999994</c:v>
                </c:pt>
                <c:pt idx="1777">
                  <c:v>83.064932999999982</c:v>
                </c:pt>
                <c:pt idx="1778">
                  <c:v>83.620830999999967</c:v>
                </c:pt>
                <c:pt idx="1779">
                  <c:v>84.099611999999993</c:v>
                </c:pt>
                <c:pt idx="1780">
                  <c:v>84.503105000000005</c:v>
                </c:pt>
                <c:pt idx="1781">
                  <c:v>84.861632</c:v>
                </c:pt>
                <c:pt idx="1782">
                  <c:v>85.206014999999994</c:v>
                </c:pt>
                <c:pt idx="1783">
                  <c:v>85.540385999999998</c:v>
                </c:pt>
                <c:pt idx="1784">
                  <c:v>85.846666999999997</c:v>
                </c:pt>
                <c:pt idx="1785">
                  <c:v>86.101427999999999</c:v>
                </c:pt>
                <c:pt idx="1786">
                  <c:v>86.287152000000006</c:v>
                </c:pt>
                <c:pt idx="1787">
                  <c:v>86.407185000000013</c:v>
                </c:pt>
                <c:pt idx="1788">
                  <c:v>86.495152000000004</c:v>
                </c:pt>
                <c:pt idx="1789">
                  <c:v>86.593942999999982</c:v>
                </c:pt>
                <c:pt idx="1790">
                  <c:v>86.721933000000007</c:v>
                </c:pt>
                <c:pt idx="1791">
                  <c:v>86.869537999999991</c:v>
                </c:pt>
                <c:pt idx="1792">
                  <c:v>87.023591999999979</c:v>
                </c:pt>
                <c:pt idx="1793">
                  <c:v>87.178377999999952</c:v>
                </c:pt>
                <c:pt idx="1794">
                  <c:v>87.326437999999968</c:v>
                </c:pt>
                <c:pt idx="1795">
                  <c:v>87.459545000000006</c:v>
                </c:pt>
                <c:pt idx="1796">
                  <c:v>87.579909999999998</c:v>
                </c:pt>
                <c:pt idx="1797">
                  <c:v>87.694501000000002</c:v>
                </c:pt>
                <c:pt idx="1798">
                  <c:v>87.801857999999982</c:v>
                </c:pt>
                <c:pt idx="1799">
                  <c:v>87.900407999999999</c:v>
                </c:pt>
                <c:pt idx="1800">
                  <c:v>88.001057000000003</c:v>
                </c:pt>
                <c:pt idx="1801">
                  <c:v>88.111103000000014</c:v>
                </c:pt>
                <c:pt idx="1802">
                  <c:v>88.21512300000002</c:v>
                </c:pt>
                <c:pt idx="1803">
                  <c:v>88.296587000000002</c:v>
                </c:pt>
                <c:pt idx="1804">
                  <c:v>88.370733999999985</c:v>
                </c:pt>
                <c:pt idx="1805">
                  <c:v>88.468425999999994</c:v>
                </c:pt>
                <c:pt idx="1806">
                  <c:v>88.592517999999998</c:v>
                </c:pt>
                <c:pt idx="1807">
                  <c:v>88.717202000000015</c:v>
                </c:pt>
                <c:pt idx="1808">
                  <c:v>88.825779999999966</c:v>
                </c:pt>
                <c:pt idx="1809">
                  <c:v>88.920180000000002</c:v>
                </c:pt>
                <c:pt idx="1810">
                  <c:v>88.99702400000001</c:v>
                </c:pt>
                <c:pt idx="1811">
                  <c:v>89.047253000000012</c:v>
                </c:pt>
                <c:pt idx="1812">
                  <c:v>89.080996999999982</c:v>
                </c:pt>
                <c:pt idx="1813">
                  <c:v>89.123766999999987</c:v>
                </c:pt>
                <c:pt idx="1814">
                  <c:v>89.185514999999981</c:v>
                </c:pt>
                <c:pt idx="1815">
                  <c:v>89.25627799999998</c:v>
                </c:pt>
                <c:pt idx="1816">
                  <c:v>89.328272999999967</c:v>
                </c:pt>
                <c:pt idx="1817">
                  <c:v>89.395077999999984</c:v>
                </c:pt>
                <c:pt idx="1818">
                  <c:v>89.433673999999996</c:v>
                </c:pt>
                <c:pt idx="1819">
                  <c:v>89.421363999999997</c:v>
                </c:pt>
                <c:pt idx="1820">
                  <c:v>89.372686999999985</c:v>
                </c:pt>
                <c:pt idx="1821">
                  <c:v>89.331001000000001</c:v>
                </c:pt>
                <c:pt idx="1822">
                  <c:v>89.323402999999985</c:v>
                </c:pt>
                <c:pt idx="1823">
                  <c:v>89.345020000000005</c:v>
                </c:pt>
                <c:pt idx="1824">
                  <c:v>89.380511999999982</c:v>
                </c:pt>
                <c:pt idx="1825">
                  <c:v>89.416419000000019</c:v>
                </c:pt>
                <c:pt idx="1826">
                  <c:v>89.436982999999998</c:v>
                </c:pt>
                <c:pt idx="1827">
                  <c:v>89.432950000000005</c:v>
                </c:pt>
                <c:pt idx="1828">
                  <c:v>89.411581000000012</c:v>
                </c:pt>
                <c:pt idx="1829">
                  <c:v>89.37966999999999</c:v>
                </c:pt>
                <c:pt idx="1830">
                  <c:v>89.329723000000001</c:v>
                </c:pt>
                <c:pt idx="1831">
                  <c:v>89.266696999999994</c:v>
                </c:pt>
                <c:pt idx="1832">
                  <c:v>89.232118</c:v>
                </c:pt>
                <c:pt idx="1833">
                  <c:v>89.268473999999998</c:v>
                </c:pt>
                <c:pt idx="1834">
                  <c:v>89.365795999999989</c:v>
                </c:pt>
                <c:pt idx="1835">
                  <c:v>89.471939000000006</c:v>
                </c:pt>
                <c:pt idx="1836">
                  <c:v>89.551349999999999</c:v>
                </c:pt>
                <c:pt idx="1837">
                  <c:v>89.606520000000003</c:v>
                </c:pt>
                <c:pt idx="1838">
                  <c:v>89.653890999999987</c:v>
                </c:pt>
                <c:pt idx="1839">
                  <c:v>89.716005999999993</c:v>
                </c:pt>
                <c:pt idx="1840">
                  <c:v>89.82404099999998</c:v>
                </c:pt>
                <c:pt idx="1841">
                  <c:v>89.981847000000002</c:v>
                </c:pt>
                <c:pt idx="1842">
                  <c:v>90.137405000000001</c:v>
                </c:pt>
                <c:pt idx="1843">
                  <c:v>90.234987000000004</c:v>
                </c:pt>
                <c:pt idx="1844">
                  <c:v>90.27480199999998</c:v>
                </c:pt>
                <c:pt idx="1845">
                  <c:v>90.284224000000009</c:v>
                </c:pt>
                <c:pt idx="1846">
                  <c:v>90.268966000000006</c:v>
                </c:pt>
                <c:pt idx="1847">
                  <c:v>90.23297199999999</c:v>
                </c:pt>
                <c:pt idx="1848">
                  <c:v>90.212671999999998</c:v>
                </c:pt>
                <c:pt idx="1849">
                  <c:v>90.244725000000017</c:v>
                </c:pt>
                <c:pt idx="1850">
                  <c:v>90.314650000000015</c:v>
                </c:pt>
                <c:pt idx="1851">
                  <c:v>90.376032999999993</c:v>
                </c:pt>
                <c:pt idx="1852">
                  <c:v>90.410088000000002</c:v>
                </c:pt>
                <c:pt idx="1853">
                  <c:v>90.431937000000005</c:v>
                </c:pt>
                <c:pt idx="1854">
                  <c:v>90.452727999999979</c:v>
                </c:pt>
                <c:pt idx="1855">
                  <c:v>90.475121000000001</c:v>
                </c:pt>
                <c:pt idx="1856">
                  <c:v>90.514022999999995</c:v>
                </c:pt>
                <c:pt idx="1857">
                  <c:v>90.581941999999998</c:v>
                </c:pt>
                <c:pt idx="1858">
                  <c:v>90.660819000000004</c:v>
                </c:pt>
                <c:pt idx="1859">
                  <c:v>90.724142999999998</c:v>
                </c:pt>
                <c:pt idx="1860">
                  <c:v>90.780303000000004</c:v>
                </c:pt>
                <c:pt idx="1861">
                  <c:v>90.858887999999965</c:v>
                </c:pt>
                <c:pt idx="1862">
                  <c:v>90.960188000000002</c:v>
                </c:pt>
                <c:pt idx="1863">
                  <c:v>91.052615000000003</c:v>
                </c:pt>
                <c:pt idx="1864">
                  <c:v>91.11618</c:v>
                </c:pt>
                <c:pt idx="1865">
                  <c:v>91.155152999999984</c:v>
                </c:pt>
                <c:pt idx="1866">
                  <c:v>91.171482999999967</c:v>
                </c:pt>
                <c:pt idx="1867">
                  <c:v>91.161207000000005</c:v>
                </c:pt>
                <c:pt idx="1868">
                  <c:v>91.137879999999981</c:v>
                </c:pt>
                <c:pt idx="1869">
                  <c:v>91.130088999999984</c:v>
                </c:pt>
                <c:pt idx="1870">
                  <c:v>91.153178999999966</c:v>
                </c:pt>
                <c:pt idx="1871">
                  <c:v>91.201426000000012</c:v>
                </c:pt>
                <c:pt idx="1872">
                  <c:v>91.263542000000001</c:v>
                </c:pt>
                <c:pt idx="1873">
                  <c:v>91.327047999999991</c:v>
                </c:pt>
                <c:pt idx="1874">
                  <c:v>91.372847999999976</c:v>
                </c:pt>
                <c:pt idx="1875">
                  <c:v>91.388545999999991</c:v>
                </c:pt>
                <c:pt idx="1876">
                  <c:v>91.386938999999984</c:v>
                </c:pt>
                <c:pt idx="1877">
                  <c:v>91.392161000000002</c:v>
                </c:pt>
                <c:pt idx="1878">
                  <c:v>91.408642999999998</c:v>
                </c:pt>
                <c:pt idx="1879">
                  <c:v>91.420406999999983</c:v>
                </c:pt>
                <c:pt idx="1880">
                  <c:v>91.418217000000013</c:v>
                </c:pt>
                <c:pt idx="1881">
                  <c:v>91.410004000000015</c:v>
                </c:pt>
                <c:pt idx="1882">
                  <c:v>91.406272000000001</c:v>
                </c:pt>
                <c:pt idx="1883">
                  <c:v>91.411300999999995</c:v>
                </c:pt>
                <c:pt idx="1884">
                  <c:v>91.426975999999982</c:v>
                </c:pt>
                <c:pt idx="1885">
                  <c:v>91.451771999999991</c:v>
                </c:pt>
                <c:pt idx="1886">
                  <c:v>91.479140999999998</c:v>
                </c:pt>
                <c:pt idx="1887">
                  <c:v>91.508904999999999</c:v>
                </c:pt>
                <c:pt idx="1888">
                  <c:v>91.554431999999991</c:v>
                </c:pt>
                <c:pt idx="1889">
                  <c:v>91.625569999999982</c:v>
                </c:pt>
                <c:pt idx="1890">
                  <c:v>91.711346000000006</c:v>
                </c:pt>
                <c:pt idx="1891">
                  <c:v>91.791673000000017</c:v>
                </c:pt>
                <c:pt idx="1892">
                  <c:v>91.855731999999975</c:v>
                </c:pt>
                <c:pt idx="1893">
                  <c:v>91.896301999999991</c:v>
                </c:pt>
                <c:pt idx="1894">
                  <c:v>91.903811000000005</c:v>
                </c:pt>
                <c:pt idx="1895">
                  <c:v>91.886274</c:v>
                </c:pt>
                <c:pt idx="1896">
                  <c:v>91.878062999999969</c:v>
                </c:pt>
                <c:pt idx="1897">
                  <c:v>91.904884999999993</c:v>
                </c:pt>
                <c:pt idx="1898">
                  <c:v>91.954070000000002</c:v>
                </c:pt>
                <c:pt idx="1899">
                  <c:v>92.001085000000003</c:v>
                </c:pt>
                <c:pt idx="1900">
                  <c:v>92.046058000000002</c:v>
                </c:pt>
                <c:pt idx="1901">
                  <c:v>92.096255999999997</c:v>
                </c:pt>
                <c:pt idx="1902">
                  <c:v>92.132071999999965</c:v>
                </c:pt>
                <c:pt idx="1903">
                  <c:v>92.12961199999998</c:v>
                </c:pt>
                <c:pt idx="1904">
                  <c:v>92.107118999999983</c:v>
                </c:pt>
                <c:pt idx="1905">
                  <c:v>92.109922999999981</c:v>
                </c:pt>
                <c:pt idx="1906">
                  <c:v>92.151416999999981</c:v>
                </c:pt>
                <c:pt idx="1907">
                  <c:v>92.201127999999997</c:v>
                </c:pt>
                <c:pt idx="1908">
                  <c:v>92.228957999999992</c:v>
                </c:pt>
                <c:pt idx="1909">
                  <c:v>92.230908999999983</c:v>
                </c:pt>
                <c:pt idx="1910">
                  <c:v>92.213207999999995</c:v>
                </c:pt>
                <c:pt idx="1911">
                  <c:v>92.178545999999969</c:v>
                </c:pt>
                <c:pt idx="1912">
                  <c:v>92.130223000000015</c:v>
                </c:pt>
                <c:pt idx="1913">
                  <c:v>92.070289000000002</c:v>
                </c:pt>
                <c:pt idx="1914">
                  <c:v>91.994570999999993</c:v>
                </c:pt>
                <c:pt idx="1915">
                  <c:v>91.906617999999995</c:v>
                </c:pt>
                <c:pt idx="1916">
                  <c:v>91.829496999999989</c:v>
                </c:pt>
                <c:pt idx="1917">
                  <c:v>91.784418000000002</c:v>
                </c:pt>
                <c:pt idx="1918">
                  <c:v>91.765811999999983</c:v>
                </c:pt>
                <c:pt idx="1919">
                  <c:v>91.756830999999991</c:v>
                </c:pt>
                <c:pt idx="1920">
                  <c:v>91.756998999999979</c:v>
                </c:pt>
                <c:pt idx="1921">
                  <c:v>91.770826</c:v>
                </c:pt>
                <c:pt idx="1922">
                  <c:v>91.781794000000005</c:v>
                </c:pt>
                <c:pt idx="1923">
                  <c:v>91.768940000000001</c:v>
                </c:pt>
                <c:pt idx="1924">
                  <c:v>91.743363000000016</c:v>
                </c:pt>
                <c:pt idx="1925">
                  <c:v>91.736716999999999</c:v>
                </c:pt>
                <c:pt idx="1926">
                  <c:v>91.758813000000004</c:v>
                </c:pt>
                <c:pt idx="1927">
                  <c:v>91.796069000000017</c:v>
                </c:pt>
                <c:pt idx="1928">
                  <c:v>91.846765000000005</c:v>
                </c:pt>
                <c:pt idx="1929">
                  <c:v>91.924190999999993</c:v>
                </c:pt>
                <c:pt idx="1930">
                  <c:v>92.026212000000001</c:v>
                </c:pt>
                <c:pt idx="1931">
                  <c:v>92.132154</c:v>
                </c:pt>
                <c:pt idx="1932">
                  <c:v>92.226771999999968</c:v>
                </c:pt>
                <c:pt idx="1933">
                  <c:v>92.301022000000003</c:v>
                </c:pt>
                <c:pt idx="1934">
                  <c:v>92.340284999999994</c:v>
                </c:pt>
                <c:pt idx="1935">
                  <c:v>92.347009000000014</c:v>
                </c:pt>
                <c:pt idx="1936">
                  <c:v>92.364029000000016</c:v>
                </c:pt>
                <c:pt idx="1937">
                  <c:v>92.437386000000004</c:v>
                </c:pt>
                <c:pt idx="1938">
                  <c:v>92.55983599999999</c:v>
                </c:pt>
                <c:pt idx="1939">
                  <c:v>92.680730999999966</c:v>
                </c:pt>
                <c:pt idx="1940">
                  <c:v>92.763520000000014</c:v>
                </c:pt>
                <c:pt idx="1941">
                  <c:v>92.799525000000017</c:v>
                </c:pt>
                <c:pt idx="1942">
                  <c:v>92.774940999999998</c:v>
                </c:pt>
                <c:pt idx="1943">
                  <c:v>92.672297999999984</c:v>
                </c:pt>
                <c:pt idx="1944">
                  <c:v>92.511843999999996</c:v>
                </c:pt>
                <c:pt idx="1945">
                  <c:v>92.353699999999989</c:v>
                </c:pt>
                <c:pt idx="1946">
                  <c:v>92.25031199999998</c:v>
                </c:pt>
                <c:pt idx="1947">
                  <c:v>92.219592000000006</c:v>
                </c:pt>
                <c:pt idx="1948">
                  <c:v>92.258295000000004</c:v>
                </c:pt>
                <c:pt idx="1949">
                  <c:v>92.348390999999992</c:v>
                </c:pt>
                <c:pt idx="1950">
                  <c:v>92.452504000000005</c:v>
                </c:pt>
                <c:pt idx="1951">
                  <c:v>92.540621000000016</c:v>
                </c:pt>
                <c:pt idx="1952">
                  <c:v>92.624443999999983</c:v>
                </c:pt>
                <c:pt idx="1953">
                  <c:v>92.732275999999999</c:v>
                </c:pt>
                <c:pt idx="1954">
                  <c:v>92.85624</c:v>
                </c:pt>
                <c:pt idx="1955">
                  <c:v>92.958273000000005</c:v>
                </c:pt>
                <c:pt idx="1956">
                  <c:v>93.014720999999994</c:v>
                </c:pt>
                <c:pt idx="1957">
                  <c:v>93.022205</c:v>
                </c:pt>
                <c:pt idx="1958">
                  <c:v>92.981340000000003</c:v>
                </c:pt>
                <c:pt idx="1959">
                  <c:v>92.914131999999995</c:v>
                </c:pt>
                <c:pt idx="1960">
                  <c:v>92.871662999999998</c:v>
                </c:pt>
                <c:pt idx="1961">
                  <c:v>92.881428</c:v>
                </c:pt>
                <c:pt idx="1962">
                  <c:v>92.90737799999998</c:v>
                </c:pt>
                <c:pt idx="1963">
                  <c:v>92.901162000000014</c:v>
                </c:pt>
                <c:pt idx="1964">
                  <c:v>92.870980999999986</c:v>
                </c:pt>
                <c:pt idx="1965">
                  <c:v>92.85615199999998</c:v>
                </c:pt>
                <c:pt idx="1966">
                  <c:v>92.86254799999999</c:v>
                </c:pt>
                <c:pt idx="1967">
                  <c:v>92.877647999999979</c:v>
                </c:pt>
                <c:pt idx="1968">
                  <c:v>92.916453000000018</c:v>
                </c:pt>
                <c:pt idx="1969">
                  <c:v>92.986396999999982</c:v>
                </c:pt>
                <c:pt idx="1970">
                  <c:v>93.036140000000003</c:v>
                </c:pt>
                <c:pt idx="1971">
                  <c:v>93.012825000000007</c:v>
                </c:pt>
                <c:pt idx="1972">
                  <c:v>92.954232000000005</c:v>
                </c:pt>
                <c:pt idx="1973">
                  <c:v>92.950765000000004</c:v>
                </c:pt>
                <c:pt idx="1974">
                  <c:v>93.029501999999979</c:v>
                </c:pt>
                <c:pt idx="1975">
                  <c:v>93.13753699999998</c:v>
                </c:pt>
                <c:pt idx="1976">
                  <c:v>93.226987999999992</c:v>
                </c:pt>
                <c:pt idx="1977">
                  <c:v>93.29554899999998</c:v>
                </c:pt>
                <c:pt idx="1978">
                  <c:v>93.349880999999982</c:v>
                </c:pt>
                <c:pt idx="1979">
                  <c:v>93.389981999999989</c:v>
                </c:pt>
                <c:pt idx="1980">
                  <c:v>93.425310999999979</c:v>
                </c:pt>
                <c:pt idx="1981">
                  <c:v>93.461230000000015</c:v>
                </c:pt>
                <c:pt idx="1982">
                  <c:v>93.480316000000002</c:v>
                </c:pt>
                <c:pt idx="1983">
                  <c:v>93.471751999999981</c:v>
                </c:pt>
                <c:pt idx="1984">
                  <c:v>93.455714</c:v>
                </c:pt>
                <c:pt idx="1985">
                  <c:v>93.451398999999981</c:v>
                </c:pt>
                <c:pt idx="1986">
                  <c:v>93.449747000000002</c:v>
                </c:pt>
                <c:pt idx="1987">
                  <c:v>93.443945000000014</c:v>
                </c:pt>
                <c:pt idx="1988">
                  <c:v>93.452030999999991</c:v>
                </c:pt>
                <c:pt idx="1989">
                  <c:v>93.474750999999998</c:v>
                </c:pt>
                <c:pt idx="1990">
                  <c:v>93.473196999999999</c:v>
                </c:pt>
                <c:pt idx="1991">
                  <c:v>93.429737999999986</c:v>
                </c:pt>
                <c:pt idx="1992">
                  <c:v>93.387421000000003</c:v>
                </c:pt>
                <c:pt idx="1993">
                  <c:v>93.380521999999999</c:v>
                </c:pt>
                <c:pt idx="1994">
                  <c:v>93.377075999999988</c:v>
                </c:pt>
                <c:pt idx="1995">
                  <c:v>93.345356999999993</c:v>
                </c:pt>
                <c:pt idx="1996">
                  <c:v>93.321877999999984</c:v>
                </c:pt>
                <c:pt idx="1997">
                  <c:v>93.35437499999999</c:v>
                </c:pt>
                <c:pt idx="1998">
                  <c:v>93.420595000000006</c:v>
                </c:pt>
                <c:pt idx="1999">
                  <c:v>93.463843999999995</c:v>
                </c:pt>
                <c:pt idx="2000">
                  <c:v>93.471928000000005</c:v>
                </c:pt>
                <c:pt idx="2001">
                  <c:v>93.467876000000004</c:v>
                </c:pt>
                <c:pt idx="2002">
                  <c:v>93.454363000000015</c:v>
                </c:pt>
                <c:pt idx="2003">
                  <c:v>93.428757999999988</c:v>
                </c:pt>
                <c:pt idx="2004">
                  <c:v>93.422187999999991</c:v>
                </c:pt>
                <c:pt idx="2005">
                  <c:v>93.454678000000001</c:v>
                </c:pt>
                <c:pt idx="2006">
                  <c:v>93.483350999999999</c:v>
                </c:pt>
                <c:pt idx="2007">
                  <c:v>93.464078000000001</c:v>
                </c:pt>
                <c:pt idx="2008">
                  <c:v>93.432539000000006</c:v>
                </c:pt>
                <c:pt idx="2009">
                  <c:v>93.441370000000006</c:v>
                </c:pt>
                <c:pt idx="2010">
                  <c:v>93.465282000000002</c:v>
                </c:pt>
                <c:pt idx="2011">
                  <c:v>93.458642999999981</c:v>
                </c:pt>
                <c:pt idx="2012">
                  <c:v>93.451075000000003</c:v>
                </c:pt>
                <c:pt idx="2013">
                  <c:v>93.496351000000004</c:v>
                </c:pt>
                <c:pt idx="2014">
                  <c:v>93.569489000000004</c:v>
                </c:pt>
                <c:pt idx="2015">
                  <c:v>93.605757999999966</c:v>
                </c:pt>
                <c:pt idx="2016">
                  <c:v>93.608507999999986</c:v>
                </c:pt>
                <c:pt idx="2017">
                  <c:v>93.623249999999999</c:v>
                </c:pt>
                <c:pt idx="2018">
                  <c:v>93.631123000000017</c:v>
                </c:pt>
                <c:pt idx="2019">
                  <c:v>93.577017999999981</c:v>
                </c:pt>
                <c:pt idx="2020">
                  <c:v>93.49105400000002</c:v>
                </c:pt>
                <c:pt idx="2021">
                  <c:v>93.471755999999999</c:v>
                </c:pt>
                <c:pt idx="2022">
                  <c:v>93.538819000000004</c:v>
                </c:pt>
                <c:pt idx="2023">
                  <c:v>93.613315</c:v>
                </c:pt>
                <c:pt idx="2024">
                  <c:v>93.653481999999968</c:v>
                </c:pt>
                <c:pt idx="2025">
                  <c:v>93.687140999999983</c:v>
                </c:pt>
                <c:pt idx="2026">
                  <c:v>93.719855999999993</c:v>
                </c:pt>
                <c:pt idx="2027">
                  <c:v>93.732262000000006</c:v>
                </c:pt>
                <c:pt idx="2028">
                  <c:v>93.749179999999996</c:v>
                </c:pt>
                <c:pt idx="2029">
                  <c:v>93.797085999999993</c:v>
                </c:pt>
                <c:pt idx="2030">
                  <c:v>93.818566000000004</c:v>
                </c:pt>
                <c:pt idx="2031">
                  <c:v>93.739936999999998</c:v>
                </c:pt>
                <c:pt idx="2032">
                  <c:v>93.608424999999983</c:v>
                </c:pt>
                <c:pt idx="2033">
                  <c:v>93.550170999999992</c:v>
                </c:pt>
                <c:pt idx="2034">
                  <c:v>93.594177000000002</c:v>
                </c:pt>
                <c:pt idx="2035">
                  <c:v>93.65958999999998</c:v>
                </c:pt>
                <c:pt idx="2036">
                  <c:v>93.701970000000003</c:v>
                </c:pt>
                <c:pt idx="2037">
                  <c:v>93.738285000000005</c:v>
                </c:pt>
                <c:pt idx="2038">
                  <c:v>93.756055000000003</c:v>
                </c:pt>
                <c:pt idx="2039">
                  <c:v>93.724610999999996</c:v>
                </c:pt>
                <c:pt idx="2040">
                  <c:v>93.680025000000001</c:v>
                </c:pt>
                <c:pt idx="2041">
                  <c:v>93.688931999999966</c:v>
                </c:pt>
                <c:pt idx="2042">
                  <c:v>93.73746300000002</c:v>
                </c:pt>
                <c:pt idx="2043">
                  <c:v>93.754268999999994</c:v>
                </c:pt>
                <c:pt idx="2044">
                  <c:v>93.728633000000002</c:v>
                </c:pt>
                <c:pt idx="2045">
                  <c:v>93.712530000000001</c:v>
                </c:pt>
                <c:pt idx="2046">
                  <c:v>93.721722999999983</c:v>
                </c:pt>
                <c:pt idx="2047">
                  <c:v>93.722684999999998</c:v>
                </c:pt>
                <c:pt idx="2048">
                  <c:v>93.710482999999982</c:v>
                </c:pt>
                <c:pt idx="2049">
                  <c:v>93.713946000000007</c:v>
                </c:pt>
                <c:pt idx="2050">
                  <c:v>93.727794000000003</c:v>
                </c:pt>
                <c:pt idx="2051">
                  <c:v>93.716132999999999</c:v>
                </c:pt>
                <c:pt idx="2052">
                  <c:v>93.681117</c:v>
                </c:pt>
                <c:pt idx="2053">
                  <c:v>93.664861000000002</c:v>
                </c:pt>
                <c:pt idx="2054">
                  <c:v>93.675660999999991</c:v>
                </c:pt>
                <c:pt idx="2055">
                  <c:v>93.671714999999992</c:v>
                </c:pt>
                <c:pt idx="2056">
                  <c:v>93.623873999999986</c:v>
                </c:pt>
                <c:pt idx="2057">
                  <c:v>93.555654000000004</c:v>
                </c:pt>
                <c:pt idx="2058">
                  <c:v>93.509274000000005</c:v>
                </c:pt>
                <c:pt idx="2059">
                  <c:v>93.497416000000015</c:v>
                </c:pt>
                <c:pt idx="2060">
                  <c:v>93.521910000000005</c:v>
                </c:pt>
                <c:pt idx="2061">
                  <c:v>93.585084999999992</c:v>
                </c:pt>
                <c:pt idx="2062">
                  <c:v>93.65392199999998</c:v>
                </c:pt>
                <c:pt idx="2063">
                  <c:v>93.687226999999993</c:v>
                </c:pt>
                <c:pt idx="2064">
                  <c:v>93.696339999999992</c:v>
                </c:pt>
                <c:pt idx="2065">
                  <c:v>93.715568000000005</c:v>
                </c:pt>
                <c:pt idx="2066">
                  <c:v>93.736097000000001</c:v>
                </c:pt>
                <c:pt idx="2067">
                  <c:v>93.725429000000005</c:v>
                </c:pt>
                <c:pt idx="2068">
                  <c:v>93.689577999999969</c:v>
                </c:pt>
                <c:pt idx="2069">
                  <c:v>93.660150000000002</c:v>
                </c:pt>
                <c:pt idx="2070">
                  <c:v>93.638366999999988</c:v>
                </c:pt>
                <c:pt idx="2071">
                  <c:v>93.604534000000001</c:v>
                </c:pt>
                <c:pt idx="2072">
                  <c:v>93.566181</c:v>
                </c:pt>
                <c:pt idx="2073">
                  <c:v>93.553587999999991</c:v>
                </c:pt>
                <c:pt idx="2074">
                  <c:v>93.554815000000005</c:v>
                </c:pt>
                <c:pt idx="2075">
                  <c:v>93.514977999999999</c:v>
                </c:pt>
                <c:pt idx="2076">
                  <c:v>93.412846999999999</c:v>
                </c:pt>
                <c:pt idx="2077">
                  <c:v>93.300426999999999</c:v>
                </c:pt>
                <c:pt idx="2078">
                  <c:v>93.233880999999982</c:v>
                </c:pt>
                <c:pt idx="2079">
                  <c:v>93.203390999999982</c:v>
                </c:pt>
                <c:pt idx="2080">
                  <c:v>93.186950999999979</c:v>
                </c:pt>
                <c:pt idx="2081">
                  <c:v>93.188645999999991</c:v>
                </c:pt>
                <c:pt idx="2082">
                  <c:v>93.215174000000005</c:v>
                </c:pt>
                <c:pt idx="2083">
                  <c:v>93.257323999999997</c:v>
                </c:pt>
                <c:pt idx="2084">
                  <c:v>93.297736</c:v>
                </c:pt>
                <c:pt idx="2085">
                  <c:v>93.34848199999999</c:v>
                </c:pt>
                <c:pt idx="2086">
                  <c:v>93.430576000000002</c:v>
                </c:pt>
                <c:pt idx="2087">
                  <c:v>93.525327999999988</c:v>
                </c:pt>
                <c:pt idx="2088">
                  <c:v>93.595829999999992</c:v>
                </c:pt>
                <c:pt idx="2089">
                  <c:v>93.62845999999999</c:v>
                </c:pt>
                <c:pt idx="2090">
                  <c:v>93.639014000000003</c:v>
                </c:pt>
                <c:pt idx="2091">
                  <c:v>93.648649000000006</c:v>
                </c:pt>
                <c:pt idx="2092">
                  <c:v>93.663989999999998</c:v>
                </c:pt>
                <c:pt idx="2093">
                  <c:v>93.686617999999982</c:v>
                </c:pt>
                <c:pt idx="2094">
                  <c:v>93.708943000000005</c:v>
                </c:pt>
                <c:pt idx="2095">
                  <c:v>93.714797000000004</c:v>
                </c:pt>
                <c:pt idx="2096">
                  <c:v>93.705017999999981</c:v>
                </c:pt>
                <c:pt idx="2097">
                  <c:v>93.701093000000014</c:v>
                </c:pt>
                <c:pt idx="2098">
                  <c:v>93.717586999999995</c:v>
                </c:pt>
                <c:pt idx="2099">
                  <c:v>93.740373000000005</c:v>
                </c:pt>
                <c:pt idx="2100">
                  <c:v>93.749742999999981</c:v>
                </c:pt>
                <c:pt idx="2101">
                  <c:v>93.743353999999997</c:v>
                </c:pt>
                <c:pt idx="2102">
                  <c:v>93.720687999999981</c:v>
                </c:pt>
                <c:pt idx="2103">
                  <c:v>93.675893999999985</c:v>
                </c:pt>
                <c:pt idx="2104">
                  <c:v>93.619829999999993</c:v>
                </c:pt>
                <c:pt idx="2105">
                  <c:v>93.588656</c:v>
                </c:pt>
                <c:pt idx="2106">
                  <c:v>93.608125999999999</c:v>
                </c:pt>
                <c:pt idx="2107">
                  <c:v>93.657989000000001</c:v>
                </c:pt>
                <c:pt idx="2108">
                  <c:v>93.700834999999998</c:v>
                </c:pt>
                <c:pt idx="2109">
                  <c:v>93.707341</c:v>
                </c:pt>
                <c:pt idx="2110">
                  <c:v>93.668431999999967</c:v>
                </c:pt>
                <c:pt idx="2111">
                  <c:v>93.604827999999998</c:v>
                </c:pt>
                <c:pt idx="2112">
                  <c:v>93.532466999999983</c:v>
                </c:pt>
                <c:pt idx="2113">
                  <c:v>93.456800000000001</c:v>
                </c:pt>
                <c:pt idx="2114">
                  <c:v>93.390375999999989</c:v>
                </c:pt>
                <c:pt idx="2115">
                  <c:v>93.343046000000001</c:v>
                </c:pt>
                <c:pt idx="2116">
                  <c:v>93.319180000000003</c:v>
                </c:pt>
                <c:pt idx="2117">
                  <c:v>93.316455000000005</c:v>
                </c:pt>
                <c:pt idx="2118">
                  <c:v>93.317724999999996</c:v>
                </c:pt>
                <c:pt idx="2119">
                  <c:v>93.299698000000006</c:v>
                </c:pt>
                <c:pt idx="2120">
                  <c:v>93.259805</c:v>
                </c:pt>
                <c:pt idx="2121">
                  <c:v>93.220052999999979</c:v>
                </c:pt>
                <c:pt idx="2122">
                  <c:v>93.194309000000004</c:v>
                </c:pt>
                <c:pt idx="2123">
                  <c:v>93.17636499999999</c:v>
                </c:pt>
                <c:pt idx="2124">
                  <c:v>93.169218000000001</c:v>
                </c:pt>
                <c:pt idx="2125">
                  <c:v>93.189841999999985</c:v>
                </c:pt>
                <c:pt idx="2126">
                  <c:v>93.238951999999998</c:v>
                </c:pt>
                <c:pt idx="2127">
                  <c:v>93.297027999999997</c:v>
                </c:pt>
                <c:pt idx="2128">
                  <c:v>93.355325999999991</c:v>
                </c:pt>
                <c:pt idx="2129">
                  <c:v>93.410392000000002</c:v>
                </c:pt>
                <c:pt idx="2130">
                  <c:v>93.421553000000017</c:v>
                </c:pt>
                <c:pt idx="2131">
                  <c:v>93.365194000000002</c:v>
                </c:pt>
                <c:pt idx="2132">
                  <c:v>93.29507599999998</c:v>
                </c:pt>
                <c:pt idx="2133">
                  <c:v>93.266301999999982</c:v>
                </c:pt>
                <c:pt idx="2134">
                  <c:v>93.290228000000013</c:v>
                </c:pt>
                <c:pt idx="2135">
                  <c:v>93.353171999999986</c:v>
                </c:pt>
                <c:pt idx="2136">
                  <c:v>93.424006000000006</c:v>
                </c:pt>
                <c:pt idx="2137">
                  <c:v>93.472599000000002</c:v>
                </c:pt>
                <c:pt idx="2138">
                  <c:v>93.486199999999997</c:v>
                </c:pt>
                <c:pt idx="2139">
                  <c:v>93.474444000000005</c:v>
                </c:pt>
                <c:pt idx="2140">
                  <c:v>93.457382999999979</c:v>
                </c:pt>
                <c:pt idx="2141">
                  <c:v>93.452395999999979</c:v>
                </c:pt>
                <c:pt idx="2142">
                  <c:v>93.462204000000014</c:v>
                </c:pt>
                <c:pt idx="2143">
                  <c:v>93.466002000000003</c:v>
                </c:pt>
                <c:pt idx="2144">
                  <c:v>93.445609000000019</c:v>
                </c:pt>
                <c:pt idx="2145">
                  <c:v>93.412155999999996</c:v>
                </c:pt>
                <c:pt idx="2146">
                  <c:v>93.38389699999999</c:v>
                </c:pt>
                <c:pt idx="2147">
                  <c:v>93.366883999999999</c:v>
                </c:pt>
                <c:pt idx="2148">
                  <c:v>93.356583999999998</c:v>
                </c:pt>
                <c:pt idx="2149">
                  <c:v>93.357311999999979</c:v>
                </c:pt>
                <c:pt idx="2150">
                  <c:v>93.366984000000002</c:v>
                </c:pt>
                <c:pt idx="2151">
                  <c:v>93.351864000000006</c:v>
                </c:pt>
                <c:pt idx="2152">
                  <c:v>93.285462999999979</c:v>
                </c:pt>
                <c:pt idx="2153">
                  <c:v>93.189799999999991</c:v>
                </c:pt>
                <c:pt idx="2154">
                  <c:v>93.11236199999999</c:v>
                </c:pt>
                <c:pt idx="2155">
                  <c:v>93.068857999999992</c:v>
                </c:pt>
                <c:pt idx="2156">
                  <c:v>93.065422999999981</c:v>
                </c:pt>
                <c:pt idx="2157">
                  <c:v>93.100649000000004</c:v>
                </c:pt>
                <c:pt idx="2158">
                  <c:v>93.118167</c:v>
                </c:pt>
                <c:pt idx="2159">
                  <c:v>93.08890599999998</c:v>
                </c:pt>
                <c:pt idx="2160">
                  <c:v>93.053212000000002</c:v>
                </c:pt>
                <c:pt idx="2161">
                  <c:v>93.039528000000004</c:v>
                </c:pt>
                <c:pt idx="2162">
                  <c:v>93.032366999999979</c:v>
                </c:pt>
                <c:pt idx="2163">
                  <c:v>93.01872299999998</c:v>
                </c:pt>
                <c:pt idx="2164">
                  <c:v>93.024220999999997</c:v>
                </c:pt>
                <c:pt idx="2165">
                  <c:v>93.073869999999999</c:v>
                </c:pt>
                <c:pt idx="2166">
                  <c:v>93.151859000000002</c:v>
                </c:pt>
                <c:pt idx="2167">
                  <c:v>93.230152000000004</c:v>
                </c:pt>
                <c:pt idx="2168">
                  <c:v>93.294779000000005</c:v>
                </c:pt>
                <c:pt idx="2169">
                  <c:v>93.307298000000003</c:v>
                </c:pt>
                <c:pt idx="2170">
                  <c:v>93.264254000000008</c:v>
                </c:pt>
                <c:pt idx="2171">
                  <c:v>93.251096000000004</c:v>
                </c:pt>
                <c:pt idx="2172">
                  <c:v>93.304749000000001</c:v>
                </c:pt>
                <c:pt idx="2173">
                  <c:v>93.382831999999965</c:v>
                </c:pt>
                <c:pt idx="2174">
                  <c:v>93.423473999999999</c:v>
                </c:pt>
                <c:pt idx="2175">
                  <c:v>93.385312999999968</c:v>
                </c:pt>
                <c:pt idx="2176">
                  <c:v>93.308204000000003</c:v>
                </c:pt>
                <c:pt idx="2177">
                  <c:v>93.241000999999997</c:v>
                </c:pt>
                <c:pt idx="2178">
                  <c:v>93.19972199999998</c:v>
                </c:pt>
                <c:pt idx="2179">
                  <c:v>93.194552999999999</c:v>
                </c:pt>
                <c:pt idx="2180">
                  <c:v>93.220663000000016</c:v>
                </c:pt>
                <c:pt idx="2181">
                  <c:v>93.249217000000016</c:v>
                </c:pt>
                <c:pt idx="2182">
                  <c:v>93.249188000000004</c:v>
                </c:pt>
                <c:pt idx="2183">
                  <c:v>93.231561999999997</c:v>
                </c:pt>
                <c:pt idx="2184">
                  <c:v>93.228785999999985</c:v>
                </c:pt>
                <c:pt idx="2185">
                  <c:v>93.234960000000015</c:v>
                </c:pt>
                <c:pt idx="2186">
                  <c:v>93.218884000000003</c:v>
                </c:pt>
                <c:pt idx="2187">
                  <c:v>93.174280999999979</c:v>
                </c:pt>
                <c:pt idx="2188">
                  <c:v>93.128186999999969</c:v>
                </c:pt>
                <c:pt idx="2189">
                  <c:v>93.092173000000003</c:v>
                </c:pt>
                <c:pt idx="2190">
                  <c:v>93.055538999999968</c:v>
                </c:pt>
                <c:pt idx="2191">
                  <c:v>93.021039999999999</c:v>
                </c:pt>
                <c:pt idx="2192">
                  <c:v>92.994244000000009</c:v>
                </c:pt>
                <c:pt idx="2193">
                  <c:v>92.977552000000003</c:v>
                </c:pt>
                <c:pt idx="2194">
                  <c:v>92.985427999999999</c:v>
                </c:pt>
                <c:pt idx="2195">
                  <c:v>93.034537</c:v>
                </c:pt>
                <c:pt idx="2196">
                  <c:v>93.111366000000004</c:v>
                </c:pt>
                <c:pt idx="2197">
                  <c:v>93.152466999999987</c:v>
                </c:pt>
                <c:pt idx="2198">
                  <c:v>93.10696999999999</c:v>
                </c:pt>
                <c:pt idx="2199">
                  <c:v>93.014077999999998</c:v>
                </c:pt>
                <c:pt idx="2200">
                  <c:v>92.944874000000013</c:v>
                </c:pt>
                <c:pt idx="2201">
                  <c:v>92.902337999999986</c:v>
                </c:pt>
                <c:pt idx="2202">
                  <c:v>92.848813000000007</c:v>
                </c:pt>
                <c:pt idx="2203">
                  <c:v>92.775017999999989</c:v>
                </c:pt>
                <c:pt idx="2204">
                  <c:v>92.704744000000005</c:v>
                </c:pt>
                <c:pt idx="2205">
                  <c:v>92.677617999999981</c:v>
                </c:pt>
                <c:pt idx="2206">
                  <c:v>92.704832999999979</c:v>
                </c:pt>
                <c:pt idx="2207">
                  <c:v>92.743375</c:v>
                </c:pt>
                <c:pt idx="2208">
                  <c:v>92.770323000000005</c:v>
                </c:pt>
                <c:pt idx="2209">
                  <c:v>92.794140000000013</c:v>
                </c:pt>
                <c:pt idx="2210">
                  <c:v>92.788077999999985</c:v>
                </c:pt>
                <c:pt idx="2211">
                  <c:v>92.751016000000007</c:v>
                </c:pt>
                <c:pt idx="2212">
                  <c:v>92.729150000000004</c:v>
                </c:pt>
                <c:pt idx="2213">
                  <c:v>92.740707999999998</c:v>
                </c:pt>
                <c:pt idx="2214">
                  <c:v>92.763090000000005</c:v>
                </c:pt>
                <c:pt idx="2215">
                  <c:v>92.784276000000006</c:v>
                </c:pt>
                <c:pt idx="2216">
                  <c:v>92.818826999999999</c:v>
                </c:pt>
                <c:pt idx="2217">
                  <c:v>92.852752999999993</c:v>
                </c:pt>
                <c:pt idx="2218">
                  <c:v>92.843812</c:v>
                </c:pt>
                <c:pt idx="2219">
                  <c:v>92.774601000000004</c:v>
                </c:pt>
                <c:pt idx="2220">
                  <c:v>92.702741999999986</c:v>
                </c:pt>
                <c:pt idx="2221">
                  <c:v>92.697058999999982</c:v>
                </c:pt>
                <c:pt idx="2222">
                  <c:v>92.732862999999981</c:v>
                </c:pt>
                <c:pt idx="2223">
                  <c:v>92.740892000000002</c:v>
                </c:pt>
                <c:pt idx="2224">
                  <c:v>92.689514000000003</c:v>
                </c:pt>
                <c:pt idx="2225">
                  <c:v>92.628077999999974</c:v>
                </c:pt>
                <c:pt idx="2226">
                  <c:v>92.591735999999983</c:v>
                </c:pt>
                <c:pt idx="2227">
                  <c:v>92.527336999999989</c:v>
                </c:pt>
                <c:pt idx="2228">
                  <c:v>92.475953000000004</c:v>
                </c:pt>
                <c:pt idx="2229">
                  <c:v>92.511166000000017</c:v>
                </c:pt>
                <c:pt idx="2230">
                  <c:v>92.525740999999968</c:v>
                </c:pt>
                <c:pt idx="2231">
                  <c:v>92.452191999999982</c:v>
                </c:pt>
                <c:pt idx="2232">
                  <c:v>92.38478099999999</c:v>
                </c:pt>
                <c:pt idx="2233">
                  <c:v>92.391716000000002</c:v>
                </c:pt>
                <c:pt idx="2234">
                  <c:v>92.422803999999999</c:v>
                </c:pt>
                <c:pt idx="2235">
                  <c:v>92.418542000000002</c:v>
                </c:pt>
                <c:pt idx="2236">
                  <c:v>92.416186999999994</c:v>
                </c:pt>
                <c:pt idx="2237">
                  <c:v>92.438591000000002</c:v>
                </c:pt>
                <c:pt idx="2238">
                  <c:v>92.440427000000014</c:v>
                </c:pt>
                <c:pt idx="2239">
                  <c:v>92.402331999999987</c:v>
                </c:pt>
                <c:pt idx="2240">
                  <c:v>92.356523999999993</c:v>
                </c:pt>
                <c:pt idx="2241">
                  <c:v>92.337496000000002</c:v>
                </c:pt>
                <c:pt idx="2242">
                  <c:v>92.334424999999996</c:v>
                </c:pt>
                <c:pt idx="2243">
                  <c:v>92.309630000000013</c:v>
                </c:pt>
                <c:pt idx="2244">
                  <c:v>92.282377999999966</c:v>
                </c:pt>
                <c:pt idx="2245">
                  <c:v>92.275761999999986</c:v>
                </c:pt>
                <c:pt idx="2246">
                  <c:v>92.263133999999994</c:v>
                </c:pt>
                <c:pt idx="2247">
                  <c:v>92.230131</c:v>
                </c:pt>
                <c:pt idx="2248">
                  <c:v>92.191046</c:v>
                </c:pt>
                <c:pt idx="2249">
                  <c:v>92.176478999999986</c:v>
                </c:pt>
                <c:pt idx="2250">
                  <c:v>92.129074999999986</c:v>
                </c:pt>
                <c:pt idx="2251">
                  <c:v>91.967565000000008</c:v>
                </c:pt>
                <c:pt idx="2252">
                  <c:v>91.804209000000014</c:v>
                </c:pt>
                <c:pt idx="2253">
                  <c:v>91.794104000000019</c:v>
                </c:pt>
                <c:pt idx="2254">
                  <c:v>91.889271999999991</c:v>
                </c:pt>
                <c:pt idx="2255">
                  <c:v>91.936739000000003</c:v>
                </c:pt>
                <c:pt idx="2256">
                  <c:v>91.91641300000002</c:v>
                </c:pt>
                <c:pt idx="2257">
                  <c:v>91.913020000000017</c:v>
                </c:pt>
                <c:pt idx="2258">
                  <c:v>91.913205000000019</c:v>
                </c:pt>
                <c:pt idx="2259">
                  <c:v>91.839157999999998</c:v>
                </c:pt>
                <c:pt idx="2260">
                  <c:v>91.737335000000002</c:v>
                </c:pt>
                <c:pt idx="2261">
                  <c:v>91.722784999999988</c:v>
                </c:pt>
                <c:pt idx="2262">
                  <c:v>91.716133999999997</c:v>
                </c:pt>
                <c:pt idx="2263">
                  <c:v>91.589996999999983</c:v>
                </c:pt>
                <c:pt idx="2264">
                  <c:v>91.412149999999997</c:v>
                </c:pt>
                <c:pt idx="2265">
                  <c:v>91.261297000000013</c:v>
                </c:pt>
                <c:pt idx="2266">
                  <c:v>91.200125000000014</c:v>
                </c:pt>
                <c:pt idx="2267">
                  <c:v>91.251920999999996</c:v>
                </c:pt>
                <c:pt idx="2268">
                  <c:v>91.22641299999998</c:v>
                </c:pt>
                <c:pt idx="2269">
                  <c:v>91.098977999999988</c:v>
                </c:pt>
                <c:pt idx="2270">
                  <c:v>90.995080999999999</c:v>
                </c:pt>
                <c:pt idx="2271">
                  <c:v>90.891057000000004</c:v>
                </c:pt>
                <c:pt idx="2272">
                  <c:v>90.781317000000001</c:v>
                </c:pt>
                <c:pt idx="2273">
                  <c:v>90.703957000000003</c:v>
                </c:pt>
                <c:pt idx="2274">
                  <c:v>90.648744999999991</c:v>
                </c:pt>
                <c:pt idx="2275">
                  <c:v>90.501402999999982</c:v>
                </c:pt>
                <c:pt idx="2276">
                  <c:v>90.263484000000005</c:v>
                </c:pt>
                <c:pt idx="2277">
                  <c:v>90.085581999999988</c:v>
                </c:pt>
                <c:pt idx="2278">
                  <c:v>90.029577999999987</c:v>
                </c:pt>
                <c:pt idx="2279">
                  <c:v>90.019244000000015</c:v>
                </c:pt>
                <c:pt idx="2280">
                  <c:v>90.006974999999983</c:v>
                </c:pt>
                <c:pt idx="2281">
                  <c:v>89.879514999999998</c:v>
                </c:pt>
                <c:pt idx="2282">
                  <c:v>89.463065000000014</c:v>
                </c:pt>
                <c:pt idx="2283">
                  <c:v>88.926237</c:v>
                </c:pt>
                <c:pt idx="2284">
                  <c:v>88.501755000000003</c:v>
                </c:pt>
                <c:pt idx="2285">
                  <c:v>88.199198999999979</c:v>
                </c:pt>
                <c:pt idx="2286">
                  <c:v>87.988905000000003</c:v>
                </c:pt>
                <c:pt idx="2287">
                  <c:v>87.76287499999998</c:v>
                </c:pt>
                <c:pt idx="2288">
                  <c:v>87.448787999999979</c:v>
                </c:pt>
                <c:pt idx="2289">
                  <c:v>87.084996000000004</c:v>
                </c:pt>
                <c:pt idx="2290">
                  <c:v>86.701971999999998</c:v>
                </c:pt>
                <c:pt idx="2291">
                  <c:v>86.260098999999983</c:v>
                </c:pt>
                <c:pt idx="2292">
                  <c:v>85.701319999999996</c:v>
                </c:pt>
                <c:pt idx="2293">
                  <c:v>84.982518999999982</c:v>
                </c:pt>
                <c:pt idx="2294">
                  <c:v>84.056421</c:v>
                </c:pt>
                <c:pt idx="2295">
                  <c:v>83.02176799999998</c:v>
                </c:pt>
                <c:pt idx="2296">
                  <c:v>82.025913000000003</c:v>
                </c:pt>
                <c:pt idx="2297">
                  <c:v>81.062450999999982</c:v>
                </c:pt>
                <c:pt idx="2298">
                  <c:v>79.948697999999993</c:v>
                </c:pt>
                <c:pt idx="2299">
                  <c:v>78.198779999999985</c:v>
                </c:pt>
                <c:pt idx="2300">
                  <c:v>76.01325300000002</c:v>
                </c:pt>
                <c:pt idx="2301">
                  <c:v>74.257936000000001</c:v>
                </c:pt>
                <c:pt idx="2302">
                  <c:v>72.805821999999992</c:v>
                </c:pt>
                <c:pt idx="2303">
                  <c:v>70.963075000000003</c:v>
                </c:pt>
                <c:pt idx="2304">
                  <c:v>68.633914000000004</c:v>
                </c:pt>
                <c:pt idx="2305">
                  <c:v>66.42855299999998</c:v>
                </c:pt>
                <c:pt idx="2306">
                  <c:v>64.70553799999999</c:v>
                </c:pt>
                <c:pt idx="2307">
                  <c:v>63.173356000000013</c:v>
                </c:pt>
                <c:pt idx="2308">
                  <c:v>61.578423000000001</c:v>
                </c:pt>
                <c:pt idx="2309">
                  <c:v>59.798999000000009</c:v>
                </c:pt>
                <c:pt idx="2310">
                  <c:v>57.851855999999998</c:v>
                </c:pt>
                <c:pt idx="2311">
                  <c:v>55.962084000000004</c:v>
                </c:pt>
                <c:pt idx="2312">
                  <c:v>54.399163000000001</c:v>
                </c:pt>
                <c:pt idx="2313">
                  <c:v>53.217206000000004</c:v>
                </c:pt>
                <c:pt idx="2314">
                  <c:v>52.168466000000002</c:v>
                </c:pt>
                <c:pt idx="2315">
                  <c:v>50.645467000000004</c:v>
                </c:pt>
                <c:pt idx="2316">
                  <c:v>48.824716000000002</c:v>
                </c:pt>
                <c:pt idx="2317">
                  <c:v>47.700868</c:v>
                </c:pt>
                <c:pt idx="2318">
                  <c:v>47.260895000000005</c:v>
                </c:pt>
                <c:pt idx="2319">
                  <c:v>47.046755000000005</c:v>
                </c:pt>
                <c:pt idx="2320">
                  <c:v>47.002683999999995</c:v>
                </c:pt>
                <c:pt idx="2321">
                  <c:v>47.138166000000012</c:v>
                </c:pt>
                <c:pt idx="2322">
                  <c:v>47.488527000000005</c:v>
                </c:pt>
                <c:pt idx="2323">
                  <c:v>48.072538000000009</c:v>
                </c:pt>
                <c:pt idx="2324">
                  <c:v>48.944665999999998</c:v>
                </c:pt>
                <c:pt idx="2325">
                  <c:v>50.034146</c:v>
                </c:pt>
                <c:pt idx="2326">
                  <c:v>51.142953000000013</c:v>
                </c:pt>
                <c:pt idx="2327">
                  <c:v>52.162219000000007</c:v>
                </c:pt>
                <c:pt idx="2328">
                  <c:v>53.196287000000005</c:v>
                </c:pt>
                <c:pt idx="2329">
                  <c:v>54.405283000000004</c:v>
                </c:pt>
                <c:pt idx="2330">
                  <c:v>55.832767000000004</c:v>
                </c:pt>
                <c:pt idx="2331">
                  <c:v>57.346779000000005</c:v>
                </c:pt>
                <c:pt idx="2332">
                  <c:v>58.706660000000007</c:v>
                </c:pt>
                <c:pt idx="2333">
                  <c:v>59.786957000000001</c:v>
                </c:pt>
                <c:pt idx="2334">
                  <c:v>60.667195000000007</c:v>
                </c:pt>
                <c:pt idx="2335">
                  <c:v>61.514184999999998</c:v>
                </c:pt>
                <c:pt idx="2336">
                  <c:v>62.401299999999999</c:v>
                </c:pt>
                <c:pt idx="2337">
                  <c:v>63.245449000000001</c:v>
                </c:pt>
                <c:pt idx="2338">
                  <c:v>63.988472000000002</c:v>
                </c:pt>
                <c:pt idx="2339">
                  <c:v>64.64297999999998</c:v>
                </c:pt>
                <c:pt idx="2340">
                  <c:v>65.231730999999982</c:v>
                </c:pt>
                <c:pt idx="2341">
                  <c:v>65.75536799999999</c:v>
                </c:pt>
                <c:pt idx="2342">
                  <c:v>66.239741999999993</c:v>
                </c:pt>
                <c:pt idx="2343">
                  <c:v>66.668003999999982</c:v>
                </c:pt>
                <c:pt idx="2344">
                  <c:v>67.092284000000006</c:v>
                </c:pt>
                <c:pt idx="2345">
                  <c:v>67.587320000000005</c:v>
                </c:pt>
                <c:pt idx="2346">
                  <c:v>68.05960899999998</c:v>
                </c:pt>
                <c:pt idx="2347">
                  <c:v>68.681282999999979</c:v>
                </c:pt>
                <c:pt idx="2348">
                  <c:v>69.50238499999999</c:v>
                </c:pt>
                <c:pt idx="2349">
                  <c:v>69.993156999999997</c:v>
                </c:pt>
                <c:pt idx="2350">
                  <c:v>70.138036999999969</c:v>
                </c:pt>
                <c:pt idx="2351">
                  <c:v>70.340701999999979</c:v>
                </c:pt>
                <c:pt idx="2352">
                  <c:v>70.636883999999981</c:v>
                </c:pt>
                <c:pt idx="2353">
                  <c:v>71.051029000000014</c:v>
                </c:pt>
                <c:pt idx="2354">
                  <c:v>71.646164000000013</c:v>
                </c:pt>
                <c:pt idx="2355">
                  <c:v>72.347705000000005</c:v>
                </c:pt>
                <c:pt idx="2356">
                  <c:v>72.938418999999982</c:v>
                </c:pt>
                <c:pt idx="2357">
                  <c:v>73.397112000000007</c:v>
                </c:pt>
                <c:pt idx="2358">
                  <c:v>73.816157000000004</c:v>
                </c:pt>
                <c:pt idx="2359">
                  <c:v>74.294635999999997</c:v>
                </c:pt>
                <c:pt idx="2360">
                  <c:v>74.78200099999998</c:v>
                </c:pt>
                <c:pt idx="2361">
                  <c:v>75.159048999999968</c:v>
                </c:pt>
                <c:pt idx="2362">
                  <c:v>75.397654000000017</c:v>
                </c:pt>
                <c:pt idx="2363">
                  <c:v>75.531098999999998</c:v>
                </c:pt>
                <c:pt idx="2364">
                  <c:v>75.609737999999965</c:v>
                </c:pt>
                <c:pt idx="2365">
                  <c:v>75.748465999999993</c:v>
                </c:pt>
                <c:pt idx="2366">
                  <c:v>75.893161000000006</c:v>
                </c:pt>
                <c:pt idx="2367">
                  <c:v>75.952793</c:v>
                </c:pt>
                <c:pt idx="2368">
                  <c:v>76.02946799999998</c:v>
                </c:pt>
                <c:pt idx="2369">
                  <c:v>76.239858999999981</c:v>
                </c:pt>
                <c:pt idx="2370">
                  <c:v>76.683446999999987</c:v>
                </c:pt>
                <c:pt idx="2371">
                  <c:v>77.400251999999995</c:v>
                </c:pt>
                <c:pt idx="2372">
                  <c:v>78.315674999999999</c:v>
                </c:pt>
                <c:pt idx="2373">
                  <c:v>79.244685000000018</c:v>
                </c:pt>
                <c:pt idx="2374">
                  <c:v>80.072451999999984</c:v>
                </c:pt>
                <c:pt idx="2375">
                  <c:v>80.838596999999979</c:v>
                </c:pt>
                <c:pt idx="2376">
                  <c:v>81.574819000000005</c:v>
                </c:pt>
                <c:pt idx="2377">
                  <c:v>82.224428000000003</c:v>
                </c:pt>
                <c:pt idx="2378">
                  <c:v>82.701976999999999</c:v>
                </c:pt>
                <c:pt idx="2379">
                  <c:v>82.935175999999998</c:v>
                </c:pt>
                <c:pt idx="2380">
                  <c:v>82.870107999999988</c:v>
                </c:pt>
                <c:pt idx="2381">
                  <c:v>82.367148</c:v>
                </c:pt>
                <c:pt idx="2382">
                  <c:v>81.023929999999993</c:v>
                </c:pt>
                <c:pt idx="2383">
                  <c:v>78.549082999999982</c:v>
                </c:pt>
                <c:pt idx="2384">
                  <c:v>75.525264000000007</c:v>
                </c:pt>
                <c:pt idx="2385">
                  <c:v>72.796633000000014</c:v>
                </c:pt>
                <c:pt idx="2386">
                  <c:v>70.566812999999982</c:v>
                </c:pt>
                <c:pt idx="2387">
                  <c:v>68.828728999999967</c:v>
                </c:pt>
                <c:pt idx="2388">
                  <c:v>67.712253000000018</c:v>
                </c:pt>
                <c:pt idx="2389">
                  <c:v>67.395640999999998</c:v>
                </c:pt>
                <c:pt idx="2390">
                  <c:v>67.894914999999997</c:v>
                </c:pt>
                <c:pt idx="2391">
                  <c:v>68.970427000000001</c:v>
                </c:pt>
                <c:pt idx="2392">
                  <c:v>70.303936999999991</c:v>
                </c:pt>
                <c:pt idx="2393">
                  <c:v>71.676299</c:v>
                </c:pt>
                <c:pt idx="2394">
                  <c:v>72.990289000000018</c:v>
                </c:pt>
                <c:pt idx="2395">
                  <c:v>74.211145000000016</c:v>
                </c:pt>
                <c:pt idx="2396">
                  <c:v>75.323090999999991</c:v>
                </c:pt>
                <c:pt idx="2397">
                  <c:v>76.326838999999993</c:v>
                </c:pt>
                <c:pt idx="2398">
                  <c:v>77.227244000000013</c:v>
                </c:pt>
                <c:pt idx="2399">
                  <c:v>78.016865999999993</c:v>
                </c:pt>
                <c:pt idx="2400">
                  <c:v>78.682773999999966</c:v>
                </c:pt>
                <c:pt idx="2401">
                  <c:v>79.229574999999983</c:v>
                </c:pt>
                <c:pt idx="2402">
                  <c:v>79.686740999999984</c:v>
                </c:pt>
                <c:pt idx="2403">
                  <c:v>80.084958999999998</c:v>
                </c:pt>
                <c:pt idx="2404">
                  <c:v>80.42228799999998</c:v>
                </c:pt>
                <c:pt idx="2405">
                  <c:v>80.686420999999982</c:v>
                </c:pt>
                <c:pt idx="2406">
                  <c:v>80.897571999999982</c:v>
                </c:pt>
                <c:pt idx="2407">
                  <c:v>81.078896999999984</c:v>
                </c:pt>
                <c:pt idx="2408">
                  <c:v>81.214371</c:v>
                </c:pt>
                <c:pt idx="2409">
                  <c:v>81.283899000000005</c:v>
                </c:pt>
                <c:pt idx="2410">
                  <c:v>81.313271</c:v>
                </c:pt>
                <c:pt idx="2411">
                  <c:v>81.33845199999999</c:v>
                </c:pt>
                <c:pt idx="2412">
                  <c:v>81.345981999999992</c:v>
                </c:pt>
                <c:pt idx="2413">
                  <c:v>81.300106999999983</c:v>
                </c:pt>
                <c:pt idx="2414">
                  <c:v>81.202047999999991</c:v>
                </c:pt>
                <c:pt idx="2415">
                  <c:v>81.081075999999982</c:v>
                </c:pt>
                <c:pt idx="2416">
                  <c:v>80.929642000000001</c:v>
                </c:pt>
                <c:pt idx="2417">
                  <c:v>80.735297000000003</c:v>
                </c:pt>
                <c:pt idx="2418">
                  <c:v>80.536686000000003</c:v>
                </c:pt>
                <c:pt idx="2419">
                  <c:v>80.36579399999998</c:v>
                </c:pt>
                <c:pt idx="2420">
                  <c:v>80.183738999999989</c:v>
                </c:pt>
                <c:pt idx="2421">
                  <c:v>79.936931999999999</c:v>
                </c:pt>
                <c:pt idx="2422">
                  <c:v>79.598616000000007</c:v>
                </c:pt>
                <c:pt idx="2423">
                  <c:v>79.131606000000005</c:v>
                </c:pt>
                <c:pt idx="2424">
                  <c:v>78.639969999999991</c:v>
                </c:pt>
                <c:pt idx="2425">
                  <c:v>78.280775999999989</c:v>
                </c:pt>
                <c:pt idx="2426">
                  <c:v>77.973497999999992</c:v>
                </c:pt>
                <c:pt idx="2427">
                  <c:v>77.617830000000012</c:v>
                </c:pt>
                <c:pt idx="2428">
                  <c:v>77.211409000000017</c:v>
                </c:pt>
                <c:pt idx="2429">
                  <c:v>76.618550999999982</c:v>
                </c:pt>
                <c:pt idx="2430">
                  <c:v>75.741580000000013</c:v>
                </c:pt>
                <c:pt idx="2431">
                  <c:v>74.841346000000001</c:v>
                </c:pt>
                <c:pt idx="2432">
                  <c:v>74.151366999999979</c:v>
                </c:pt>
                <c:pt idx="2433">
                  <c:v>73.529979999999981</c:v>
                </c:pt>
                <c:pt idx="2434">
                  <c:v>72.820045999999991</c:v>
                </c:pt>
                <c:pt idx="2435">
                  <c:v>72.032443000000001</c:v>
                </c:pt>
                <c:pt idx="2436">
                  <c:v>71.28070799999999</c:v>
                </c:pt>
                <c:pt idx="2437">
                  <c:v>70.708605000000006</c:v>
                </c:pt>
                <c:pt idx="2438">
                  <c:v>70.313490999999999</c:v>
                </c:pt>
                <c:pt idx="2439">
                  <c:v>70.087907000000001</c:v>
                </c:pt>
                <c:pt idx="2440">
                  <c:v>69.136218999999983</c:v>
                </c:pt>
                <c:pt idx="2441">
                  <c:v>66.962941999999998</c:v>
                </c:pt>
                <c:pt idx="2442">
                  <c:v>65.469779000000003</c:v>
                </c:pt>
                <c:pt idx="2443">
                  <c:v>64.910276999999994</c:v>
                </c:pt>
                <c:pt idx="2444">
                  <c:v>64.236389000000003</c:v>
                </c:pt>
                <c:pt idx="2445">
                  <c:v>63.471018000000001</c:v>
                </c:pt>
                <c:pt idx="2446">
                  <c:v>62.668065000000006</c:v>
                </c:pt>
                <c:pt idx="2447">
                  <c:v>62.043454000000004</c:v>
                </c:pt>
                <c:pt idx="2448">
                  <c:v>61.489695999999995</c:v>
                </c:pt>
                <c:pt idx="2449">
                  <c:v>60.9041</c:v>
                </c:pt>
                <c:pt idx="2450">
                  <c:v>60.266409000000003</c:v>
                </c:pt>
                <c:pt idx="2451">
                  <c:v>59.742312000000013</c:v>
                </c:pt>
                <c:pt idx="2452">
                  <c:v>59.435483000000005</c:v>
                </c:pt>
                <c:pt idx="2453">
                  <c:v>59.301495999999993</c:v>
                </c:pt>
                <c:pt idx="2454">
                  <c:v>59.242470000000004</c:v>
                </c:pt>
                <c:pt idx="2455">
                  <c:v>59.182404000000005</c:v>
                </c:pt>
                <c:pt idx="2456">
                  <c:v>59.146402000000002</c:v>
                </c:pt>
                <c:pt idx="2457">
                  <c:v>59.208064</c:v>
                </c:pt>
                <c:pt idx="2458">
                  <c:v>59.378447999999999</c:v>
                </c:pt>
                <c:pt idx="2459">
                  <c:v>59.616852000000002</c:v>
                </c:pt>
                <c:pt idx="2460">
                  <c:v>60.053201999999999</c:v>
                </c:pt>
                <c:pt idx="2461">
                  <c:v>60.789208000000002</c:v>
                </c:pt>
                <c:pt idx="2462">
                  <c:v>61.511506000000004</c:v>
                </c:pt>
                <c:pt idx="2463">
                  <c:v>62.016672</c:v>
                </c:pt>
                <c:pt idx="2464">
                  <c:v>62.476697999999999</c:v>
                </c:pt>
                <c:pt idx="2465">
                  <c:v>63.033419000000002</c:v>
                </c:pt>
                <c:pt idx="2466">
                  <c:v>63.684720000000006</c:v>
                </c:pt>
                <c:pt idx="2467">
                  <c:v>64.336214999999996</c:v>
                </c:pt>
                <c:pt idx="2468">
                  <c:v>64.917209000000028</c:v>
                </c:pt>
                <c:pt idx="2469">
                  <c:v>65.401213000000013</c:v>
                </c:pt>
                <c:pt idx="2470">
                  <c:v>65.859731999999966</c:v>
                </c:pt>
                <c:pt idx="2471">
                  <c:v>66.342522000000002</c:v>
                </c:pt>
                <c:pt idx="2472">
                  <c:v>66.822743999999986</c:v>
                </c:pt>
                <c:pt idx="2473">
                  <c:v>67.267743999999993</c:v>
                </c:pt>
                <c:pt idx="2474">
                  <c:v>67.695075999999986</c:v>
                </c:pt>
                <c:pt idx="2475">
                  <c:v>68.127702999999968</c:v>
                </c:pt>
                <c:pt idx="2476">
                  <c:v>68.572255999999982</c:v>
                </c:pt>
                <c:pt idx="2477">
                  <c:v>69.033445999999998</c:v>
                </c:pt>
                <c:pt idx="2478">
                  <c:v>69.49274699999998</c:v>
                </c:pt>
                <c:pt idx="2479">
                  <c:v>69.955884999999981</c:v>
                </c:pt>
                <c:pt idx="2480">
                  <c:v>70.336375999999987</c:v>
                </c:pt>
                <c:pt idx="2481">
                  <c:v>70.479393999999999</c:v>
                </c:pt>
                <c:pt idx="2482">
                  <c:v>70.322532999999993</c:v>
                </c:pt>
                <c:pt idx="2483">
                  <c:v>69.946506999999997</c:v>
                </c:pt>
                <c:pt idx="2484">
                  <c:v>69.609370999999967</c:v>
                </c:pt>
                <c:pt idx="2485">
                  <c:v>69.451943000000014</c:v>
                </c:pt>
                <c:pt idx="2486">
                  <c:v>69.416167000000016</c:v>
                </c:pt>
                <c:pt idx="2487">
                  <c:v>69.486513000000016</c:v>
                </c:pt>
                <c:pt idx="2488">
                  <c:v>69.687145999999998</c:v>
                </c:pt>
                <c:pt idx="2489">
                  <c:v>69.984803999999997</c:v>
                </c:pt>
                <c:pt idx="2490">
                  <c:v>70.288354999999981</c:v>
                </c:pt>
                <c:pt idx="2491">
                  <c:v>70.532708999999969</c:v>
                </c:pt>
                <c:pt idx="2492">
                  <c:v>70.698544999999982</c:v>
                </c:pt>
                <c:pt idx="2493">
                  <c:v>71.043470999999982</c:v>
                </c:pt>
                <c:pt idx="2494">
                  <c:v>71.753585999999999</c:v>
                </c:pt>
                <c:pt idx="2495">
                  <c:v>72.400790000000001</c:v>
                </c:pt>
                <c:pt idx="2496">
                  <c:v>72.734846000000005</c:v>
                </c:pt>
                <c:pt idx="2497">
                  <c:v>72.943380000000005</c:v>
                </c:pt>
                <c:pt idx="2498">
                  <c:v>73.152832999999987</c:v>
                </c:pt>
                <c:pt idx="2499">
                  <c:v>73.432507999999999</c:v>
                </c:pt>
                <c:pt idx="2500">
                  <c:v>73.760121999999996</c:v>
                </c:pt>
                <c:pt idx="2501">
                  <c:v>74.101811999999981</c:v>
                </c:pt>
                <c:pt idx="2502">
                  <c:v>74.375412999999966</c:v>
                </c:pt>
                <c:pt idx="2503">
                  <c:v>74.573630999999992</c:v>
                </c:pt>
                <c:pt idx="2504">
                  <c:v>74.743641999999994</c:v>
                </c:pt>
                <c:pt idx="2505">
                  <c:v>74.810317999999981</c:v>
                </c:pt>
                <c:pt idx="2506">
                  <c:v>74.672277999999977</c:v>
                </c:pt>
                <c:pt idx="2507">
                  <c:v>74.36753299999998</c:v>
                </c:pt>
                <c:pt idx="2508">
                  <c:v>73.999263000000013</c:v>
                </c:pt>
                <c:pt idx="2509">
                  <c:v>73.602172999999965</c:v>
                </c:pt>
                <c:pt idx="2510">
                  <c:v>73.254417000000004</c:v>
                </c:pt>
                <c:pt idx="2511">
                  <c:v>73.141913000000017</c:v>
                </c:pt>
                <c:pt idx="2512">
                  <c:v>73.234589000000014</c:v>
                </c:pt>
                <c:pt idx="2513">
                  <c:v>73.32548899999999</c:v>
                </c:pt>
                <c:pt idx="2514">
                  <c:v>73.281324999999995</c:v>
                </c:pt>
                <c:pt idx="2515">
                  <c:v>72.998216000000014</c:v>
                </c:pt>
                <c:pt idx="2516">
                  <c:v>72.330334999999991</c:v>
                </c:pt>
                <c:pt idx="2517">
                  <c:v>71.051952999999983</c:v>
                </c:pt>
                <c:pt idx="2518">
                  <c:v>69.004206999999994</c:v>
                </c:pt>
                <c:pt idx="2519">
                  <c:v>66.458609999999993</c:v>
                </c:pt>
                <c:pt idx="2520">
                  <c:v>64.076555999999982</c:v>
                </c:pt>
                <c:pt idx="2521">
                  <c:v>62.398275000000005</c:v>
                </c:pt>
                <c:pt idx="2522">
                  <c:v>61.683083999999994</c:v>
                </c:pt>
                <c:pt idx="2523">
                  <c:v>61.988806000000004</c:v>
                </c:pt>
                <c:pt idx="2524">
                  <c:v>63.063499</c:v>
                </c:pt>
                <c:pt idx="2525">
                  <c:v>64.425491999999991</c:v>
                </c:pt>
                <c:pt idx="2526">
                  <c:v>65.724428000000003</c:v>
                </c:pt>
                <c:pt idx="2527">
                  <c:v>66.786769000000007</c:v>
                </c:pt>
                <c:pt idx="2528">
                  <c:v>67.427683000000016</c:v>
                </c:pt>
                <c:pt idx="2529">
                  <c:v>67.525117999999992</c:v>
                </c:pt>
                <c:pt idx="2530">
                  <c:v>67.204258999999993</c:v>
                </c:pt>
                <c:pt idx="2531">
                  <c:v>66.751065999999994</c:v>
                </c:pt>
                <c:pt idx="2532">
                  <c:v>66.442314999999994</c:v>
                </c:pt>
                <c:pt idx="2533">
                  <c:v>66.506699999999995</c:v>
                </c:pt>
                <c:pt idx="2534">
                  <c:v>67.133386999999985</c:v>
                </c:pt>
                <c:pt idx="2535">
                  <c:v>68.313378999999983</c:v>
                </c:pt>
                <c:pt idx="2536">
                  <c:v>69.674818999999985</c:v>
                </c:pt>
                <c:pt idx="2537">
                  <c:v>70.793227000000016</c:v>
                </c:pt>
                <c:pt idx="2538">
                  <c:v>71.585329999999999</c:v>
                </c:pt>
                <c:pt idx="2539">
                  <c:v>72.175208999999967</c:v>
                </c:pt>
                <c:pt idx="2540">
                  <c:v>72.623167999999993</c:v>
                </c:pt>
                <c:pt idx="2541">
                  <c:v>72.82178399999998</c:v>
                </c:pt>
                <c:pt idx="2542">
                  <c:v>72.508497999999989</c:v>
                </c:pt>
                <c:pt idx="2543">
                  <c:v>71.869675999999998</c:v>
                </c:pt>
                <c:pt idx="2544">
                  <c:v>71.520757999999987</c:v>
                </c:pt>
                <c:pt idx="2545">
                  <c:v>71.55763899999998</c:v>
                </c:pt>
                <c:pt idx="2546">
                  <c:v>71.860779999999991</c:v>
                </c:pt>
                <c:pt idx="2547">
                  <c:v>72.494591999999997</c:v>
                </c:pt>
                <c:pt idx="2548">
                  <c:v>73.378116999999989</c:v>
                </c:pt>
                <c:pt idx="2549">
                  <c:v>74.315685999999999</c:v>
                </c:pt>
                <c:pt idx="2550">
                  <c:v>75.147433000000007</c:v>
                </c:pt>
                <c:pt idx="2551">
                  <c:v>75.843658000000005</c:v>
                </c:pt>
                <c:pt idx="2552">
                  <c:v>76.370446999999984</c:v>
                </c:pt>
                <c:pt idx="2553">
                  <c:v>76.687119999999993</c:v>
                </c:pt>
                <c:pt idx="2554">
                  <c:v>76.840271999999999</c:v>
                </c:pt>
                <c:pt idx="2555">
                  <c:v>76.921781999999979</c:v>
                </c:pt>
                <c:pt idx="2556">
                  <c:v>76.967263000000031</c:v>
                </c:pt>
                <c:pt idx="2557">
                  <c:v>76.982331999999985</c:v>
                </c:pt>
                <c:pt idx="2558">
                  <c:v>76.972971999999984</c:v>
                </c:pt>
                <c:pt idx="2559">
                  <c:v>76.943601000000015</c:v>
                </c:pt>
                <c:pt idx="2560">
                  <c:v>76.892500999999982</c:v>
                </c:pt>
                <c:pt idx="2561">
                  <c:v>76.830252999999999</c:v>
                </c:pt>
                <c:pt idx="2562">
                  <c:v>76.706744999999998</c:v>
                </c:pt>
                <c:pt idx="2563">
                  <c:v>76.416303999999997</c:v>
                </c:pt>
                <c:pt idx="2564">
                  <c:v>76.029566000000003</c:v>
                </c:pt>
                <c:pt idx="2565">
                  <c:v>75.679124000000002</c:v>
                </c:pt>
                <c:pt idx="2566">
                  <c:v>75.36039199999999</c:v>
                </c:pt>
                <c:pt idx="2567">
                  <c:v>75.067858999999999</c:v>
                </c:pt>
                <c:pt idx="2568">
                  <c:v>74.804176999999981</c:v>
                </c:pt>
                <c:pt idx="2569">
                  <c:v>74.555577999999969</c:v>
                </c:pt>
                <c:pt idx="2570">
                  <c:v>74.330258999999998</c:v>
                </c:pt>
                <c:pt idx="2571">
                  <c:v>74.182691999999989</c:v>
                </c:pt>
                <c:pt idx="2572">
                  <c:v>74.161170000000013</c:v>
                </c:pt>
                <c:pt idx="2573">
                  <c:v>74.241580000000013</c:v>
                </c:pt>
                <c:pt idx="2574">
                  <c:v>74.363193999999993</c:v>
                </c:pt>
                <c:pt idx="2575">
                  <c:v>74.452270999999982</c:v>
                </c:pt>
                <c:pt idx="2576">
                  <c:v>74.498992000000001</c:v>
                </c:pt>
                <c:pt idx="2577">
                  <c:v>74.575988999999993</c:v>
                </c:pt>
                <c:pt idx="2578">
                  <c:v>74.723489999999998</c:v>
                </c:pt>
                <c:pt idx="2579">
                  <c:v>74.937577000000005</c:v>
                </c:pt>
                <c:pt idx="2580">
                  <c:v>75.129626999999999</c:v>
                </c:pt>
                <c:pt idx="2581">
                  <c:v>75.188346999999965</c:v>
                </c:pt>
                <c:pt idx="2582">
                  <c:v>75.144154000000015</c:v>
                </c:pt>
                <c:pt idx="2583">
                  <c:v>75.051869999999994</c:v>
                </c:pt>
                <c:pt idx="2584">
                  <c:v>74.932436999999979</c:v>
                </c:pt>
                <c:pt idx="2585">
                  <c:v>74.841959000000017</c:v>
                </c:pt>
                <c:pt idx="2586">
                  <c:v>74.806528</c:v>
                </c:pt>
                <c:pt idx="2587">
                  <c:v>74.810950000000005</c:v>
                </c:pt>
                <c:pt idx="2588">
                  <c:v>74.837238999999983</c:v>
                </c:pt>
                <c:pt idx="2589">
                  <c:v>74.887136999999981</c:v>
                </c:pt>
                <c:pt idx="2590">
                  <c:v>74.936931000000001</c:v>
                </c:pt>
                <c:pt idx="2591">
                  <c:v>74.947705999999997</c:v>
                </c:pt>
                <c:pt idx="2592">
                  <c:v>74.902680000000004</c:v>
                </c:pt>
                <c:pt idx="2593">
                  <c:v>74.787217000000012</c:v>
                </c:pt>
                <c:pt idx="2594">
                  <c:v>74.566889000000003</c:v>
                </c:pt>
                <c:pt idx="2595">
                  <c:v>74.231015000000014</c:v>
                </c:pt>
                <c:pt idx="2596">
                  <c:v>73.856797999999984</c:v>
                </c:pt>
                <c:pt idx="2597">
                  <c:v>73.532160000000005</c:v>
                </c:pt>
                <c:pt idx="2598">
                  <c:v>73.244606000000019</c:v>
                </c:pt>
                <c:pt idx="2599">
                  <c:v>72.888851999999986</c:v>
                </c:pt>
                <c:pt idx="2600">
                  <c:v>72.338784999999987</c:v>
                </c:pt>
                <c:pt idx="2601">
                  <c:v>71.608690999999979</c:v>
                </c:pt>
                <c:pt idx="2602">
                  <c:v>70.804687000000001</c:v>
                </c:pt>
                <c:pt idx="2603">
                  <c:v>69.889088999999984</c:v>
                </c:pt>
                <c:pt idx="2604">
                  <c:v>68.748863000000014</c:v>
                </c:pt>
                <c:pt idx="2605">
                  <c:v>67.492947999999998</c:v>
                </c:pt>
                <c:pt idx="2606">
                  <c:v>66.426105000000007</c:v>
                </c:pt>
                <c:pt idx="2607">
                  <c:v>65.673476999999977</c:v>
                </c:pt>
                <c:pt idx="2608">
                  <c:v>65.106594000000001</c:v>
                </c:pt>
                <c:pt idx="2609">
                  <c:v>64.568940999999981</c:v>
                </c:pt>
                <c:pt idx="2610">
                  <c:v>63.948573000000003</c:v>
                </c:pt>
                <c:pt idx="2611">
                  <c:v>63.12995200000001</c:v>
                </c:pt>
                <c:pt idx="2612">
                  <c:v>62.046578000000004</c:v>
                </c:pt>
                <c:pt idx="2613">
                  <c:v>60.838358000000007</c:v>
                </c:pt>
                <c:pt idx="2614">
                  <c:v>59.752237000000001</c:v>
                </c:pt>
                <c:pt idx="2615">
                  <c:v>58.876965999999996</c:v>
                </c:pt>
                <c:pt idx="2616">
                  <c:v>58.181787999999997</c:v>
                </c:pt>
                <c:pt idx="2617">
                  <c:v>57.665302000000011</c:v>
                </c:pt>
                <c:pt idx="2618">
                  <c:v>57.327998000000001</c:v>
                </c:pt>
                <c:pt idx="2619">
                  <c:v>57.106155000000008</c:v>
                </c:pt>
                <c:pt idx="2620">
                  <c:v>56.894836999999995</c:v>
                </c:pt>
                <c:pt idx="2621">
                  <c:v>56.619541000000005</c:v>
                </c:pt>
                <c:pt idx="2622">
                  <c:v>56.228071000000007</c:v>
                </c:pt>
                <c:pt idx="2623">
                  <c:v>55.621986</c:v>
                </c:pt>
                <c:pt idx="2624">
                  <c:v>54.634699000000005</c:v>
                </c:pt>
                <c:pt idx="2625">
                  <c:v>53.131423000000005</c:v>
                </c:pt>
                <c:pt idx="2626">
                  <c:v>51.208714000000008</c:v>
                </c:pt>
                <c:pt idx="2627">
                  <c:v>49.175280000000001</c:v>
                </c:pt>
                <c:pt idx="2628">
                  <c:v>47.263832000000008</c:v>
                </c:pt>
                <c:pt idx="2629">
                  <c:v>45.519504000000005</c:v>
                </c:pt>
                <c:pt idx="2630">
                  <c:v>43.902414</c:v>
                </c:pt>
                <c:pt idx="2631">
                  <c:v>42.399381000000005</c:v>
                </c:pt>
                <c:pt idx="2632">
                  <c:v>41.107773000000002</c:v>
                </c:pt>
                <c:pt idx="2633">
                  <c:v>40.172803000000002</c:v>
                </c:pt>
                <c:pt idx="2634">
                  <c:v>39.640415000000004</c:v>
                </c:pt>
                <c:pt idx="2635">
                  <c:v>39.431214000000004</c:v>
                </c:pt>
                <c:pt idx="2636">
                  <c:v>39.434467999999995</c:v>
                </c:pt>
                <c:pt idx="2637">
                  <c:v>39.609167000000006</c:v>
                </c:pt>
                <c:pt idx="2638">
                  <c:v>39.967060000000004</c:v>
                </c:pt>
                <c:pt idx="2639">
                  <c:v>40.479363000000006</c:v>
                </c:pt>
                <c:pt idx="2640">
                  <c:v>41.106451</c:v>
                </c:pt>
                <c:pt idx="2641">
                  <c:v>41.856256999999999</c:v>
                </c:pt>
                <c:pt idx="2642">
                  <c:v>42.735072000000009</c:v>
                </c:pt>
                <c:pt idx="2643">
                  <c:v>43.700514000000013</c:v>
                </c:pt>
                <c:pt idx="2644">
                  <c:v>44.684985999999995</c:v>
                </c:pt>
                <c:pt idx="2645">
                  <c:v>45.624880000000005</c:v>
                </c:pt>
                <c:pt idx="2646">
                  <c:v>46.457385999999993</c:v>
                </c:pt>
                <c:pt idx="2647">
                  <c:v>47.134904000000006</c:v>
                </c:pt>
                <c:pt idx="2648">
                  <c:v>47.662466000000002</c:v>
                </c:pt>
                <c:pt idx="2649">
                  <c:v>48.111710000000002</c:v>
                </c:pt>
                <c:pt idx="2650">
                  <c:v>48.583452000000001</c:v>
                </c:pt>
                <c:pt idx="2651">
                  <c:v>49.148802000000003</c:v>
                </c:pt>
                <c:pt idx="2652">
                  <c:v>49.847244999999994</c:v>
                </c:pt>
                <c:pt idx="2653">
                  <c:v>50.718502000000008</c:v>
                </c:pt>
                <c:pt idx="2654">
                  <c:v>51.793439000000014</c:v>
                </c:pt>
                <c:pt idx="2655">
                  <c:v>53.038913000000008</c:v>
                </c:pt>
                <c:pt idx="2656">
                  <c:v>54.336337</c:v>
                </c:pt>
                <c:pt idx="2657">
                  <c:v>55.543558000000004</c:v>
                </c:pt>
                <c:pt idx="2658">
                  <c:v>56.583907000000004</c:v>
                </c:pt>
                <c:pt idx="2659">
                  <c:v>57.485125000000004</c:v>
                </c:pt>
                <c:pt idx="2660">
                  <c:v>58.356784999999995</c:v>
                </c:pt>
                <c:pt idx="2661">
                  <c:v>59.285983000000002</c:v>
                </c:pt>
                <c:pt idx="2662">
                  <c:v>60.236946000000003</c:v>
                </c:pt>
                <c:pt idx="2663">
                  <c:v>61.111659999999993</c:v>
                </c:pt>
                <c:pt idx="2664">
                  <c:v>61.854048999999989</c:v>
                </c:pt>
                <c:pt idx="2665">
                  <c:v>62.454161999999997</c:v>
                </c:pt>
                <c:pt idx="2666">
                  <c:v>62.936952000000005</c:v>
                </c:pt>
                <c:pt idx="2667">
                  <c:v>63.379806999999992</c:v>
                </c:pt>
                <c:pt idx="2668">
                  <c:v>63.891919000000001</c:v>
                </c:pt>
                <c:pt idx="2669">
                  <c:v>64.530715000000001</c:v>
                </c:pt>
                <c:pt idx="2670">
                  <c:v>65.238924999999995</c:v>
                </c:pt>
                <c:pt idx="2671">
                  <c:v>65.894154000000015</c:v>
                </c:pt>
                <c:pt idx="2672">
                  <c:v>66.419362000000007</c:v>
                </c:pt>
                <c:pt idx="2673">
                  <c:v>66.825885999999969</c:v>
                </c:pt>
                <c:pt idx="2674">
                  <c:v>67.155474999999967</c:v>
                </c:pt>
                <c:pt idx="2675">
                  <c:v>67.421390000000002</c:v>
                </c:pt>
                <c:pt idx="2676">
                  <c:v>67.629340999999968</c:v>
                </c:pt>
                <c:pt idx="2677">
                  <c:v>67.804809000000006</c:v>
                </c:pt>
                <c:pt idx="2678">
                  <c:v>67.971267999999995</c:v>
                </c:pt>
                <c:pt idx="2679">
                  <c:v>68.125891999999965</c:v>
                </c:pt>
                <c:pt idx="2680">
                  <c:v>68.26299299999998</c:v>
                </c:pt>
                <c:pt idx="2681">
                  <c:v>68.404121000000018</c:v>
                </c:pt>
                <c:pt idx="2682">
                  <c:v>68.578851999999983</c:v>
                </c:pt>
                <c:pt idx="2683">
                  <c:v>68.785136999999992</c:v>
                </c:pt>
                <c:pt idx="2684">
                  <c:v>68.987988000000001</c:v>
                </c:pt>
                <c:pt idx="2685">
                  <c:v>69.142306999999988</c:v>
                </c:pt>
                <c:pt idx="2686">
                  <c:v>69.206270000000004</c:v>
                </c:pt>
                <c:pt idx="2687">
                  <c:v>69.155400999999983</c:v>
                </c:pt>
                <c:pt idx="2688">
                  <c:v>68.995120000000014</c:v>
                </c:pt>
                <c:pt idx="2689">
                  <c:v>68.754911000000007</c:v>
                </c:pt>
                <c:pt idx="2690">
                  <c:v>68.470246000000003</c:v>
                </c:pt>
                <c:pt idx="2691">
                  <c:v>68.177634999999981</c:v>
                </c:pt>
                <c:pt idx="2692">
                  <c:v>67.918541000000005</c:v>
                </c:pt>
                <c:pt idx="2693">
                  <c:v>67.732201000000003</c:v>
                </c:pt>
                <c:pt idx="2694">
                  <c:v>67.637657000000004</c:v>
                </c:pt>
                <c:pt idx="2695">
                  <c:v>67.636133000000001</c:v>
                </c:pt>
                <c:pt idx="2696">
                  <c:v>67.739958999999999</c:v>
                </c:pt>
                <c:pt idx="2697">
                  <c:v>67.972981999999988</c:v>
                </c:pt>
                <c:pt idx="2698">
                  <c:v>68.342387999999985</c:v>
                </c:pt>
                <c:pt idx="2699">
                  <c:v>68.825837999999976</c:v>
                </c:pt>
                <c:pt idx="2700">
                  <c:v>69.38740199999998</c:v>
                </c:pt>
                <c:pt idx="2701">
                  <c:v>69.987427999999994</c:v>
                </c:pt>
                <c:pt idx="2702">
                  <c:v>70.581171999999981</c:v>
                </c:pt>
                <c:pt idx="2703">
                  <c:v>71.128968999999984</c:v>
                </c:pt>
                <c:pt idx="2704">
                  <c:v>71.616228000000007</c:v>
                </c:pt>
                <c:pt idx="2705">
                  <c:v>72.055029000000005</c:v>
                </c:pt>
                <c:pt idx="2706">
                  <c:v>72.458107999999982</c:v>
                </c:pt>
                <c:pt idx="2707">
                  <c:v>72.817941000000005</c:v>
                </c:pt>
                <c:pt idx="2708">
                  <c:v>73.109798999999967</c:v>
                </c:pt>
                <c:pt idx="2709">
                  <c:v>73.306111999999999</c:v>
                </c:pt>
                <c:pt idx="2710">
                  <c:v>73.387652000000003</c:v>
                </c:pt>
                <c:pt idx="2711">
                  <c:v>73.347707999999983</c:v>
                </c:pt>
                <c:pt idx="2712">
                  <c:v>73.185507999999984</c:v>
                </c:pt>
                <c:pt idx="2713">
                  <c:v>72.885888999999992</c:v>
                </c:pt>
                <c:pt idx="2714">
                  <c:v>72.402979000000002</c:v>
                </c:pt>
                <c:pt idx="2715">
                  <c:v>71.679266999999982</c:v>
                </c:pt>
                <c:pt idx="2716">
                  <c:v>70.695886999999985</c:v>
                </c:pt>
                <c:pt idx="2717">
                  <c:v>69.511415000000014</c:v>
                </c:pt>
                <c:pt idx="2718">
                  <c:v>68.260689999999997</c:v>
                </c:pt>
                <c:pt idx="2719">
                  <c:v>67.122671999999966</c:v>
                </c:pt>
                <c:pt idx="2720">
                  <c:v>66.278869999999998</c:v>
                </c:pt>
                <c:pt idx="2721">
                  <c:v>65.85880499999999</c:v>
                </c:pt>
                <c:pt idx="2722">
                  <c:v>65.885716999999985</c:v>
                </c:pt>
                <c:pt idx="2723">
                  <c:v>66.277536999999981</c:v>
                </c:pt>
                <c:pt idx="2724">
                  <c:v>66.904174000000012</c:v>
                </c:pt>
                <c:pt idx="2725">
                  <c:v>67.639204000000007</c:v>
                </c:pt>
                <c:pt idx="2726">
                  <c:v>68.375785999999977</c:v>
                </c:pt>
                <c:pt idx="2727">
                  <c:v>69.035096999999979</c:v>
                </c:pt>
                <c:pt idx="2728">
                  <c:v>69.578226000000001</c:v>
                </c:pt>
                <c:pt idx="2729">
                  <c:v>69.999309999999994</c:v>
                </c:pt>
                <c:pt idx="2730">
                  <c:v>70.297114000000008</c:v>
                </c:pt>
                <c:pt idx="2731">
                  <c:v>70.460364999999996</c:v>
                </c:pt>
                <c:pt idx="2732">
                  <c:v>70.485135999999983</c:v>
                </c:pt>
                <c:pt idx="2733">
                  <c:v>70.391436999999982</c:v>
                </c:pt>
                <c:pt idx="2734">
                  <c:v>70.214941999999994</c:v>
                </c:pt>
                <c:pt idx="2735">
                  <c:v>69.996730999999983</c:v>
                </c:pt>
                <c:pt idx="2736">
                  <c:v>69.784580000000005</c:v>
                </c:pt>
                <c:pt idx="2737">
                  <c:v>69.625453999999991</c:v>
                </c:pt>
                <c:pt idx="2738">
                  <c:v>69.543997000000005</c:v>
                </c:pt>
                <c:pt idx="2739">
                  <c:v>69.536974000000001</c:v>
                </c:pt>
                <c:pt idx="2740">
                  <c:v>69.596053999999995</c:v>
                </c:pt>
                <c:pt idx="2741">
                  <c:v>69.721502999999998</c:v>
                </c:pt>
                <c:pt idx="2742">
                  <c:v>69.905409000000006</c:v>
                </c:pt>
                <c:pt idx="2743">
                  <c:v>70.122705999999965</c:v>
                </c:pt>
                <c:pt idx="2744">
                  <c:v>70.345674000000002</c:v>
                </c:pt>
                <c:pt idx="2745">
                  <c:v>70.551075999999981</c:v>
                </c:pt>
                <c:pt idx="2746">
                  <c:v>70.707035000000005</c:v>
                </c:pt>
                <c:pt idx="2747">
                  <c:v>70.774514999999994</c:v>
                </c:pt>
                <c:pt idx="2748">
                  <c:v>70.741007999999994</c:v>
                </c:pt>
                <c:pt idx="2749">
                  <c:v>70.645481999999987</c:v>
                </c:pt>
                <c:pt idx="2750">
                  <c:v>70.552190999999979</c:v>
                </c:pt>
                <c:pt idx="2751">
                  <c:v>70.501610999999997</c:v>
                </c:pt>
                <c:pt idx="2752">
                  <c:v>70.495092</c:v>
                </c:pt>
                <c:pt idx="2753">
                  <c:v>70.511640000000014</c:v>
                </c:pt>
                <c:pt idx="2754">
                  <c:v>70.520903000000004</c:v>
                </c:pt>
                <c:pt idx="2755">
                  <c:v>70.493609000000021</c:v>
                </c:pt>
                <c:pt idx="2756">
                  <c:v>70.424227000000016</c:v>
                </c:pt>
                <c:pt idx="2757">
                  <c:v>70.350326999999979</c:v>
                </c:pt>
                <c:pt idx="2758">
                  <c:v>70.338419000000002</c:v>
                </c:pt>
                <c:pt idx="2759">
                  <c:v>70.440748999999983</c:v>
                </c:pt>
                <c:pt idx="2760">
                  <c:v>70.658404999999988</c:v>
                </c:pt>
                <c:pt idx="2761">
                  <c:v>70.935660000000013</c:v>
                </c:pt>
                <c:pt idx="2762">
                  <c:v>71.189858999999984</c:v>
                </c:pt>
                <c:pt idx="2763">
                  <c:v>71.361672999999982</c:v>
                </c:pt>
                <c:pt idx="2764">
                  <c:v>71.45077999999998</c:v>
                </c:pt>
                <c:pt idx="2765">
                  <c:v>71.510841999999982</c:v>
                </c:pt>
                <c:pt idx="2766">
                  <c:v>71.610495999999998</c:v>
                </c:pt>
                <c:pt idx="2767">
                  <c:v>71.790070999999998</c:v>
                </c:pt>
                <c:pt idx="2768">
                  <c:v>72.03830099999999</c:v>
                </c:pt>
                <c:pt idx="2769">
                  <c:v>72.294420000000017</c:v>
                </c:pt>
                <c:pt idx="2770">
                  <c:v>72.474575999999999</c:v>
                </c:pt>
                <c:pt idx="2771">
                  <c:v>72.507033000000007</c:v>
                </c:pt>
                <c:pt idx="2772">
                  <c:v>72.344268000000014</c:v>
                </c:pt>
                <c:pt idx="2773">
                  <c:v>71.949666000000008</c:v>
                </c:pt>
                <c:pt idx="2774">
                  <c:v>71.298316</c:v>
                </c:pt>
                <c:pt idx="2775">
                  <c:v>70.413560000000018</c:v>
                </c:pt>
                <c:pt idx="2776">
                  <c:v>69.402668000000006</c:v>
                </c:pt>
                <c:pt idx="2777">
                  <c:v>68.437893000000017</c:v>
                </c:pt>
                <c:pt idx="2778">
                  <c:v>67.68656799999998</c:v>
                </c:pt>
                <c:pt idx="2779">
                  <c:v>67.252509000000003</c:v>
                </c:pt>
                <c:pt idx="2780">
                  <c:v>67.163246999999998</c:v>
                </c:pt>
                <c:pt idx="2781">
                  <c:v>67.375987999999978</c:v>
                </c:pt>
                <c:pt idx="2782">
                  <c:v>67.792010000000005</c:v>
                </c:pt>
                <c:pt idx="2783">
                  <c:v>68.302472999999992</c:v>
                </c:pt>
                <c:pt idx="2784">
                  <c:v>68.842030999999992</c:v>
                </c:pt>
                <c:pt idx="2785">
                  <c:v>69.395655000000005</c:v>
                </c:pt>
                <c:pt idx="2786">
                  <c:v>69.961124000000027</c:v>
                </c:pt>
                <c:pt idx="2787">
                  <c:v>70.520416999999981</c:v>
                </c:pt>
                <c:pt idx="2788">
                  <c:v>71.041354000000013</c:v>
                </c:pt>
                <c:pt idx="2789">
                  <c:v>71.488427999999999</c:v>
                </c:pt>
                <c:pt idx="2790">
                  <c:v>71.835645999999983</c:v>
                </c:pt>
                <c:pt idx="2791">
                  <c:v>72.084193999999997</c:v>
                </c:pt>
                <c:pt idx="2792">
                  <c:v>72.266510999999994</c:v>
                </c:pt>
                <c:pt idx="2793">
                  <c:v>72.421306000000001</c:v>
                </c:pt>
                <c:pt idx="2794">
                  <c:v>72.566956000000005</c:v>
                </c:pt>
                <c:pt idx="2795">
                  <c:v>72.709349000000003</c:v>
                </c:pt>
                <c:pt idx="2796">
                  <c:v>72.867695999999995</c:v>
                </c:pt>
                <c:pt idx="2797">
                  <c:v>73.072226999999998</c:v>
                </c:pt>
                <c:pt idx="2798">
                  <c:v>73.334333999999998</c:v>
                </c:pt>
                <c:pt idx="2799">
                  <c:v>73.634694999999994</c:v>
                </c:pt>
                <c:pt idx="2800">
                  <c:v>73.942380999999983</c:v>
                </c:pt>
                <c:pt idx="2801">
                  <c:v>74.230998999999983</c:v>
                </c:pt>
                <c:pt idx="2802">
                  <c:v>74.477689999999996</c:v>
                </c:pt>
                <c:pt idx="2803">
                  <c:v>74.667834999999982</c:v>
                </c:pt>
                <c:pt idx="2804">
                  <c:v>74.807890999999998</c:v>
                </c:pt>
                <c:pt idx="2805">
                  <c:v>74.923553999999996</c:v>
                </c:pt>
                <c:pt idx="2806">
                  <c:v>75.042974000000001</c:v>
                </c:pt>
                <c:pt idx="2807">
                  <c:v>75.189659000000006</c:v>
                </c:pt>
                <c:pt idx="2808">
                  <c:v>75.387354000000002</c:v>
                </c:pt>
                <c:pt idx="2809">
                  <c:v>75.649663000000018</c:v>
                </c:pt>
                <c:pt idx="2810">
                  <c:v>75.957714999999993</c:v>
                </c:pt>
                <c:pt idx="2811">
                  <c:v>76.265763000000007</c:v>
                </c:pt>
                <c:pt idx="2812">
                  <c:v>76.539648999999983</c:v>
                </c:pt>
                <c:pt idx="2813">
                  <c:v>76.780715000000001</c:v>
                </c:pt>
                <c:pt idx="2814">
                  <c:v>77.008064000000005</c:v>
                </c:pt>
                <c:pt idx="2815">
                  <c:v>77.23004899999998</c:v>
                </c:pt>
                <c:pt idx="2816">
                  <c:v>77.44037299999998</c:v>
                </c:pt>
                <c:pt idx="2817">
                  <c:v>77.630117999999982</c:v>
                </c:pt>
                <c:pt idx="2818">
                  <c:v>77.790580000000006</c:v>
                </c:pt>
                <c:pt idx="2819">
                  <c:v>77.906728000000001</c:v>
                </c:pt>
                <c:pt idx="2820">
                  <c:v>77.957814000000013</c:v>
                </c:pt>
                <c:pt idx="2821">
                  <c:v>77.929197000000002</c:v>
                </c:pt>
                <c:pt idx="2822">
                  <c:v>77.825215999999998</c:v>
                </c:pt>
                <c:pt idx="2823">
                  <c:v>77.675673999999987</c:v>
                </c:pt>
                <c:pt idx="2824">
                  <c:v>77.530174000000002</c:v>
                </c:pt>
                <c:pt idx="2825">
                  <c:v>77.435057</c:v>
                </c:pt>
                <c:pt idx="2826">
                  <c:v>77.405230000000003</c:v>
                </c:pt>
                <c:pt idx="2827">
                  <c:v>77.422800999999993</c:v>
                </c:pt>
                <c:pt idx="2828">
                  <c:v>77.469330000000014</c:v>
                </c:pt>
                <c:pt idx="2829">
                  <c:v>77.548927000000006</c:v>
                </c:pt>
                <c:pt idx="2830">
                  <c:v>77.674211</c:v>
                </c:pt>
                <c:pt idx="2831">
                  <c:v>77.84384799999998</c:v>
                </c:pt>
                <c:pt idx="2832">
                  <c:v>78.046083999999993</c:v>
                </c:pt>
                <c:pt idx="2833">
                  <c:v>78.274924999999996</c:v>
                </c:pt>
                <c:pt idx="2834">
                  <c:v>78.529347999999985</c:v>
                </c:pt>
                <c:pt idx="2835">
                  <c:v>78.800464000000005</c:v>
                </c:pt>
                <c:pt idx="2836">
                  <c:v>79.069187999999983</c:v>
                </c:pt>
                <c:pt idx="2837">
                  <c:v>79.315608999999981</c:v>
                </c:pt>
                <c:pt idx="2838">
                  <c:v>79.527531999999979</c:v>
                </c:pt>
                <c:pt idx="2839">
                  <c:v>79.704373000000004</c:v>
                </c:pt>
                <c:pt idx="2840">
                  <c:v>79.858474999999984</c:v>
                </c:pt>
                <c:pt idx="2841">
                  <c:v>80.008359999999982</c:v>
                </c:pt>
                <c:pt idx="2842">
                  <c:v>80.160929999999993</c:v>
                </c:pt>
                <c:pt idx="2843">
                  <c:v>80.300540999999981</c:v>
                </c:pt>
                <c:pt idx="2844">
                  <c:v>80.401601999999997</c:v>
                </c:pt>
                <c:pt idx="2845">
                  <c:v>80.452497999999991</c:v>
                </c:pt>
                <c:pt idx="2846">
                  <c:v>80.466596999999993</c:v>
                </c:pt>
                <c:pt idx="2847">
                  <c:v>80.475097999999988</c:v>
                </c:pt>
                <c:pt idx="2848">
                  <c:v>80.512045000000001</c:v>
                </c:pt>
                <c:pt idx="2849">
                  <c:v>80.596542999999983</c:v>
                </c:pt>
                <c:pt idx="2850">
                  <c:v>80.719320999999994</c:v>
                </c:pt>
                <c:pt idx="2851">
                  <c:v>80.850986999999989</c:v>
                </c:pt>
                <c:pt idx="2852">
                  <c:v>80.969927999999996</c:v>
                </c:pt>
                <c:pt idx="2853">
                  <c:v>81.076782999999992</c:v>
                </c:pt>
                <c:pt idx="2854">
                  <c:v>81.178233999999989</c:v>
                </c:pt>
                <c:pt idx="2855">
                  <c:v>81.268213000000017</c:v>
                </c:pt>
                <c:pt idx="2856">
                  <c:v>81.336119999999994</c:v>
                </c:pt>
                <c:pt idx="2857">
                  <c:v>81.385029000000003</c:v>
                </c:pt>
                <c:pt idx="2858">
                  <c:v>81.426720000000003</c:v>
                </c:pt>
                <c:pt idx="2859">
                  <c:v>81.462359000000006</c:v>
                </c:pt>
                <c:pt idx="2860">
                  <c:v>81.480840999999998</c:v>
                </c:pt>
                <c:pt idx="2861">
                  <c:v>81.474194999999995</c:v>
                </c:pt>
                <c:pt idx="2862">
                  <c:v>81.444867000000016</c:v>
                </c:pt>
                <c:pt idx="2863">
                  <c:v>81.401222000000018</c:v>
                </c:pt>
                <c:pt idx="2864">
                  <c:v>81.353685999999982</c:v>
                </c:pt>
                <c:pt idx="2865">
                  <c:v>81.307565999999994</c:v>
                </c:pt>
                <c:pt idx="2866">
                  <c:v>81.248789000000002</c:v>
                </c:pt>
                <c:pt idx="2867">
                  <c:v>81.14607199999999</c:v>
                </c:pt>
                <c:pt idx="2868">
                  <c:v>80.982330999999988</c:v>
                </c:pt>
                <c:pt idx="2869">
                  <c:v>80.779066</c:v>
                </c:pt>
                <c:pt idx="2870">
                  <c:v>80.576857999999987</c:v>
                </c:pt>
                <c:pt idx="2871">
                  <c:v>80.397875999999982</c:v>
                </c:pt>
                <c:pt idx="2872">
                  <c:v>80.240030000000004</c:v>
                </c:pt>
                <c:pt idx="2873">
                  <c:v>80.095745999999991</c:v>
                </c:pt>
                <c:pt idx="2874">
                  <c:v>79.957362000000003</c:v>
                </c:pt>
                <c:pt idx="2875">
                  <c:v>79.812121000000005</c:v>
                </c:pt>
                <c:pt idx="2876">
                  <c:v>79.650813999999983</c:v>
                </c:pt>
                <c:pt idx="2877">
                  <c:v>79.476405999999983</c:v>
                </c:pt>
                <c:pt idx="2878">
                  <c:v>79.289199999999994</c:v>
                </c:pt>
                <c:pt idx="2879">
                  <c:v>79.072243</c:v>
                </c:pt>
                <c:pt idx="2880">
                  <c:v>78.80568199999999</c:v>
                </c:pt>
                <c:pt idx="2881">
                  <c:v>78.483081999999982</c:v>
                </c:pt>
                <c:pt idx="2882">
                  <c:v>78.099187000000001</c:v>
                </c:pt>
                <c:pt idx="2883">
                  <c:v>77.642212999999998</c:v>
                </c:pt>
                <c:pt idx="2884">
                  <c:v>77.123514</c:v>
                </c:pt>
                <c:pt idx="2885">
                  <c:v>76.596969000000016</c:v>
                </c:pt>
                <c:pt idx="2886">
                  <c:v>76.116179000000002</c:v>
                </c:pt>
                <c:pt idx="2887">
                  <c:v>75.681421</c:v>
                </c:pt>
                <c:pt idx="2888">
                  <c:v>75.253869999999992</c:v>
                </c:pt>
                <c:pt idx="2889">
                  <c:v>74.808285999999981</c:v>
                </c:pt>
                <c:pt idx="2890">
                  <c:v>74.349265000000017</c:v>
                </c:pt>
                <c:pt idx="2891">
                  <c:v>73.903414999999995</c:v>
                </c:pt>
                <c:pt idx="2892">
                  <c:v>73.527976999999993</c:v>
                </c:pt>
                <c:pt idx="2893">
                  <c:v>73.294831000000002</c:v>
                </c:pt>
                <c:pt idx="2894">
                  <c:v>73.225596999999979</c:v>
                </c:pt>
                <c:pt idx="2895">
                  <c:v>73.25800799999999</c:v>
                </c:pt>
                <c:pt idx="2896">
                  <c:v>73.304974999999999</c:v>
                </c:pt>
                <c:pt idx="2897">
                  <c:v>73.328669000000005</c:v>
                </c:pt>
                <c:pt idx="2898">
                  <c:v>73.326714999999979</c:v>
                </c:pt>
                <c:pt idx="2899">
                  <c:v>73.291555000000017</c:v>
                </c:pt>
                <c:pt idx="2900">
                  <c:v>73.224187999999998</c:v>
                </c:pt>
                <c:pt idx="2901">
                  <c:v>73.153989999999979</c:v>
                </c:pt>
                <c:pt idx="2902">
                  <c:v>73.118420999999998</c:v>
                </c:pt>
                <c:pt idx="2903">
                  <c:v>73.107335999999989</c:v>
                </c:pt>
                <c:pt idx="2904">
                  <c:v>73.083349999999982</c:v>
                </c:pt>
                <c:pt idx="2905">
                  <c:v>73.033884</c:v>
                </c:pt>
                <c:pt idx="2906">
                  <c:v>72.965202000000005</c:v>
                </c:pt>
                <c:pt idx="2907">
                  <c:v>72.861846</c:v>
                </c:pt>
                <c:pt idx="2908">
                  <c:v>72.703691000000006</c:v>
                </c:pt>
                <c:pt idx="2909">
                  <c:v>72.51446900000002</c:v>
                </c:pt>
                <c:pt idx="2910">
                  <c:v>72.344365999999994</c:v>
                </c:pt>
                <c:pt idx="2911">
                  <c:v>72.207196999999994</c:v>
                </c:pt>
                <c:pt idx="2912">
                  <c:v>72.077185999999998</c:v>
                </c:pt>
                <c:pt idx="2913">
                  <c:v>71.939592000000005</c:v>
                </c:pt>
                <c:pt idx="2914">
                  <c:v>71.799121999999997</c:v>
                </c:pt>
                <c:pt idx="2915">
                  <c:v>71.64370199999999</c:v>
                </c:pt>
                <c:pt idx="2916">
                  <c:v>71.443895000000012</c:v>
                </c:pt>
                <c:pt idx="2917">
                  <c:v>71.186605</c:v>
                </c:pt>
                <c:pt idx="2918">
                  <c:v>70.873731999999976</c:v>
                </c:pt>
                <c:pt idx="2919">
                  <c:v>70.496485000000007</c:v>
                </c:pt>
                <c:pt idx="2920">
                  <c:v>70.047725000000014</c:v>
                </c:pt>
                <c:pt idx="2921">
                  <c:v>69.545107000000002</c:v>
                </c:pt>
                <c:pt idx="2922">
                  <c:v>69.000641999999999</c:v>
                </c:pt>
                <c:pt idx="2923">
                  <c:v>68.385840999999985</c:v>
                </c:pt>
                <c:pt idx="2924">
                  <c:v>67.674469999999999</c:v>
                </c:pt>
                <c:pt idx="2925">
                  <c:v>66.901071000000002</c:v>
                </c:pt>
                <c:pt idx="2926">
                  <c:v>66.126269999999991</c:v>
                </c:pt>
                <c:pt idx="2927">
                  <c:v>65.36050299999998</c:v>
                </c:pt>
                <c:pt idx="2928">
                  <c:v>64.564437999999981</c:v>
                </c:pt>
                <c:pt idx="2929">
                  <c:v>63.690344000000003</c:v>
                </c:pt>
                <c:pt idx="2930">
                  <c:v>62.675817000000002</c:v>
                </c:pt>
                <c:pt idx="2931">
                  <c:v>61.455485999999993</c:v>
                </c:pt>
                <c:pt idx="2932">
                  <c:v>60.065892000000005</c:v>
                </c:pt>
                <c:pt idx="2933">
                  <c:v>58.702000000000005</c:v>
                </c:pt>
                <c:pt idx="2934">
                  <c:v>57.570288999999995</c:v>
                </c:pt>
                <c:pt idx="2935">
                  <c:v>56.697842000000001</c:v>
                </c:pt>
                <c:pt idx="2936">
                  <c:v>55.958076999999996</c:v>
                </c:pt>
                <c:pt idx="2937">
                  <c:v>55.239322000000008</c:v>
                </c:pt>
                <c:pt idx="2938">
                  <c:v>54.500276000000007</c:v>
                </c:pt>
                <c:pt idx="2939">
                  <c:v>53.715331000000013</c:v>
                </c:pt>
                <c:pt idx="2940">
                  <c:v>52.894511000000001</c:v>
                </c:pt>
                <c:pt idx="2941">
                  <c:v>52.148607000000005</c:v>
                </c:pt>
                <c:pt idx="2942">
                  <c:v>51.620854000000001</c:v>
                </c:pt>
                <c:pt idx="2943">
                  <c:v>51.346665999999999</c:v>
                </c:pt>
                <c:pt idx="2944">
                  <c:v>51.26097200000001</c:v>
                </c:pt>
                <c:pt idx="2945">
                  <c:v>51.319524999999999</c:v>
                </c:pt>
                <c:pt idx="2946">
                  <c:v>51.522048000000005</c:v>
                </c:pt>
                <c:pt idx="2947">
                  <c:v>51.845259000000006</c:v>
                </c:pt>
                <c:pt idx="2948">
                  <c:v>52.261839000000002</c:v>
                </c:pt>
                <c:pt idx="2949">
                  <c:v>52.811177999999998</c:v>
                </c:pt>
                <c:pt idx="2950">
                  <c:v>53.542037000000001</c:v>
                </c:pt>
                <c:pt idx="2951">
                  <c:v>54.404216999999996</c:v>
                </c:pt>
                <c:pt idx="2952">
                  <c:v>55.312179</c:v>
                </c:pt>
                <c:pt idx="2953">
                  <c:v>56.283083000000005</c:v>
                </c:pt>
                <c:pt idx="2954">
                  <c:v>57.382580999999995</c:v>
                </c:pt>
                <c:pt idx="2955">
                  <c:v>58.570308000000004</c:v>
                </c:pt>
                <c:pt idx="2956">
                  <c:v>59.738856000000013</c:v>
                </c:pt>
                <c:pt idx="2957">
                  <c:v>60.864444999999996</c:v>
                </c:pt>
                <c:pt idx="2958">
                  <c:v>61.951904999999996</c:v>
                </c:pt>
                <c:pt idx="2959">
                  <c:v>62.861056000000005</c:v>
                </c:pt>
                <c:pt idx="2960">
                  <c:v>63.372666999999993</c:v>
                </c:pt>
                <c:pt idx="2961">
                  <c:v>63.338805000000001</c:v>
                </c:pt>
                <c:pt idx="2962">
                  <c:v>62.416259000000004</c:v>
                </c:pt>
                <c:pt idx="2963">
                  <c:v>59.699211000000012</c:v>
                </c:pt>
                <c:pt idx="2964">
                  <c:v>54.315801999999998</c:v>
                </c:pt>
                <c:pt idx="2965">
                  <c:v>46.952153000000003</c:v>
                </c:pt>
                <c:pt idx="2966">
                  <c:v>40.410019000000005</c:v>
                </c:pt>
                <c:pt idx="2967">
                  <c:v>37.751151</c:v>
                </c:pt>
                <c:pt idx="2968">
                  <c:v>39.614420999999993</c:v>
                </c:pt>
                <c:pt idx="2969">
                  <c:v>43.759169</c:v>
                </c:pt>
                <c:pt idx="2970">
                  <c:v>47.307339999999996</c:v>
                </c:pt>
                <c:pt idx="2971">
                  <c:v>49.012797000000006</c:v>
                </c:pt>
                <c:pt idx="2972">
                  <c:v>49.376266999999999</c:v>
                </c:pt>
                <c:pt idx="2973">
                  <c:v>49.318557000000006</c:v>
                </c:pt>
                <c:pt idx="2974">
                  <c:v>49.286675000000002</c:v>
                </c:pt>
                <c:pt idx="2975">
                  <c:v>49.342811000000005</c:v>
                </c:pt>
                <c:pt idx="2976">
                  <c:v>49.483039000000005</c:v>
                </c:pt>
                <c:pt idx="2977">
                  <c:v>49.681044999999997</c:v>
                </c:pt>
                <c:pt idx="2978">
                  <c:v>49.878848999999995</c:v>
                </c:pt>
                <c:pt idx="2979">
                  <c:v>50.079096</c:v>
                </c:pt>
                <c:pt idx="2980">
                  <c:v>50.345040999999995</c:v>
                </c:pt>
                <c:pt idx="2981">
                  <c:v>50.682843000000005</c:v>
                </c:pt>
                <c:pt idx="2982">
                  <c:v>51.038090000000004</c:v>
                </c:pt>
                <c:pt idx="2983">
                  <c:v>51.417805999999999</c:v>
                </c:pt>
                <c:pt idx="2984">
                  <c:v>51.894580000000005</c:v>
                </c:pt>
                <c:pt idx="2985">
                  <c:v>52.473522000000003</c:v>
                </c:pt>
                <c:pt idx="2986">
                  <c:v>53.068287000000005</c:v>
                </c:pt>
                <c:pt idx="2987">
                  <c:v>53.630629000000006</c:v>
                </c:pt>
                <c:pt idx="2988">
                  <c:v>54.200738000000008</c:v>
                </c:pt>
                <c:pt idx="2989">
                  <c:v>54.807605999999993</c:v>
                </c:pt>
                <c:pt idx="2990">
                  <c:v>55.417873999999998</c:v>
                </c:pt>
                <c:pt idx="2991">
                  <c:v>56.010149000000006</c:v>
                </c:pt>
                <c:pt idx="2992">
                  <c:v>56.609961000000006</c:v>
                </c:pt>
                <c:pt idx="2993">
                  <c:v>57.221940000000011</c:v>
                </c:pt>
                <c:pt idx="2994">
                  <c:v>57.810645999999998</c:v>
                </c:pt>
                <c:pt idx="2995">
                  <c:v>58.381886999999992</c:v>
                </c:pt>
                <c:pt idx="2996">
                  <c:v>59.011080999999997</c:v>
                </c:pt>
                <c:pt idx="2997">
                  <c:v>59.758615000000006</c:v>
                </c:pt>
                <c:pt idx="2998">
                  <c:v>60.616577000000007</c:v>
                </c:pt>
                <c:pt idx="2999">
                  <c:v>61.560003000000002</c:v>
                </c:pt>
                <c:pt idx="3000">
                  <c:v>62.584568999999995</c:v>
                </c:pt>
                <c:pt idx="3001">
                  <c:v>63.667607000000004</c:v>
                </c:pt>
                <c:pt idx="3002">
                  <c:v>64.753602000000001</c:v>
                </c:pt>
                <c:pt idx="3003">
                  <c:v>65.806179</c:v>
                </c:pt>
                <c:pt idx="3004">
                  <c:v>66.826726999999991</c:v>
                </c:pt>
                <c:pt idx="3005">
                  <c:v>67.810892999999979</c:v>
                </c:pt>
                <c:pt idx="3006">
                  <c:v>68.740575000000007</c:v>
                </c:pt>
                <c:pt idx="3007">
                  <c:v>69.626647999999989</c:v>
                </c:pt>
                <c:pt idx="3008">
                  <c:v>70.502890999999991</c:v>
                </c:pt>
                <c:pt idx="3009">
                  <c:v>71.367947999999998</c:v>
                </c:pt>
                <c:pt idx="3010">
                  <c:v>72.186103000000003</c:v>
                </c:pt>
                <c:pt idx="3011">
                  <c:v>72.951295000000016</c:v>
                </c:pt>
                <c:pt idx="3012">
                  <c:v>73.695031999999983</c:v>
                </c:pt>
                <c:pt idx="3013">
                  <c:v>74.424065999999996</c:v>
                </c:pt>
                <c:pt idx="3014">
                  <c:v>75.105069999999998</c:v>
                </c:pt>
                <c:pt idx="3015">
                  <c:v>75.719741999999982</c:v>
                </c:pt>
                <c:pt idx="3016">
                  <c:v>76.282255000000006</c:v>
                </c:pt>
                <c:pt idx="3017">
                  <c:v>76.792816999999999</c:v>
                </c:pt>
                <c:pt idx="3018">
                  <c:v>77.225411999999992</c:v>
                </c:pt>
                <c:pt idx="3019">
                  <c:v>77.573909</c:v>
                </c:pt>
                <c:pt idx="3020">
                  <c:v>77.86514099999998</c:v>
                </c:pt>
                <c:pt idx="3021">
                  <c:v>78.116127000000006</c:v>
                </c:pt>
                <c:pt idx="3022">
                  <c:v>78.320341999999968</c:v>
                </c:pt>
                <c:pt idx="3023">
                  <c:v>78.485204999999993</c:v>
                </c:pt>
                <c:pt idx="3024">
                  <c:v>78.642413000000005</c:v>
                </c:pt>
                <c:pt idx="3025">
                  <c:v>78.810514999999995</c:v>
                </c:pt>
                <c:pt idx="3026">
                  <c:v>78.982809000000003</c:v>
                </c:pt>
                <c:pt idx="3027">
                  <c:v>79.159005999999991</c:v>
                </c:pt>
                <c:pt idx="3028">
                  <c:v>79.350994</c:v>
                </c:pt>
                <c:pt idx="3029">
                  <c:v>79.548074999999983</c:v>
                </c:pt>
                <c:pt idx="3030">
                  <c:v>79.713100999999995</c:v>
                </c:pt>
                <c:pt idx="3031">
                  <c:v>79.82476699999998</c:v>
                </c:pt>
                <c:pt idx="3032">
                  <c:v>79.893510000000006</c:v>
                </c:pt>
                <c:pt idx="3033">
                  <c:v>79.930246999999994</c:v>
                </c:pt>
                <c:pt idx="3034">
                  <c:v>79.932575999999983</c:v>
                </c:pt>
                <c:pt idx="3035">
                  <c:v>79.908861999999999</c:v>
                </c:pt>
                <c:pt idx="3036">
                  <c:v>79.883977999999985</c:v>
                </c:pt>
                <c:pt idx="3037">
                  <c:v>79.873172999999966</c:v>
                </c:pt>
                <c:pt idx="3038">
                  <c:v>79.879722999999984</c:v>
                </c:pt>
                <c:pt idx="3039">
                  <c:v>79.923971999999992</c:v>
                </c:pt>
                <c:pt idx="3040">
                  <c:v>80.040912000000006</c:v>
                </c:pt>
                <c:pt idx="3041">
                  <c:v>80.236362</c:v>
                </c:pt>
                <c:pt idx="3042">
                  <c:v>80.472869000000003</c:v>
                </c:pt>
                <c:pt idx="3043">
                  <c:v>80.709021000000007</c:v>
                </c:pt>
                <c:pt idx="3044">
                  <c:v>80.926446999999982</c:v>
                </c:pt>
                <c:pt idx="3045">
                  <c:v>81.113420000000005</c:v>
                </c:pt>
                <c:pt idx="3046">
                  <c:v>81.256174999999999</c:v>
                </c:pt>
                <c:pt idx="3047">
                  <c:v>81.359224000000012</c:v>
                </c:pt>
                <c:pt idx="3048">
                  <c:v>81.445538999999982</c:v>
                </c:pt>
                <c:pt idx="3049">
                  <c:v>81.522869999999998</c:v>
                </c:pt>
                <c:pt idx="3050">
                  <c:v>81.572382999999988</c:v>
                </c:pt>
                <c:pt idx="3051">
                  <c:v>81.579842999999968</c:v>
                </c:pt>
                <c:pt idx="3052">
                  <c:v>81.554681000000002</c:v>
                </c:pt>
                <c:pt idx="3053">
                  <c:v>81.509337999999985</c:v>
                </c:pt>
                <c:pt idx="3054">
                  <c:v>81.442751999999999</c:v>
                </c:pt>
                <c:pt idx="3055">
                  <c:v>81.35354199999999</c:v>
                </c:pt>
                <c:pt idx="3056">
                  <c:v>81.248232999999999</c:v>
                </c:pt>
                <c:pt idx="3057">
                  <c:v>81.127695000000003</c:v>
                </c:pt>
                <c:pt idx="3058">
                  <c:v>80.98530199999999</c:v>
                </c:pt>
                <c:pt idx="3059">
                  <c:v>80.825412999999983</c:v>
                </c:pt>
                <c:pt idx="3060">
                  <c:v>80.662857999999986</c:v>
                </c:pt>
                <c:pt idx="3061">
                  <c:v>80.497001999999995</c:v>
                </c:pt>
                <c:pt idx="3062">
                  <c:v>80.307979000000003</c:v>
                </c:pt>
                <c:pt idx="3063">
                  <c:v>80.087535000000003</c:v>
                </c:pt>
                <c:pt idx="3064">
                  <c:v>79.853343999999993</c:v>
                </c:pt>
                <c:pt idx="3065">
                  <c:v>79.62424799999998</c:v>
                </c:pt>
                <c:pt idx="3066">
                  <c:v>79.400917000000007</c:v>
                </c:pt>
                <c:pt idx="3067">
                  <c:v>79.178808999999987</c:v>
                </c:pt>
                <c:pt idx="3068">
                  <c:v>78.958894000000001</c:v>
                </c:pt>
                <c:pt idx="3069">
                  <c:v>78.735004000000004</c:v>
                </c:pt>
                <c:pt idx="3070">
                  <c:v>78.490103000000019</c:v>
                </c:pt>
                <c:pt idx="3071">
                  <c:v>78.214887000000004</c:v>
                </c:pt>
                <c:pt idx="3072">
                  <c:v>77.910031000000004</c:v>
                </c:pt>
                <c:pt idx="3073">
                  <c:v>77.559505000000001</c:v>
                </c:pt>
                <c:pt idx="3074">
                  <c:v>77.12023499999998</c:v>
                </c:pt>
                <c:pt idx="3075">
                  <c:v>76.546144000000012</c:v>
                </c:pt>
                <c:pt idx="3076">
                  <c:v>75.803269000000014</c:v>
                </c:pt>
                <c:pt idx="3077">
                  <c:v>74.864323999999996</c:v>
                </c:pt>
                <c:pt idx="3078">
                  <c:v>73.737404999999995</c:v>
                </c:pt>
                <c:pt idx="3079">
                  <c:v>72.537053000000014</c:v>
                </c:pt>
                <c:pt idx="3080">
                  <c:v>71.500726</c:v>
                </c:pt>
                <c:pt idx="3081">
                  <c:v>70.875208999999984</c:v>
                </c:pt>
                <c:pt idx="3082">
                  <c:v>70.753016000000002</c:v>
                </c:pt>
                <c:pt idx="3083">
                  <c:v>71.018834999999982</c:v>
                </c:pt>
                <c:pt idx="3084">
                  <c:v>71.442516000000012</c:v>
                </c:pt>
                <c:pt idx="3085">
                  <c:v>71.810066000000006</c:v>
                </c:pt>
                <c:pt idx="3086">
                  <c:v>72.004137</c:v>
                </c:pt>
                <c:pt idx="3087">
                  <c:v>72.019823000000017</c:v>
                </c:pt>
                <c:pt idx="3088">
                  <c:v>71.922674999999998</c:v>
                </c:pt>
                <c:pt idx="3089">
                  <c:v>71.778091999999987</c:v>
                </c:pt>
                <c:pt idx="3090">
                  <c:v>71.610606000000004</c:v>
                </c:pt>
                <c:pt idx="3091">
                  <c:v>71.421125000000018</c:v>
                </c:pt>
                <c:pt idx="3092">
                  <c:v>71.218697000000006</c:v>
                </c:pt>
                <c:pt idx="3093">
                  <c:v>71.020493999999999</c:v>
                </c:pt>
                <c:pt idx="3094">
                  <c:v>70.839958999999979</c:v>
                </c:pt>
                <c:pt idx="3095">
                  <c:v>70.693909000000005</c:v>
                </c:pt>
                <c:pt idx="3096">
                  <c:v>70.603197999999992</c:v>
                </c:pt>
                <c:pt idx="3097">
                  <c:v>70.561971</c:v>
                </c:pt>
                <c:pt idx="3098">
                  <c:v>70.514661000000018</c:v>
                </c:pt>
                <c:pt idx="3099">
                  <c:v>70.378972999999988</c:v>
                </c:pt>
                <c:pt idx="3100">
                  <c:v>70.078538999999992</c:v>
                </c:pt>
                <c:pt idx="3101">
                  <c:v>69.552096999999989</c:v>
                </c:pt>
                <c:pt idx="3102">
                  <c:v>68.779286999999982</c:v>
                </c:pt>
                <c:pt idx="3103">
                  <c:v>67.837104999999994</c:v>
                </c:pt>
                <c:pt idx="3104">
                  <c:v>66.915980000000005</c:v>
                </c:pt>
                <c:pt idx="3105">
                  <c:v>66.231575000000007</c:v>
                </c:pt>
                <c:pt idx="3106">
                  <c:v>65.904375999999999</c:v>
                </c:pt>
                <c:pt idx="3107">
                  <c:v>65.928457999999992</c:v>
                </c:pt>
                <c:pt idx="3108">
                  <c:v>66.228048999999984</c:v>
                </c:pt>
                <c:pt idx="3109">
                  <c:v>66.703989000000007</c:v>
                </c:pt>
                <c:pt idx="3110">
                  <c:v>67.248599999999996</c:v>
                </c:pt>
                <c:pt idx="3111">
                  <c:v>67.775933999999992</c:v>
                </c:pt>
                <c:pt idx="3112">
                  <c:v>68.251784000000001</c:v>
                </c:pt>
                <c:pt idx="3113">
                  <c:v>68.675730999999971</c:v>
                </c:pt>
                <c:pt idx="3114">
                  <c:v>69.045935</c:v>
                </c:pt>
                <c:pt idx="3115">
                  <c:v>69.365549999999999</c:v>
                </c:pt>
                <c:pt idx="3116">
                  <c:v>69.664261999999994</c:v>
                </c:pt>
                <c:pt idx="3117">
                  <c:v>69.976922000000002</c:v>
                </c:pt>
                <c:pt idx="3118">
                  <c:v>70.310399000000004</c:v>
                </c:pt>
                <c:pt idx="3119">
                  <c:v>70.663612000000001</c:v>
                </c:pt>
                <c:pt idx="3120">
                  <c:v>71.064909000000014</c:v>
                </c:pt>
                <c:pt idx="3121">
                  <c:v>71.545540000000003</c:v>
                </c:pt>
                <c:pt idx="3122">
                  <c:v>72.079521999999983</c:v>
                </c:pt>
                <c:pt idx="3123">
                  <c:v>72.591716000000005</c:v>
                </c:pt>
                <c:pt idx="3124">
                  <c:v>73.028303999999991</c:v>
                </c:pt>
                <c:pt idx="3125">
                  <c:v>73.384094000000005</c:v>
                </c:pt>
                <c:pt idx="3126">
                  <c:v>73.658800999999968</c:v>
                </c:pt>
                <c:pt idx="3127">
                  <c:v>73.821484999999981</c:v>
                </c:pt>
                <c:pt idx="3128">
                  <c:v>73.829588999999984</c:v>
                </c:pt>
                <c:pt idx="3129">
                  <c:v>73.664374999999993</c:v>
                </c:pt>
                <c:pt idx="3130">
                  <c:v>73.347797999999983</c:v>
                </c:pt>
                <c:pt idx="3131">
                  <c:v>72.946549000000019</c:v>
                </c:pt>
                <c:pt idx="3132">
                  <c:v>72.559427999999983</c:v>
                </c:pt>
                <c:pt idx="3133">
                  <c:v>72.272362999999984</c:v>
                </c:pt>
                <c:pt idx="3134">
                  <c:v>72.111113000000017</c:v>
                </c:pt>
                <c:pt idx="3135">
                  <c:v>72.048423999999997</c:v>
                </c:pt>
                <c:pt idx="3136">
                  <c:v>72.05368799999998</c:v>
                </c:pt>
                <c:pt idx="3137">
                  <c:v>72.115017999999992</c:v>
                </c:pt>
                <c:pt idx="3138">
                  <c:v>72.220622000000006</c:v>
                </c:pt>
                <c:pt idx="3139">
                  <c:v>72.350975999999989</c:v>
                </c:pt>
                <c:pt idx="3140">
                  <c:v>72.493590999999995</c:v>
                </c:pt>
                <c:pt idx="3141">
                  <c:v>72.639471999999984</c:v>
                </c:pt>
                <c:pt idx="3142">
                  <c:v>72.762168000000003</c:v>
                </c:pt>
                <c:pt idx="3143">
                  <c:v>72.826697999999979</c:v>
                </c:pt>
                <c:pt idx="3144">
                  <c:v>72.82463199999998</c:v>
                </c:pt>
                <c:pt idx="3145">
                  <c:v>72.776299999999992</c:v>
                </c:pt>
                <c:pt idx="3146">
                  <c:v>72.690726999999981</c:v>
                </c:pt>
                <c:pt idx="3147">
                  <c:v>72.545369999999991</c:v>
                </c:pt>
                <c:pt idx="3148">
                  <c:v>72.316531999999981</c:v>
                </c:pt>
                <c:pt idx="3149">
                  <c:v>72.014435000000006</c:v>
                </c:pt>
                <c:pt idx="3150">
                  <c:v>71.683141999999989</c:v>
                </c:pt>
                <c:pt idx="3151">
                  <c:v>71.384399000000002</c:v>
                </c:pt>
                <c:pt idx="3152">
                  <c:v>71.186755999999988</c:v>
                </c:pt>
                <c:pt idx="3153">
                  <c:v>71.145251000000002</c:v>
                </c:pt>
                <c:pt idx="3154">
                  <c:v>71.273004</c:v>
                </c:pt>
                <c:pt idx="3155">
                  <c:v>71.540953000000016</c:v>
                </c:pt>
                <c:pt idx="3156">
                  <c:v>71.90549</c:v>
                </c:pt>
                <c:pt idx="3157">
                  <c:v>72.317926000000014</c:v>
                </c:pt>
                <c:pt idx="3158">
                  <c:v>72.710442</c:v>
                </c:pt>
                <c:pt idx="3159">
                  <c:v>73.004515999999995</c:v>
                </c:pt>
                <c:pt idx="3160">
                  <c:v>73.148839999999993</c:v>
                </c:pt>
                <c:pt idx="3161">
                  <c:v>73.136425000000003</c:v>
                </c:pt>
                <c:pt idx="3162">
                  <c:v>72.979404000000002</c:v>
                </c:pt>
                <c:pt idx="3163">
                  <c:v>72.68147399999998</c:v>
                </c:pt>
                <c:pt idx="3164">
                  <c:v>72.239610000000013</c:v>
                </c:pt>
                <c:pt idx="3165">
                  <c:v>71.652595999999988</c:v>
                </c:pt>
                <c:pt idx="3166">
                  <c:v>70.910646999999997</c:v>
                </c:pt>
                <c:pt idx="3167">
                  <c:v>69.985562000000002</c:v>
                </c:pt>
                <c:pt idx="3168">
                  <c:v>68.845779999999991</c:v>
                </c:pt>
                <c:pt idx="3169">
                  <c:v>67.479928999999998</c:v>
                </c:pt>
                <c:pt idx="3170">
                  <c:v>65.906622000000013</c:v>
                </c:pt>
                <c:pt idx="3171">
                  <c:v>64.182321999999985</c:v>
                </c:pt>
                <c:pt idx="3172">
                  <c:v>62.416763999999993</c:v>
                </c:pt>
                <c:pt idx="3173">
                  <c:v>60.764985000000003</c:v>
                </c:pt>
                <c:pt idx="3174">
                  <c:v>59.378747000000004</c:v>
                </c:pt>
                <c:pt idx="3175">
                  <c:v>58.365979000000003</c:v>
                </c:pt>
                <c:pt idx="3176">
                  <c:v>57.791961000000001</c:v>
                </c:pt>
                <c:pt idx="3177">
                  <c:v>57.677675000000001</c:v>
                </c:pt>
                <c:pt idx="3178">
                  <c:v>57.976326</c:v>
                </c:pt>
                <c:pt idx="3179">
                  <c:v>58.586439999999996</c:v>
                </c:pt>
                <c:pt idx="3180">
                  <c:v>59.409342000000002</c:v>
                </c:pt>
                <c:pt idx="3181">
                  <c:v>60.376728</c:v>
                </c:pt>
                <c:pt idx="3182">
                  <c:v>61.428533000000009</c:v>
                </c:pt>
                <c:pt idx="3183">
                  <c:v>62.501270999999996</c:v>
                </c:pt>
                <c:pt idx="3184">
                  <c:v>63.548153000000013</c:v>
                </c:pt>
                <c:pt idx="3185">
                  <c:v>64.546835000000002</c:v>
                </c:pt>
                <c:pt idx="3186">
                  <c:v>65.479812999999979</c:v>
                </c:pt>
                <c:pt idx="3187">
                  <c:v>66.326335999999984</c:v>
                </c:pt>
                <c:pt idx="3188">
                  <c:v>67.079427999999979</c:v>
                </c:pt>
                <c:pt idx="3189">
                  <c:v>67.753208000000001</c:v>
                </c:pt>
                <c:pt idx="3190">
                  <c:v>68.365071999999984</c:v>
                </c:pt>
                <c:pt idx="3191">
                  <c:v>68.922156000000001</c:v>
                </c:pt>
                <c:pt idx="3192">
                  <c:v>69.428534999999982</c:v>
                </c:pt>
                <c:pt idx="3193">
                  <c:v>69.89022300000002</c:v>
                </c:pt>
                <c:pt idx="3194">
                  <c:v>70.306292999999982</c:v>
                </c:pt>
                <c:pt idx="3195">
                  <c:v>70.666901999999979</c:v>
                </c:pt>
                <c:pt idx="3196">
                  <c:v>70.970247000000001</c:v>
                </c:pt>
                <c:pt idx="3197">
                  <c:v>71.235924999999995</c:v>
                </c:pt>
                <c:pt idx="3198">
                  <c:v>71.494710000000012</c:v>
                </c:pt>
                <c:pt idx="3199">
                  <c:v>71.770478999999966</c:v>
                </c:pt>
                <c:pt idx="3200">
                  <c:v>72.073419000000001</c:v>
                </c:pt>
                <c:pt idx="3201">
                  <c:v>72.401067000000012</c:v>
                </c:pt>
                <c:pt idx="3202">
                  <c:v>72.740458000000004</c:v>
                </c:pt>
                <c:pt idx="3203">
                  <c:v>73.075761999999969</c:v>
                </c:pt>
                <c:pt idx="3204">
                  <c:v>73.39634599999998</c:v>
                </c:pt>
                <c:pt idx="3205">
                  <c:v>73.691810000000004</c:v>
                </c:pt>
                <c:pt idx="3206">
                  <c:v>73.940116000000017</c:v>
                </c:pt>
                <c:pt idx="3207">
                  <c:v>74.108960999999979</c:v>
                </c:pt>
                <c:pt idx="3208">
                  <c:v>74.169995</c:v>
                </c:pt>
                <c:pt idx="3209">
                  <c:v>74.112044999999981</c:v>
                </c:pt>
                <c:pt idx="3210">
                  <c:v>73.955497999999992</c:v>
                </c:pt>
                <c:pt idx="3211">
                  <c:v>73.766673999999995</c:v>
                </c:pt>
                <c:pt idx="3212">
                  <c:v>73.637761999999981</c:v>
                </c:pt>
                <c:pt idx="3213">
                  <c:v>73.613276999999982</c:v>
                </c:pt>
                <c:pt idx="3214">
                  <c:v>73.628118999999984</c:v>
                </c:pt>
                <c:pt idx="3215">
                  <c:v>73.536242999999999</c:v>
                </c:pt>
                <c:pt idx="3216">
                  <c:v>73.178225999999981</c:v>
                </c:pt>
                <c:pt idx="3217">
                  <c:v>72.35430199999999</c:v>
                </c:pt>
                <c:pt idx="3218">
                  <c:v>70.742226000000016</c:v>
                </c:pt>
                <c:pt idx="3219">
                  <c:v>68.014725000000013</c:v>
                </c:pt>
                <c:pt idx="3220">
                  <c:v>64.253919999999994</c:v>
                </c:pt>
                <c:pt idx="3221">
                  <c:v>60.297165000000007</c:v>
                </c:pt>
                <c:pt idx="3222">
                  <c:v>57.495473000000011</c:v>
                </c:pt>
                <c:pt idx="3223">
                  <c:v>56.911301999999999</c:v>
                </c:pt>
                <c:pt idx="3224">
                  <c:v>58.641227999999998</c:v>
                </c:pt>
                <c:pt idx="3225">
                  <c:v>61.847921999999997</c:v>
                </c:pt>
                <c:pt idx="3226">
                  <c:v>65.391864999999996</c:v>
                </c:pt>
                <c:pt idx="3227">
                  <c:v>68.458698999999982</c:v>
                </c:pt>
                <c:pt idx="3228">
                  <c:v>70.726647</c:v>
                </c:pt>
                <c:pt idx="3229">
                  <c:v>72.17547799999997</c:v>
                </c:pt>
                <c:pt idx="3230">
                  <c:v>72.905158999999998</c:v>
                </c:pt>
                <c:pt idx="3231">
                  <c:v>73.098127000000005</c:v>
                </c:pt>
                <c:pt idx="3232">
                  <c:v>73.002550999999983</c:v>
                </c:pt>
                <c:pt idx="3233">
                  <c:v>72.853917999999979</c:v>
                </c:pt>
                <c:pt idx="3234">
                  <c:v>72.79902300000002</c:v>
                </c:pt>
                <c:pt idx="3235">
                  <c:v>72.896212000000006</c:v>
                </c:pt>
                <c:pt idx="3236">
                  <c:v>73.16531599999999</c:v>
                </c:pt>
                <c:pt idx="3237">
                  <c:v>73.612441999999987</c:v>
                </c:pt>
                <c:pt idx="3238">
                  <c:v>74.211456000000013</c:v>
                </c:pt>
                <c:pt idx="3239">
                  <c:v>74.883490999999992</c:v>
                </c:pt>
                <c:pt idx="3240">
                  <c:v>75.512690000000006</c:v>
                </c:pt>
                <c:pt idx="3241">
                  <c:v>76.001542999999998</c:v>
                </c:pt>
                <c:pt idx="3242">
                  <c:v>76.334153000000015</c:v>
                </c:pt>
                <c:pt idx="3243">
                  <c:v>76.591543000000016</c:v>
                </c:pt>
                <c:pt idx="3244">
                  <c:v>76.889683000000005</c:v>
                </c:pt>
                <c:pt idx="3245">
                  <c:v>77.28895799999998</c:v>
                </c:pt>
                <c:pt idx="3246">
                  <c:v>77.757219000000021</c:v>
                </c:pt>
                <c:pt idx="3247">
                  <c:v>78.207555999999997</c:v>
                </c:pt>
                <c:pt idx="3248">
                  <c:v>78.552453999999983</c:v>
                </c:pt>
                <c:pt idx="3249">
                  <c:v>78.719218000000012</c:v>
                </c:pt>
                <c:pt idx="3250">
                  <c:v>78.640826000000004</c:v>
                </c:pt>
                <c:pt idx="3251">
                  <c:v>78.257259000000019</c:v>
                </c:pt>
                <c:pt idx="3252">
                  <c:v>77.529674</c:v>
                </c:pt>
                <c:pt idx="3253">
                  <c:v>76.452250000000006</c:v>
                </c:pt>
                <c:pt idx="3254">
                  <c:v>75.056160000000006</c:v>
                </c:pt>
                <c:pt idx="3255">
                  <c:v>73.398687999999993</c:v>
                </c:pt>
                <c:pt idx="3256">
                  <c:v>71.528747999999965</c:v>
                </c:pt>
                <c:pt idx="3257">
                  <c:v>69.449005999999997</c:v>
                </c:pt>
                <c:pt idx="3258">
                  <c:v>67.118544</c:v>
                </c:pt>
                <c:pt idx="3259">
                  <c:v>64.504288000000003</c:v>
                </c:pt>
                <c:pt idx="3260">
                  <c:v>61.629631000000003</c:v>
                </c:pt>
                <c:pt idx="3261">
                  <c:v>58.574621999999998</c:v>
                </c:pt>
                <c:pt idx="3262">
                  <c:v>55.449742000000001</c:v>
                </c:pt>
                <c:pt idx="3263">
                  <c:v>52.390948000000002</c:v>
                </c:pt>
                <c:pt idx="3264">
                  <c:v>49.570109000000002</c:v>
                </c:pt>
                <c:pt idx="3265">
                  <c:v>47.176045000000002</c:v>
                </c:pt>
                <c:pt idx="3266">
                  <c:v>45.363855000000001</c:v>
                </c:pt>
                <c:pt idx="3267">
                  <c:v>44.215823</c:v>
                </c:pt>
                <c:pt idx="3268">
                  <c:v>43.735465000000005</c:v>
                </c:pt>
                <c:pt idx="3269">
                  <c:v>43.864082999999994</c:v>
                </c:pt>
                <c:pt idx="3270">
                  <c:v>44.515496000000006</c:v>
                </c:pt>
                <c:pt idx="3271">
                  <c:v>45.613260000000004</c:v>
                </c:pt>
                <c:pt idx="3272">
                  <c:v>47.091589000000006</c:v>
                </c:pt>
                <c:pt idx="3273">
                  <c:v>48.858615</c:v>
                </c:pt>
                <c:pt idx="3274">
                  <c:v>50.782297</c:v>
                </c:pt>
                <c:pt idx="3275">
                  <c:v>52.734509000000003</c:v>
                </c:pt>
                <c:pt idx="3276">
                  <c:v>54.645594000000003</c:v>
                </c:pt>
                <c:pt idx="3277">
                  <c:v>56.511264999999995</c:v>
                </c:pt>
                <c:pt idx="3278">
                  <c:v>58.358439999999995</c:v>
                </c:pt>
                <c:pt idx="3279">
                  <c:v>60.205003000000012</c:v>
                </c:pt>
                <c:pt idx="3280">
                  <c:v>62.023932000000009</c:v>
                </c:pt>
                <c:pt idx="3281">
                  <c:v>63.734052000000005</c:v>
                </c:pt>
                <c:pt idx="3282">
                  <c:v>65.247331000000003</c:v>
                </c:pt>
                <c:pt idx="3283">
                  <c:v>66.527682999999982</c:v>
                </c:pt>
                <c:pt idx="3284">
                  <c:v>67.591432999999981</c:v>
                </c:pt>
                <c:pt idx="3285">
                  <c:v>68.462256999999994</c:v>
                </c:pt>
                <c:pt idx="3286">
                  <c:v>69.144673999999995</c:v>
                </c:pt>
                <c:pt idx="3287">
                  <c:v>69.644306999999998</c:v>
                </c:pt>
                <c:pt idx="3288">
                  <c:v>69.992709000000005</c:v>
                </c:pt>
                <c:pt idx="3289">
                  <c:v>70.226849000000001</c:v>
                </c:pt>
                <c:pt idx="3290">
                  <c:v>70.350756999999987</c:v>
                </c:pt>
                <c:pt idx="3291">
                  <c:v>70.341581000000005</c:v>
                </c:pt>
                <c:pt idx="3292">
                  <c:v>70.195273</c:v>
                </c:pt>
                <c:pt idx="3293">
                  <c:v>69.944344000000015</c:v>
                </c:pt>
                <c:pt idx="3294">
                  <c:v>69.625907999999967</c:v>
                </c:pt>
                <c:pt idx="3295">
                  <c:v>69.256621999999993</c:v>
                </c:pt>
                <c:pt idx="3296">
                  <c:v>68.841900999999993</c:v>
                </c:pt>
                <c:pt idx="3297">
                  <c:v>68.383606</c:v>
                </c:pt>
                <c:pt idx="3298">
                  <c:v>67.867735999999979</c:v>
                </c:pt>
                <c:pt idx="3299">
                  <c:v>67.262022000000002</c:v>
                </c:pt>
                <c:pt idx="3300">
                  <c:v>66.529389999999992</c:v>
                </c:pt>
                <c:pt idx="3301">
                  <c:v>65.637769999999989</c:v>
                </c:pt>
                <c:pt idx="3302">
                  <c:v>64.565916999999999</c:v>
                </c:pt>
                <c:pt idx="3303">
                  <c:v>63.326724000000006</c:v>
                </c:pt>
                <c:pt idx="3304">
                  <c:v>61.987437999999997</c:v>
                </c:pt>
                <c:pt idx="3305">
                  <c:v>60.643449000000004</c:v>
                </c:pt>
                <c:pt idx="3306">
                  <c:v>59.374601999999996</c:v>
                </c:pt>
                <c:pt idx="3307">
                  <c:v>58.240423</c:v>
                </c:pt>
                <c:pt idx="3308">
                  <c:v>57.298094000000013</c:v>
                </c:pt>
                <c:pt idx="3309">
                  <c:v>56.593790000000006</c:v>
                </c:pt>
                <c:pt idx="3310">
                  <c:v>56.146936000000011</c:v>
                </c:pt>
                <c:pt idx="3311">
                  <c:v>55.970016000000001</c:v>
                </c:pt>
                <c:pt idx="3312">
                  <c:v>56.083355000000005</c:v>
                </c:pt>
                <c:pt idx="3313">
                  <c:v>56.476240000000004</c:v>
                </c:pt>
                <c:pt idx="3314">
                  <c:v>57.074792000000002</c:v>
                </c:pt>
                <c:pt idx="3315">
                  <c:v>57.777138000000008</c:v>
                </c:pt>
                <c:pt idx="3316">
                  <c:v>58.504349000000005</c:v>
                </c:pt>
                <c:pt idx="3317">
                  <c:v>59.201665999999996</c:v>
                </c:pt>
                <c:pt idx="3318">
                  <c:v>59.812720000000006</c:v>
                </c:pt>
                <c:pt idx="3319">
                  <c:v>60.292485000000006</c:v>
                </c:pt>
                <c:pt idx="3320">
                  <c:v>60.642878000000003</c:v>
                </c:pt>
                <c:pt idx="3321">
                  <c:v>60.906078000000001</c:v>
                </c:pt>
                <c:pt idx="3322">
                  <c:v>61.115597000000001</c:v>
                </c:pt>
                <c:pt idx="3323">
                  <c:v>61.277168000000003</c:v>
                </c:pt>
                <c:pt idx="3324">
                  <c:v>61.400081999999998</c:v>
                </c:pt>
                <c:pt idx="3325">
                  <c:v>61.491544000000005</c:v>
                </c:pt>
                <c:pt idx="3326">
                  <c:v>61.536764000000005</c:v>
                </c:pt>
                <c:pt idx="3327">
                  <c:v>61.533277000000005</c:v>
                </c:pt>
                <c:pt idx="3328">
                  <c:v>61.531663999999999</c:v>
                </c:pt>
                <c:pt idx="3329">
                  <c:v>61.606427000000004</c:v>
                </c:pt>
                <c:pt idx="3330">
                  <c:v>61.798014000000009</c:v>
                </c:pt>
                <c:pt idx="3331">
                  <c:v>62.130291</c:v>
                </c:pt>
                <c:pt idx="3332">
                  <c:v>62.519275</c:v>
                </c:pt>
                <c:pt idx="3333">
                  <c:v>62.661808000000001</c:v>
                </c:pt>
                <c:pt idx="3334">
                  <c:v>62.560112000000011</c:v>
                </c:pt>
                <c:pt idx="3335">
                  <c:v>62.433736000000003</c:v>
                </c:pt>
                <c:pt idx="3336">
                  <c:v>62.354113999999996</c:v>
                </c:pt>
                <c:pt idx="3337">
                  <c:v>62.315467999999996</c:v>
                </c:pt>
                <c:pt idx="3338">
                  <c:v>62.296180000000007</c:v>
                </c:pt>
                <c:pt idx="3339">
                  <c:v>62.275754000000013</c:v>
                </c:pt>
                <c:pt idx="3340">
                  <c:v>62.268774000000008</c:v>
                </c:pt>
                <c:pt idx="3341">
                  <c:v>62.312259000000005</c:v>
                </c:pt>
                <c:pt idx="3342">
                  <c:v>62.411562999999994</c:v>
                </c:pt>
                <c:pt idx="3343">
                  <c:v>62.525328000000009</c:v>
                </c:pt>
                <c:pt idx="3344">
                  <c:v>62.627258000000005</c:v>
                </c:pt>
                <c:pt idx="3345">
                  <c:v>62.699729000000012</c:v>
                </c:pt>
                <c:pt idx="3346">
                  <c:v>62.741775000000004</c:v>
                </c:pt>
                <c:pt idx="3347">
                  <c:v>62.728154000000018</c:v>
                </c:pt>
                <c:pt idx="3348">
                  <c:v>62.733640000000001</c:v>
                </c:pt>
                <c:pt idx="3349">
                  <c:v>62.677646999999993</c:v>
                </c:pt>
                <c:pt idx="3350">
                  <c:v>62.235310000000013</c:v>
                </c:pt>
              </c:numCache>
            </c:numRef>
          </c:yVal>
          <c:smooth val="1"/>
          <c:extLst xmlns:c16r2="http://schemas.microsoft.com/office/drawing/2015/06/chart">
            <c:ext xmlns:c16="http://schemas.microsoft.com/office/drawing/2014/chart" uri="{C3380CC4-5D6E-409C-BE32-E72D297353CC}">
              <c16:uniqueId val="{00000009-824A-48B9-9521-75DCEC1A849C}"/>
            </c:ext>
          </c:extLst>
        </c:ser>
        <c:dLbls/>
        <c:axId val="229376000"/>
        <c:axId val="229377920"/>
      </c:scatterChart>
      <c:valAx>
        <c:axId val="229376000"/>
        <c:scaling>
          <c:orientation val="minMax"/>
          <c:max val="4000"/>
          <c:min val="650"/>
        </c:scaling>
        <c:axPos val="b"/>
        <c:title>
          <c:tx>
            <c:rich>
              <a:bodyPr/>
              <a:lstStyle/>
              <a:p>
                <a:pPr>
                  <a:defRPr/>
                </a:pPr>
                <a:r>
                  <a:rPr lang="en-US"/>
                  <a:t>Wavenumber (cm</a:t>
                </a:r>
                <a:r>
                  <a:rPr lang="en-US" baseline="30000"/>
                  <a:t>-1</a:t>
                </a:r>
                <a:r>
                  <a:rPr lang="en-US"/>
                  <a:t>)</a:t>
                </a:r>
              </a:p>
            </c:rich>
          </c:tx>
          <c:layout>
            <c:manualLayout>
              <c:xMode val="edge"/>
              <c:yMode val="edge"/>
              <c:x val="0.45604399450068739"/>
              <c:y val="0.94097222222222221"/>
            </c:manualLayout>
          </c:layout>
        </c:title>
        <c:numFmt formatCode="General" sourceLinked="1"/>
        <c:tickLblPos val="nextTo"/>
        <c:crossAx val="229377920"/>
        <c:crosses val="autoZero"/>
        <c:crossBetween val="midCat"/>
        <c:majorUnit val="500"/>
      </c:valAx>
      <c:valAx>
        <c:axId val="229377920"/>
        <c:scaling>
          <c:orientation val="minMax"/>
          <c:max val="100"/>
        </c:scaling>
        <c:axPos val="l"/>
        <c:title>
          <c:tx>
            <c:rich>
              <a:bodyPr/>
              <a:lstStyle/>
              <a:p>
                <a:pPr>
                  <a:defRPr/>
                </a:pPr>
                <a:r>
                  <a:rPr lang="en-US"/>
                  <a:t>% Transmission</a:t>
                </a:r>
              </a:p>
            </c:rich>
          </c:tx>
          <c:layout/>
        </c:title>
        <c:numFmt formatCode="General" sourceLinked="1"/>
        <c:tickLblPos val="nextTo"/>
        <c:crossAx val="229376000"/>
        <c:crosses val="autoZero"/>
        <c:crossBetween val="midCat"/>
        <c:majorUnit val="20"/>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489710283029889E-2"/>
          <c:y val="2.6190476190476188E-2"/>
          <c:w val="0.89878629820953915"/>
          <c:h val="0.84282133483314592"/>
        </c:manualLayout>
      </c:layout>
      <c:scatterChart>
        <c:scatterStyle val="smoothMarker"/>
        <c:ser>
          <c:idx val="0"/>
          <c:order val="0"/>
          <c:spPr>
            <a:ln w="12700"/>
          </c:spPr>
          <c:marker>
            <c:symbol val="none"/>
          </c:marker>
          <c:dLbls>
            <c:dLbl>
              <c:idx val="2"/>
              <c:layout>
                <c:manualLayout>
                  <c:x val="-0.77597996110358836"/>
                  <c:y val="0.63402437195350592"/>
                </c:manualLayout>
              </c:layout>
              <c:tx>
                <c:rich>
                  <a:bodyPr/>
                  <a:lstStyle/>
                  <a:p>
                    <a:r>
                      <a:rPr lang="en-US"/>
                      <a:t>1035</a:t>
                    </a:r>
                  </a:p>
                </c:rich>
              </c:tx>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6F1-4428-BF73-EBC17D51E99B}"/>
                </c:ext>
              </c:extLst>
            </c:dLbl>
            <c:dLbl>
              <c:idx val="3"/>
              <c:layout>
                <c:manualLayout>
                  <c:x val="-0.78231734012104348"/>
                  <c:y val="0.24408209310786544"/>
                </c:manualLayout>
              </c:layout>
              <c:tx>
                <c:rich>
                  <a:bodyPr/>
                  <a:lstStyle/>
                  <a:p>
                    <a:r>
                      <a:rPr lang="en-US"/>
                      <a:t>956</a:t>
                    </a:r>
                  </a:p>
                </c:rich>
              </c:tx>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6F1-4428-BF73-EBC17D51E99B}"/>
                </c:ext>
              </c:extLst>
            </c:dLbl>
            <c:dLbl>
              <c:idx val="569"/>
              <c:layout>
                <c:manualLayout>
                  <c:x val="1.9397729189199566E-3"/>
                  <c:y val="1.2108187331284445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F6F1-4428-BF73-EBC17D51E99B}"/>
                </c:ext>
              </c:extLst>
            </c:dLbl>
            <c:dLbl>
              <c:idx val="1025"/>
              <c:layout>
                <c:manualLayout>
                  <c:x val="-2.777777777777779E-2"/>
                  <c:y val="2.777777777777779E-2"/>
                </c:manualLayout>
              </c:layout>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6F1-4428-BF73-EBC17D51E99B}"/>
                </c:ext>
              </c:extLst>
            </c:dLbl>
            <c:dLbl>
              <c:idx val="2339"/>
              <c:layout>
                <c:manualLayout>
                  <c:x val="7.5018807362455496E-3"/>
                  <c:y val="1.7931946006749154E-2"/>
                </c:manualLayout>
              </c:layout>
              <c:tx>
                <c:rich>
                  <a:bodyPr/>
                  <a:lstStyle/>
                  <a:p>
                    <a:r>
                      <a:rPr lang="en-US"/>
                      <a:t>1685</a:t>
                    </a:r>
                  </a:p>
                </c:rich>
              </c:tx>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6F1-4428-BF73-EBC17D51E99B}"/>
                </c:ext>
              </c:extLst>
            </c:dLbl>
            <c:dLbl>
              <c:idx val="2567"/>
              <c:layout>
                <c:manualLayout>
                  <c:x val="-4.9686631065454394E-2"/>
                  <c:y val="4.1666480435441397E-2"/>
                </c:manualLayout>
              </c:layout>
              <c:tx>
                <c:rich>
                  <a:bodyPr/>
                  <a:lstStyle/>
                  <a:p>
                    <a:r>
                      <a:rPr lang="en-US"/>
                      <a:t>1443</a:t>
                    </a:r>
                  </a:p>
                </c:rich>
              </c:tx>
              <c:showCat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6F1-4428-BF73-EBC17D51E99B}"/>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xVal>
            <c:numRef>
              <c:f>'Y6'!$A$1:$A$3376</c:f>
              <c:numCache>
                <c:formatCode>General</c:formatCode>
                <c:ptCount val="3376"/>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numCache>
            </c:numRef>
          </c:xVal>
          <c:yVal>
            <c:numRef>
              <c:f>'Y6'!$B$1:$B$3376</c:f>
              <c:numCache>
                <c:formatCode>General</c:formatCode>
                <c:ptCount val="3376"/>
                <c:pt idx="0">
                  <c:v>98.040205000000014</c:v>
                </c:pt>
                <c:pt idx="1">
                  <c:v>98.017771999999979</c:v>
                </c:pt>
                <c:pt idx="2">
                  <c:v>97.96611900000002</c:v>
                </c:pt>
                <c:pt idx="3">
                  <c:v>97.903143000000014</c:v>
                </c:pt>
                <c:pt idx="4">
                  <c:v>97.851641000000001</c:v>
                </c:pt>
                <c:pt idx="5">
                  <c:v>98.132191999999989</c:v>
                </c:pt>
                <c:pt idx="6">
                  <c:v>98.112645000000001</c:v>
                </c:pt>
                <c:pt idx="7">
                  <c:v>98.093069999999997</c:v>
                </c:pt>
                <c:pt idx="8">
                  <c:v>98.078828999999985</c:v>
                </c:pt>
                <c:pt idx="9">
                  <c:v>98.075192999999985</c:v>
                </c:pt>
                <c:pt idx="10">
                  <c:v>98.084384</c:v>
                </c:pt>
                <c:pt idx="11">
                  <c:v>98.107056</c:v>
                </c:pt>
                <c:pt idx="12">
                  <c:v>98.138078999999991</c:v>
                </c:pt>
                <c:pt idx="13">
                  <c:v>98.167118000000002</c:v>
                </c:pt>
                <c:pt idx="14">
                  <c:v>98.184316999999979</c:v>
                </c:pt>
                <c:pt idx="15">
                  <c:v>98.186551999999992</c:v>
                </c:pt>
                <c:pt idx="16">
                  <c:v>98.177225000000007</c:v>
                </c:pt>
                <c:pt idx="17">
                  <c:v>98.161795999999981</c:v>
                </c:pt>
                <c:pt idx="18">
                  <c:v>98.145738999999992</c:v>
                </c:pt>
                <c:pt idx="19">
                  <c:v>98.132604999999998</c:v>
                </c:pt>
                <c:pt idx="20">
                  <c:v>98.120191999999989</c:v>
                </c:pt>
                <c:pt idx="21">
                  <c:v>98.102366999999987</c:v>
                </c:pt>
                <c:pt idx="22">
                  <c:v>98.077991999999981</c:v>
                </c:pt>
                <c:pt idx="23">
                  <c:v>98.054828999999998</c:v>
                </c:pt>
                <c:pt idx="24">
                  <c:v>98.041666000000021</c:v>
                </c:pt>
                <c:pt idx="25">
                  <c:v>98.038406999999992</c:v>
                </c:pt>
                <c:pt idx="26">
                  <c:v>98.037555999999995</c:v>
                </c:pt>
                <c:pt idx="27">
                  <c:v>98.034220000000019</c:v>
                </c:pt>
                <c:pt idx="28">
                  <c:v>98.031224000000009</c:v>
                </c:pt>
                <c:pt idx="29">
                  <c:v>98.036068999999998</c:v>
                </c:pt>
                <c:pt idx="30">
                  <c:v>98.05224699999998</c:v>
                </c:pt>
                <c:pt idx="31">
                  <c:v>98.075008999999966</c:v>
                </c:pt>
                <c:pt idx="32">
                  <c:v>98.093235000000007</c:v>
                </c:pt>
                <c:pt idx="33">
                  <c:v>98.095003000000005</c:v>
                </c:pt>
                <c:pt idx="34">
                  <c:v>98.077388999999968</c:v>
                </c:pt>
                <c:pt idx="35">
                  <c:v>98.049695000000014</c:v>
                </c:pt>
                <c:pt idx="36">
                  <c:v>98.025564000000003</c:v>
                </c:pt>
                <c:pt idx="37">
                  <c:v>98.012881999999991</c:v>
                </c:pt>
                <c:pt idx="38">
                  <c:v>98.011877999999982</c:v>
                </c:pt>
                <c:pt idx="39">
                  <c:v>98.018085999999983</c:v>
                </c:pt>
                <c:pt idx="40">
                  <c:v>98.025079999999988</c:v>
                </c:pt>
                <c:pt idx="41">
                  <c:v>98.029488999999984</c:v>
                </c:pt>
                <c:pt idx="42">
                  <c:v>98.030433000000002</c:v>
                </c:pt>
                <c:pt idx="43">
                  <c:v>98.030415000000005</c:v>
                </c:pt>
                <c:pt idx="44">
                  <c:v>98.033799999999999</c:v>
                </c:pt>
                <c:pt idx="45">
                  <c:v>98.040969000000018</c:v>
                </c:pt>
                <c:pt idx="46">
                  <c:v>98.046561999999994</c:v>
                </c:pt>
                <c:pt idx="47">
                  <c:v>98.038218999999998</c:v>
                </c:pt>
                <c:pt idx="48">
                  <c:v>98.003173000000004</c:v>
                </c:pt>
                <c:pt idx="49">
                  <c:v>97.937477000000001</c:v>
                </c:pt>
                <c:pt idx="50">
                  <c:v>97.853623999999996</c:v>
                </c:pt>
                <c:pt idx="51">
                  <c:v>97.779441999999989</c:v>
                </c:pt>
                <c:pt idx="52">
                  <c:v>97.740437</c:v>
                </c:pt>
                <c:pt idx="53">
                  <c:v>97.745721000000003</c:v>
                </c:pt>
                <c:pt idx="54">
                  <c:v>97.789677999999981</c:v>
                </c:pt>
                <c:pt idx="55">
                  <c:v>97.857564999999994</c:v>
                </c:pt>
                <c:pt idx="56">
                  <c:v>97.924083999999993</c:v>
                </c:pt>
                <c:pt idx="57">
                  <c:v>97.961910000000017</c:v>
                </c:pt>
                <c:pt idx="58">
                  <c:v>97.96169500000002</c:v>
                </c:pt>
                <c:pt idx="59">
                  <c:v>97.94152200000002</c:v>
                </c:pt>
                <c:pt idx="60">
                  <c:v>97.925748999999968</c:v>
                </c:pt>
                <c:pt idx="61">
                  <c:v>97.923401999999982</c:v>
                </c:pt>
                <c:pt idx="62">
                  <c:v>97.921340000000001</c:v>
                </c:pt>
                <c:pt idx="63">
                  <c:v>97.899734999999993</c:v>
                </c:pt>
                <c:pt idx="64">
                  <c:v>97.849468999999999</c:v>
                </c:pt>
                <c:pt idx="65">
                  <c:v>97.775590999999991</c:v>
                </c:pt>
                <c:pt idx="66">
                  <c:v>97.698969000000005</c:v>
                </c:pt>
                <c:pt idx="67">
                  <c:v>97.652213000000003</c:v>
                </c:pt>
                <c:pt idx="68">
                  <c:v>97.660761999999991</c:v>
                </c:pt>
                <c:pt idx="69">
                  <c:v>97.714501000000013</c:v>
                </c:pt>
                <c:pt idx="70">
                  <c:v>97.778496999999987</c:v>
                </c:pt>
                <c:pt idx="71">
                  <c:v>97.838357999999985</c:v>
                </c:pt>
                <c:pt idx="72">
                  <c:v>97.900889000000006</c:v>
                </c:pt>
                <c:pt idx="73">
                  <c:v>97.956873000000002</c:v>
                </c:pt>
                <c:pt idx="74">
                  <c:v>97.974554000000012</c:v>
                </c:pt>
                <c:pt idx="75">
                  <c:v>97.935100000000006</c:v>
                </c:pt>
                <c:pt idx="76">
                  <c:v>97.862382999999966</c:v>
                </c:pt>
                <c:pt idx="77">
                  <c:v>97.793171999999998</c:v>
                </c:pt>
                <c:pt idx="78">
                  <c:v>97.736405000000005</c:v>
                </c:pt>
                <c:pt idx="79">
                  <c:v>97.680308999999966</c:v>
                </c:pt>
                <c:pt idx="80">
                  <c:v>97.623085999999986</c:v>
                </c:pt>
                <c:pt idx="81">
                  <c:v>97.588674999999981</c:v>
                </c:pt>
                <c:pt idx="82">
                  <c:v>97.603521000000001</c:v>
                </c:pt>
                <c:pt idx="83">
                  <c:v>97.666004000000001</c:v>
                </c:pt>
                <c:pt idx="84">
                  <c:v>97.750970999999993</c:v>
                </c:pt>
                <c:pt idx="85">
                  <c:v>97.83868099999998</c:v>
                </c:pt>
                <c:pt idx="86">
                  <c:v>97.920249999999996</c:v>
                </c:pt>
                <c:pt idx="87">
                  <c:v>97.988860000000003</c:v>
                </c:pt>
                <c:pt idx="88">
                  <c:v>98.036676</c:v>
                </c:pt>
                <c:pt idx="89">
                  <c:v>98.062995999999998</c:v>
                </c:pt>
                <c:pt idx="90">
                  <c:v>98.067957000000007</c:v>
                </c:pt>
                <c:pt idx="91">
                  <c:v>98.047278000000006</c:v>
                </c:pt>
                <c:pt idx="92">
                  <c:v>97.993474000000006</c:v>
                </c:pt>
                <c:pt idx="93">
                  <c:v>97.898136999999991</c:v>
                </c:pt>
                <c:pt idx="94">
                  <c:v>97.751540000000006</c:v>
                </c:pt>
                <c:pt idx="95">
                  <c:v>97.550080999999992</c:v>
                </c:pt>
                <c:pt idx="96">
                  <c:v>97.326951999999991</c:v>
                </c:pt>
                <c:pt idx="97">
                  <c:v>97.163010999999983</c:v>
                </c:pt>
                <c:pt idx="98">
                  <c:v>97.126031999999967</c:v>
                </c:pt>
                <c:pt idx="99">
                  <c:v>97.212827000000004</c:v>
                </c:pt>
                <c:pt idx="100">
                  <c:v>97.354281999999998</c:v>
                </c:pt>
                <c:pt idx="101">
                  <c:v>97.472093000000001</c:v>
                </c:pt>
                <c:pt idx="102">
                  <c:v>97.535162999999983</c:v>
                </c:pt>
                <c:pt idx="103">
                  <c:v>97.551630000000003</c:v>
                </c:pt>
                <c:pt idx="104">
                  <c:v>97.535078999999968</c:v>
                </c:pt>
                <c:pt idx="105">
                  <c:v>97.509128000000004</c:v>
                </c:pt>
                <c:pt idx="106">
                  <c:v>97.502781999999968</c:v>
                </c:pt>
                <c:pt idx="107">
                  <c:v>97.528590999999992</c:v>
                </c:pt>
                <c:pt idx="108">
                  <c:v>97.560075999999981</c:v>
                </c:pt>
                <c:pt idx="109">
                  <c:v>97.557490999999999</c:v>
                </c:pt>
                <c:pt idx="110">
                  <c:v>97.513441999999998</c:v>
                </c:pt>
                <c:pt idx="111">
                  <c:v>97.458055000000002</c:v>
                </c:pt>
                <c:pt idx="112">
                  <c:v>97.43553</c:v>
                </c:pt>
                <c:pt idx="113">
                  <c:v>97.463278000000003</c:v>
                </c:pt>
                <c:pt idx="114">
                  <c:v>97.518055000000004</c:v>
                </c:pt>
                <c:pt idx="115">
                  <c:v>97.575473999999986</c:v>
                </c:pt>
                <c:pt idx="116">
                  <c:v>97.632970999999984</c:v>
                </c:pt>
                <c:pt idx="117">
                  <c:v>97.703812999999982</c:v>
                </c:pt>
                <c:pt idx="118">
                  <c:v>97.785351999999989</c:v>
                </c:pt>
                <c:pt idx="119">
                  <c:v>97.846582999999981</c:v>
                </c:pt>
                <c:pt idx="120">
                  <c:v>97.857911000000001</c:v>
                </c:pt>
                <c:pt idx="121">
                  <c:v>97.823339999999988</c:v>
                </c:pt>
                <c:pt idx="122">
                  <c:v>97.77995199999998</c:v>
                </c:pt>
                <c:pt idx="123">
                  <c:v>97.769513000000018</c:v>
                </c:pt>
                <c:pt idx="124">
                  <c:v>97.787724999999995</c:v>
                </c:pt>
                <c:pt idx="125">
                  <c:v>97.765113999999997</c:v>
                </c:pt>
                <c:pt idx="126">
                  <c:v>97.638066999999992</c:v>
                </c:pt>
                <c:pt idx="127">
                  <c:v>97.43764400000002</c:v>
                </c:pt>
                <c:pt idx="128">
                  <c:v>97.262671999999981</c:v>
                </c:pt>
                <c:pt idx="129">
                  <c:v>97.172200999999987</c:v>
                </c:pt>
                <c:pt idx="130">
                  <c:v>97.144965999999997</c:v>
                </c:pt>
                <c:pt idx="131">
                  <c:v>97.14267199999999</c:v>
                </c:pt>
                <c:pt idx="132">
                  <c:v>97.153019999999998</c:v>
                </c:pt>
                <c:pt idx="133">
                  <c:v>97.17716999999999</c:v>
                </c:pt>
                <c:pt idx="134">
                  <c:v>97.219937000000002</c:v>
                </c:pt>
                <c:pt idx="135">
                  <c:v>97.279186999999979</c:v>
                </c:pt>
                <c:pt idx="136">
                  <c:v>97.351844</c:v>
                </c:pt>
                <c:pt idx="137">
                  <c:v>97.416515000000018</c:v>
                </c:pt>
                <c:pt idx="138">
                  <c:v>97.446771999999982</c:v>
                </c:pt>
                <c:pt idx="139">
                  <c:v>97.452128000000002</c:v>
                </c:pt>
                <c:pt idx="140">
                  <c:v>97.456647000000004</c:v>
                </c:pt>
                <c:pt idx="141">
                  <c:v>97.454482999999982</c:v>
                </c:pt>
                <c:pt idx="142">
                  <c:v>97.409683000000015</c:v>
                </c:pt>
                <c:pt idx="143">
                  <c:v>97.306556999999998</c:v>
                </c:pt>
                <c:pt idx="144">
                  <c:v>97.201312000000001</c:v>
                </c:pt>
                <c:pt idx="145">
                  <c:v>97.154533999999998</c:v>
                </c:pt>
                <c:pt idx="146">
                  <c:v>97.085360999999992</c:v>
                </c:pt>
                <c:pt idx="147">
                  <c:v>97.027889000000002</c:v>
                </c:pt>
                <c:pt idx="148">
                  <c:v>97.07910099999998</c:v>
                </c:pt>
                <c:pt idx="149">
                  <c:v>97.200431999999992</c:v>
                </c:pt>
                <c:pt idx="150">
                  <c:v>97.315226999999993</c:v>
                </c:pt>
                <c:pt idx="151">
                  <c:v>97.405411000000001</c:v>
                </c:pt>
                <c:pt idx="152">
                  <c:v>97.480902999999998</c:v>
                </c:pt>
                <c:pt idx="153">
                  <c:v>97.559245000000004</c:v>
                </c:pt>
                <c:pt idx="154">
                  <c:v>97.636364</c:v>
                </c:pt>
                <c:pt idx="155">
                  <c:v>97.677084999999991</c:v>
                </c:pt>
                <c:pt idx="156">
                  <c:v>97.65076999999998</c:v>
                </c:pt>
                <c:pt idx="157">
                  <c:v>97.569927000000007</c:v>
                </c:pt>
                <c:pt idx="158">
                  <c:v>97.468822000000003</c:v>
                </c:pt>
                <c:pt idx="159">
                  <c:v>97.37947299999999</c:v>
                </c:pt>
                <c:pt idx="160">
                  <c:v>97.329491999999988</c:v>
                </c:pt>
                <c:pt idx="161">
                  <c:v>97.340202000000005</c:v>
                </c:pt>
                <c:pt idx="162">
                  <c:v>97.398649000000006</c:v>
                </c:pt>
                <c:pt idx="163">
                  <c:v>97.45004299999998</c:v>
                </c:pt>
                <c:pt idx="164">
                  <c:v>97.468594999999993</c:v>
                </c:pt>
                <c:pt idx="165">
                  <c:v>97.476965000000007</c:v>
                </c:pt>
                <c:pt idx="166">
                  <c:v>97.500544000000005</c:v>
                </c:pt>
                <c:pt idx="167">
                  <c:v>97.538031999999987</c:v>
                </c:pt>
                <c:pt idx="168">
                  <c:v>97.571814000000003</c:v>
                </c:pt>
                <c:pt idx="169">
                  <c:v>97.597469000000018</c:v>
                </c:pt>
                <c:pt idx="170">
                  <c:v>97.630241999999981</c:v>
                </c:pt>
                <c:pt idx="171">
                  <c:v>97.678577999999973</c:v>
                </c:pt>
                <c:pt idx="172">
                  <c:v>97.714858000000007</c:v>
                </c:pt>
                <c:pt idx="173">
                  <c:v>97.69162900000002</c:v>
                </c:pt>
                <c:pt idx="174">
                  <c:v>97.581563000000017</c:v>
                </c:pt>
                <c:pt idx="175">
                  <c:v>97.413022999999995</c:v>
                </c:pt>
                <c:pt idx="176">
                  <c:v>97.277159999999995</c:v>
                </c:pt>
                <c:pt idx="177">
                  <c:v>97.258904000000001</c:v>
                </c:pt>
                <c:pt idx="178">
                  <c:v>97.315625999999995</c:v>
                </c:pt>
                <c:pt idx="179">
                  <c:v>97.339069999999992</c:v>
                </c:pt>
                <c:pt idx="180">
                  <c:v>97.311425999999997</c:v>
                </c:pt>
                <c:pt idx="181">
                  <c:v>97.286701999999991</c:v>
                </c:pt>
                <c:pt idx="182">
                  <c:v>97.32138999999998</c:v>
                </c:pt>
                <c:pt idx="183">
                  <c:v>97.428733999999992</c:v>
                </c:pt>
                <c:pt idx="184">
                  <c:v>97.565747999999985</c:v>
                </c:pt>
                <c:pt idx="185">
                  <c:v>97.679388999999986</c:v>
                </c:pt>
                <c:pt idx="186">
                  <c:v>97.745014000000012</c:v>
                </c:pt>
                <c:pt idx="187">
                  <c:v>97.766367000000002</c:v>
                </c:pt>
                <c:pt idx="188">
                  <c:v>97.754352999999981</c:v>
                </c:pt>
                <c:pt idx="189">
                  <c:v>97.722884999999991</c:v>
                </c:pt>
                <c:pt idx="190">
                  <c:v>97.697337999999988</c:v>
                </c:pt>
                <c:pt idx="191">
                  <c:v>97.698277999999988</c:v>
                </c:pt>
                <c:pt idx="192">
                  <c:v>97.703911000000005</c:v>
                </c:pt>
                <c:pt idx="193">
                  <c:v>97.677440999999988</c:v>
                </c:pt>
                <c:pt idx="194">
                  <c:v>97.616653999999997</c:v>
                </c:pt>
                <c:pt idx="195">
                  <c:v>97.55187699999999</c:v>
                </c:pt>
                <c:pt idx="196">
                  <c:v>97.522832999999991</c:v>
                </c:pt>
                <c:pt idx="197">
                  <c:v>97.545805999999999</c:v>
                </c:pt>
                <c:pt idx="198">
                  <c:v>97.585907999999989</c:v>
                </c:pt>
                <c:pt idx="199">
                  <c:v>97.603059999999999</c:v>
                </c:pt>
                <c:pt idx="200">
                  <c:v>97.588330999999968</c:v>
                </c:pt>
                <c:pt idx="201">
                  <c:v>97.570301999999984</c:v>
                </c:pt>
                <c:pt idx="202">
                  <c:v>97.587485999999998</c:v>
                </c:pt>
                <c:pt idx="203">
                  <c:v>97.654304999999979</c:v>
                </c:pt>
                <c:pt idx="204">
                  <c:v>97.748346999999981</c:v>
                </c:pt>
                <c:pt idx="205">
                  <c:v>97.835247999999993</c:v>
                </c:pt>
                <c:pt idx="206">
                  <c:v>97.901471999999998</c:v>
                </c:pt>
                <c:pt idx="207">
                  <c:v>97.954147000000006</c:v>
                </c:pt>
                <c:pt idx="208">
                  <c:v>98.005427999999981</c:v>
                </c:pt>
                <c:pt idx="209">
                  <c:v>98.053066000000001</c:v>
                </c:pt>
                <c:pt idx="210">
                  <c:v>98.078785999999965</c:v>
                </c:pt>
                <c:pt idx="211">
                  <c:v>98.07135599999998</c:v>
                </c:pt>
                <c:pt idx="212">
                  <c:v>98.040383000000006</c:v>
                </c:pt>
                <c:pt idx="213">
                  <c:v>98.005511999999982</c:v>
                </c:pt>
                <c:pt idx="214">
                  <c:v>97.978555</c:v>
                </c:pt>
                <c:pt idx="215">
                  <c:v>97.957503000000017</c:v>
                </c:pt>
                <c:pt idx="216">
                  <c:v>97.939368999999999</c:v>
                </c:pt>
                <c:pt idx="217">
                  <c:v>97.934666000000021</c:v>
                </c:pt>
                <c:pt idx="218">
                  <c:v>97.953421000000006</c:v>
                </c:pt>
                <c:pt idx="219">
                  <c:v>97.979186999999982</c:v>
                </c:pt>
                <c:pt idx="220">
                  <c:v>97.975217000000001</c:v>
                </c:pt>
                <c:pt idx="221">
                  <c:v>97.940320999999997</c:v>
                </c:pt>
                <c:pt idx="222">
                  <c:v>97.909452000000002</c:v>
                </c:pt>
                <c:pt idx="223">
                  <c:v>97.902910000000006</c:v>
                </c:pt>
                <c:pt idx="224">
                  <c:v>97.907208999999995</c:v>
                </c:pt>
                <c:pt idx="225">
                  <c:v>97.892959000000005</c:v>
                </c:pt>
                <c:pt idx="226">
                  <c:v>97.845965000000007</c:v>
                </c:pt>
                <c:pt idx="227">
                  <c:v>97.777621999999994</c:v>
                </c:pt>
                <c:pt idx="228">
                  <c:v>97.708849000000001</c:v>
                </c:pt>
                <c:pt idx="229">
                  <c:v>97.647411000000005</c:v>
                </c:pt>
                <c:pt idx="230">
                  <c:v>97.585888999999966</c:v>
                </c:pt>
                <c:pt idx="231">
                  <c:v>97.522746999999967</c:v>
                </c:pt>
                <c:pt idx="232">
                  <c:v>97.462221000000014</c:v>
                </c:pt>
                <c:pt idx="233">
                  <c:v>97.404213000000013</c:v>
                </c:pt>
                <c:pt idx="234">
                  <c:v>97.354483999999999</c:v>
                </c:pt>
                <c:pt idx="235">
                  <c:v>97.323008999999985</c:v>
                </c:pt>
                <c:pt idx="236">
                  <c:v>97.306795999999991</c:v>
                </c:pt>
                <c:pt idx="237">
                  <c:v>97.294881000000004</c:v>
                </c:pt>
                <c:pt idx="238">
                  <c:v>97.277535</c:v>
                </c:pt>
                <c:pt idx="239">
                  <c:v>97.250596000000002</c:v>
                </c:pt>
                <c:pt idx="240">
                  <c:v>97.21729000000002</c:v>
                </c:pt>
                <c:pt idx="241">
                  <c:v>97.188477999999975</c:v>
                </c:pt>
                <c:pt idx="242">
                  <c:v>97.150395999999986</c:v>
                </c:pt>
                <c:pt idx="243">
                  <c:v>97.069699000000014</c:v>
                </c:pt>
                <c:pt idx="244">
                  <c:v>96.935457</c:v>
                </c:pt>
                <c:pt idx="245">
                  <c:v>96.759539000000004</c:v>
                </c:pt>
                <c:pt idx="246">
                  <c:v>96.545391999999993</c:v>
                </c:pt>
                <c:pt idx="247">
                  <c:v>96.281830000000014</c:v>
                </c:pt>
                <c:pt idx="248">
                  <c:v>95.987634000000014</c:v>
                </c:pt>
                <c:pt idx="249">
                  <c:v>95.764474000000007</c:v>
                </c:pt>
                <c:pt idx="250">
                  <c:v>95.682630999999986</c:v>
                </c:pt>
                <c:pt idx="251">
                  <c:v>95.680573999999979</c:v>
                </c:pt>
                <c:pt idx="252">
                  <c:v>95.694351999999981</c:v>
                </c:pt>
                <c:pt idx="253">
                  <c:v>95.741448000000005</c:v>
                </c:pt>
                <c:pt idx="254">
                  <c:v>95.862009999999998</c:v>
                </c:pt>
                <c:pt idx="255">
                  <c:v>95.991862000000012</c:v>
                </c:pt>
                <c:pt idx="256">
                  <c:v>96.050679000000002</c:v>
                </c:pt>
                <c:pt idx="257">
                  <c:v>96.023268000000002</c:v>
                </c:pt>
                <c:pt idx="258">
                  <c:v>95.912626000000017</c:v>
                </c:pt>
                <c:pt idx="259">
                  <c:v>95.746633000000017</c:v>
                </c:pt>
                <c:pt idx="260">
                  <c:v>95.578690999999992</c:v>
                </c:pt>
                <c:pt idx="261">
                  <c:v>95.464861999999997</c:v>
                </c:pt>
                <c:pt idx="262">
                  <c:v>95.42546999999999</c:v>
                </c:pt>
                <c:pt idx="263">
                  <c:v>95.386859000000001</c:v>
                </c:pt>
                <c:pt idx="264">
                  <c:v>95.253045</c:v>
                </c:pt>
                <c:pt idx="265">
                  <c:v>95.034948999999983</c:v>
                </c:pt>
                <c:pt idx="266">
                  <c:v>94.822447999999966</c:v>
                </c:pt>
                <c:pt idx="267">
                  <c:v>94.690511999999998</c:v>
                </c:pt>
                <c:pt idx="268">
                  <c:v>94.660531999999989</c:v>
                </c:pt>
                <c:pt idx="269">
                  <c:v>94.690122000000002</c:v>
                </c:pt>
                <c:pt idx="270">
                  <c:v>94.706335999999979</c:v>
                </c:pt>
                <c:pt idx="271">
                  <c:v>94.662662999999981</c:v>
                </c:pt>
                <c:pt idx="272">
                  <c:v>94.562119999999993</c:v>
                </c:pt>
                <c:pt idx="273">
                  <c:v>94.430712999999983</c:v>
                </c:pt>
                <c:pt idx="274">
                  <c:v>94.284552000000005</c:v>
                </c:pt>
                <c:pt idx="275">
                  <c:v>94.111299000000017</c:v>
                </c:pt>
                <c:pt idx="276">
                  <c:v>93.896298000000002</c:v>
                </c:pt>
                <c:pt idx="277">
                  <c:v>93.660679000000002</c:v>
                </c:pt>
                <c:pt idx="278">
                  <c:v>93.458470999999989</c:v>
                </c:pt>
                <c:pt idx="279">
                  <c:v>93.336945</c:v>
                </c:pt>
                <c:pt idx="280">
                  <c:v>93.287007000000003</c:v>
                </c:pt>
                <c:pt idx="281">
                  <c:v>93.247941999999995</c:v>
                </c:pt>
                <c:pt idx="282">
                  <c:v>93.153914</c:v>
                </c:pt>
                <c:pt idx="283">
                  <c:v>92.970731999999984</c:v>
                </c:pt>
                <c:pt idx="284">
                  <c:v>92.710802000000001</c:v>
                </c:pt>
                <c:pt idx="285">
                  <c:v>92.419003000000018</c:v>
                </c:pt>
                <c:pt idx="286">
                  <c:v>92.148627000000005</c:v>
                </c:pt>
                <c:pt idx="287">
                  <c:v>91.935725000000005</c:v>
                </c:pt>
                <c:pt idx="288">
                  <c:v>91.786465000000007</c:v>
                </c:pt>
                <c:pt idx="289">
                  <c:v>91.703822000000002</c:v>
                </c:pt>
                <c:pt idx="290">
                  <c:v>91.667389</c:v>
                </c:pt>
                <c:pt idx="291">
                  <c:v>91.654299999999992</c:v>
                </c:pt>
                <c:pt idx="292">
                  <c:v>91.664861999999999</c:v>
                </c:pt>
                <c:pt idx="293">
                  <c:v>91.700086999999982</c:v>
                </c:pt>
                <c:pt idx="294">
                  <c:v>91.762841999999992</c:v>
                </c:pt>
                <c:pt idx="295">
                  <c:v>91.859306999999987</c:v>
                </c:pt>
                <c:pt idx="296">
                  <c:v>91.977096000000003</c:v>
                </c:pt>
                <c:pt idx="297">
                  <c:v>92.062261000000007</c:v>
                </c:pt>
                <c:pt idx="298">
                  <c:v>92.048017000000002</c:v>
                </c:pt>
                <c:pt idx="299">
                  <c:v>91.924458000000001</c:v>
                </c:pt>
                <c:pt idx="300">
                  <c:v>91.741666000000009</c:v>
                </c:pt>
                <c:pt idx="301">
                  <c:v>91.555129999999991</c:v>
                </c:pt>
                <c:pt idx="302">
                  <c:v>91.401435000000006</c:v>
                </c:pt>
                <c:pt idx="303">
                  <c:v>91.301051000000001</c:v>
                </c:pt>
                <c:pt idx="304">
                  <c:v>91.264876000000001</c:v>
                </c:pt>
                <c:pt idx="305">
                  <c:v>91.30388099999999</c:v>
                </c:pt>
                <c:pt idx="306">
                  <c:v>91.436268999999996</c:v>
                </c:pt>
                <c:pt idx="307">
                  <c:v>91.677737999999977</c:v>
                </c:pt>
                <c:pt idx="308">
                  <c:v>92.004976999999982</c:v>
                </c:pt>
                <c:pt idx="309">
                  <c:v>92.329210000000003</c:v>
                </c:pt>
                <c:pt idx="310">
                  <c:v>92.526505</c:v>
                </c:pt>
                <c:pt idx="311">
                  <c:v>92.542055000000005</c:v>
                </c:pt>
                <c:pt idx="312">
                  <c:v>92.425647999999981</c:v>
                </c:pt>
                <c:pt idx="313">
                  <c:v>92.220517000000001</c:v>
                </c:pt>
                <c:pt idx="314">
                  <c:v>91.906417000000005</c:v>
                </c:pt>
                <c:pt idx="315">
                  <c:v>91.455933999999999</c:v>
                </c:pt>
                <c:pt idx="316">
                  <c:v>90.903903999999997</c:v>
                </c:pt>
                <c:pt idx="317">
                  <c:v>90.386086999999989</c:v>
                </c:pt>
                <c:pt idx="318">
                  <c:v>90.07994699999999</c:v>
                </c:pt>
                <c:pt idx="319">
                  <c:v>90.060749000000001</c:v>
                </c:pt>
                <c:pt idx="320">
                  <c:v>90.230074000000002</c:v>
                </c:pt>
                <c:pt idx="321">
                  <c:v>90.408412999999982</c:v>
                </c:pt>
                <c:pt idx="322">
                  <c:v>90.490561000000014</c:v>
                </c:pt>
                <c:pt idx="323">
                  <c:v>90.490754999999993</c:v>
                </c:pt>
                <c:pt idx="324">
                  <c:v>90.452044999999998</c:v>
                </c:pt>
                <c:pt idx="325">
                  <c:v>90.416428999999994</c:v>
                </c:pt>
                <c:pt idx="326">
                  <c:v>90.379785999999967</c:v>
                </c:pt>
                <c:pt idx="327">
                  <c:v>90.337525999999997</c:v>
                </c:pt>
                <c:pt idx="328">
                  <c:v>90.315496999999979</c:v>
                </c:pt>
                <c:pt idx="329">
                  <c:v>90.331700999999981</c:v>
                </c:pt>
                <c:pt idx="330">
                  <c:v>90.347368000000003</c:v>
                </c:pt>
                <c:pt idx="331">
                  <c:v>90.336746999999988</c:v>
                </c:pt>
                <c:pt idx="332">
                  <c:v>90.314638000000002</c:v>
                </c:pt>
                <c:pt idx="333">
                  <c:v>90.302772999999988</c:v>
                </c:pt>
                <c:pt idx="334">
                  <c:v>90.312423999999993</c:v>
                </c:pt>
                <c:pt idx="335">
                  <c:v>90.355095999999989</c:v>
                </c:pt>
                <c:pt idx="336">
                  <c:v>90.445052000000004</c:v>
                </c:pt>
                <c:pt idx="337">
                  <c:v>90.575943999999993</c:v>
                </c:pt>
                <c:pt idx="338">
                  <c:v>90.69905199999998</c:v>
                </c:pt>
                <c:pt idx="339">
                  <c:v>90.750262000000006</c:v>
                </c:pt>
                <c:pt idx="340">
                  <c:v>90.719792999999981</c:v>
                </c:pt>
                <c:pt idx="341">
                  <c:v>90.677479999999989</c:v>
                </c:pt>
                <c:pt idx="342">
                  <c:v>90.72001299999998</c:v>
                </c:pt>
                <c:pt idx="343">
                  <c:v>90.869584000000003</c:v>
                </c:pt>
                <c:pt idx="344">
                  <c:v>91.052867999999989</c:v>
                </c:pt>
                <c:pt idx="345">
                  <c:v>91.184697</c:v>
                </c:pt>
                <c:pt idx="346">
                  <c:v>91.252014000000003</c:v>
                </c:pt>
                <c:pt idx="347">
                  <c:v>91.317396000000002</c:v>
                </c:pt>
                <c:pt idx="348">
                  <c:v>91.445413000000016</c:v>
                </c:pt>
                <c:pt idx="349">
                  <c:v>91.616550000000004</c:v>
                </c:pt>
                <c:pt idx="350">
                  <c:v>91.756996000000001</c:v>
                </c:pt>
                <c:pt idx="351">
                  <c:v>91.877881999999985</c:v>
                </c:pt>
                <c:pt idx="352">
                  <c:v>92.015715</c:v>
                </c:pt>
                <c:pt idx="353">
                  <c:v>92.167687000000001</c:v>
                </c:pt>
                <c:pt idx="354">
                  <c:v>92.332570999999987</c:v>
                </c:pt>
                <c:pt idx="355">
                  <c:v>92.535091999999992</c:v>
                </c:pt>
                <c:pt idx="356">
                  <c:v>92.791404999999997</c:v>
                </c:pt>
                <c:pt idx="357">
                  <c:v>93.092437999999987</c:v>
                </c:pt>
                <c:pt idx="358">
                  <c:v>93.401540999999995</c:v>
                </c:pt>
                <c:pt idx="359">
                  <c:v>93.673536999999968</c:v>
                </c:pt>
                <c:pt idx="360">
                  <c:v>93.884683999999993</c:v>
                </c:pt>
                <c:pt idx="361">
                  <c:v>94.035641999999982</c:v>
                </c:pt>
                <c:pt idx="362">
                  <c:v>94.146060000000006</c:v>
                </c:pt>
                <c:pt idx="363">
                  <c:v>94.238287999999983</c:v>
                </c:pt>
                <c:pt idx="364">
                  <c:v>94.311392999999981</c:v>
                </c:pt>
                <c:pt idx="365">
                  <c:v>94.332157999999993</c:v>
                </c:pt>
                <c:pt idx="366">
                  <c:v>94.261784000000006</c:v>
                </c:pt>
                <c:pt idx="367">
                  <c:v>94.099670000000003</c:v>
                </c:pt>
                <c:pt idx="368">
                  <c:v>93.896474999999981</c:v>
                </c:pt>
                <c:pt idx="369">
                  <c:v>93.720443000000003</c:v>
                </c:pt>
                <c:pt idx="370">
                  <c:v>93.604486999999992</c:v>
                </c:pt>
                <c:pt idx="371">
                  <c:v>93.581525000000013</c:v>
                </c:pt>
                <c:pt idx="372">
                  <c:v>93.705939000000001</c:v>
                </c:pt>
                <c:pt idx="373">
                  <c:v>93.931202000000013</c:v>
                </c:pt>
                <c:pt idx="374">
                  <c:v>94.158744999999968</c:v>
                </c:pt>
                <c:pt idx="375">
                  <c:v>94.32576499999999</c:v>
                </c:pt>
                <c:pt idx="376">
                  <c:v>94.422735999999986</c:v>
                </c:pt>
                <c:pt idx="377">
                  <c:v>94.476218000000003</c:v>
                </c:pt>
                <c:pt idx="378">
                  <c:v>94.531829000000016</c:v>
                </c:pt>
                <c:pt idx="379">
                  <c:v>94.607711999999992</c:v>
                </c:pt>
                <c:pt idx="380">
                  <c:v>94.65533299999997</c:v>
                </c:pt>
                <c:pt idx="381">
                  <c:v>94.61289499999998</c:v>
                </c:pt>
                <c:pt idx="382">
                  <c:v>94.487651000000014</c:v>
                </c:pt>
                <c:pt idx="383">
                  <c:v>94.33087399999998</c:v>
                </c:pt>
                <c:pt idx="384">
                  <c:v>94.19532599999998</c:v>
                </c:pt>
                <c:pt idx="385">
                  <c:v>94.114745999999982</c:v>
                </c:pt>
                <c:pt idx="386">
                  <c:v>94.083774999999989</c:v>
                </c:pt>
                <c:pt idx="387">
                  <c:v>94.066749000000002</c:v>
                </c:pt>
                <c:pt idx="388">
                  <c:v>94.039445999999998</c:v>
                </c:pt>
                <c:pt idx="389">
                  <c:v>94.014920000000018</c:v>
                </c:pt>
                <c:pt idx="390">
                  <c:v>94.031446000000003</c:v>
                </c:pt>
                <c:pt idx="391">
                  <c:v>94.11509199999999</c:v>
                </c:pt>
                <c:pt idx="392">
                  <c:v>94.252065000000002</c:v>
                </c:pt>
                <c:pt idx="393">
                  <c:v>94.390951000000001</c:v>
                </c:pt>
                <c:pt idx="394">
                  <c:v>94.483650999999995</c:v>
                </c:pt>
                <c:pt idx="395">
                  <c:v>94.517463000000021</c:v>
                </c:pt>
                <c:pt idx="396">
                  <c:v>94.507058000000001</c:v>
                </c:pt>
                <c:pt idx="397">
                  <c:v>94.462445000000002</c:v>
                </c:pt>
                <c:pt idx="398">
                  <c:v>94.393139000000005</c:v>
                </c:pt>
                <c:pt idx="399">
                  <c:v>94.320312999999985</c:v>
                </c:pt>
                <c:pt idx="400">
                  <c:v>94.266127999999995</c:v>
                </c:pt>
                <c:pt idx="401">
                  <c:v>94.233092999999982</c:v>
                </c:pt>
                <c:pt idx="402">
                  <c:v>94.211440999999994</c:v>
                </c:pt>
                <c:pt idx="403">
                  <c:v>94.187270999999981</c:v>
                </c:pt>
                <c:pt idx="404">
                  <c:v>94.156611999999981</c:v>
                </c:pt>
                <c:pt idx="405">
                  <c:v>94.120255999999998</c:v>
                </c:pt>
                <c:pt idx="406">
                  <c:v>94.068109000000007</c:v>
                </c:pt>
                <c:pt idx="407">
                  <c:v>93.983158000000003</c:v>
                </c:pt>
                <c:pt idx="408">
                  <c:v>93.861371999999989</c:v>
                </c:pt>
                <c:pt idx="409">
                  <c:v>93.726421999999999</c:v>
                </c:pt>
                <c:pt idx="410">
                  <c:v>93.615771999999978</c:v>
                </c:pt>
                <c:pt idx="411">
                  <c:v>93.547827999999996</c:v>
                </c:pt>
                <c:pt idx="412">
                  <c:v>93.514201999999997</c:v>
                </c:pt>
                <c:pt idx="413">
                  <c:v>93.50198899999998</c:v>
                </c:pt>
                <c:pt idx="414">
                  <c:v>93.489962000000006</c:v>
                </c:pt>
                <c:pt idx="415">
                  <c:v>93.471125000000015</c:v>
                </c:pt>
                <c:pt idx="416">
                  <c:v>93.454677000000004</c:v>
                </c:pt>
                <c:pt idx="417">
                  <c:v>93.446062999999995</c:v>
                </c:pt>
                <c:pt idx="418">
                  <c:v>93.443093000000019</c:v>
                </c:pt>
                <c:pt idx="419">
                  <c:v>93.434043000000017</c:v>
                </c:pt>
                <c:pt idx="420">
                  <c:v>93.406369999999995</c:v>
                </c:pt>
                <c:pt idx="421">
                  <c:v>93.354584000000003</c:v>
                </c:pt>
                <c:pt idx="422">
                  <c:v>93.284047000000001</c:v>
                </c:pt>
                <c:pt idx="423">
                  <c:v>93.208573999999999</c:v>
                </c:pt>
                <c:pt idx="424">
                  <c:v>93.140853000000007</c:v>
                </c:pt>
                <c:pt idx="425">
                  <c:v>93.08848399999998</c:v>
                </c:pt>
                <c:pt idx="426">
                  <c:v>93.042561000000006</c:v>
                </c:pt>
                <c:pt idx="427">
                  <c:v>92.980526999999995</c:v>
                </c:pt>
                <c:pt idx="428">
                  <c:v>92.882072999999991</c:v>
                </c:pt>
                <c:pt idx="429">
                  <c:v>92.743713000000014</c:v>
                </c:pt>
                <c:pt idx="430">
                  <c:v>92.573899999999981</c:v>
                </c:pt>
                <c:pt idx="431">
                  <c:v>92.378861999999984</c:v>
                </c:pt>
                <c:pt idx="432">
                  <c:v>92.188478999999987</c:v>
                </c:pt>
                <c:pt idx="433">
                  <c:v>92.063992999999982</c:v>
                </c:pt>
                <c:pt idx="434">
                  <c:v>92.02054099999998</c:v>
                </c:pt>
                <c:pt idx="435">
                  <c:v>92.006851999999981</c:v>
                </c:pt>
                <c:pt idx="436">
                  <c:v>91.990380999999999</c:v>
                </c:pt>
                <c:pt idx="437">
                  <c:v>91.973409000000004</c:v>
                </c:pt>
                <c:pt idx="438">
                  <c:v>91.960339000000005</c:v>
                </c:pt>
                <c:pt idx="439">
                  <c:v>91.943866999999997</c:v>
                </c:pt>
                <c:pt idx="440">
                  <c:v>91.911871000000005</c:v>
                </c:pt>
                <c:pt idx="441">
                  <c:v>91.857833999999983</c:v>
                </c:pt>
                <c:pt idx="442">
                  <c:v>91.783009000000007</c:v>
                </c:pt>
                <c:pt idx="443">
                  <c:v>91.692320999999993</c:v>
                </c:pt>
                <c:pt idx="444">
                  <c:v>91.590868</c:v>
                </c:pt>
                <c:pt idx="445">
                  <c:v>91.485376999999986</c:v>
                </c:pt>
                <c:pt idx="446">
                  <c:v>91.382294000000002</c:v>
                </c:pt>
                <c:pt idx="447">
                  <c:v>91.279864000000003</c:v>
                </c:pt>
                <c:pt idx="448">
                  <c:v>91.166984999999983</c:v>
                </c:pt>
                <c:pt idx="449">
                  <c:v>91.030855000000003</c:v>
                </c:pt>
                <c:pt idx="450">
                  <c:v>90.868467999999979</c:v>
                </c:pt>
                <c:pt idx="451">
                  <c:v>90.690793999999983</c:v>
                </c:pt>
                <c:pt idx="452">
                  <c:v>90.519294000000016</c:v>
                </c:pt>
                <c:pt idx="453">
                  <c:v>90.37990099999999</c:v>
                </c:pt>
                <c:pt idx="454">
                  <c:v>90.286323999999993</c:v>
                </c:pt>
                <c:pt idx="455">
                  <c:v>90.223656000000005</c:v>
                </c:pt>
                <c:pt idx="456">
                  <c:v>90.16231999999998</c:v>
                </c:pt>
                <c:pt idx="457">
                  <c:v>90.091044999999994</c:v>
                </c:pt>
                <c:pt idx="458">
                  <c:v>90.016243000000017</c:v>
                </c:pt>
                <c:pt idx="459">
                  <c:v>89.946227000000007</c:v>
                </c:pt>
                <c:pt idx="460">
                  <c:v>89.878932999999989</c:v>
                </c:pt>
                <c:pt idx="461">
                  <c:v>89.80303499999998</c:v>
                </c:pt>
                <c:pt idx="462">
                  <c:v>89.710989999999995</c:v>
                </c:pt>
                <c:pt idx="463">
                  <c:v>89.604967000000002</c:v>
                </c:pt>
                <c:pt idx="464">
                  <c:v>89.497715000000014</c:v>
                </c:pt>
                <c:pt idx="465">
                  <c:v>89.397098</c:v>
                </c:pt>
                <c:pt idx="466">
                  <c:v>89.30177599999999</c:v>
                </c:pt>
                <c:pt idx="467">
                  <c:v>89.202425000000005</c:v>
                </c:pt>
                <c:pt idx="468">
                  <c:v>89.090371999999988</c:v>
                </c:pt>
                <c:pt idx="469">
                  <c:v>88.959810000000004</c:v>
                </c:pt>
                <c:pt idx="470">
                  <c:v>88.805905999999979</c:v>
                </c:pt>
                <c:pt idx="471">
                  <c:v>88.627006999999992</c:v>
                </c:pt>
                <c:pt idx="472">
                  <c:v>88.431678000000005</c:v>
                </c:pt>
                <c:pt idx="473">
                  <c:v>88.240835000000004</c:v>
                </c:pt>
                <c:pt idx="474">
                  <c:v>88.080956</c:v>
                </c:pt>
                <c:pt idx="475">
                  <c:v>87.975811999999991</c:v>
                </c:pt>
                <c:pt idx="476">
                  <c:v>87.932799000000003</c:v>
                </c:pt>
                <c:pt idx="477">
                  <c:v>87.933098000000001</c:v>
                </c:pt>
                <c:pt idx="478">
                  <c:v>87.939037999999982</c:v>
                </c:pt>
                <c:pt idx="479">
                  <c:v>87.921891000000002</c:v>
                </c:pt>
                <c:pt idx="480">
                  <c:v>87.878207999999987</c:v>
                </c:pt>
                <c:pt idx="481">
                  <c:v>87.818611000000004</c:v>
                </c:pt>
                <c:pt idx="482">
                  <c:v>87.751085000000003</c:v>
                </c:pt>
                <c:pt idx="483">
                  <c:v>87.673226</c:v>
                </c:pt>
                <c:pt idx="484">
                  <c:v>87.580684000000005</c:v>
                </c:pt>
                <c:pt idx="485">
                  <c:v>87.474193000000014</c:v>
                </c:pt>
                <c:pt idx="486">
                  <c:v>87.359586999999991</c:v>
                </c:pt>
                <c:pt idx="487">
                  <c:v>87.24461500000001</c:v>
                </c:pt>
                <c:pt idx="488">
                  <c:v>87.13794799999998</c:v>
                </c:pt>
                <c:pt idx="489">
                  <c:v>87.044059000000019</c:v>
                </c:pt>
                <c:pt idx="490">
                  <c:v>86.958083000000002</c:v>
                </c:pt>
                <c:pt idx="491">
                  <c:v>86.866537999999991</c:v>
                </c:pt>
                <c:pt idx="492">
                  <c:v>86.760569000000018</c:v>
                </c:pt>
                <c:pt idx="493">
                  <c:v>86.643462999999983</c:v>
                </c:pt>
                <c:pt idx="494">
                  <c:v>86.525596999999991</c:v>
                </c:pt>
                <c:pt idx="495">
                  <c:v>86.415549999999996</c:v>
                </c:pt>
                <c:pt idx="496">
                  <c:v>86.32131099999998</c:v>
                </c:pt>
                <c:pt idx="497">
                  <c:v>86.250112999999999</c:v>
                </c:pt>
                <c:pt idx="498">
                  <c:v>86.199714</c:v>
                </c:pt>
                <c:pt idx="499">
                  <c:v>86.161031999999992</c:v>
                </c:pt>
                <c:pt idx="500">
                  <c:v>86.126606999999993</c:v>
                </c:pt>
                <c:pt idx="501">
                  <c:v>86.093532999999979</c:v>
                </c:pt>
                <c:pt idx="502">
                  <c:v>86.060248000000001</c:v>
                </c:pt>
                <c:pt idx="503">
                  <c:v>86.025689999999983</c:v>
                </c:pt>
                <c:pt idx="504">
                  <c:v>85.991072000000003</c:v>
                </c:pt>
                <c:pt idx="505">
                  <c:v>85.958280000000002</c:v>
                </c:pt>
                <c:pt idx="506">
                  <c:v>85.926301999999993</c:v>
                </c:pt>
                <c:pt idx="507">
                  <c:v>85.888219000000007</c:v>
                </c:pt>
                <c:pt idx="508">
                  <c:v>85.83508999999998</c:v>
                </c:pt>
                <c:pt idx="509">
                  <c:v>85.762990000000002</c:v>
                </c:pt>
                <c:pt idx="510">
                  <c:v>85.678794999999965</c:v>
                </c:pt>
                <c:pt idx="511">
                  <c:v>85.599975000000001</c:v>
                </c:pt>
                <c:pt idx="512">
                  <c:v>85.542506000000003</c:v>
                </c:pt>
                <c:pt idx="513">
                  <c:v>85.506568999999999</c:v>
                </c:pt>
                <c:pt idx="514">
                  <c:v>85.476703000000001</c:v>
                </c:pt>
                <c:pt idx="515">
                  <c:v>85.435453999999993</c:v>
                </c:pt>
                <c:pt idx="516">
                  <c:v>85.379184999999993</c:v>
                </c:pt>
                <c:pt idx="517">
                  <c:v>85.319927000000007</c:v>
                </c:pt>
                <c:pt idx="518">
                  <c:v>85.275563000000005</c:v>
                </c:pt>
                <c:pt idx="519">
                  <c:v>85.254334</c:v>
                </c:pt>
                <c:pt idx="520">
                  <c:v>85.248943999999995</c:v>
                </c:pt>
                <c:pt idx="521">
                  <c:v>85.244830000000007</c:v>
                </c:pt>
                <c:pt idx="522">
                  <c:v>85.231246999999996</c:v>
                </c:pt>
                <c:pt idx="523">
                  <c:v>85.20889099999998</c:v>
                </c:pt>
                <c:pt idx="524">
                  <c:v>85.186196999999993</c:v>
                </c:pt>
                <c:pt idx="525">
                  <c:v>85.169323000000006</c:v>
                </c:pt>
                <c:pt idx="526">
                  <c:v>85.154505</c:v>
                </c:pt>
                <c:pt idx="527">
                  <c:v>85.12999499999998</c:v>
                </c:pt>
                <c:pt idx="528">
                  <c:v>85.08638599999999</c:v>
                </c:pt>
                <c:pt idx="529">
                  <c:v>85.024884</c:v>
                </c:pt>
                <c:pt idx="530">
                  <c:v>84.957104000000015</c:v>
                </c:pt>
                <c:pt idx="531">
                  <c:v>84.898729000000003</c:v>
                </c:pt>
                <c:pt idx="532">
                  <c:v>84.85971099999999</c:v>
                </c:pt>
                <c:pt idx="533">
                  <c:v>84.838537999999986</c:v>
                </c:pt>
                <c:pt idx="534">
                  <c:v>84.824995000000001</c:v>
                </c:pt>
                <c:pt idx="535">
                  <c:v>84.807541000000001</c:v>
                </c:pt>
                <c:pt idx="536">
                  <c:v>84.779281999999981</c:v>
                </c:pt>
                <c:pt idx="537">
                  <c:v>84.739176</c:v>
                </c:pt>
                <c:pt idx="538">
                  <c:v>84.692453</c:v>
                </c:pt>
                <c:pt idx="539">
                  <c:v>84.648181999999991</c:v>
                </c:pt>
                <c:pt idx="540">
                  <c:v>84.613656000000006</c:v>
                </c:pt>
                <c:pt idx="541">
                  <c:v>84.589427000000001</c:v>
                </c:pt>
                <c:pt idx="542">
                  <c:v>84.569601000000006</c:v>
                </c:pt>
                <c:pt idx="543">
                  <c:v>84.545474999999982</c:v>
                </c:pt>
                <c:pt idx="544">
                  <c:v>84.513486</c:v>
                </c:pt>
                <c:pt idx="545">
                  <c:v>84.475836999999984</c:v>
                </c:pt>
                <c:pt idx="546">
                  <c:v>84.438124000000016</c:v>
                </c:pt>
                <c:pt idx="547">
                  <c:v>84.403065999999995</c:v>
                </c:pt>
                <c:pt idx="548">
                  <c:v>84.36804699999999</c:v>
                </c:pt>
                <c:pt idx="549">
                  <c:v>84.328470999999965</c:v>
                </c:pt>
                <c:pt idx="550">
                  <c:v>84.281756999999999</c:v>
                </c:pt>
                <c:pt idx="551">
                  <c:v>84.230794000000003</c:v>
                </c:pt>
                <c:pt idx="552">
                  <c:v>84.183848999999967</c:v>
                </c:pt>
                <c:pt idx="553">
                  <c:v>84.149370999999988</c:v>
                </c:pt>
                <c:pt idx="554">
                  <c:v>84.128384999999966</c:v>
                </c:pt>
                <c:pt idx="555">
                  <c:v>84.114954999999995</c:v>
                </c:pt>
                <c:pt idx="556">
                  <c:v>84.104974999999982</c:v>
                </c:pt>
                <c:pt idx="557">
                  <c:v>84.099249000000015</c:v>
                </c:pt>
                <c:pt idx="558">
                  <c:v>84.099086999999983</c:v>
                </c:pt>
                <c:pt idx="559">
                  <c:v>84.101917</c:v>
                </c:pt>
                <c:pt idx="560">
                  <c:v>84.103748999999965</c:v>
                </c:pt>
                <c:pt idx="561">
                  <c:v>84.10377299999999</c:v>
                </c:pt>
                <c:pt idx="562">
                  <c:v>84.103274999999982</c:v>
                </c:pt>
                <c:pt idx="563">
                  <c:v>84.101011</c:v>
                </c:pt>
                <c:pt idx="564">
                  <c:v>84.096025999999995</c:v>
                </c:pt>
                <c:pt idx="565">
                  <c:v>84.08945199999998</c:v>
                </c:pt>
                <c:pt idx="566">
                  <c:v>84.083163999999996</c:v>
                </c:pt>
                <c:pt idx="567">
                  <c:v>84.076039999999992</c:v>
                </c:pt>
                <c:pt idx="568">
                  <c:v>84.067475000000002</c:v>
                </c:pt>
                <c:pt idx="569">
                  <c:v>84.063968000000003</c:v>
                </c:pt>
                <c:pt idx="570">
                  <c:v>84.074489</c:v>
                </c:pt>
                <c:pt idx="571">
                  <c:v>84.100420999999983</c:v>
                </c:pt>
                <c:pt idx="572">
                  <c:v>84.132485999999986</c:v>
                </c:pt>
                <c:pt idx="573">
                  <c:v>84.158609999999982</c:v>
                </c:pt>
                <c:pt idx="574">
                  <c:v>84.171576999999985</c:v>
                </c:pt>
                <c:pt idx="575">
                  <c:v>84.171435999999986</c:v>
                </c:pt>
                <c:pt idx="576">
                  <c:v>84.165161999999981</c:v>
                </c:pt>
                <c:pt idx="577">
                  <c:v>84.163400999999979</c:v>
                </c:pt>
                <c:pt idx="578">
                  <c:v>84.174002999999985</c:v>
                </c:pt>
                <c:pt idx="579">
                  <c:v>84.19682899999998</c:v>
                </c:pt>
                <c:pt idx="580">
                  <c:v>84.227626000000015</c:v>
                </c:pt>
                <c:pt idx="581">
                  <c:v>84.264911000000012</c:v>
                </c:pt>
                <c:pt idx="582">
                  <c:v>84.309646000000001</c:v>
                </c:pt>
                <c:pt idx="583">
                  <c:v>84.360231999999982</c:v>
                </c:pt>
                <c:pt idx="584">
                  <c:v>84.412576999999999</c:v>
                </c:pt>
                <c:pt idx="585">
                  <c:v>84.46445300000002</c:v>
                </c:pt>
                <c:pt idx="586">
                  <c:v>84.516633999999996</c:v>
                </c:pt>
                <c:pt idx="587">
                  <c:v>84.570725999999979</c:v>
                </c:pt>
                <c:pt idx="588">
                  <c:v>84.628360999999984</c:v>
                </c:pt>
                <c:pt idx="589">
                  <c:v>84.690756999999991</c:v>
                </c:pt>
                <c:pt idx="590">
                  <c:v>84.755753999999982</c:v>
                </c:pt>
                <c:pt idx="591">
                  <c:v>84.817235999999994</c:v>
                </c:pt>
                <c:pt idx="592">
                  <c:v>84.869365000000002</c:v>
                </c:pt>
                <c:pt idx="593">
                  <c:v>84.911229000000034</c:v>
                </c:pt>
                <c:pt idx="594">
                  <c:v>84.947148999999996</c:v>
                </c:pt>
                <c:pt idx="595">
                  <c:v>84.984094000000013</c:v>
                </c:pt>
                <c:pt idx="596">
                  <c:v>85.029809999999998</c:v>
                </c:pt>
                <c:pt idx="597">
                  <c:v>85.087109999999996</c:v>
                </c:pt>
                <c:pt idx="598">
                  <c:v>85.149860000000004</c:v>
                </c:pt>
                <c:pt idx="599">
                  <c:v>85.208031999999989</c:v>
                </c:pt>
                <c:pt idx="600">
                  <c:v>85.259618000000003</c:v>
                </c:pt>
                <c:pt idx="601">
                  <c:v>85.31367299999998</c:v>
                </c:pt>
                <c:pt idx="602">
                  <c:v>85.378467999999984</c:v>
                </c:pt>
                <c:pt idx="603">
                  <c:v>85.451195000000013</c:v>
                </c:pt>
                <c:pt idx="604">
                  <c:v>85.522503</c:v>
                </c:pt>
                <c:pt idx="605">
                  <c:v>85.58859799999999</c:v>
                </c:pt>
                <c:pt idx="606">
                  <c:v>85.654809</c:v>
                </c:pt>
                <c:pt idx="607">
                  <c:v>85.728962999999979</c:v>
                </c:pt>
                <c:pt idx="608">
                  <c:v>85.814198000000005</c:v>
                </c:pt>
                <c:pt idx="609">
                  <c:v>85.907290000000017</c:v>
                </c:pt>
                <c:pt idx="610">
                  <c:v>86.000738999999967</c:v>
                </c:pt>
                <c:pt idx="611">
                  <c:v>86.085845999999989</c:v>
                </c:pt>
                <c:pt idx="612">
                  <c:v>86.157503000000005</c:v>
                </c:pt>
                <c:pt idx="613">
                  <c:v>86.218095000000005</c:v>
                </c:pt>
                <c:pt idx="614">
                  <c:v>86.278520999999998</c:v>
                </c:pt>
                <c:pt idx="615">
                  <c:v>86.352222999999981</c:v>
                </c:pt>
                <c:pt idx="616">
                  <c:v>86.446341000000004</c:v>
                </c:pt>
                <c:pt idx="617">
                  <c:v>86.554632999999981</c:v>
                </c:pt>
                <c:pt idx="618">
                  <c:v>86.661670000000001</c:v>
                </c:pt>
                <c:pt idx="619">
                  <c:v>86.756360000000001</c:v>
                </c:pt>
                <c:pt idx="620">
                  <c:v>86.841701</c:v>
                </c:pt>
                <c:pt idx="621">
                  <c:v>86.930012000000005</c:v>
                </c:pt>
                <c:pt idx="622">
                  <c:v>87.028078999999991</c:v>
                </c:pt>
                <c:pt idx="623">
                  <c:v>87.130373999999989</c:v>
                </c:pt>
                <c:pt idx="624">
                  <c:v>87.226422999999983</c:v>
                </c:pt>
                <c:pt idx="625">
                  <c:v>87.312821</c:v>
                </c:pt>
                <c:pt idx="626">
                  <c:v>87.395263999999997</c:v>
                </c:pt>
                <c:pt idx="627">
                  <c:v>87.480541000000002</c:v>
                </c:pt>
                <c:pt idx="628">
                  <c:v>87.568603999999993</c:v>
                </c:pt>
                <c:pt idx="629">
                  <c:v>87.654031999999987</c:v>
                </c:pt>
                <c:pt idx="630">
                  <c:v>87.73375799999998</c:v>
                </c:pt>
                <c:pt idx="631">
                  <c:v>87.811888999999979</c:v>
                </c:pt>
                <c:pt idx="632">
                  <c:v>87.895809</c:v>
                </c:pt>
                <c:pt idx="633">
                  <c:v>87.988063999999994</c:v>
                </c:pt>
                <c:pt idx="634">
                  <c:v>88.083658</c:v>
                </c:pt>
                <c:pt idx="635">
                  <c:v>88.175050999999968</c:v>
                </c:pt>
                <c:pt idx="636">
                  <c:v>88.25850699999998</c:v>
                </c:pt>
                <c:pt idx="637">
                  <c:v>88.33572599999998</c:v>
                </c:pt>
                <c:pt idx="638">
                  <c:v>88.411994000000021</c:v>
                </c:pt>
                <c:pt idx="639">
                  <c:v>88.493709999999993</c:v>
                </c:pt>
                <c:pt idx="640">
                  <c:v>88.585115000000002</c:v>
                </c:pt>
                <c:pt idx="641">
                  <c:v>88.683909</c:v>
                </c:pt>
                <c:pt idx="642">
                  <c:v>88.780349000000001</c:v>
                </c:pt>
                <c:pt idx="643">
                  <c:v>88.864140000000006</c:v>
                </c:pt>
                <c:pt idx="644">
                  <c:v>88.933306000000002</c:v>
                </c:pt>
                <c:pt idx="645">
                  <c:v>88.995636000000005</c:v>
                </c:pt>
                <c:pt idx="646">
                  <c:v>89.060783000000001</c:v>
                </c:pt>
                <c:pt idx="647">
                  <c:v>89.133208999999979</c:v>
                </c:pt>
                <c:pt idx="648">
                  <c:v>89.212239999999994</c:v>
                </c:pt>
                <c:pt idx="649">
                  <c:v>89.296081999999998</c:v>
                </c:pt>
                <c:pt idx="650">
                  <c:v>89.382582999999968</c:v>
                </c:pt>
                <c:pt idx="651">
                  <c:v>89.46721100000002</c:v>
                </c:pt>
                <c:pt idx="652">
                  <c:v>89.543345000000002</c:v>
                </c:pt>
                <c:pt idx="653">
                  <c:v>89.605676999999986</c:v>
                </c:pt>
                <c:pt idx="654">
                  <c:v>89.655470999999977</c:v>
                </c:pt>
                <c:pt idx="655">
                  <c:v>89.700923000000017</c:v>
                </c:pt>
                <c:pt idx="656">
                  <c:v>89.751565999999997</c:v>
                </c:pt>
                <c:pt idx="657">
                  <c:v>89.810292000000004</c:v>
                </c:pt>
                <c:pt idx="658">
                  <c:v>89.870882999999992</c:v>
                </c:pt>
                <c:pt idx="659">
                  <c:v>89.924818000000002</c:v>
                </c:pt>
                <c:pt idx="660">
                  <c:v>89.97007499999998</c:v>
                </c:pt>
                <c:pt idx="661">
                  <c:v>90.012495000000001</c:v>
                </c:pt>
                <c:pt idx="662">
                  <c:v>90.059099000000003</c:v>
                </c:pt>
                <c:pt idx="663">
                  <c:v>90.111947000000001</c:v>
                </c:pt>
                <c:pt idx="664">
                  <c:v>90.168403999999981</c:v>
                </c:pt>
                <c:pt idx="665">
                  <c:v>90.224925000000013</c:v>
                </c:pt>
                <c:pt idx="666">
                  <c:v>90.279240000000001</c:v>
                </c:pt>
                <c:pt idx="667">
                  <c:v>90.329709999999992</c:v>
                </c:pt>
                <c:pt idx="668">
                  <c:v>90.374578999999969</c:v>
                </c:pt>
                <c:pt idx="669">
                  <c:v>90.412300999999999</c:v>
                </c:pt>
                <c:pt idx="670">
                  <c:v>90.442735999999982</c:v>
                </c:pt>
                <c:pt idx="671">
                  <c:v>90.468915999999993</c:v>
                </c:pt>
                <c:pt idx="672">
                  <c:v>90.497815000000017</c:v>
                </c:pt>
                <c:pt idx="673">
                  <c:v>90.536550000000005</c:v>
                </c:pt>
                <c:pt idx="674">
                  <c:v>90.58663199999998</c:v>
                </c:pt>
                <c:pt idx="675">
                  <c:v>90.641181000000003</c:v>
                </c:pt>
                <c:pt idx="676">
                  <c:v>90.689515</c:v>
                </c:pt>
                <c:pt idx="677">
                  <c:v>90.724870999999979</c:v>
                </c:pt>
                <c:pt idx="678">
                  <c:v>90.748315000000005</c:v>
                </c:pt>
                <c:pt idx="679">
                  <c:v>90.766146000000006</c:v>
                </c:pt>
                <c:pt idx="680">
                  <c:v>90.784019000000015</c:v>
                </c:pt>
                <c:pt idx="681">
                  <c:v>90.802733999999987</c:v>
                </c:pt>
                <c:pt idx="682">
                  <c:v>90.819874999999982</c:v>
                </c:pt>
                <c:pt idx="683">
                  <c:v>90.834064000000012</c:v>
                </c:pt>
                <c:pt idx="684">
                  <c:v>90.846030999999982</c:v>
                </c:pt>
                <c:pt idx="685">
                  <c:v>90.855699000000001</c:v>
                </c:pt>
                <c:pt idx="686">
                  <c:v>90.861216000000013</c:v>
                </c:pt>
                <c:pt idx="687">
                  <c:v>90.863345999999993</c:v>
                </c:pt>
                <c:pt idx="688">
                  <c:v>90.868757999999985</c:v>
                </c:pt>
                <c:pt idx="689">
                  <c:v>90.884919999999994</c:v>
                </c:pt>
                <c:pt idx="690">
                  <c:v>90.911792000000005</c:v>
                </c:pt>
                <c:pt idx="691">
                  <c:v>90.941680000000019</c:v>
                </c:pt>
                <c:pt idx="692">
                  <c:v>90.967856000000012</c:v>
                </c:pt>
                <c:pt idx="693">
                  <c:v>90.990791999999999</c:v>
                </c:pt>
                <c:pt idx="694">
                  <c:v>91.014616000000018</c:v>
                </c:pt>
                <c:pt idx="695">
                  <c:v>91.039863999999994</c:v>
                </c:pt>
                <c:pt idx="696">
                  <c:v>91.061879000000005</c:v>
                </c:pt>
                <c:pt idx="697">
                  <c:v>91.075305999999983</c:v>
                </c:pt>
                <c:pt idx="698">
                  <c:v>91.080264000000014</c:v>
                </c:pt>
                <c:pt idx="699">
                  <c:v>91.084325000000007</c:v>
                </c:pt>
                <c:pt idx="700">
                  <c:v>91.098568999999998</c:v>
                </c:pt>
                <c:pt idx="701">
                  <c:v>91.128208999999984</c:v>
                </c:pt>
                <c:pt idx="702">
                  <c:v>91.167295999999993</c:v>
                </c:pt>
                <c:pt idx="703">
                  <c:v>91.204016999999993</c:v>
                </c:pt>
                <c:pt idx="704">
                  <c:v>91.231240000000014</c:v>
                </c:pt>
                <c:pt idx="705">
                  <c:v>91.250258000000002</c:v>
                </c:pt>
                <c:pt idx="706">
                  <c:v>91.265080999999981</c:v>
                </c:pt>
                <c:pt idx="707">
                  <c:v>91.27825</c:v>
                </c:pt>
                <c:pt idx="708">
                  <c:v>91.293907000000004</c:v>
                </c:pt>
                <c:pt idx="709">
                  <c:v>91.31962900000002</c:v>
                </c:pt>
                <c:pt idx="710">
                  <c:v>91.360430999999991</c:v>
                </c:pt>
                <c:pt idx="711">
                  <c:v>91.411753000000019</c:v>
                </c:pt>
                <c:pt idx="712">
                  <c:v>91.461264000000028</c:v>
                </c:pt>
                <c:pt idx="713">
                  <c:v>91.498328000000001</c:v>
                </c:pt>
                <c:pt idx="714">
                  <c:v>91.521564999999995</c:v>
                </c:pt>
                <c:pt idx="715">
                  <c:v>91.539242999999999</c:v>
                </c:pt>
                <c:pt idx="716">
                  <c:v>91.56249099999998</c:v>
                </c:pt>
                <c:pt idx="717">
                  <c:v>91.596908999999982</c:v>
                </c:pt>
                <c:pt idx="718">
                  <c:v>91.63855199999999</c:v>
                </c:pt>
                <c:pt idx="719">
                  <c:v>91.678745999999975</c:v>
                </c:pt>
                <c:pt idx="720">
                  <c:v>91.71273699999999</c:v>
                </c:pt>
                <c:pt idx="721">
                  <c:v>91.741074000000012</c:v>
                </c:pt>
                <c:pt idx="722">
                  <c:v>91.764775</c:v>
                </c:pt>
                <c:pt idx="723">
                  <c:v>91.783899000000005</c:v>
                </c:pt>
                <c:pt idx="724">
                  <c:v>91.802549999999982</c:v>
                </c:pt>
                <c:pt idx="725">
                  <c:v>91.830235000000002</c:v>
                </c:pt>
                <c:pt idx="726">
                  <c:v>91.872803999999988</c:v>
                </c:pt>
                <c:pt idx="727">
                  <c:v>91.923626999999996</c:v>
                </c:pt>
                <c:pt idx="728">
                  <c:v>91.969149000000016</c:v>
                </c:pt>
                <c:pt idx="729">
                  <c:v>92.003202000000002</c:v>
                </c:pt>
                <c:pt idx="730">
                  <c:v>92.032822999999979</c:v>
                </c:pt>
                <c:pt idx="731">
                  <c:v>92.069618000000006</c:v>
                </c:pt>
                <c:pt idx="732">
                  <c:v>92.117632</c:v>
                </c:pt>
                <c:pt idx="733">
                  <c:v>92.17065199999999</c:v>
                </c:pt>
                <c:pt idx="734">
                  <c:v>92.21937699999998</c:v>
                </c:pt>
                <c:pt idx="735">
                  <c:v>92.259974999999983</c:v>
                </c:pt>
                <c:pt idx="736">
                  <c:v>92.294918999999993</c:v>
                </c:pt>
                <c:pt idx="737">
                  <c:v>92.329009999999982</c:v>
                </c:pt>
                <c:pt idx="738">
                  <c:v>92.364896999999999</c:v>
                </c:pt>
                <c:pt idx="739">
                  <c:v>92.402412999999981</c:v>
                </c:pt>
                <c:pt idx="740">
                  <c:v>92.439851000000004</c:v>
                </c:pt>
                <c:pt idx="741">
                  <c:v>92.474851999999998</c:v>
                </c:pt>
                <c:pt idx="742">
                  <c:v>92.506119999999996</c:v>
                </c:pt>
                <c:pt idx="743">
                  <c:v>92.535185999999982</c:v>
                </c:pt>
                <c:pt idx="744">
                  <c:v>92.566829999999996</c:v>
                </c:pt>
                <c:pt idx="745">
                  <c:v>92.606457999999989</c:v>
                </c:pt>
                <c:pt idx="746">
                  <c:v>92.657569999999993</c:v>
                </c:pt>
                <c:pt idx="747">
                  <c:v>92.719047000000003</c:v>
                </c:pt>
                <c:pt idx="748">
                  <c:v>92.784186000000005</c:v>
                </c:pt>
                <c:pt idx="749">
                  <c:v>92.842460000000003</c:v>
                </c:pt>
                <c:pt idx="750">
                  <c:v>92.88472299999998</c:v>
                </c:pt>
                <c:pt idx="751">
                  <c:v>92.909819999999996</c:v>
                </c:pt>
                <c:pt idx="752">
                  <c:v>92.925865000000002</c:v>
                </c:pt>
                <c:pt idx="753">
                  <c:v>92.945009999999996</c:v>
                </c:pt>
                <c:pt idx="754">
                  <c:v>92.977125000000015</c:v>
                </c:pt>
                <c:pt idx="755">
                  <c:v>93.025838999999991</c:v>
                </c:pt>
                <c:pt idx="756">
                  <c:v>93.086613999999997</c:v>
                </c:pt>
                <c:pt idx="757">
                  <c:v>93.148883999999981</c:v>
                </c:pt>
                <c:pt idx="758">
                  <c:v>93.202924999999993</c:v>
                </c:pt>
                <c:pt idx="759">
                  <c:v>93.247058999999993</c:v>
                </c:pt>
                <c:pt idx="760">
                  <c:v>93.287107000000006</c:v>
                </c:pt>
                <c:pt idx="761">
                  <c:v>93.329269999999994</c:v>
                </c:pt>
                <c:pt idx="762">
                  <c:v>93.375097999999966</c:v>
                </c:pt>
                <c:pt idx="763">
                  <c:v>93.422537999999989</c:v>
                </c:pt>
                <c:pt idx="764">
                  <c:v>93.468528000000006</c:v>
                </c:pt>
                <c:pt idx="765">
                  <c:v>93.509045</c:v>
                </c:pt>
                <c:pt idx="766">
                  <c:v>93.541996999999995</c:v>
                </c:pt>
                <c:pt idx="767">
                  <c:v>93.571271999999979</c:v>
                </c:pt>
                <c:pt idx="768">
                  <c:v>93.605443999999991</c:v>
                </c:pt>
                <c:pt idx="769">
                  <c:v>93.649796999999992</c:v>
                </c:pt>
                <c:pt idx="770">
                  <c:v>93.700722999999982</c:v>
                </c:pt>
                <c:pt idx="771">
                  <c:v>93.750927000000004</c:v>
                </c:pt>
                <c:pt idx="772">
                  <c:v>93.797564000000008</c:v>
                </c:pt>
                <c:pt idx="773">
                  <c:v>93.84232999999999</c:v>
                </c:pt>
                <c:pt idx="774">
                  <c:v>93.886179999999982</c:v>
                </c:pt>
                <c:pt idx="775">
                  <c:v>93.927266000000017</c:v>
                </c:pt>
                <c:pt idx="776">
                  <c:v>93.963060999999996</c:v>
                </c:pt>
                <c:pt idx="777">
                  <c:v>93.992604000000014</c:v>
                </c:pt>
                <c:pt idx="778">
                  <c:v>94.016565000000014</c:v>
                </c:pt>
                <c:pt idx="779">
                  <c:v>94.038404</c:v>
                </c:pt>
                <c:pt idx="780">
                  <c:v>94.064026000000013</c:v>
                </c:pt>
                <c:pt idx="781">
                  <c:v>94.098757999999989</c:v>
                </c:pt>
                <c:pt idx="782">
                  <c:v>94.143487999999991</c:v>
                </c:pt>
                <c:pt idx="783">
                  <c:v>94.194018</c:v>
                </c:pt>
                <c:pt idx="784">
                  <c:v>94.243690000000015</c:v>
                </c:pt>
                <c:pt idx="785">
                  <c:v>94.287352999999982</c:v>
                </c:pt>
                <c:pt idx="786">
                  <c:v>94.325266999999982</c:v>
                </c:pt>
                <c:pt idx="787">
                  <c:v>94.362994999999998</c:v>
                </c:pt>
                <c:pt idx="788">
                  <c:v>94.405906000000002</c:v>
                </c:pt>
                <c:pt idx="789">
                  <c:v>94.454124000000007</c:v>
                </c:pt>
                <c:pt idx="790">
                  <c:v>94.503551000000002</c:v>
                </c:pt>
                <c:pt idx="791">
                  <c:v>94.551817999999983</c:v>
                </c:pt>
                <c:pt idx="792">
                  <c:v>94.600111999999982</c:v>
                </c:pt>
                <c:pt idx="793">
                  <c:v>94.649174000000002</c:v>
                </c:pt>
                <c:pt idx="794">
                  <c:v>94.69585499999998</c:v>
                </c:pt>
                <c:pt idx="795">
                  <c:v>94.736181999999999</c:v>
                </c:pt>
                <c:pt idx="796">
                  <c:v>94.76943</c:v>
                </c:pt>
                <c:pt idx="797">
                  <c:v>94.798770999999988</c:v>
                </c:pt>
                <c:pt idx="798">
                  <c:v>94.828300999999968</c:v>
                </c:pt>
                <c:pt idx="799">
                  <c:v>94.861169000000018</c:v>
                </c:pt>
                <c:pt idx="800">
                  <c:v>94.898144000000002</c:v>
                </c:pt>
                <c:pt idx="801">
                  <c:v>94.936831999999981</c:v>
                </c:pt>
                <c:pt idx="802">
                  <c:v>94.973421999999999</c:v>
                </c:pt>
                <c:pt idx="803">
                  <c:v>95.006226999999996</c:v>
                </c:pt>
                <c:pt idx="804">
                  <c:v>95.036886999999979</c:v>
                </c:pt>
                <c:pt idx="805">
                  <c:v>95.067651000000012</c:v>
                </c:pt>
                <c:pt idx="806">
                  <c:v>95.100201999999982</c:v>
                </c:pt>
                <c:pt idx="807">
                  <c:v>95.13722300000002</c:v>
                </c:pt>
                <c:pt idx="808">
                  <c:v>95.181697999999983</c:v>
                </c:pt>
                <c:pt idx="809">
                  <c:v>95.231774000000001</c:v>
                </c:pt>
                <c:pt idx="810">
                  <c:v>95.278381999999965</c:v>
                </c:pt>
                <c:pt idx="811">
                  <c:v>95.312628000000004</c:v>
                </c:pt>
                <c:pt idx="812">
                  <c:v>95.333993000000007</c:v>
                </c:pt>
                <c:pt idx="813">
                  <c:v>95.350712999999985</c:v>
                </c:pt>
                <c:pt idx="814">
                  <c:v>95.370864999999981</c:v>
                </c:pt>
                <c:pt idx="815">
                  <c:v>95.396161000000006</c:v>
                </c:pt>
                <c:pt idx="816">
                  <c:v>95.423735999999991</c:v>
                </c:pt>
                <c:pt idx="817">
                  <c:v>95.451058000000003</c:v>
                </c:pt>
                <c:pt idx="818">
                  <c:v>95.477220000000017</c:v>
                </c:pt>
                <c:pt idx="819">
                  <c:v>95.500180999999998</c:v>
                </c:pt>
                <c:pt idx="820">
                  <c:v>95.516430999999983</c:v>
                </c:pt>
                <c:pt idx="821">
                  <c:v>95.525514999999999</c:v>
                </c:pt>
                <c:pt idx="822">
                  <c:v>95.533456999999999</c:v>
                </c:pt>
                <c:pt idx="823">
                  <c:v>95.549245000000013</c:v>
                </c:pt>
                <c:pt idx="824">
                  <c:v>95.57732</c:v>
                </c:pt>
                <c:pt idx="825">
                  <c:v>95.613907999999981</c:v>
                </c:pt>
                <c:pt idx="826">
                  <c:v>95.651051999999993</c:v>
                </c:pt>
                <c:pt idx="827">
                  <c:v>95.683221000000003</c:v>
                </c:pt>
                <c:pt idx="828">
                  <c:v>95.710448999999983</c:v>
                </c:pt>
                <c:pt idx="829">
                  <c:v>95.736336999999992</c:v>
                </c:pt>
                <c:pt idx="830">
                  <c:v>95.763857999999999</c:v>
                </c:pt>
                <c:pt idx="831">
                  <c:v>95.792785999999992</c:v>
                </c:pt>
                <c:pt idx="832">
                  <c:v>95.819226000000015</c:v>
                </c:pt>
                <c:pt idx="833">
                  <c:v>95.83884399999998</c:v>
                </c:pt>
                <c:pt idx="834">
                  <c:v>95.850183000000001</c:v>
                </c:pt>
                <c:pt idx="835">
                  <c:v>95.855204000000001</c:v>
                </c:pt>
                <c:pt idx="836">
                  <c:v>95.857217000000006</c:v>
                </c:pt>
                <c:pt idx="837">
                  <c:v>95.860096999999982</c:v>
                </c:pt>
                <c:pt idx="838">
                  <c:v>95.869313000000005</c:v>
                </c:pt>
                <c:pt idx="839">
                  <c:v>95.89005899999998</c:v>
                </c:pt>
                <c:pt idx="840">
                  <c:v>95.922577999999987</c:v>
                </c:pt>
                <c:pt idx="841">
                  <c:v>95.960927000000012</c:v>
                </c:pt>
                <c:pt idx="842">
                  <c:v>95.997538000000006</c:v>
                </c:pt>
                <c:pt idx="843">
                  <c:v>96.027850999999998</c:v>
                </c:pt>
                <c:pt idx="844">
                  <c:v>96.04997299999998</c:v>
                </c:pt>
                <c:pt idx="845">
                  <c:v>96.062651000000002</c:v>
                </c:pt>
                <c:pt idx="846">
                  <c:v>96.066794999999999</c:v>
                </c:pt>
                <c:pt idx="847">
                  <c:v>96.06814</c:v>
                </c:pt>
                <c:pt idx="848">
                  <c:v>96.074933999999999</c:v>
                </c:pt>
                <c:pt idx="849">
                  <c:v>96.091176000000004</c:v>
                </c:pt>
                <c:pt idx="850">
                  <c:v>96.11299799999999</c:v>
                </c:pt>
                <c:pt idx="851">
                  <c:v>96.132041999999984</c:v>
                </c:pt>
                <c:pt idx="852">
                  <c:v>96.141575000000003</c:v>
                </c:pt>
                <c:pt idx="853">
                  <c:v>96.140101000000001</c:v>
                </c:pt>
                <c:pt idx="854">
                  <c:v>96.131873999999982</c:v>
                </c:pt>
                <c:pt idx="855">
                  <c:v>96.124994999999998</c:v>
                </c:pt>
                <c:pt idx="856">
                  <c:v>96.126742999999991</c:v>
                </c:pt>
                <c:pt idx="857">
                  <c:v>96.137512999999998</c:v>
                </c:pt>
                <c:pt idx="858">
                  <c:v>96.15129899999998</c:v>
                </c:pt>
                <c:pt idx="859">
                  <c:v>96.162920999999983</c:v>
                </c:pt>
                <c:pt idx="860">
                  <c:v>96.173625999999999</c:v>
                </c:pt>
                <c:pt idx="861">
                  <c:v>96.187154000000007</c:v>
                </c:pt>
                <c:pt idx="862">
                  <c:v>96.202329999999989</c:v>
                </c:pt>
                <c:pt idx="863">
                  <c:v>96.212253000000018</c:v>
                </c:pt>
                <c:pt idx="864">
                  <c:v>96.210410999999993</c:v>
                </c:pt>
                <c:pt idx="865">
                  <c:v>96.195970999999986</c:v>
                </c:pt>
                <c:pt idx="866">
                  <c:v>96.174909999999983</c:v>
                </c:pt>
                <c:pt idx="867">
                  <c:v>96.156777999999974</c:v>
                </c:pt>
                <c:pt idx="868">
                  <c:v>96.149558999999982</c:v>
                </c:pt>
                <c:pt idx="869">
                  <c:v>96.155688999999967</c:v>
                </c:pt>
                <c:pt idx="870">
                  <c:v>96.17164799999999</c:v>
                </c:pt>
                <c:pt idx="871">
                  <c:v>96.190016</c:v>
                </c:pt>
                <c:pt idx="872">
                  <c:v>96.202754999999982</c:v>
                </c:pt>
                <c:pt idx="873">
                  <c:v>96.205262000000005</c:v>
                </c:pt>
                <c:pt idx="874">
                  <c:v>96.198533999999981</c:v>
                </c:pt>
                <c:pt idx="875">
                  <c:v>96.188697999999988</c:v>
                </c:pt>
                <c:pt idx="876">
                  <c:v>96.183194999999998</c:v>
                </c:pt>
                <c:pt idx="877">
                  <c:v>96.184209999999993</c:v>
                </c:pt>
                <c:pt idx="878">
                  <c:v>96.184735999999987</c:v>
                </c:pt>
                <c:pt idx="879">
                  <c:v>96.173383999999984</c:v>
                </c:pt>
                <c:pt idx="880">
                  <c:v>96.147256000000013</c:v>
                </c:pt>
                <c:pt idx="881">
                  <c:v>96.118957999999992</c:v>
                </c:pt>
                <c:pt idx="882">
                  <c:v>96.107102999999981</c:v>
                </c:pt>
                <c:pt idx="883">
                  <c:v>96.118529999999993</c:v>
                </c:pt>
                <c:pt idx="884">
                  <c:v>96.141734999999983</c:v>
                </c:pt>
                <c:pt idx="885">
                  <c:v>96.158044999999987</c:v>
                </c:pt>
                <c:pt idx="886">
                  <c:v>96.157473999999979</c:v>
                </c:pt>
                <c:pt idx="887">
                  <c:v>96.142216000000005</c:v>
                </c:pt>
                <c:pt idx="888">
                  <c:v>96.12018599999999</c:v>
                </c:pt>
                <c:pt idx="889">
                  <c:v>96.098974999999982</c:v>
                </c:pt>
                <c:pt idx="890">
                  <c:v>96.083770999999984</c:v>
                </c:pt>
                <c:pt idx="891">
                  <c:v>96.075309999999988</c:v>
                </c:pt>
                <c:pt idx="892">
                  <c:v>96.069305999999983</c:v>
                </c:pt>
                <c:pt idx="893">
                  <c:v>96.060514999999995</c:v>
                </c:pt>
                <c:pt idx="894">
                  <c:v>96.045774999999992</c:v>
                </c:pt>
                <c:pt idx="895">
                  <c:v>96.024585000000002</c:v>
                </c:pt>
                <c:pt idx="896">
                  <c:v>95.998064999999997</c:v>
                </c:pt>
                <c:pt idx="897">
                  <c:v>95.969408999999999</c:v>
                </c:pt>
                <c:pt idx="898">
                  <c:v>95.941939000000019</c:v>
                </c:pt>
                <c:pt idx="899">
                  <c:v>95.916076000000004</c:v>
                </c:pt>
                <c:pt idx="900">
                  <c:v>95.890645000000006</c:v>
                </c:pt>
                <c:pt idx="901">
                  <c:v>95.867213000000021</c:v>
                </c:pt>
                <c:pt idx="902">
                  <c:v>95.85038999999999</c:v>
                </c:pt>
                <c:pt idx="903">
                  <c:v>95.842428999999981</c:v>
                </c:pt>
                <c:pt idx="904">
                  <c:v>95.838712999999984</c:v>
                </c:pt>
                <c:pt idx="905">
                  <c:v>95.829173999999981</c:v>
                </c:pt>
                <c:pt idx="906">
                  <c:v>95.805376999999964</c:v>
                </c:pt>
                <c:pt idx="907">
                  <c:v>95.766970999999998</c:v>
                </c:pt>
                <c:pt idx="908">
                  <c:v>95.723115000000007</c:v>
                </c:pt>
                <c:pt idx="909">
                  <c:v>95.686320999999992</c:v>
                </c:pt>
                <c:pt idx="910">
                  <c:v>95.662972999999965</c:v>
                </c:pt>
                <c:pt idx="911">
                  <c:v>95.648634999999999</c:v>
                </c:pt>
                <c:pt idx="912">
                  <c:v>95.631986999999981</c:v>
                </c:pt>
                <c:pt idx="913">
                  <c:v>95.602531999999968</c:v>
                </c:pt>
                <c:pt idx="914">
                  <c:v>95.553953000000007</c:v>
                </c:pt>
                <c:pt idx="915">
                  <c:v>95.485377999999969</c:v>
                </c:pt>
                <c:pt idx="916">
                  <c:v>95.402930000000012</c:v>
                </c:pt>
                <c:pt idx="917">
                  <c:v>95.319202000000004</c:v>
                </c:pt>
                <c:pt idx="918">
                  <c:v>95.246813000000017</c:v>
                </c:pt>
                <c:pt idx="919">
                  <c:v>95.190866</c:v>
                </c:pt>
                <c:pt idx="920">
                  <c:v>95.14858199999999</c:v>
                </c:pt>
                <c:pt idx="921">
                  <c:v>95.114464999999996</c:v>
                </c:pt>
                <c:pt idx="922">
                  <c:v>95.083928999999998</c:v>
                </c:pt>
                <c:pt idx="923">
                  <c:v>95.052338999999989</c:v>
                </c:pt>
                <c:pt idx="924">
                  <c:v>95.015152</c:v>
                </c:pt>
                <c:pt idx="925">
                  <c:v>94.969175000000007</c:v>
                </c:pt>
                <c:pt idx="926">
                  <c:v>94.912690999999995</c:v>
                </c:pt>
                <c:pt idx="927">
                  <c:v>94.845119999999994</c:v>
                </c:pt>
                <c:pt idx="928">
                  <c:v>94.767779000000004</c:v>
                </c:pt>
                <c:pt idx="929">
                  <c:v>94.683625000000006</c:v>
                </c:pt>
                <c:pt idx="930">
                  <c:v>94.59257199999999</c:v>
                </c:pt>
                <c:pt idx="931">
                  <c:v>94.490534999999994</c:v>
                </c:pt>
                <c:pt idx="932">
                  <c:v>94.377783999999991</c:v>
                </c:pt>
                <c:pt idx="933">
                  <c:v>94.266546000000005</c:v>
                </c:pt>
                <c:pt idx="934">
                  <c:v>94.174191999999991</c:v>
                </c:pt>
                <c:pt idx="935">
                  <c:v>94.107814000000005</c:v>
                </c:pt>
                <c:pt idx="936">
                  <c:v>94.058919000000003</c:v>
                </c:pt>
                <c:pt idx="937">
                  <c:v>94.013096000000004</c:v>
                </c:pt>
                <c:pt idx="938">
                  <c:v>93.960815999999994</c:v>
                </c:pt>
                <c:pt idx="939">
                  <c:v>93.898921999999999</c:v>
                </c:pt>
                <c:pt idx="940">
                  <c:v>93.82555099999999</c:v>
                </c:pt>
                <c:pt idx="941">
                  <c:v>93.735512</c:v>
                </c:pt>
                <c:pt idx="942">
                  <c:v>93.623727999999986</c:v>
                </c:pt>
                <c:pt idx="943">
                  <c:v>93.495243000000016</c:v>
                </c:pt>
                <c:pt idx="944">
                  <c:v>93.371426999999983</c:v>
                </c:pt>
                <c:pt idx="945">
                  <c:v>93.277698999999998</c:v>
                </c:pt>
                <c:pt idx="946">
                  <c:v>93.218412000000001</c:v>
                </c:pt>
                <c:pt idx="947">
                  <c:v>93.166050999999982</c:v>
                </c:pt>
                <c:pt idx="948">
                  <c:v>93.080579999999998</c:v>
                </c:pt>
                <c:pt idx="949">
                  <c:v>92.942198000000005</c:v>
                </c:pt>
                <c:pt idx="950">
                  <c:v>92.764205000000018</c:v>
                </c:pt>
                <c:pt idx="951">
                  <c:v>92.574826999999999</c:v>
                </c:pt>
                <c:pt idx="952">
                  <c:v>92.387061000000003</c:v>
                </c:pt>
                <c:pt idx="953">
                  <c:v>92.186140999999992</c:v>
                </c:pt>
                <c:pt idx="954">
                  <c:v>91.947739999999996</c:v>
                </c:pt>
                <c:pt idx="955">
                  <c:v>91.673653999999999</c:v>
                </c:pt>
                <c:pt idx="956">
                  <c:v>91.40822900000002</c:v>
                </c:pt>
                <c:pt idx="957">
                  <c:v>91.210436000000001</c:v>
                </c:pt>
                <c:pt idx="958">
                  <c:v>91.098653999999996</c:v>
                </c:pt>
                <c:pt idx="959">
                  <c:v>91.024950000000004</c:v>
                </c:pt>
                <c:pt idx="960">
                  <c:v>90.912426999999994</c:v>
                </c:pt>
                <c:pt idx="961">
                  <c:v>90.718868000000001</c:v>
                </c:pt>
                <c:pt idx="962">
                  <c:v>90.460856000000007</c:v>
                </c:pt>
                <c:pt idx="963">
                  <c:v>90.177689000000001</c:v>
                </c:pt>
                <c:pt idx="964">
                  <c:v>89.884057999999982</c:v>
                </c:pt>
                <c:pt idx="965">
                  <c:v>89.567048999999983</c:v>
                </c:pt>
                <c:pt idx="966">
                  <c:v>89.223708999999985</c:v>
                </c:pt>
                <c:pt idx="967">
                  <c:v>88.887173000000004</c:v>
                </c:pt>
                <c:pt idx="968">
                  <c:v>88.607309000000001</c:v>
                </c:pt>
                <c:pt idx="969">
                  <c:v>88.409301999999983</c:v>
                </c:pt>
                <c:pt idx="970">
                  <c:v>88.276589999999999</c:v>
                </c:pt>
                <c:pt idx="971">
                  <c:v>88.166205000000005</c:v>
                </c:pt>
                <c:pt idx="972">
                  <c:v>88.025482999999966</c:v>
                </c:pt>
                <c:pt idx="973">
                  <c:v>87.800769999999986</c:v>
                </c:pt>
                <c:pt idx="974">
                  <c:v>87.461474999999993</c:v>
                </c:pt>
                <c:pt idx="975">
                  <c:v>87.04062500000002</c:v>
                </c:pt>
                <c:pt idx="976">
                  <c:v>86.638286999999991</c:v>
                </c:pt>
                <c:pt idx="977">
                  <c:v>86.349374999999981</c:v>
                </c:pt>
                <c:pt idx="978">
                  <c:v>86.169310999999979</c:v>
                </c:pt>
                <c:pt idx="979">
                  <c:v>85.979780999999988</c:v>
                </c:pt>
                <c:pt idx="980">
                  <c:v>85.640619000000015</c:v>
                </c:pt>
                <c:pt idx="981">
                  <c:v>85.102066999999991</c:v>
                </c:pt>
                <c:pt idx="982">
                  <c:v>84.438218000000006</c:v>
                </c:pt>
                <c:pt idx="983">
                  <c:v>83.78210799999998</c:v>
                </c:pt>
                <c:pt idx="984">
                  <c:v>83.219301999999999</c:v>
                </c:pt>
                <c:pt idx="985">
                  <c:v>82.724389000000002</c:v>
                </c:pt>
                <c:pt idx="986">
                  <c:v>82.196979999999982</c:v>
                </c:pt>
                <c:pt idx="987">
                  <c:v>81.575438999999989</c:v>
                </c:pt>
                <c:pt idx="988">
                  <c:v>80.916424000000021</c:v>
                </c:pt>
                <c:pt idx="989">
                  <c:v>80.338534999999979</c:v>
                </c:pt>
                <c:pt idx="990">
                  <c:v>79.882880999999983</c:v>
                </c:pt>
                <c:pt idx="991">
                  <c:v>79.469115000000016</c:v>
                </c:pt>
                <c:pt idx="992">
                  <c:v>79.01047699999998</c:v>
                </c:pt>
                <c:pt idx="993">
                  <c:v>78.532420000000002</c:v>
                </c:pt>
                <c:pt idx="994">
                  <c:v>78.132629999999992</c:v>
                </c:pt>
                <c:pt idx="995">
                  <c:v>77.847908000000004</c:v>
                </c:pt>
                <c:pt idx="996">
                  <c:v>77.621531999999988</c:v>
                </c:pt>
                <c:pt idx="997">
                  <c:v>77.400557000000006</c:v>
                </c:pt>
                <c:pt idx="998">
                  <c:v>77.194903999999994</c:v>
                </c:pt>
                <c:pt idx="999">
                  <c:v>77.012322999999981</c:v>
                </c:pt>
                <c:pt idx="1000">
                  <c:v>76.79271</c:v>
                </c:pt>
                <c:pt idx="1001">
                  <c:v>76.463928999999993</c:v>
                </c:pt>
                <c:pt idx="1002">
                  <c:v>76.038921999999999</c:v>
                </c:pt>
                <c:pt idx="1003">
                  <c:v>75.605620999999999</c:v>
                </c:pt>
                <c:pt idx="1004">
                  <c:v>75.225685999999982</c:v>
                </c:pt>
                <c:pt idx="1005">
                  <c:v>74.882532999999967</c:v>
                </c:pt>
                <c:pt idx="1006">
                  <c:v>74.531537999999998</c:v>
                </c:pt>
                <c:pt idx="1007">
                  <c:v>74.16028</c:v>
                </c:pt>
                <c:pt idx="1008">
                  <c:v>73.784495000000007</c:v>
                </c:pt>
                <c:pt idx="1009">
                  <c:v>73.419532000000004</c:v>
                </c:pt>
                <c:pt idx="1010">
                  <c:v>73.086500999999998</c:v>
                </c:pt>
                <c:pt idx="1011">
                  <c:v>72.830780999999988</c:v>
                </c:pt>
                <c:pt idx="1012">
                  <c:v>72.691719000000006</c:v>
                </c:pt>
                <c:pt idx="1013">
                  <c:v>72.632934999999989</c:v>
                </c:pt>
                <c:pt idx="1014">
                  <c:v>72.521795999999981</c:v>
                </c:pt>
                <c:pt idx="1015">
                  <c:v>72.221080000000001</c:v>
                </c:pt>
                <c:pt idx="1016">
                  <c:v>71.737404000000012</c:v>
                </c:pt>
                <c:pt idx="1017">
                  <c:v>71.275650999999982</c:v>
                </c:pt>
                <c:pt idx="1018">
                  <c:v>71.108990999999989</c:v>
                </c:pt>
                <c:pt idx="1019">
                  <c:v>71.355871999999977</c:v>
                </c:pt>
                <c:pt idx="1020">
                  <c:v>71.873277999999985</c:v>
                </c:pt>
                <c:pt idx="1021">
                  <c:v>72.366783999999981</c:v>
                </c:pt>
                <c:pt idx="1022">
                  <c:v>72.59762000000002</c:v>
                </c:pt>
                <c:pt idx="1023">
                  <c:v>72.499291000000014</c:v>
                </c:pt>
                <c:pt idx="1024">
                  <c:v>72.164270999999999</c:v>
                </c:pt>
                <c:pt idx="1025">
                  <c:v>71.781243000000018</c:v>
                </c:pt>
                <c:pt idx="1026">
                  <c:v>71.560316999999998</c:v>
                </c:pt>
                <c:pt idx="1027">
                  <c:v>71.621451999999991</c:v>
                </c:pt>
                <c:pt idx="1028">
                  <c:v>71.898805999999979</c:v>
                </c:pt>
                <c:pt idx="1029">
                  <c:v>72.183544999999981</c:v>
                </c:pt>
                <c:pt idx="1030">
                  <c:v>72.309286999999998</c:v>
                </c:pt>
                <c:pt idx="1031">
                  <c:v>72.298445000000001</c:v>
                </c:pt>
                <c:pt idx="1032">
                  <c:v>72.315601999999998</c:v>
                </c:pt>
                <c:pt idx="1033">
                  <c:v>72.49825300000002</c:v>
                </c:pt>
                <c:pt idx="1034">
                  <c:v>72.863425000000007</c:v>
                </c:pt>
                <c:pt idx="1035">
                  <c:v>73.353438999999966</c:v>
                </c:pt>
                <c:pt idx="1036">
                  <c:v>73.900536000000002</c:v>
                </c:pt>
                <c:pt idx="1037">
                  <c:v>74.419646000000014</c:v>
                </c:pt>
                <c:pt idx="1038">
                  <c:v>74.795387999999988</c:v>
                </c:pt>
                <c:pt idx="1039">
                  <c:v>74.949331000000001</c:v>
                </c:pt>
                <c:pt idx="1040">
                  <c:v>74.929319000000007</c:v>
                </c:pt>
                <c:pt idx="1041">
                  <c:v>74.888974999999988</c:v>
                </c:pt>
                <c:pt idx="1042">
                  <c:v>74.950620000000015</c:v>
                </c:pt>
                <c:pt idx="1043">
                  <c:v>75.099591000000004</c:v>
                </c:pt>
                <c:pt idx="1044">
                  <c:v>75.226387999999986</c:v>
                </c:pt>
                <c:pt idx="1045">
                  <c:v>75.252251999999999</c:v>
                </c:pt>
                <c:pt idx="1046">
                  <c:v>75.193450999999982</c:v>
                </c:pt>
                <c:pt idx="1047">
                  <c:v>75.119</c:v>
                </c:pt>
                <c:pt idx="1048">
                  <c:v>75.083292</c:v>
                </c:pt>
                <c:pt idx="1049">
                  <c:v>75.107886999999991</c:v>
                </c:pt>
                <c:pt idx="1050">
                  <c:v>75.19649099999998</c:v>
                </c:pt>
                <c:pt idx="1051">
                  <c:v>75.337101000000004</c:v>
                </c:pt>
                <c:pt idx="1052">
                  <c:v>75.492665000000017</c:v>
                </c:pt>
                <c:pt idx="1053">
                  <c:v>75.611106000000007</c:v>
                </c:pt>
                <c:pt idx="1054">
                  <c:v>75.655463999999981</c:v>
                </c:pt>
                <c:pt idx="1055">
                  <c:v>75.625664</c:v>
                </c:pt>
                <c:pt idx="1056">
                  <c:v>75.554952</c:v>
                </c:pt>
                <c:pt idx="1057">
                  <c:v>75.487134000000012</c:v>
                </c:pt>
                <c:pt idx="1058">
                  <c:v>75.447975999999997</c:v>
                </c:pt>
                <c:pt idx="1059">
                  <c:v>75.430693000000019</c:v>
                </c:pt>
                <c:pt idx="1060">
                  <c:v>75.412633000000014</c:v>
                </c:pt>
                <c:pt idx="1061">
                  <c:v>75.393141999999983</c:v>
                </c:pt>
                <c:pt idx="1062">
                  <c:v>75.412103000000016</c:v>
                </c:pt>
                <c:pt idx="1063">
                  <c:v>75.525737999999976</c:v>
                </c:pt>
                <c:pt idx="1064">
                  <c:v>75.765674000000004</c:v>
                </c:pt>
                <c:pt idx="1065">
                  <c:v>76.11636</c:v>
                </c:pt>
                <c:pt idx="1066">
                  <c:v>76.515651000000005</c:v>
                </c:pt>
                <c:pt idx="1067">
                  <c:v>76.870777999999973</c:v>
                </c:pt>
                <c:pt idx="1068">
                  <c:v>77.096628999999993</c:v>
                </c:pt>
                <c:pt idx="1069">
                  <c:v>77.163167000000001</c:v>
                </c:pt>
                <c:pt idx="1070">
                  <c:v>77.099795</c:v>
                </c:pt>
                <c:pt idx="1071">
                  <c:v>76.936313999999996</c:v>
                </c:pt>
                <c:pt idx="1072">
                  <c:v>76.649820000000005</c:v>
                </c:pt>
                <c:pt idx="1073">
                  <c:v>76.199252999999999</c:v>
                </c:pt>
                <c:pt idx="1074">
                  <c:v>75.612474999999989</c:v>
                </c:pt>
                <c:pt idx="1075">
                  <c:v>75.00845799999999</c:v>
                </c:pt>
                <c:pt idx="1076">
                  <c:v>74.51876799999998</c:v>
                </c:pt>
                <c:pt idx="1077">
                  <c:v>74.206970999999982</c:v>
                </c:pt>
                <c:pt idx="1078">
                  <c:v>74.072850999999986</c:v>
                </c:pt>
                <c:pt idx="1079">
                  <c:v>74.102186999999986</c:v>
                </c:pt>
                <c:pt idx="1080">
                  <c:v>74.276522999999983</c:v>
                </c:pt>
                <c:pt idx="1081">
                  <c:v>74.543278000000001</c:v>
                </c:pt>
                <c:pt idx="1082">
                  <c:v>74.816407999999981</c:v>
                </c:pt>
                <c:pt idx="1083">
                  <c:v>75.030100000000004</c:v>
                </c:pt>
                <c:pt idx="1084">
                  <c:v>75.184587999999991</c:v>
                </c:pt>
                <c:pt idx="1085">
                  <c:v>75.330409000000003</c:v>
                </c:pt>
                <c:pt idx="1086">
                  <c:v>75.513047999999998</c:v>
                </c:pt>
                <c:pt idx="1087">
                  <c:v>75.741906000000014</c:v>
                </c:pt>
                <c:pt idx="1088">
                  <c:v>76.009786999999989</c:v>
                </c:pt>
                <c:pt idx="1089">
                  <c:v>76.328397999999979</c:v>
                </c:pt>
                <c:pt idx="1090">
                  <c:v>76.733543999999995</c:v>
                </c:pt>
                <c:pt idx="1091">
                  <c:v>77.249684000000016</c:v>
                </c:pt>
                <c:pt idx="1092">
                  <c:v>77.847522999999995</c:v>
                </c:pt>
                <c:pt idx="1093">
                  <c:v>78.435380999999992</c:v>
                </c:pt>
                <c:pt idx="1094">
                  <c:v>78.900209000000018</c:v>
                </c:pt>
                <c:pt idx="1095">
                  <c:v>79.175877999999955</c:v>
                </c:pt>
                <c:pt idx="1096">
                  <c:v>79.297205000000019</c:v>
                </c:pt>
                <c:pt idx="1097">
                  <c:v>79.390940999999998</c:v>
                </c:pt>
                <c:pt idx="1098">
                  <c:v>79.608856999999986</c:v>
                </c:pt>
                <c:pt idx="1099">
                  <c:v>80.028599999999983</c:v>
                </c:pt>
                <c:pt idx="1100">
                  <c:v>80.611221000000015</c:v>
                </c:pt>
                <c:pt idx="1101">
                  <c:v>81.233795999999998</c:v>
                </c:pt>
                <c:pt idx="1102">
                  <c:v>81.754941000000002</c:v>
                </c:pt>
                <c:pt idx="1103">
                  <c:v>82.076453999999998</c:v>
                </c:pt>
                <c:pt idx="1104">
                  <c:v>82.188050999999987</c:v>
                </c:pt>
                <c:pt idx="1105">
                  <c:v>82.187295000000006</c:v>
                </c:pt>
                <c:pt idx="1106">
                  <c:v>82.236058999999983</c:v>
                </c:pt>
                <c:pt idx="1107">
                  <c:v>82.446855000000014</c:v>
                </c:pt>
                <c:pt idx="1108">
                  <c:v>82.786989000000005</c:v>
                </c:pt>
                <c:pt idx="1109">
                  <c:v>83.107116000000005</c:v>
                </c:pt>
                <c:pt idx="1110">
                  <c:v>83.280321999999998</c:v>
                </c:pt>
                <c:pt idx="1111">
                  <c:v>83.308105999999981</c:v>
                </c:pt>
                <c:pt idx="1112">
                  <c:v>83.289091999999982</c:v>
                </c:pt>
                <c:pt idx="1113">
                  <c:v>83.301930999999982</c:v>
                </c:pt>
                <c:pt idx="1114">
                  <c:v>83.33671099999998</c:v>
                </c:pt>
                <c:pt idx="1115">
                  <c:v>83.33134699999998</c:v>
                </c:pt>
                <c:pt idx="1116">
                  <c:v>83.253518</c:v>
                </c:pt>
                <c:pt idx="1117">
                  <c:v>83.138659000000004</c:v>
                </c:pt>
                <c:pt idx="1118">
                  <c:v>83.055144999999982</c:v>
                </c:pt>
                <c:pt idx="1119">
                  <c:v>83.038543000000004</c:v>
                </c:pt>
                <c:pt idx="1120">
                  <c:v>83.059716999999992</c:v>
                </c:pt>
                <c:pt idx="1121">
                  <c:v>83.055803999999981</c:v>
                </c:pt>
                <c:pt idx="1122">
                  <c:v>82.988961000000003</c:v>
                </c:pt>
                <c:pt idx="1123">
                  <c:v>82.871673000000001</c:v>
                </c:pt>
                <c:pt idx="1124">
                  <c:v>82.740966000000014</c:v>
                </c:pt>
                <c:pt idx="1125">
                  <c:v>82.622752999999989</c:v>
                </c:pt>
                <c:pt idx="1126">
                  <c:v>82.52447699999999</c:v>
                </c:pt>
                <c:pt idx="1127">
                  <c:v>82.447606000000007</c:v>
                </c:pt>
                <c:pt idx="1128">
                  <c:v>82.39231199999999</c:v>
                </c:pt>
                <c:pt idx="1129">
                  <c:v>82.353176999999988</c:v>
                </c:pt>
                <c:pt idx="1130">
                  <c:v>82.321695000000005</c:v>
                </c:pt>
                <c:pt idx="1131">
                  <c:v>82.295794000000001</c:v>
                </c:pt>
                <c:pt idx="1132">
                  <c:v>82.285263000000015</c:v>
                </c:pt>
                <c:pt idx="1133">
                  <c:v>82.310830999999979</c:v>
                </c:pt>
                <c:pt idx="1134">
                  <c:v>82.399930999999981</c:v>
                </c:pt>
                <c:pt idx="1135">
                  <c:v>82.576560000000001</c:v>
                </c:pt>
                <c:pt idx="1136">
                  <c:v>82.847142000000005</c:v>
                </c:pt>
                <c:pt idx="1137">
                  <c:v>83.197063000000014</c:v>
                </c:pt>
                <c:pt idx="1138">
                  <c:v>83.603700999999987</c:v>
                </c:pt>
                <c:pt idx="1139">
                  <c:v>84.050735999999986</c:v>
                </c:pt>
                <c:pt idx="1140">
                  <c:v>84.530389</c:v>
                </c:pt>
                <c:pt idx="1141">
                  <c:v>85.040071999999981</c:v>
                </c:pt>
                <c:pt idx="1142">
                  <c:v>85.581573000000006</c:v>
                </c:pt>
                <c:pt idx="1143">
                  <c:v>86.156521999999981</c:v>
                </c:pt>
                <c:pt idx="1144">
                  <c:v>86.755263999999997</c:v>
                </c:pt>
                <c:pt idx="1145">
                  <c:v>87.350425000000001</c:v>
                </c:pt>
                <c:pt idx="1146">
                  <c:v>87.900166000000013</c:v>
                </c:pt>
                <c:pt idx="1147">
                  <c:v>88.351799</c:v>
                </c:pt>
                <c:pt idx="1148">
                  <c:v>88.643638999999979</c:v>
                </c:pt>
                <c:pt idx="1149">
                  <c:v>88.715846999999982</c:v>
                </c:pt>
                <c:pt idx="1150">
                  <c:v>88.524422999999999</c:v>
                </c:pt>
                <c:pt idx="1151">
                  <c:v>88.042867000000001</c:v>
                </c:pt>
                <c:pt idx="1152">
                  <c:v>87.274811</c:v>
                </c:pt>
                <c:pt idx="1153">
                  <c:v>86.315876999999986</c:v>
                </c:pt>
                <c:pt idx="1154">
                  <c:v>85.421040000000005</c:v>
                </c:pt>
                <c:pt idx="1155">
                  <c:v>84.948637000000005</c:v>
                </c:pt>
                <c:pt idx="1156">
                  <c:v>85.144880999999998</c:v>
                </c:pt>
                <c:pt idx="1157">
                  <c:v>85.945966000000013</c:v>
                </c:pt>
                <c:pt idx="1158">
                  <c:v>87.013009999999994</c:v>
                </c:pt>
                <c:pt idx="1159">
                  <c:v>87.982450999999998</c:v>
                </c:pt>
                <c:pt idx="1160">
                  <c:v>88.679037999999977</c:v>
                </c:pt>
                <c:pt idx="1161">
                  <c:v>89.119793000000001</c:v>
                </c:pt>
                <c:pt idx="1162">
                  <c:v>89.380330999999984</c:v>
                </c:pt>
                <c:pt idx="1163">
                  <c:v>89.505231999999992</c:v>
                </c:pt>
                <c:pt idx="1164">
                  <c:v>89.516774999999981</c:v>
                </c:pt>
                <c:pt idx="1165">
                  <c:v>89.446196000000015</c:v>
                </c:pt>
                <c:pt idx="1166">
                  <c:v>89.33251199999998</c:v>
                </c:pt>
                <c:pt idx="1167">
                  <c:v>89.207476</c:v>
                </c:pt>
                <c:pt idx="1168">
                  <c:v>89.092427999999998</c:v>
                </c:pt>
                <c:pt idx="1169">
                  <c:v>88.998997000000003</c:v>
                </c:pt>
                <c:pt idx="1170">
                  <c:v>88.926879</c:v>
                </c:pt>
                <c:pt idx="1171">
                  <c:v>88.870011999999988</c:v>
                </c:pt>
                <c:pt idx="1172">
                  <c:v>88.829926</c:v>
                </c:pt>
                <c:pt idx="1173">
                  <c:v>88.816839000000002</c:v>
                </c:pt>
                <c:pt idx="1174">
                  <c:v>88.835930999999988</c:v>
                </c:pt>
                <c:pt idx="1175">
                  <c:v>88.881016000000002</c:v>
                </c:pt>
                <c:pt idx="1176">
                  <c:v>88.946461999999997</c:v>
                </c:pt>
                <c:pt idx="1177">
                  <c:v>89.038873999999993</c:v>
                </c:pt>
                <c:pt idx="1178">
                  <c:v>89.171183999999982</c:v>
                </c:pt>
                <c:pt idx="1179">
                  <c:v>89.347829000000019</c:v>
                </c:pt>
                <c:pt idx="1180">
                  <c:v>89.559569999999994</c:v>
                </c:pt>
                <c:pt idx="1181">
                  <c:v>89.791056999999995</c:v>
                </c:pt>
                <c:pt idx="1182">
                  <c:v>90.030715999999998</c:v>
                </c:pt>
                <c:pt idx="1183">
                  <c:v>90.275064</c:v>
                </c:pt>
                <c:pt idx="1184">
                  <c:v>90.526419000000004</c:v>
                </c:pt>
                <c:pt idx="1185">
                  <c:v>90.786957000000001</c:v>
                </c:pt>
                <c:pt idx="1186">
                  <c:v>91.054269000000019</c:v>
                </c:pt>
                <c:pt idx="1187">
                  <c:v>91.322411999999986</c:v>
                </c:pt>
                <c:pt idx="1188">
                  <c:v>91.586197999999982</c:v>
                </c:pt>
                <c:pt idx="1189">
                  <c:v>91.843086</c:v>
                </c:pt>
                <c:pt idx="1190">
                  <c:v>92.091977</c:v>
                </c:pt>
                <c:pt idx="1191">
                  <c:v>92.33263199999999</c:v>
                </c:pt>
                <c:pt idx="1192">
                  <c:v>92.566473000000002</c:v>
                </c:pt>
                <c:pt idx="1193">
                  <c:v>92.795973000000004</c:v>
                </c:pt>
                <c:pt idx="1194">
                  <c:v>93.022216</c:v>
                </c:pt>
                <c:pt idx="1195">
                  <c:v>93.243431999999999</c:v>
                </c:pt>
                <c:pt idx="1196">
                  <c:v>93.455744999999979</c:v>
                </c:pt>
                <c:pt idx="1197">
                  <c:v>93.655486999999965</c:v>
                </c:pt>
                <c:pt idx="1198">
                  <c:v>93.842309</c:v>
                </c:pt>
                <c:pt idx="1199">
                  <c:v>94.020792999999983</c:v>
                </c:pt>
                <c:pt idx="1200">
                  <c:v>94.196865000000003</c:v>
                </c:pt>
                <c:pt idx="1201">
                  <c:v>94.370644999999982</c:v>
                </c:pt>
                <c:pt idx="1202">
                  <c:v>94.534200999999996</c:v>
                </c:pt>
                <c:pt idx="1203">
                  <c:v>94.678629999999998</c:v>
                </c:pt>
                <c:pt idx="1204">
                  <c:v>94.802925999999999</c:v>
                </c:pt>
                <c:pt idx="1205">
                  <c:v>94.914557000000016</c:v>
                </c:pt>
                <c:pt idx="1206">
                  <c:v>95.022486999999984</c:v>
                </c:pt>
                <c:pt idx="1207">
                  <c:v>95.131265999999997</c:v>
                </c:pt>
                <c:pt idx="1208">
                  <c:v>95.240448999999998</c:v>
                </c:pt>
                <c:pt idx="1209">
                  <c:v>95.346967000000006</c:v>
                </c:pt>
                <c:pt idx="1210">
                  <c:v>95.447603000000029</c:v>
                </c:pt>
                <c:pt idx="1211">
                  <c:v>95.540668999999994</c:v>
                </c:pt>
                <c:pt idx="1212">
                  <c:v>95.625947999999966</c:v>
                </c:pt>
                <c:pt idx="1213">
                  <c:v>95.703176999999982</c:v>
                </c:pt>
                <c:pt idx="1214">
                  <c:v>95.771879999999982</c:v>
                </c:pt>
                <c:pt idx="1215">
                  <c:v>95.83340699999998</c:v>
                </c:pt>
                <c:pt idx="1216">
                  <c:v>95.89184299999998</c:v>
                </c:pt>
                <c:pt idx="1217">
                  <c:v>95.951407000000003</c:v>
                </c:pt>
                <c:pt idx="1218">
                  <c:v>96.013155999999995</c:v>
                </c:pt>
                <c:pt idx="1219">
                  <c:v>96.074567000000002</c:v>
                </c:pt>
                <c:pt idx="1220">
                  <c:v>96.131761999999981</c:v>
                </c:pt>
                <c:pt idx="1221">
                  <c:v>96.182501999999985</c:v>
                </c:pt>
                <c:pt idx="1222">
                  <c:v>96.228695000000002</c:v>
                </c:pt>
                <c:pt idx="1223">
                  <c:v>96.275929999999988</c:v>
                </c:pt>
                <c:pt idx="1224">
                  <c:v>96.328336999999976</c:v>
                </c:pt>
                <c:pt idx="1225">
                  <c:v>96.383366999999993</c:v>
                </c:pt>
                <c:pt idx="1226">
                  <c:v>96.433723000000015</c:v>
                </c:pt>
                <c:pt idx="1227">
                  <c:v>96.474940000000004</c:v>
                </c:pt>
                <c:pt idx="1228">
                  <c:v>96.508702999999969</c:v>
                </c:pt>
                <c:pt idx="1229">
                  <c:v>96.538499999999999</c:v>
                </c:pt>
                <c:pt idx="1230">
                  <c:v>96.565376999999984</c:v>
                </c:pt>
                <c:pt idx="1231">
                  <c:v>96.589411999999982</c:v>
                </c:pt>
                <c:pt idx="1232">
                  <c:v>96.612015</c:v>
                </c:pt>
                <c:pt idx="1233">
                  <c:v>96.634377999999984</c:v>
                </c:pt>
                <c:pt idx="1234">
                  <c:v>96.656222</c:v>
                </c:pt>
                <c:pt idx="1235">
                  <c:v>96.678367999999978</c:v>
                </c:pt>
                <c:pt idx="1236">
                  <c:v>96.704166000000015</c:v>
                </c:pt>
                <c:pt idx="1237">
                  <c:v>96.735536999999979</c:v>
                </c:pt>
                <c:pt idx="1238">
                  <c:v>96.769058999999999</c:v>
                </c:pt>
                <c:pt idx="1239">
                  <c:v>96.798393000000004</c:v>
                </c:pt>
                <c:pt idx="1240">
                  <c:v>96.819913000000014</c:v>
                </c:pt>
                <c:pt idx="1241">
                  <c:v>96.835032999999967</c:v>
                </c:pt>
                <c:pt idx="1242">
                  <c:v>96.848846999999992</c:v>
                </c:pt>
                <c:pt idx="1243">
                  <c:v>96.866949000000005</c:v>
                </c:pt>
                <c:pt idx="1244">
                  <c:v>96.890416000000002</c:v>
                </c:pt>
                <c:pt idx="1245">
                  <c:v>96.912408999999982</c:v>
                </c:pt>
                <c:pt idx="1246">
                  <c:v>96.923682999999983</c:v>
                </c:pt>
                <c:pt idx="1247">
                  <c:v>96.924272000000002</c:v>
                </c:pt>
                <c:pt idx="1248">
                  <c:v>96.925994000000003</c:v>
                </c:pt>
                <c:pt idx="1249">
                  <c:v>96.939731999999992</c:v>
                </c:pt>
                <c:pt idx="1250">
                  <c:v>96.963452000000004</c:v>
                </c:pt>
                <c:pt idx="1251">
                  <c:v>96.987056999999993</c:v>
                </c:pt>
                <c:pt idx="1252">
                  <c:v>97.005644000000004</c:v>
                </c:pt>
                <c:pt idx="1253">
                  <c:v>97.022159000000002</c:v>
                </c:pt>
                <c:pt idx="1254">
                  <c:v>97.039307999999991</c:v>
                </c:pt>
                <c:pt idx="1255">
                  <c:v>97.056247999999982</c:v>
                </c:pt>
                <c:pt idx="1256">
                  <c:v>97.073578999999967</c:v>
                </c:pt>
                <c:pt idx="1257">
                  <c:v>97.094432999999981</c:v>
                </c:pt>
                <c:pt idx="1258">
                  <c:v>97.117869999999996</c:v>
                </c:pt>
                <c:pt idx="1259">
                  <c:v>97.136595</c:v>
                </c:pt>
                <c:pt idx="1260">
                  <c:v>97.145244000000005</c:v>
                </c:pt>
                <c:pt idx="1261">
                  <c:v>97.147874999999999</c:v>
                </c:pt>
                <c:pt idx="1262">
                  <c:v>97.153529000000006</c:v>
                </c:pt>
                <c:pt idx="1263">
                  <c:v>97.166482999999985</c:v>
                </c:pt>
                <c:pt idx="1264">
                  <c:v>97.184374999999989</c:v>
                </c:pt>
                <c:pt idx="1265">
                  <c:v>97.204846000000003</c:v>
                </c:pt>
                <c:pt idx="1266">
                  <c:v>97.229784999999993</c:v>
                </c:pt>
                <c:pt idx="1267">
                  <c:v>97.261328000000006</c:v>
                </c:pt>
                <c:pt idx="1268">
                  <c:v>97.295681999999999</c:v>
                </c:pt>
                <c:pt idx="1269">
                  <c:v>97.323547999999988</c:v>
                </c:pt>
                <c:pt idx="1270">
                  <c:v>97.337931999999981</c:v>
                </c:pt>
                <c:pt idx="1271">
                  <c:v>97.341246999999996</c:v>
                </c:pt>
                <c:pt idx="1272">
                  <c:v>97.343808999999979</c:v>
                </c:pt>
                <c:pt idx="1273">
                  <c:v>97.35471099999998</c:v>
                </c:pt>
                <c:pt idx="1274">
                  <c:v>97.374131999999989</c:v>
                </c:pt>
                <c:pt idx="1275">
                  <c:v>97.394119000000018</c:v>
                </c:pt>
                <c:pt idx="1276">
                  <c:v>97.405814000000007</c:v>
                </c:pt>
                <c:pt idx="1277">
                  <c:v>97.406415999999993</c:v>
                </c:pt>
                <c:pt idx="1278">
                  <c:v>97.401375999999999</c:v>
                </c:pt>
                <c:pt idx="1279">
                  <c:v>97.400917000000007</c:v>
                </c:pt>
                <c:pt idx="1280">
                  <c:v>97.412329000000014</c:v>
                </c:pt>
                <c:pt idx="1281">
                  <c:v>97.433386999999982</c:v>
                </c:pt>
                <c:pt idx="1282">
                  <c:v>97.453873000000002</c:v>
                </c:pt>
                <c:pt idx="1283">
                  <c:v>97.464968000000013</c:v>
                </c:pt>
                <c:pt idx="1284">
                  <c:v>97.466522999999995</c:v>
                </c:pt>
                <c:pt idx="1285">
                  <c:v>97.464591000000013</c:v>
                </c:pt>
                <c:pt idx="1286">
                  <c:v>97.463988999999998</c:v>
                </c:pt>
                <c:pt idx="1287">
                  <c:v>97.465518000000003</c:v>
                </c:pt>
                <c:pt idx="1288">
                  <c:v>97.468883000000005</c:v>
                </c:pt>
                <c:pt idx="1289">
                  <c:v>97.474879999999999</c:v>
                </c:pt>
                <c:pt idx="1290">
                  <c:v>97.484227000000018</c:v>
                </c:pt>
                <c:pt idx="1291">
                  <c:v>97.496105999999997</c:v>
                </c:pt>
                <c:pt idx="1292">
                  <c:v>97.508321999999993</c:v>
                </c:pt>
                <c:pt idx="1293">
                  <c:v>97.518135000000001</c:v>
                </c:pt>
                <c:pt idx="1294">
                  <c:v>97.523770999999968</c:v>
                </c:pt>
                <c:pt idx="1295">
                  <c:v>97.526563999999993</c:v>
                </c:pt>
                <c:pt idx="1296">
                  <c:v>97.530647000000002</c:v>
                </c:pt>
                <c:pt idx="1297">
                  <c:v>97.538432999999984</c:v>
                </c:pt>
                <c:pt idx="1298">
                  <c:v>97.546948</c:v>
                </c:pt>
                <c:pt idx="1299">
                  <c:v>97.550721999999979</c:v>
                </c:pt>
                <c:pt idx="1300">
                  <c:v>97.548233999999994</c:v>
                </c:pt>
                <c:pt idx="1301">
                  <c:v>97.543790000000001</c:v>
                </c:pt>
                <c:pt idx="1302">
                  <c:v>97.543181000000004</c:v>
                </c:pt>
                <c:pt idx="1303">
                  <c:v>97.548986999999983</c:v>
                </c:pt>
                <c:pt idx="1304">
                  <c:v>97.55950799999998</c:v>
                </c:pt>
                <c:pt idx="1305">
                  <c:v>97.570267999999999</c:v>
                </c:pt>
                <c:pt idx="1306">
                  <c:v>97.577010999999999</c:v>
                </c:pt>
                <c:pt idx="1307">
                  <c:v>97.579506999999992</c:v>
                </c:pt>
                <c:pt idx="1308">
                  <c:v>97.582530999999989</c:v>
                </c:pt>
                <c:pt idx="1309">
                  <c:v>97.591031000000001</c:v>
                </c:pt>
                <c:pt idx="1310">
                  <c:v>97.604140000000001</c:v>
                </c:pt>
                <c:pt idx="1311">
                  <c:v>97.615893999999983</c:v>
                </c:pt>
                <c:pt idx="1312">
                  <c:v>97.622085999999967</c:v>
                </c:pt>
                <c:pt idx="1313">
                  <c:v>97.624221000000006</c:v>
                </c:pt>
                <c:pt idx="1314">
                  <c:v>97.626107999999988</c:v>
                </c:pt>
                <c:pt idx="1315">
                  <c:v>97.628731999999971</c:v>
                </c:pt>
                <c:pt idx="1316">
                  <c:v>97.629905999999991</c:v>
                </c:pt>
                <c:pt idx="1317">
                  <c:v>97.627784999999989</c:v>
                </c:pt>
                <c:pt idx="1318">
                  <c:v>97.623420999999979</c:v>
                </c:pt>
                <c:pt idx="1319">
                  <c:v>97.620148999999984</c:v>
                </c:pt>
                <c:pt idx="1320">
                  <c:v>97.620856999999987</c:v>
                </c:pt>
                <c:pt idx="1321">
                  <c:v>97.625467999999984</c:v>
                </c:pt>
                <c:pt idx="1322">
                  <c:v>97.631146999999999</c:v>
                </c:pt>
                <c:pt idx="1323">
                  <c:v>97.635498999999967</c:v>
                </c:pt>
                <c:pt idx="1324">
                  <c:v>97.639099000000002</c:v>
                </c:pt>
                <c:pt idx="1325">
                  <c:v>97.643990000000002</c:v>
                </c:pt>
                <c:pt idx="1326">
                  <c:v>97.650400999999988</c:v>
                </c:pt>
                <c:pt idx="1327">
                  <c:v>97.656632999999985</c:v>
                </c:pt>
                <c:pt idx="1328">
                  <c:v>97.661849000000004</c:v>
                </c:pt>
                <c:pt idx="1329">
                  <c:v>97.666934999999981</c:v>
                </c:pt>
                <c:pt idx="1330">
                  <c:v>97.672057999999979</c:v>
                </c:pt>
                <c:pt idx="1331">
                  <c:v>97.675016999999968</c:v>
                </c:pt>
                <c:pt idx="1332">
                  <c:v>97.673220999999998</c:v>
                </c:pt>
                <c:pt idx="1333">
                  <c:v>97.666840999999991</c:v>
                </c:pt>
                <c:pt idx="1334">
                  <c:v>97.659461999999991</c:v>
                </c:pt>
                <c:pt idx="1335">
                  <c:v>97.655529999999999</c:v>
                </c:pt>
                <c:pt idx="1336">
                  <c:v>97.656639999999982</c:v>
                </c:pt>
                <c:pt idx="1337">
                  <c:v>97.659933999999993</c:v>
                </c:pt>
                <c:pt idx="1338">
                  <c:v>97.661062999999999</c:v>
                </c:pt>
                <c:pt idx="1339">
                  <c:v>97.659393999999992</c:v>
                </c:pt>
                <c:pt idx="1340">
                  <c:v>97.658685999999989</c:v>
                </c:pt>
                <c:pt idx="1341">
                  <c:v>97.661081999999979</c:v>
                </c:pt>
                <c:pt idx="1342">
                  <c:v>97.662550999999979</c:v>
                </c:pt>
                <c:pt idx="1343">
                  <c:v>97.657623000000015</c:v>
                </c:pt>
                <c:pt idx="1344">
                  <c:v>97.647498999999982</c:v>
                </c:pt>
                <c:pt idx="1345">
                  <c:v>97.638914</c:v>
                </c:pt>
                <c:pt idx="1346">
                  <c:v>97.634429999999995</c:v>
                </c:pt>
                <c:pt idx="1347">
                  <c:v>97.628875999999977</c:v>
                </c:pt>
                <c:pt idx="1348">
                  <c:v>97.618371999999965</c:v>
                </c:pt>
                <c:pt idx="1349">
                  <c:v>97.608858999999967</c:v>
                </c:pt>
                <c:pt idx="1350">
                  <c:v>97.61059299999998</c:v>
                </c:pt>
                <c:pt idx="1351">
                  <c:v>97.625105999999988</c:v>
                </c:pt>
                <c:pt idx="1352">
                  <c:v>97.642195999999998</c:v>
                </c:pt>
                <c:pt idx="1353">
                  <c:v>97.65069699999998</c:v>
                </c:pt>
                <c:pt idx="1354">
                  <c:v>97.648973999999981</c:v>
                </c:pt>
                <c:pt idx="1355">
                  <c:v>97.643527000000006</c:v>
                </c:pt>
                <c:pt idx="1356">
                  <c:v>97.640076999999991</c:v>
                </c:pt>
                <c:pt idx="1357">
                  <c:v>97.638619000000006</c:v>
                </c:pt>
                <c:pt idx="1358">
                  <c:v>97.635867999999988</c:v>
                </c:pt>
                <c:pt idx="1359">
                  <c:v>97.629530999999986</c:v>
                </c:pt>
                <c:pt idx="1360">
                  <c:v>97.619573000000003</c:v>
                </c:pt>
                <c:pt idx="1361">
                  <c:v>97.607459000000006</c:v>
                </c:pt>
                <c:pt idx="1362">
                  <c:v>97.596035999999998</c:v>
                </c:pt>
                <c:pt idx="1363">
                  <c:v>97.589526000000006</c:v>
                </c:pt>
                <c:pt idx="1364">
                  <c:v>97.591463000000019</c:v>
                </c:pt>
                <c:pt idx="1365">
                  <c:v>97.601434999999981</c:v>
                </c:pt>
                <c:pt idx="1366">
                  <c:v>97.614328</c:v>
                </c:pt>
                <c:pt idx="1367">
                  <c:v>97.623550999999992</c:v>
                </c:pt>
                <c:pt idx="1368">
                  <c:v>97.625205999999991</c:v>
                </c:pt>
                <c:pt idx="1369">
                  <c:v>97.619517000000002</c:v>
                </c:pt>
                <c:pt idx="1370">
                  <c:v>97.60945199999999</c:v>
                </c:pt>
                <c:pt idx="1371">
                  <c:v>97.598867999999982</c:v>
                </c:pt>
                <c:pt idx="1372">
                  <c:v>97.59121500000002</c:v>
                </c:pt>
                <c:pt idx="1373">
                  <c:v>97.58847999999999</c:v>
                </c:pt>
                <c:pt idx="1374">
                  <c:v>97.590590000000006</c:v>
                </c:pt>
                <c:pt idx="1375">
                  <c:v>97.595709999999983</c:v>
                </c:pt>
                <c:pt idx="1376">
                  <c:v>97.601067999999998</c:v>
                </c:pt>
                <c:pt idx="1377">
                  <c:v>97.60401899999998</c:v>
                </c:pt>
                <c:pt idx="1378">
                  <c:v>97.603677999999988</c:v>
                </c:pt>
                <c:pt idx="1379">
                  <c:v>97.602148999999969</c:v>
                </c:pt>
                <c:pt idx="1380">
                  <c:v>97.603212999999982</c:v>
                </c:pt>
                <c:pt idx="1381">
                  <c:v>97.608902999999984</c:v>
                </c:pt>
                <c:pt idx="1382">
                  <c:v>97.617756</c:v>
                </c:pt>
                <c:pt idx="1383">
                  <c:v>97.626510999999979</c:v>
                </c:pt>
                <c:pt idx="1384">
                  <c:v>97.632323</c:v>
                </c:pt>
                <c:pt idx="1385">
                  <c:v>97.633206999999999</c:v>
                </c:pt>
                <c:pt idx="1386">
                  <c:v>97.628839999999968</c:v>
                </c:pt>
                <c:pt idx="1387">
                  <c:v>97.622796999999977</c:v>
                </c:pt>
                <c:pt idx="1388">
                  <c:v>97.621954000000002</c:v>
                </c:pt>
                <c:pt idx="1389">
                  <c:v>97.630612999999983</c:v>
                </c:pt>
                <c:pt idx="1390">
                  <c:v>97.645469999999989</c:v>
                </c:pt>
                <c:pt idx="1391">
                  <c:v>97.658579999999986</c:v>
                </c:pt>
                <c:pt idx="1392">
                  <c:v>97.665026999999981</c:v>
                </c:pt>
                <c:pt idx="1393">
                  <c:v>97.665884999999989</c:v>
                </c:pt>
                <c:pt idx="1394">
                  <c:v>97.664496</c:v>
                </c:pt>
                <c:pt idx="1395">
                  <c:v>97.662667999999982</c:v>
                </c:pt>
                <c:pt idx="1396">
                  <c:v>97.660504000000003</c:v>
                </c:pt>
                <c:pt idx="1397">
                  <c:v>97.65691799999999</c:v>
                </c:pt>
                <c:pt idx="1398">
                  <c:v>97.649254000000013</c:v>
                </c:pt>
                <c:pt idx="1399">
                  <c:v>97.634809000000004</c:v>
                </c:pt>
                <c:pt idx="1400">
                  <c:v>97.614647000000005</c:v>
                </c:pt>
                <c:pt idx="1401">
                  <c:v>97.595029999999994</c:v>
                </c:pt>
                <c:pt idx="1402">
                  <c:v>97.583670000000012</c:v>
                </c:pt>
                <c:pt idx="1403">
                  <c:v>97.584058999999982</c:v>
                </c:pt>
                <c:pt idx="1404">
                  <c:v>97.592789999999979</c:v>
                </c:pt>
                <c:pt idx="1405">
                  <c:v>97.601995000000002</c:v>
                </c:pt>
                <c:pt idx="1406">
                  <c:v>97.605770999999976</c:v>
                </c:pt>
                <c:pt idx="1407">
                  <c:v>97.606082999999984</c:v>
                </c:pt>
                <c:pt idx="1408">
                  <c:v>97.611484000000004</c:v>
                </c:pt>
                <c:pt idx="1409">
                  <c:v>97.62765899999998</c:v>
                </c:pt>
                <c:pt idx="1410">
                  <c:v>97.649530999999982</c:v>
                </c:pt>
                <c:pt idx="1411">
                  <c:v>97.665247999999991</c:v>
                </c:pt>
                <c:pt idx="1412">
                  <c:v>97.668147999999988</c:v>
                </c:pt>
                <c:pt idx="1413">
                  <c:v>97.66254099999999</c:v>
                </c:pt>
                <c:pt idx="1414">
                  <c:v>97.657800999999992</c:v>
                </c:pt>
                <c:pt idx="1415">
                  <c:v>97.659649000000002</c:v>
                </c:pt>
                <c:pt idx="1416">
                  <c:v>97.667502999999982</c:v>
                </c:pt>
                <c:pt idx="1417">
                  <c:v>97.676783999999984</c:v>
                </c:pt>
                <c:pt idx="1418">
                  <c:v>97.682144999999991</c:v>
                </c:pt>
                <c:pt idx="1419">
                  <c:v>97.681716999999992</c:v>
                </c:pt>
                <c:pt idx="1420">
                  <c:v>97.681089</c:v>
                </c:pt>
                <c:pt idx="1421">
                  <c:v>97.690951999999982</c:v>
                </c:pt>
                <c:pt idx="1422">
                  <c:v>97.717191999999997</c:v>
                </c:pt>
                <c:pt idx="1423">
                  <c:v>97.753230000000002</c:v>
                </c:pt>
                <c:pt idx="1424">
                  <c:v>97.784322000000003</c:v>
                </c:pt>
                <c:pt idx="1425">
                  <c:v>97.799847999999983</c:v>
                </c:pt>
                <c:pt idx="1426">
                  <c:v>97.800520000000006</c:v>
                </c:pt>
                <c:pt idx="1427">
                  <c:v>97.794483000000014</c:v>
                </c:pt>
                <c:pt idx="1428">
                  <c:v>97.789018999999982</c:v>
                </c:pt>
                <c:pt idx="1429">
                  <c:v>97.787481</c:v>
                </c:pt>
                <c:pt idx="1430">
                  <c:v>97.792814000000007</c:v>
                </c:pt>
                <c:pt idx="1431">
                  <c:v>97.810132999999979</c:v>
                </c:pt>
                <c:pt idx="1432">
                  <c:v>97.841897000000003</c:v>
                </c:pt>
                <c:pt idx="1433">
                  <c:v>97.880239000000003</c:v>
                </c:pt>
                <c:pt idx="1434">
                  <c:v>97.908612000000005</c:v>
                </c:pt>
                <c:pt idx="1435">
                  <c:v>97.915886999999998</c:v>
                </c:pt>
                <c:pt idx="1436">
                  <c:v>97.908207000000004</c:v>
                </c:pt>
                <c:pt idx="1437">
                  <c:v>97.902687</c:v>
                </c:pt>
                <c:pt idx="1438">
                  <c:v>97.909133999999995</c:v>
                </c:pt>
                <c:pt idx="1439">
                  <c:v>97.922131999999991</c:v>
                </c:pt>
                <c:pt idx="1440">
                  <c:v>97.931798999999998</c:v>
                </c:pt>
                <c:pt idx="1441">
                  <c:v>97.936548000000002</c:v>
                </c:pt>
                <c:pt idx="1442">
                  <c:v>97.941333000000014</c:v>
                </c:pt>
                <c:pt idx="1443">
                  <c:v>97.947870000000009</c:v>
                </c:pt>
                <c:pt idx="1444">
                  <c:v>97.953027000000006</c:v>
                </c:pt>
                <c:pt idx="1445">
                  <c:v>97.955576999999991</c:v>
                </c:pt>
                <c:pt idx="1446">
                  <c:v>97.958399999999983</c:v>
                </c:pt>
                <c:pt idx="1447">
                  <c:v>97.963130000000007</c:v>
                </c:pt>
                <c:pt idx="1448">
                  <c:v>97.967789999999994</c:v>
                </c:pt>
                <c:pt idx="1449">
                  <c:v>97.971920999999995</c:v>
                </c:pt>
                <c:pt idx="1450">
                  <c:v>97.979845999999981</c:v>
                </c:pt>
                <c:pt idx="1451">
                  <c:v>97.995052999999999</c:v>
                </c:pt>
                <c:pt idx="1452">
                  <c:v>98.013426999999993</c:v>
                </c:pt>
                <c:pt idx="1453">
                  <c:v>98.025845999999987</c:v>
                </c:pt>
                <c:pt idx="1454">
                  <c:v>98.027293000000014</c:v>
                </c:pt>
                <c:pt idx="1455">
                  <c:v>98.020901999999992</c:v>
                </c:pt>
                <c:pt idx="1456">
                  <c:v>98.012967000000003</c:v>
                </c:pt>
                <c:pt idx="1457">
                  <c:v>98.006281000000001</c:v>
                </c:pt>
                <c:pt idx="1458">
                  <c:v>97.999174999999994</c:v>
                </c:pt>
                <c:pt idx="1459">
                  <c:v>97.989384000000001</c:v>
                </c:pt>
                <c:pt idx="1460">
                  <c:v>97.977435999999983</c:v>
                </c:pt>
                <c:pt idx="1461">
                  <c:v>97.966628000000014</c:v>
                </c:pt>
                <c:pt idx="1462">
                  <c:v>97.960634000000013</c:v>
                </c:pt>
                <c:pt idx="1463">
                  <c:v>97.961310999999995</c:v>
                </c:pt>
                <c:pt idx="1464">
                  <c:v>97.968416000000005</c:v>
                </c:pt>
                <c:pt idx="1465">
                  <c:v>97.980558000000002</c:v>
                </c:pt>
                <c:pt idx="1466">
                  <c:v>97.995320000000007</c:v>
                </c:pt>
                <c:pt idx="1467">
                  <c:v>98.008516</c:v>
                </c:pt>
                <c:pt idx="1468">
                  <c:v>98.015332999999984</c:v>
                </c:pt>
                <c:pt idx="1469">
                  <c:v>98.013881999999981</c:v>
                </c:pt>
                <c:pt idx="1470">
                  <c:v>98.006794999999983</c:v>
                </c:pt>
                <c:pt idx="1471">
                  <c:v>97.997799000000015</c:v>
                </c:pt>
                <c:pt idx="1472">
                  <c:v>97.987808000000001</c:v>
                </c:pt>
                <c:pt idx="1473">
                  <c:v>97.976674000000003</c:v>
                </c:pt>
                <c:pt idx="1474">
                  <c:v>97.967610000000008</c:v>
                </c:pt>
                <c:pt idx="1475">
                  <c:v>97.96558899999998</c:v>
                </c:pt>
                <c:pt idx="1476">
                  <c:v>97.970236999999983</c:v>
                </c:pt>
                <c:pt idx="1477">
                  <c:v>97.974352999999979</c:v>
                </c:pt>
                <c:pt idx="1478">
                  <c:v>97.972385999999986</c:v>
                </c:pt>
                <c:pt idx="1479">
                  <c:v>97.967681999999996</c:v>
                </c:pt>
                <c:pt idx="1480">
                  <c:v>97.968040999999999</c:v>
                </c:pt>
                <c:pt idx="1481">
                  <c:v>97.976145000000002</c:v>
                </c:pt>
                <c:pt idx="1482">
                  <c:v>97.988061000000002</c:v>
                </c:pt>
                <c:pt idx="1483">
                  <c:v>97.999601999999996</c:v>
                </c:pt>
                <c:pt idx="1484">
                  <c:v>98.009567000000004</c:v>
                </c:pt>
                <c:pt idx="1485">
                  <c:v>98.017077</c:v>
                </c:pt>
                <c:pt idx="1486">
                  <c:v>98.020807999999988</c:v>
                </c:pt>
                <c:pt idx="1487">
                  <c:v>98.022429999999986</c:v>
                </c:pt>
                <c:pt idx="1488">
                  <c:v>98.026420000000002</c:v>
                </c:pt>
                <c:pt idx="1489">
                  <c:v>98.033389999999983</c:v>
                </c:pt>
                <c:pt idx="1490">
                  <c:v>98.036354000000003</c:v>
                </c:pt>
                <c:pt idx="1491">
                  <c:v>98.027208999999999</c:v>
                </c:pt>
                <c:pt idx="1492">
                  <c:v>98.006315000000001</c:v>
                </c:pt>
                <c:pt idx="1493">
                  <c:v>97.983435</c:v>
                </c:pt>
                <c:pt idx="1494">
                  <c:v>97.969341</c:v>
                </c:pt>
                <c:pt idx="1495">
                  <c:v>97.967512000000013</c:v>
                </c:pt>
                <c:pt idx="1496">
                  <c:v>97.973484999999982</c:v>
                </c:pt>
                <c:pt idx="1497">
                  <c:v>97.980946000000003</c:v>
                </c:pt>
                <c:pt idx="1498">
                  <c:v>97.987870000000001</c:v>
                </c:pt>
                <c:pt idx="1499">
                  <c:v>97.996393999999995</c:v>
                </c:pt>
                <c:pt idx="1500">
                  <c:v>98.006809000000004</c:v>
                </c:pt>
                <c:pt idx="1501">
                  <c:v>98.013806000000002</c:v>
                </c:pt>
                <c:pt idx="1502">
                  <c:v>98.011337999999981</c:v>
                </c:pt>
                <c:pt idx="1503">
                  <c:v>98.000510000000006</c:v>
                </c:pt>
                <c:pt idx="1504">
                  <c:v>97.989682999999999</c:v>
                </c:pt>
                <c:pt idx="1505">
                  <c:v>97.986324999999994</c:v>
                </c:pt>
                <c:pt idx="1506">
                  <c:v>97.990791999999999</c:v>
                </c:pt>
                <c:pt idx="1507">
                  <c:v>97.997395999999995</c:v>
                </c:pt>
                <c:pt idx="1508">
                  <c:v>97.998271000000003</c:v>
                </c:pt>
                <c:pt idx="1509">
                  <c:v>97.986962000000005</c:v>
                </c:pt>
                <c:pt idx="1510">
                  <c:v>97.963457000000005</c:v>
                </c:pt>
                <c:pt idx="1511">
                  <c:v>97.937262000000018</c:v>
                </c:pt>
                <c:pt idx="1512">
                  <c:v>97.920860000000005</c:v>
                </c:pt>
                <c:pt idx="1513">
                  <c:v>97.917721000000014</c:v>
                </c:pt>
                <c:pt idx="1514">
                  <c:v>97.920608999999999</c:v>
                </c:pt>
                <c:pt idx="1515">
                  <c:v>97.923147999999998</c:v>
                </c:pt>
                <c:pt idx="1516">
                  <c:v>97.926968000000002</c:v>
                </c:pt>
                <c:pt idx="1517">
                  <c:v>97.933845000000005</c:v>
                </c:pt>
                <c:pt idx="1518">
                  <c:v>97.937779000000006</c:v>
                </c:pt>
                <c:pt idx="1519">
                  <c:v>97.932751999999979</c:v>
                </c:pt>
                <c:pt idx="1520">
                  <c:v>97.924268999999995</c:v>
                </c:pt>
                <c:pt idx="1521">
                  <c:v>97.923663000000019</c:v>
                </c:pt>
                <c:pt idx="1522">
                  <c:v>97.931157999999996</c:v>
                </c:pt>
                <c:pt idx="1523">
                  <c:v>97.933242000000007</c:v>
                </c:pt>
                <c:pt idx="1524">
                  <c:v>97.919260000000008</c:v>
                </c:pt>
                <c:pt idx="1525">
                  <c:v>97.894091000000003</c:v>
                </c:pt>
                <c:pt idx="1526">
                  <c:v>97.871500999999981</c:v>
                </c:pt>
                <c:pt idx="1527">
                  <c:v>97.860490999999982</c:v>
                </c:pt>
                <c:pt idx="1528">
                  <c:v>97.861904999999993</c:v>
                </c:pt>
                <c:pt idx="1529">
                  <c:v>97.873519000000002</c:v>
                </c:pt>
                <c:pt idx="1530">
                  <c:v>97.892417999999992</c:v>
                </c:pt>
                <c:pt idx="1531">
                  <c:v>97.913551999999996</c:v>
                </c:pt>
                <c:pt idx="1532">
                  <c:v>97.930682000000004</c:v>
                </c:pt>
                <c:pt idx="1533">
                  <c:v>97.939899999999994</c:v>
                </c:pt>
                <c:pt idx="1534">
                  <c:v>97.940715999999995</c:v>
                </c:pt>
                <c:pt idx="1535">
                  <c:v>97.934043000000017</c:v>
                </c:pt>
                <c:pt idx="1536">
                  <c:v>97.920618000000005</c:v>
                </c:pt>
                <c:pt idx="1537">
                  <c:v>97.901331999999982</c:v>
                </c:pt>
                <c:pt idx="1538">
                  <c:v>97.878304999999969</c:v>
                </c:pt>
                <c:pt idx="1539">
                  <c:v>97.855714999999989</c:v>
                </c:pt>
                <c:pt idx="1540">
                  <c:v>97.839034999999981</c:v>
                </c:pt>
                <c:pt idx="1541">
                  <c:v>97.831474</c:v>
                </c:pt>
                <c:pt idx="1542">
                  <c:v>97.830438999999984</c:v>
                </c:pt>
                <c:pt idx="1543">
                  <c:v>97.829300999999987</c:v>
                </c:pt>
                <c:pt idx="1544">
                  <c:v>97.824056999999982</c:v>
                </c:pt>
                <c:pt idx="1545">
                  <c:v>97.817133999999996</c:v>
                </c:pt>
                <c:pt idx="1546">
                  <c:v>97.813567000000006</c:v>
                </c:pt>
                <c:pt idx="1547">
                  <c:v>97.814708999999979</c:v>
                </c:pt>
                <c:pt idx="1548">
                  <c:v>97.816957000000002</c:v>
                </c:pt>
                <c:pt idx="1549">
                  <c:v>97.815436999999989</c:v>
                </c:pt>
                <c:pt idx="1550">
                  <c:v>97.807503999999994</c:v>
                </c:pt>
                <c:pt idx="1551">
                  <c:v>97.794185000000013</c:v>
                </c:pt>
                <c:pt idx="1552">
                  <c:v>97.780676</c:v>
                </c:pt>
                <c:pt idx="1553">
                  <c:v>97.774793000000003</c:v>
                </c:pt>
                <c:pt idx="1554">
                  <c:v>97.781593000000015</c:v>
                </c:pt>
                <c:pt idx="1555">
                  <c:v>97.797762000000006</c:v>
                </c:pt>
                <c:pt idx="1556">
                  <c:v>97.813029000000014</c:v>
                </c:pt>
                <c:pt idx="1557">
                  <c:v>97.819422000000003</c:v>
                </c:pt>
                <c:pt idx="1558">
                  <c:v>97.819030999999981</c:v>
                </c:pt>
                <c:pt idx="1559">
                  <c:v>97.820869000000002</c:v>
                </c:pt>
                <c:pt idx="1560">
                  <c:v>97.829534999999993</c:v>
                </c:pt>
                <c:pt idx="1561">
                  <c:v>97.838834999999989</c:v>
                </c:pt>
                <c:pt idx="1562">
                  <c:v>97.838603000000006</c:v>
                </c:pt>
                <c:pt idx="1563">
                  <c:v>97.827275</c:v>
                </c:pt>
                <c:pt idx="1564">
                  <c:v>97.815337999999969</c:v>
                </c:pt>
                <c:pt idx="1565">
                  <c:v>97.815250000000006</c:v>
                </c:pt>
                <c:pt idx="1566">
                  <c:v>97.829086999999987</c:v>
                </c:pt>
                <c:pt idx="1567">
                  <c:v>97.846587999999983</c:v>
                </c:pt>
                <c:pt idx="1568">
                  <c:v>97.853840999999989</c:v>
                </c:pt>
                <c:pt idx="1569">
                  <c:v>97.843312999999981</c:v>
                </c:pt>
                <c:pt idx="1570">
                  <c:v>97.818105000000003</c:v>
                </c:pt>
                <c:pt idx="1571">
                  <c:v>97.789582999999979</c:v>
                </c:pt>
                <c:pt idx="1572">
                  <c:v>97.770175999999992</c:v>
                </c:pt>
                <c:pt idx="1573">
                  <c:v>97.765122000000005</c:v>
                </c:pt>
                <c:pt idx="1574">
                  <c:v>97.769491000000002</c:v>
                </c:pt>
                <c:pt idx="1575">
                  <c:v>97.773517999999981</c:v>
                </c:pt>
                <c:pt idx="1576">
                  <c:v>97.770683000000005</c:v>
                </c:pt>
                <c:pt idx="1577">
                  <c:v>97.760175000000004</c:v>
                </c:pt>
                <c:pt idx="1578">
                  <c:v>97.743656000000016</c:v>
                </c:pt>
                <c:pt idx="1579">
                  <c:v>97.723344999999981</c:v>
                </c:pt>
                <c:pt idx="1580">
                  <c:v>97.703939000000005</c:v>
                </c:pt>
                <c:pt idx="1581">
                  <c:v>97.693020000000004</c:v>
                </c:pt>
                <c:pt idx="1582">
                  <c:v>97.696353000000002</c:v>
                </c:pt>
                <c:pt idx="1583">
                  <c:v>97.712630000000004</c:v>
                </c:pt>
                <c:pt idx="1584">
                  <c:v>97.733751999999981</c:v>
                </c:pt>
                <c:pt idx="1585">
                  <c:v>97.749971000000002</c:v>
                </c:pt>
                <c:pt idx="1586">
                  <c:v>97.754580000000004</c:v>
                </c:pt>
                <c:pt idx="1587">
                  <c:v>97.745603000000017</c:v>
                </c:pt>
                <c:pt idx="1588">
                  <c:v>97.726158999999981</c:v>
                </c:pt>
                <c:pt idx="1589">
                  <c:v>97.70451300000002</c:v>
                </c:pt>
                <c:pt idx="1590">
                  <c:v>97.691911000000005</c:v>
                </c:pt>
                <c:pt idx="1591">
                  <c:v>97.696451999999979</c:v>
                </c:pt>
                <c:pt idx="1592">
                  <c:v>97.715812999999983</c:v>
                </c:pt>
                <c:pt idx="1593">
                  <c:v>97.736206999999993</c:v>
                </c:pt>
                <c:pt idx="1594">
                  <c:v>97.741659000000013</c:v>
                </c:pt>
                <c:pt idx="1595">
                  <c:v>97.727205999999995</c:v>
                </c:pt>
                <c:pt idx="1596">
                  <c:v>97.703309000000004</c:v>
                </c:pt>
                <c:pt idx="1597">
                  <c:v>97.686620000000005</c:v>
                </c:pt>
                <c:pt idx="1598">
                  <c:v>97.68685499999998</c:v>
                </c:pt>
                <c:pt idx="1599">
                  <c:v>97.702329999999989</c:v>
                </c:pt>
                <c:pt idx="1600">
                  <c:v>97.72504499999998</c:v>
                </c:pt>
                <c:pt idx="1601">
                  <c:v>97.746487000000002</c:v>
                </c:pt>
                <c:pt idx="1602">
                  <c:v>97.75930799999999</c:v>
                </c:pt>
                <c:pt idx="1603">
                  <c:v>97.758622000000003</c:v>
                </c:pt>
                <c:pt idx="1604">
                  <c:v>97.745839000000004</c:v>
                </c:pt>
                <c:pt idx="1605">
                  <c:v>97.730245999999994</c:v>
                </c:pt>
                <c:pt idx="1606">
                  <c:v>97.723429999999993</c:v>
                </c:pt>
                <c:pt idx="1607">
                  <c:v>97.72993799999999</c:v>
                </c:pt>
                <c:pt idx="1608">
                  <c:v>97.743037000000001</c:v>
                </c:pt>
                <c:pt idx="1609">
                  <c:v>97.749746999999999</c:v>
                </c:pt>
                <c:pt idx="1610">
                  <c:v>97.740286000000012</c:v>
                </c:pt>
                <c:pt idx="1611">
                  <c:v>97.713759999999994</c:v>
                </c:pt>
                <c:pt idx="1612">
                  <c:v>97.676120999999981</c:v>
                </c:pt>
                <c:pt idx="1613">
                  <c:v>97.633805999999993</c:v>
                </c:pt>
                <c:pt idx="1614">
                  <c:v>97.590136000000001</c:v>
                </c:pt>
                <c:pt idx="1615">
                  <c:v>97.547708</c:v>
                </c:pt>
                <c:pt idx="1616">
                  <c:v>97.513093999999995</c:v>
                </c:pt>
                <c:pt idx="1617">
                  <c:v>97.497961000000018</c:v>
                </c:pt>
                <c:pt idx="1618">
                  <c:v>97.514812000000006</c:v>
                </c:pt>
                <c:pt idx="1619">
                  <c:v>97.570167999999981</c:v>
                </c:pt>
                <c:pt idx="1620">
                  <c:v>97.658726999999985</c:v>
                </c:pt>
                <c:pt idx="1621">
                  <c:v>97.761528999999996</c:v>
                </c:pt>
                <c:pt idx="1622">
                  <c:v>97.850639999999999</c:v>
                </c:pt>
                <c:pt idx="1623">
                  <c:v>97.900015999999994</c:v>
                </c:pt>
                <c:pt idx="1624">
                  <c:v>97.896140000000003</c:v>
                </c:pt>
                <c:pt idx="1625">
                  <c:v>97.842668000000003</c:v>
                </c:pt>
                <c:pt idx="1626">
                  <c:v>97.756987999999993</c:v>
                </c:pt>
                <c:pt idx="1627">
                  <c:v>97.662278999999984</c:v>
                </c:pt>
                <c:pt idx="1628">
                  <c:v>97.57861699999998</c:v>
                </c:pt>
                <c:pt idx="1629">
                  <c:v>97.515829999999994</c:v>
                </c:pt>
                <c:pt idx="1630">
                  <c:v>97.473222000000007</c:v>
                </c:pt>
                <c:pt idx="1631">
                  <c:v>97.447587999999996</c:v>
                </c:pt>
                <c:pt idx="1632">
                  <c:v>97.439246999999995</c:v>
                </c:pt>
                <c:pt idx="1633">
                  <c:v>97.446956000000014</c:v>
                </c:pt>
                <c:pt idx="1634">
                  <c:v>97.460001000000005</c:v>
                </c:pt>
                <c:pt idx="1635">
                  <c:v>97.46429400000001</c:v>
                </c:pt>
                <c:pt idx="1636">
                  <c:v>97.456837999999991</c:v>
                </c:pt>
                <c:pt idx="1637">
                  <c:v>97.449627000000021</c:v>
                </c:pt>
                <c:pt idx="1638">
                  <c:v>97.459660999999997</c:v>
                </c:pt>
                <c:pt idx="1639">
                  <c:v>97.484094000000013</c:v>
                </c:pt>
                <c:pt idx="1640">
                  <c:v>97.490752999999998</c:v>
                </c:pt>
                <c:pt idx="1641">
                  <c:v>97.455996999999982</c:v>
                </c:pt>
                <c:pt idx="1642">
                  <c:v>97.397119000000018</c:v>
                </c:pt>
                <c:pt idx="1643">
                  <c:v>97.363356999999979</c:v>
                </c:pt>
                <c:pt idx="1644">
                  <c:v>97.376083999999992</c:v>
                </c:pt>
                <c:pt idx="1645">
                  <c:v>97.40159300000002</c:v>
                </c:pt>
                <c:pt idx="1646">
                  <c:v>97.39645299999998</c:v>
                </c:pt>
                <c:pt idx="1647">
                  <c:v>97.352272999999968</c:v>
                </c:pt>
                <c:pt idx="1648">
                  <c:v>97.302708999999965</c:v>
                </c:pt>
                <c:pt idx="1649">
                  <c:v>97.27596699999998</c:v>
                </c:pt>
                <c:pt idx="1650">
                  <c:v>97.271829999999994</c:v>
                </c:pt>
                <c:pt idx="1651">
                  <c:v>97.280823999999996</c:v>
                </c:pt>
                <c:pt idx="1652">
                  <c:v>97.291270999999995</c:v>
                </c:pt>
                <c:pt idx="1653">
                  <c:v>97.292507000000001</c:v>
                </c:pt>
                <c:pt idx="1654">
                  <c:v>97.262107</c:v>
                </c:pt>
                <c:pt idx="1655">
                  <c:v>97.198243000000005</c:v>
                </c:pt>
                <c:pt idx="1656">
                  <c:v>97.131714000000002</c:v>
                </c:pt>
                <c:pt idx="1657">
                  <c:v>97.102400999999986</c:v>
                </c:pt>
                <c:pt idx="1658">
                  <c:v>97.136469000000005</c:v>
                </c:pt>
                <c:pt idx="1659">
                  <c:v>97.208633000000006</c:v>
                </c:pt>
                <c:pt idx="1660">
                  <c:v>97.265929000000014</c:v>
                </c:pt>
                <c:pt idx="1661">
                  <c:v>97.273826</c:v>
                </c:pt>
                <c:pt idx="1662">
                  <c:v>97.245626000000016</c:v>
                </c:pt>
                <c:pt idx="1663">
                  <c:v>97.209638999999981</c:v>
                </c:pt>
                <c:pt idx="1664">
                  <c:v>97.179166999999993</c:v>
                </c:pt>
                <c:pt idx="1665">
                  <c:v>97.151660000000007</c:v>
                </c:pt>
                <c:pt idx="1666">
                  <c:v>97.13297399999999</c:v>
                </c:pt>
                <c:pt idx="1667">
                  <c:v>97.123511999999991</c:v>
                </c:pt>
                <c:pt idx="1668">
                  <c:v>97.113016000000002</c:v>
                </c:pt>
                <c:pt idx="1669">
                  <c:v>97.08278399999999</c:v>
                </c:pt>
                <c:pt idx="1670">
                  <c:v>97.032523999999995</c:v>
                </c:pt>
                <c:pt idx="1671">
                  <c:v>96.984342999999981</c:v>
                </c:pt>
                <c:pt idx="1672">
                  <c:v>96.951113000000021</c:v>
                </c:pt>
                <c:pt idx="1673">
                  <c:v>96.935013999999995</c:v>
                </c:pt>
                <c:pt idx="1674">
                  <c:v>96.924798999999979</c:v>
                </c:pt>
                <c:pt idx="1675">
                  <c:v>96.918412000000004</c:v>
                </c:pt>
                <c:pt idx="1676">
                  <c:v>96.924368999999999</c:v>
                </c:pt>
                <c:pt idx="1677">
                  <c:v>96.951892000000001</c:v>
                </c:pt>
                <c:pt idx="1678">
                  <c:v>97.00139799999998</c:v>
                </c:pt>
                <c:pt idx="1679">
                  <c:v>97.051685000000006</c:v>
                </c:pt>
                <c:pt idx="1680">
                  <c:v>97.086697000000001</c:v>
                </c:pt>
                <c:pt idx="1681">
                  <c:v>97.106775999999968</c:v>
                </c:pt>
                <c:pt idx="1682">
                  <c:v>97.131506999999999</c:v>
                </c:pt>
                <c:pt idx="1683">
                  <c:v>97.169832999999969</c:v>
                </c:pt>
                <c:pt idx="1684">
                  <c:v>97.209097999999983</c:v>
                </c:pt>
                <c:pt idx="1685">
                  <c:v>97.223044999999999</c:v>
                </c:pt>
                <c:pt idx="1686">
                  <c:v>97.199202</c:v>
                </c:pt>
                <c:pt idx="1687">
                  <c:v>97.151813000000004</c:v>
                </c:pt>
                <c:pt idx="1688">
                  <c:v>97.107534999999999</c:v>
                </c:pt>
                <c:pt idx="1689">
                  <c:v>97.080656000000005</c:v>
                </c:pt>
                <c:pt idx="1690">
                  <c:v>97.064024000000018</c:v>
                </c:pt>
                <c:pt idx="1691">
                  <c:v>97.046407000000002</c:v>
                </c:pt>
                <c:pt idx="1692">
                  <c:v>97.029350999999991</c:v>
                </c:pt>
                <c:pt idx="1693">
                  <c:v>97.025444999999991</c:v>
                </c:pt>
                <c:pt idx="1694">
                  <c:v>97.039394000000001</c:v>
                </c:pt>
                <c:pt idx="1695">
                  <c:v>97.058946999999989</c:v>
                </c:pt>
                <c:pt idx="1696">
                  <c:v>97.068503000000007</c:v>
                </c:pt>
                <c:pt idx="1697">
                  <c:v>97.065736999999984</c:v>
                </c:pt>
                <c:pt idx="1698">
                  <c:v>97.063461000000004</c:v>
                </c:pt>
                <c:pt idx="1699">
                  <c:v>97.074791999999988</c:v>
                </c:pt>
                <c:pt idx="1700">
                  <c:v>97.10363199999999</c:v>
                </c:pt>
                <c:pt idx="1701">
                  <c:v>97.146208000000001</c:v>
                </c:pt>
                <c:pt idx="1702">
                  <c:v>97.194334999999981</c:v>
                </c:pt>
                <c:pt idx="1703">
                  <c:v>97.236052000000001</c:v>
                </c:pt>
                <c:pt idx="1704">
                  <c:v>97.258616000000004</c:v>
                </c:pt>
                <c:pt idx="1705">
                  <c:v>97.261408000000003</c:v>
                </c:pt>
                <c:pt idx="1706">
                  <c:v>97.258808999999985</c:v>
                </c:pt>
                <c:pt idx="1707">
                  <c:v>97.269011000000006</c:v>
                </c:pt>
                <c:pt idx="1708">
                  <c:v>97.296425999999997</c:v>
                </c:pt>
                <c:pt idx="1709">
                  <c:v>97.333320999999998</c:v>
                </c:pt>
                <c:pt idx="1710">
                  <c:v>97.371977999999984</c:v>
                </c:pt>
                <c:pt idx="1711">
                  <c:v>97.409605000000013</c:v>
                </c:pt>
                <c:pt idx="1712">
                  <c:v>97.439730999999981</c:v>
                </c:pt>
                <c:pt idx="1713">
                  <c:v>97.450831999999991</c:v>
                </c:pt>
                <c:pt idx="1714">
                  <c:v>97.439798999999979</c:v>
                </c:pt>
                <c:pt idx="1715">
                  <c:v>97.421569000000019</c:v>
                </c:pt>
                <c:pt idx="1716">
                  <c:v>97.416480000000007</c:v>
                </c:pt>
                <c:pt idx="1717">
                  <c:v>97.427848999999981</c:v>
                </c:pt>
                <c:pt idx="1718">
                  <c:v>97.438592999999983</c:v>
                </c:pt>
                <c:pt idx="1719">
                  <c:v>97.430436</c:v>
                </c:pt>
                <c:pt idx="1720">
                  <c:v>97.404005000000012</c:v>
                </c:pt>
                <c:pt idx="1721">
                  <c:v>97.377664999999993</c:v>
                </c:pt>
                <c:pt idx="1722">
                  <c:v>97.369698</c:v>
                </c:pt>
                <c:pt idx="1723">
                  <c:v>97.380136999999991</c:v>
                </c:pt>
                <c:pt idx="1724">
                  <c:v>97.389314999999982</c:v>
                </c:pt>
                <c:pt idx="1725">
                  <c:v>97.375592999999967</c:v>
                </c:pt>
                <c:pt idx="1726">
                  <c:v>97.337281000000004</c:v>
                </c:pt>
                <c:pt idx="1727">
                  <c:v>97.295292000000003</c:v>
                </c:pt>
                <c:pt idx="1728">
                  <c:v>97.271715</c:v>
                </c:pt>
                <c:pt idx="1729">
                  <c:v>97.270114000000007</c:v>
                </c:pt>
                <c:pt idx="1730">
                  <c:v>97.280461000000003</c:v>
                </c:pt>
                <c:pt idx="1731">
                  <c:v>97.296999000000014</c:v>
                </c:pt>
                <c:pt idx="1732">
                  <c:v>97.320790999999986</c:v>
                </c:pt>
                <c:pt idx="1733">
                  <c:v>97.346565999999996</c:v>
                </c:pt>
                <c:pt idx="1734">
                  <c:v>97.35986699999998</c:v>
                </c:pt>
                <c:pt idx="1735">
                  <c:v>97.353445999999991</c:v>
                </c:pt>
                <c:pt idx="1736">
                  <c:v>97.337987999999982</c:v>
                </c:pt>
                <c:pt idx="1737">
                  <c:v>97.329786999999968</c:v>
                </c:pt>
                <c:pt idx="1738">
                  <c:v>97.331545000000006</c:v>
                </c:pt>
                <c:pt idx="1739">
                  <c:v>97.332370999999966</c:v>
                </c:pt>
                <c:pt idx="1740">
                  <c:v>97.323604000000003</c:v>
                </c:pt>
                <c:pt idx="1741">
                  <c:v>97.308299000000005</c:v>
                </c:pt>
                <c:pt idx="1742">
                  <c:v>97.296373000000003</c:v>
                </c:pt>
                <c:pt idx="1743">
                  <c:v>97.295614000000015</c:v>
                </c:pt>
                <c:pt idx="1744">
                  <c:v>97.309220999999994</c:v>
                </c:pt>
                <c:pt idx="1745">
                  <c:v>97.335623999999996</c:v>
                </c:pt>
                <c:pt idx="1746">
                  <c:v>97.36735299999998</c:v>
                </c:pt>
                <c:pt idx="1747">
                  <c:v>97.39188799999998</c:v>
                </c:pt>
                <c:pt idx="1748">
                  <c:v>97.401549000000017</c:v>
                </c:pt>
                <c:pt idx="1749">
                  <c:v>97.402716999999981</c:v>
                </c:pt>
                <c:pt idx="1750">
                  <c:v>97.414097000000012</c:v>
                </c:pt>
                <c:pt idx="1751">
                  <c:v>97.444301999999993</c:v>
                </c:pt>
                <c:pt idx="1752">
                  <c:v>97.47978599999999</c:v>
                </c:pt>
                <c:pt idx="1753">
                  <c:v>97.497115000000008</c:v>
                </c:pt>
                <c:pt idx="1754">
                  <c:v>97.484910000000013</c:v>
                </c:pt>
                <c:pt idx="1755">
                  <c:v>97.453946999999999</c:v>
                </c:pt>
                <c:pt idx="1756">
                  <c:v>97.420191000000003</c:v>
                </c:pt>
                <c:pt idx="1757">
                  <c:v>97.390700999999993</c:v>
                </c:pt>
                <c:pt idx="1758">
                  <c:v>97.36880699999999</c:v>
                </c:pt>
                <c:pt idx="1759">
                  <c:v>97.361428000000004</c:v>
                </c:pt>
                <c:pt idx="1760">
                  <c:v>97.36863799999999</c:v>
                </c:pt>
                <c:pt idx="1761">
                  <c:v>97.373909999999981</c:v>
                </c:pt>
                <c:pt idx="1762">
                  <c:v>97.359810999999979</c:v>
                </c:pt>
                <c:pt idx="1763">
                  <c:v>97.33187599999998</c:v>
                </c:pt>
                <c:pt idx="1764">
                  <c:v>97.313096999999999</c:v>
                </c:pt>
                <c:pt idx="1765">
                  <c:v>97.314221000000018</c:v>
                </c:pt>
                <c:pt idx="1766">
                  <c:v>97.322560999999979</c:v>
                </c:pt>
                <c:pt idx="1767">
                  <c:v>97.321596</c:v>
                </c:pt>
                <c:pt idx="1768">
                  <c:v>97.307714000000004</c:v>
                </c:pt>
                <c:pt idx="1769">
                  <c:v>97.283095000000003</c:v>
                </c:pt>
                <c:pt idx="1770">
                  <c:v>97.246689000000018</c:v>
                </c:pt>
                <c:pt idx="1771">
                  <c:v>97.20197899999998</c:v>
                </c:pt>
                <c:pt idx="1772">
                  <c:v>97.163780999999986</c:v>
                </c:pt>
                <c:pt idx="1773">
                  <c:v>97.146851999999981</c:v>
                </c:pt>
                <c:pt idx="1774">
                  <c:v>97.152456999999984</c:v>
                </c:pt>
                <c:pt idx="1775">
                  <c:v>97.171947999999986</c:v>
                </c:pt>
                <c:pt idx="1776">
                  <c:v>97.197023000000016</c:v>
                </c:pt>
                <c:pt idx="1777">
                  <c:v>97.219617000000014</c:v>
                </c:pt>
                <c:pt idx="1778">
                  <c:v>97.228436999999985</c:v>
                </c:pt>
                <c:pt idx="1779">
                  <c:v>97.216489999999993</c:v>
                </c:pt>
                <c:pt idx="1780">
                  <c:v>97.191254000000015</c:v>
                </c:pt>
                <c:pt idx="1781">
                  <c:v>97.170770999999974</c:v>
                </c:pt>
                <c:pt idx="1782">
                  <c:v>97.169661000000005</c:v>
                </c:pt>
                <c:pt idx="1783">
                  <c:v>97.190060000000003</c:v>
                </c:pt>
                <c:pt idx="1784">
                  <c:v>97.221361000000002</c:v>
                </c:pt>
                <c:pt idx="1785">
                  <c:v>97.246358999999998</c:v>
                </c:pt>
                <c:pt idx="1786">
                  <c:v>97.253715</c:v>
                </c:pt>
                <c:pt idx="1787">
                  <c:v>97.249157999999994</c:v>
                </c:pt>
                <c:pt idx="1788">
                  <c:v>97.249495999999994</c:v>
                </c:pt>
                <c:pt idx="1789">
                  <c:v>97.262487999999991</c:v>
                </c:pt>
                <c:pt idx="1790">
                  <c:v>97.279385999999988</c:v>
                </c:pt>
                <c:pt idx="1791">
                  <c:v>97.28987699999999</c:v>
                </c:pt>
                <c:pt idx="1792">
                  <c:v>97.294538000000003</c:v>
                </c:pt>
                <c:pt idx="1793">
                  <c:v>97.296744000000004</c:v>
                </c:pt>
                <c:pt idx="1794">
                  <c:v>97.292934000000002</c:v>
                </c:pt>
                <c:pt idx="1795">
                  <c:v>97.280766</c:v>
                </c:pt>
                <c:pt idx="1796">
                  <c:v>97.268873999999983</c:v>
                </c:pt>
                <c:pt idx="1797">
                  <c:v>97.267657999999997</c:v>
                </c:pt>
                <c:pt idx="1798">
                  <c:v>97.275842999999966</c:v>
                </c:pt>
                <c:pt idx="1799">
                  <c:v>97.285475999999989</c:v>
                </c:pt>
                <c:pt idx="1800">
                  <c:v>97.29383</c:v>
                </c:pt>
                <c:pt idx="1801">
                  <c:v>97.298916000000006</c:v>
                </c:pt>
                <c:pt idx="1802">
                  <c:v>97.288696999999999</c:v>
                </c:pt>
                <c:pt idx="1803">
                  <c:v>97.249868000000006</c:v>
                </c:pt>
                <c:pt idx="1804">
                  <c:v>97.188572999999991</c:v>
                </c:pt>
                <c:pt idx="1805">
                  <c:v>97.132259000000005</c:v>
                </c:pt>
                <c:pt idx="1806">
                  <c:v>97.109099999999998</c:v>
                </c:pt>
                <c:pt idx="1807">
                  <c:v>97.129421999999991</c:v>
                </c:pt>
                <c:pt idx="1808">
                  <c:v>97.18304599999999</c:v>
                </c:pt>
                <c:pt idx="1809">
                  <c:v>97.246956999999995</c:v>
                </c:pt>
                <c:pt idx="1810">
                  <c:v>97.297617000000017</c:v>
                </c:pt>
                <c:pt idx="1811">
                  <c:v>97.325713999999991</c:v>
                </c:pt>
                <c:pt idx="1812">
                  <c:v>97.340166999999994</c:v>
                </c:pt>
                <c:pt idx="1813">
                  <c:v>97.352235999999991</c:v>
                </c:pt>
                <c:pt idx="1814">
                  <c:v>97.359684000000001</c:v>
                </c:pt>
                <c:pt idx="1815">
                  <c:v>97.353269999999995</c:v>
                </c:pt>
                <c:pt idx="1816">
                  <c:v>97.331821000000005</c:v>
                </c:pt>
                <c:pt idx="1817">
                  <c:v>97.300021000000001</c:v>
                </c:pt>
                <c:pt idx="1818">
                  <c:v>97.258473999999993</c:v>
                </c:pt>
                <c:pt idx="1819">
                  <c:v>97.212016000000006</c:v>
                </c:pt>
                <c:pt idx="1820">
                  <c:v>97.183979999999991</c:v>
                </c:pt>
                <c:pt idx="1821">
                  <c:v>97.202680000000001</c:v>
                </c:pt>
                <c:pt idx="1822">
                  <c:v>97.267993000000018</c:v>
                </c:pt>
                <c:pt idx="1823">
                  <c:v>97.342906999999983</c:v>
                </c:pt>
                <c:pt idx="1824">
                  <c:v>97.386000999999979</c:v>
                </c:pt>
                <c:pt idx="1825">
                  <c:v>97.385391999999968</c:v>
                </c:pt>
                <c:pt idx="1826">
                  <c:v>97.355628999999979</c:v>
                </c:pt>
                <c:pt idx="1827">
                  <c:v>97.311935000000005</c:v>
                </c:pt>
                <c:pt idx="1828">
                  <c:v>97.257717999999983</c:v>
                </c:pt>
                <c:pt idx="1829">
                  <c:v>97.194083000000006</c:v>
                </c:pt>
                <c:pt idx="1830">
                  <c:v>97.13334399999998</c:v>
                </c:pt>
                <c:pt idx="1831">
                  <c:v>97.098890999999981</c:v>
                </c:pt>
                <c:pt idx="1832">
                  <c:v>97.110190000000003</c:v>
                </c:pt>
                <c:pt idx="1833">
                  <c:v>97.166489999999982</c:v>
                </c:pt>
                <c:pt idx="1834">
                  <c:v>97.243581000000006</c:v>
                </c:pt>
                <c:pt idx="1835">
                  <c:v>97.306781999999984</c:v>
                </c:pt>
                <c:pt idx="1836">
                  <c:v>97.332723000000001</c:v>
                </c:pt>
                <c:pt idx="1837">
                  <c:v>97.326344999999989</c:v>
                </c:pt>
                <c:pt idx="1838">
                  <c:v>97.320897999999985</c:v>
                </c:pt>
                <c:pt idx="1839">
                  <c:v>97.351119999999995</c:v>
                </c:pt>
                <c:pt idx="1840">
                  <c:v>97.408268000000007</c:v>
                </c:pt>
                <c:pt idx="1841">
                  <c:v>97.430165000000017</c:v>
                </c:pt>
                <c:pt idx="1842">
                  <c:v>97.368380999999985</c:v>
                </c:pt>
                <c:pt idx="1843">
                  <c:v>97.259945000000002</c:v>
                </c:pt>
                <c:pt idx="1844">
                  <c:v>97.191664000000017</c:v>
                </c:pt>
                <c:pt idx="1845">
                  <c:v>97.19835999999998</c:v>
                </c:pt>
                <c:pt idx="1846">
                  <c:v>97.231804999999994</c:v>
                </c:pt>
                <c:pt idx="1847">
                  <c:v>97.230615000000014</c:v>
                </c:pt>
                <c:pt idx="1848">
                  <c:v>97.192454999999981</c:v>
                </c:pt>
                <c:pt idx="1849">
                  <c:v>97.160659999999993</c:v>
                </c:pt>
                <c:pt idx="1850">
                  <c:v>97.161687999999998</c:v>
                </c:pt>
                <c:pt idx="1851">
                  <c:v>97.182772999999955</c:v>
                </c:pt>
                <c:pt idx="1852">
                  <c:v>97.200213000000019</c:v>
                </c:pt>
                <c:pt idx="1853">
                  <c:v>97.202019000000007</c:v>
                </c:pt>
                <c:pt idx="1854">
                  <c:v>97.18324699999998</c:v>
                </c:pt>
                <c:pt idx="1855">
                  <c:v>97.144873000000004</c:v>
                </c:pt>
                <c:pt idx="1856">
                  <c:v>97.103513000000007</c:v>
                </c:pt>
                <c:pt idx="1857">
                  <c:v>97.083051999999981</c:v>
                </c:pt>
                <c:pt idx="1858">
                  <c:v>97.088021999999981</c:v>
                </c:pt>
                <c:pt idx="1859">
                  <c:v>97.096256999999994</c:v>
                </c:pt>
                <c:pt idx="1860">
                  <c:v>97.083647999999982</c:v>
                </c:pt>
                <c:pt idx="1861">
                  <c:v>97.047792000000001</c:v>
                </c:pt>
                <c:pt idx="1862">
                  <c:v>97.005229999999997</c:v>
                </c:pt>
                <c:pt idx="1863">
                  <c:v>96.974791999999979</c:v>
                </c:pt>
                <c:pt idx="1864">
                  <c:v>96.964676999999995</c:v>
                </c:pt>
                <c:pt idx="1865">
                  <c:v>96.966498999999999</c:v>
                </c:pt>
                <c:pt idx="1866">
                  <c:v>96.959961000000007</c:v>
                </c:pt>
                <c:pt idx="1867">
                  <c:v>96.931546999999995</c:v>
                </c:pt>
                <c:pt idx="1868">
                  <c:v>96.890491999999981</c:v>
                </c:pt>
                <c:pt idx="1869">
                  <c:v>96.860372999999967</c:v>
                </c:pt>
                <c:pt idx="1870">
                  <c:v>96.85592699999998</c:v>
                </c:pt>
                <c:pt idx="1871">
                  <c:v>96.872170999999966</c:v>
                </c:pt>
                <c:pt idx="1872">
                  <c:v>96.892100999999982</c:v>
                </c:pt>
                <c:pt idx="1873">
                  <c:v>96.898218999999983</c:v>
                </c:pt>
                <c:pt idx="1874">
                  <c:v>96.880171999999988</c:v>
                </c:pt>
                <c:pt idx="1875">
                  <c:v>96.842540999999983</c:v>
                </c:pt>
                <c:pt idx="1876">
                  <c:v>96.806044999999983</c:v>
                </c:pt>
                <c:pt idx="1877">
                  <c:v>96.791014000000018</c:v>
                </c:pt>
                <c:pt idx="1878">
                  <c:v>96.796877999999992</c:v>
                </c:pt>
                <c:pt idx="1879">
                  <c:v>96.804663000000019</c:v>
                </c:pt>
                <c:pt idx="1880">
                  <c:v>96.799960000000013</c:v>
                </c:pt>
                <c:pt idx="1881">
                  <c:v>96.784362000000002</c:v>
                </c:pt>
                <c:pt idx="1882">
                  <c:v>96.76437199999998</c:v>
                </c:pt>
                <c:pt idx="1883">
                  <c:v>96.742374999999981</c:v>
                </c:pt>
                <c:pt idx="1884">
                  <c:v>96.722810999999979</c:v>
                </c:pt>
                <c:pt idx="1885">
                  <c:v>96.714678000000006</c:v>
                </c:pt>
                <c:pt idx="1886">
                  <c:v>96.719455999999994</c:v>
                </c:pt>
                <c:pt idx="1887">
                  <c:v>96.725309999999979</c:v>
                </c:pt>
                <c:pt idx="1888">
                  <c:v>96.722983999999983</c:v>
                </c:pt>
                <c:pt idx="1889">
                  <c:v>96.721058999999983</c:v>
                </c:pt>
                <c:pt idx="1890">
                  <c:v>96.735585</c:v>
                </c:pt>
                <c:pt idx="1891">
                  <c:v>96.767936000000006</c:v>
                </c:pt>
                <c:pt idx="1892">
                  <c:v>96.800520000000006</c:v>
                </c:pt>
                <c:pt idx="1893">
                  <c:v>96.812826999999999</c:v>
                </c:pt>
                <c:pt idx="1894">
                  <c:v>96.79874599999998</c:v>
                </c:pt>
                <c:pt idx="1895">
                  <c:v>96.772621999999998</c:v>
                </c:pt>
                <c:pt idx="1896">
                  <c:v>96.760059999999996</c:v>
                </c:pt>
                <c:pt idx="1897">
                  <c:v>96.776163999999994</c:v>
                </c:pt>
                <c:pt idx="1898">
                  <c:v>96.809332999999967</c:v>
                </c:pt>
                <c:pt idx="1899">
                  <c:v>96.832534999999979</c:v>
                </c:pt>
                <c:pt idx="1900">
                  <c:v>96.832104000000001</c:v>
                </c:pt>
                <c:pt idx="1901">
                  <c:v>96.816565999999995</c:v>
                </c:pt>
                <c:pt idx="1902">
                  <c:v>96.797078999999982</c:v>
                </c:pt>
                <c:pt idx="1903">
                  <c:v>96.774384999999981</c:v>
                </c:pt>
                <c:pt idx="1904">
                  <c:v>96.750904000000006</c:v>
                </c:pt>
                <c:pt idx="1905">
                  <c:v>96.739923000000019</c:v>
                </c:pt>
                <c:pt idx="1906">
                  <c:v>96.748251999999994</c:v>
                </c:pt>
                <c:pt idx="1907">
                  <c:v>96.759590000000003</c:v>
                </c:pt>
                <c:pt idx="1908">
                  <c:v>96.751273999999995</c:v>
                </c:pt>
                <c:pt idx="1909">
                  <c:v>96.721602000000004</c:v>
                </c:pt>
                <c:pt idx="1910">
                  <c:v>96.686650999999998</c:v>
                </c:pt>
                <c:pt idx="1911">
                  <c:v>96.652350999999967</c:v>
                </c:pt>
                <c:pt idx="1912">
                  <c:v>96.604433</c:v>
                </c:pt>
                <c:pt idx="1913">
                  <c:v>96.529196999999982</c:v>
                </c:pt>
                <c:pt idx="1914">
                  <c:v>96.432894000000005</c:v>
                </c:pt>
                <c:pt idx="1915">
                  <c:v>96.337396999999982</c:v>
                </c:pt>
                <c:pt idx="1916">
                  <c:v>96.262336999999988</c:v>
                </c:pt>
                <c:pt idx="1917">
                  <c:v>96.211493000000019</c:v>
                </c:pt>
                <c:pt idx="1918">
                  <c:v>96.170892999999992</c:v>
                </c:pt>
                <c:pt idx="1919">
                  <c:v>96.121633000000003</c:v>
                </c:pt>
                <c:pt idx="1920">
                  <c:v>96.060990000000004</c:v>
                </c:pt>
                <c:pt idx="1921">
                  <c:v>96.007321000000005</c:v>
                </c:pt>
                <c:pt idx="1922">
                  <c:v>95.97648199999999</c:v>
                </c:pt>
                <c:pt idx="1923">
                  <c:v>95.958940999999982</c:v>
                </c:pt>
                <c:pt idx="1924">
                  <c:v>95.935699000000014</c:v>
                </c:pt>
                <c:pt idx="1925">
                  <c:v>95.913734000000005</c:v>
                </c:pt>
                <c:pt idx="1926">
                  <c:v>95.924932999999982</c:v>
                </c:pt>
                <c:pt idx="1927">
                  <c:v>95.987318999999999</c:v>
                </c:pt>
                <c:pt idx="1928">
                  <c:v>96.08579499999999</c:v>
                </c:pt>
                <c:pt idx="1929">
                  <c:v>96.194918000000001</c:v>
                </c:pt>
                <c:pt idx="1930">
                  <c:v>96.303111999999999</c:v>
                </c:pt>
                <c:pt idx="1931">
                  <c:v>96.408555000000007</c:v>
                </c:pt>
                <c:pt idx="1932">
                  <c:v>96.507142999999999</c:v>
                </c:pt>
                <c:pt idx="1933">
                  <c:v>96.594776999999979</c:v>
                </c:pt>
                <c:pt idx="1934">
                  <c:v>96.673573999999988</c:v>
                </c:pt>
                <c:pt idx="1935">
                  <c:v>96.747327000000013</c:v>
                </c:pt>
                <c:pt idx="1936">
                  <c:v>96.81497899999998</c:v>
                </c:pt>
                <c:pt idx="1937">
                  <c:v>96.874709999999979</c:v>
                </c:pt>
                <c:pt idx="1938">
                  <c:v>96.926596000000004</c:v>
                </c:pt>
                <c:pt idx="1939">
                  <c:v>96.967938000000004</c:v>
                </c:pt>
                <c:pt idx="1940">
                  <c:v>96.99579199999998</c:v>
                </c:pt>
                <c:pt idx="1941">
                  <c:v>97.011820000000014</c:v>
                </c:pt>
                <c:pt idx="1942">
                  <c:v>97.010107000000005</c:v>
                </c:pt>
                <c:pt idx="1943">
                  <c:v>96.961294000000009</c:v>
                </c:pt>
                <c:pt idx="1944">
                  <c:v>96.834687000000002</c:v>
                </c:pt>
                <c:pt idx="1945">
                  <c:v>96.651848999999984</c:v>
                </c:pt>
                <c:pt idx="1946">
                  <c:v>96.501143999999996</c:v>
                </c:pt>
                <c:pt idx="1947">
                  <c:v>96.473140000000001</c:v>
                </c:pt>
                <c:pt idx="1948">
                  <c:v>96.579066999999981</c:v>
                </c:pt>
                <c:pt idx="1949">
                  <c:v>96.742636000000005</c:v>
                </c:pt>
                <c:pt idx="1950">
                  <c:v>96.867942999999983</c:v>
                </c:pt>
                <c:pt idx="1951">
                  <c:v>96.915394000000006</c:v>
                </c:pt>
                <c:pt idx="1952">
                  <c:v>96.919221000000007</c:v>
                </c:pt>
                <c:pt idx="1953">
                  <c:v>96.939999000000014</c:v>
                </c:pt>
                <c:pt idx="1954">
                  <c:v>97.011155000000016</c:v>
                </c:pt>
                <c:pt idx="1955">
                  <c:v>97.119918999999982</c:v>
                </c:pt>
                <c:pt idx="1956">
                  <c:v>97.219091000000006</c:v>
                </c:pt>
                <c:pt idx="1957">
                  <c:v>97.261008000000004</c:v>
                </c:pt>
                <c:pt idx="1958">
                  <c:v>97.236417000000003</c:v>
                </c:pt>
                <c:pt idx="1959">
                  <c:v>97.181596999999982</c:v>
                </c:pt>
                <c:pt idx="1960">
                  <c:v>97.138071999999966</c:v>
                </c:pt>
                <c:pt idx="1961">
                  <c:v>97.114839000000003</c:v>
                </c:pt>
                <c:pt idx="1962">
                  <c:v>97.099362999999983</c:v>
                </c:pt>
                <c:pt idx="1963">
                  <c:v>97.088121999999998</c:v>
                </c:pt>
                <c:pt idx="1964">
                  <c:v>97.086691999999999</c:v>
                </c:pt>
                <c:pt idx="1965">
                  <c:v>97.088849999999979</c:v>
                </c:pt>
                <c:pt idx="1966">
                  <c:v>97.084524000000016</c:v>
                </c:pt>
                <c:pt idx="1967">
                  <c:v>97.090063000000015</c:v>
                </c:pt>
                <c:pt idx="1968">
                  <c:v>97.140836999999991</c:v>
                </c:pt>
                <c:pt idx="1969">
                  <c:v>97.241112000000015</c:v>
                </c:pt>
                <c:pt idx="1970">
                  <c:v>97.342252000000002</c:v>
                </c:pt>
                <c:pt idx="1971">
                  <c:v>97.38654099999998</c:v>
                </c:pt>
                <c:pt idx="1972">
                  <c:v>97.361856000000003</c:v>
                </c:pt>
                <c:pt idx="1973">
                  <c:v>97.300354999999982</c:v>
                </c:pt>
                <c:pt idx="1974">
                  <c:v>97.241393000000016</c:v>
                </c:pt>
                <c:pt idx="1975">
                  <c:v>97.214049000000017</c:v>
                </c:pt>
                <c:pt idx="1976">
                  <c:v>97.232794999999982</c:v>
                </c:pt>
                <c:pt idx="1977">
                  <c:v>97.280582999999979</c:v>
                </c:pt>
                <c:pt idx="1978">
                  <c:v>97.306907999999993</c:v>
                </c:pt>
                <c:pt idx="1979">
                  <c:v>97.274773999999979</c:v>
                </c:pt>
                <c:pt idx="1980">
                  <c:v>97.210235999999995</c:v>
                </c:pt>
                <c:pt idx="1981">
                  <c:v>97.178887999999972</c:v>
                </c:pt>
                <c:pt idx="1982">
                  <c:v>97.209868</c:v>
                </c:pt>
                <c:pt idx="1983">
                  <c:v>97.259720000000002</c:v>
                </c:pt>
                <c:pt idx="1984">
                  <c:v>97.265351999999979</c:v>
                </c:pt>
                <c:pt idx="1985">
                  <c:v>97.224811000000003</c:v>
                </c:pt>
                <c:pt idx="1986">
                  <c:v>97.194085000000001</c:v>
                </c:pt>
                <c:pt idx="1987">
                  <c:v>97.210102000000006</c:v>
                </c:pt>
                <c:pt idx="1988">
                  <c:v>97.247157000000016</c:v>
                </c:pt>
                <c:pt idx="1989">
                  <c:v>97.250314000000003</c:v>
                </c:pt>
                <c:pt idx="1990">
                  <c:v>97.195443999999981</c:v>
                </c:pt>
                <c:pt idx="1991">
                  <c:v>97.106279999999998</c:v>
                </c:pt>
                <c:pt idx="1992">
                  <c:v>97.021773999999979</c:v>
                </c:pt>
                <c:pt idx="1993">
                  <c:v>96.963124000000008</c:v>
                </c:pt>
                <c:pt idx="1994">
                  <c:v>96.932165000000012</c:v>
                </c:pt>
                <c:pt idx="1995">
                  <c:v>96.926085</c:v>
                </c:pt>
                <c:pt idx="1996">
                  <c:v>96.94402300000003</c:v>
                </c:pt>
                <c:pt idx="1997">
                  <c:v>96.984740000000002</c:v>
                </c:pt>
                <c:pt idx="1998">
                  <c:v>97.039473999999998</c:v>
                </c:pt>
                <c:pt idx="1999">
                  <c:v>97.086905999999999</c:v>
                </c:pt>
                <c:pt idx="2000">
                  <c:v>97.105846999999969</c:v>
                </c:pt>
                <c:pt idx="2001">
                  <c:v>97.097071</c:v>
                </c:pt>
                <c:pt idx="2002">
                  <c:v>97.081322</c:v>
                </c:pt>
                <c:pt idx="2003">
                  <c:v>97.075938999999991</c:v>
                </c:pt>
                <c:pt idx="2004">
                  <c:v>97.081476999999992</c:v>
                </c:pt>
                <c:pt idx="2005">
                  <c:v>97.08514799999999</c:v>
                </c:pt>
                <c:pt idx="2006">
                  <c:v>97.073960999999983</c:v>
                </c:pt>
                <c:pt idx="2007">
                  <c:v>97.052851999999987</c:v>
                </c:pt>
                <c:pt idx="2008">
                  <c:v>97.042254000000014</c:v>
                </c:pt>
                <c:pt idx="2009">
                  <c:v>97.051502999999983</c:v>
                </c:pt>
                <c:pt idx="2010">
                  <c:v>97.067817000000005</c:v>
                </c:pt>
                <c:pt idx="2011">
                  <c:v>97.071747999999985</c:v>
                </c:pt>
                <c:pt idx="2012">
                  <c:v>97.056662000000003</c:v>
                </c:pt>
                <c:pt idx="2013">
                  <c:v>97.032866999999982</c:v>
                </c:pt>
                <c:pt idx="2014">
                  <c:v>97.019085000000004</c:v>
                </c:pt>
                <c:pt idx="2015">
                  <c:v>97.034768</c:v>
                </c:pt>
                <c:pt idx="2016">
                  <c:v>97.088519000000005</c:v>
                </c:pt>
                <c:pt idx="2017">
                  <c:v>97.162016999999992</c:v>
                </c:pt>
                <c:pt idx="2018">
                  <c:v>97.212800999999999</c:v>
                </c:pt>
                <c:pt idx="2019">
                  <c:v>97.212200999999993</c:v>
                </c:pt>
                <c:pt idx="2020">
                  <c:v>97.182461999999987</c:v>
                </c:pt>
                <c:pt idx="2021">
                  <c:v>97.174667999999983</c:v>
                </c:pt>
                <c:pt idx="2022">
                  <c:v>97.204954000000015</c:v>
                </c:pt>
                <c:pt idx="2023">
                  <c:v>97.241095000000016</c:v>
                </c:pt>
                <c:pt idx="2024">
                  <c:v>97.256673000000006</c:v>
                </c:pt>
                <c:pt idx="2025">
                  <c:v>97.26174899999998</c:v>
                </c:pt>
                <c:pt idx="2026">
                  <c:v>97.277629000000019</c:v>
                </c:pt>
                <c:pt idx="2027">
                  <c:v>97.312635</c:v>
                </c:pt>
                <c:pt idx="2028">
                  <c:v>97.361210000000014</c:v>
                </c:pt>
                <c:pt idx="2029">
                  <c:v>97.402682999999982</c:v>
                </c:pt>
                <c:pt idx="2030">
                  <c:v>97.408895000000001</c:v>
                </c:pt>
                <c:pt idx="2031">
                  <c:v>97.377829999999989</c:v>
                </c:pt>
                <c:pt idx="2032">
                  <c:v>97.347001000000006</c:v>
                </c:pt>
                <c:pt idx="2033">
                  <c:v>97.347181000000006</c:v>
                </c:pt>
                <c:pt idx="2034">
                  <c:v>97.362311999999989</c:v>
                </c:pt>
                <c:pt idx="2035">
                  <c:v>97.364333000000002</c:v>
                </c:pt>
                <c:pt idx="2036">
                  <c:v>97.359897999999987</c:v>
                </c:pt>
                <c:pt idx="2037">
                  <c:v>97.364688000000001</c:v>
                </c:pt>
                <c:pt idx="2038">
                  <c:v>97.362155999999999</c:v>
                </c:pt>
                <c:pt idx="2039">
                  <c:v>97.333166000000006</c:v>
                </c:pt>
                <c:pt idx="2040">
                  <c:v>97.30286599999998</c:v>
                </c:pt>
                <c:pt idx="2041">
                  <c:v>97.312878999999967</c:v>
                </c:pt>
                <c:pt idx="2042">
                  <c:v>97.36383499999998</c:v>
                </c:pt>
                <c:pt idx="2043">
                  <c:v>97.423671999999982</c:v>
                </c:pt>
                <c:pt idx="2044">
                  <c:v>97.474250999999995</c:v>
                </c:pt>
                <c:pt idx="2045">
                  <c:v>97.511686999999995</c:v>
                </c:pt>
                <c:pt idx="2046">
                  <c:v>97.521168000000003</c:v>
                </c:pt>
                <c:pt idx="2047">
                  <c:v>97.49416100000002</c:v>
                </c:pt>
                <c:pt idx="2048">
                  <c:v>97.456135000000003</c:v>
                </c:pt>
                <c:pt idx="2049">
                  <c:v>97.443455000000014</c:v>
                </c:pt>
                <c:pt idx="2050">
                  <c:v>97.463436999999999</c:v>
                </c:pt>
                <c:pt idx="2051">
                  <c:v>97.496403000000015</c:v>
                </c:pt>
                <c:pt idx="2052">
                  <c:v>97.525024000000002</c:v>
                </c:pt>
                <c:pt idx="2053">
                  <c:v>97.542125999999996</c:v>
                </c:pt>
                <c:pt idx="2054">
                  <c:v>97.538495999999981</c:v>
                </c:pt>
                <c:pt idx="2055">
                  <c:v>97.511347000000001</c:v>
                </c:pt>
                <c:pt idx="2056">
                  <c:v>97.482118999999983</c:v>
                </c:pt>
                <c:pt idx="2057">
                  <c:v>97.484138000000002</c:v>
                </c:pt>
                <c:pt idx="2058">
                  <c:v>97.524079</c:v>
                </c:pt>
                <c:pt idx="2059">
                  <c:v>97.572556999999989</c:v>
                </c:pt>
                <c:pt idx="2060">
                  <c:v>97.60905099999998</c:v>
                </c:pt>
                <c:pt idx="2061">
                  <c:v>97.635442999999967</c:v>
                </c:pt>
                <c:pt idx="2062">
                  <c:v>97.643626999999995</c:v>
                </c:pt>
                <c:pt idx="2063">
                  <c:v>97.625432999999987</c:v>
                </c:pt>
                <c:pt idx="2064">
                  <c:v>97.603235999999981</c:v>
                </c:pt>
                <c:pt idx="2065">
                  <c:v>97.606264999999993</c:v>
                </c:pt>
                <c:pt idx="2066">
                  <c:v>97.628095999999985</c:v>
                </c:pt>
                <c:pt idx="2067">
                  <c:v>97.640764000000004</c:v>
                </c:pt>
                <c:pt idx="2068">
                  <c:v>97.634349999999998</c:v>
                </c:pt>
                <c:pt idx="2069">
                  <c:v>97.622877999999972</c:v>
                </c:pt>
                <c:pt idx="2070">
                  <c:v>97.620397999999966</c:v>
                </c:pt>
                <c:pt idx="2071">
                  <c:v>97.623790999999969</c:v>
                </c:pt>
                <c:pt idx="2072">
                  <c:v>97.624926000000002</c:v>
                </c:pt>
                <c:pt idx="2073">
                  <c:v>97.63094199999999</c:v>
                </c:pt>
                <c:pt idx="2074">
                  <c:v>97.65390499999998</c:v>
                </c:pt>
                <c:pt idx="2075">
                  <c:v>97.687725999999998</c:v>
                </c:pt>
                <c:pt idx="2076">
                  <c:v>97.706986999999998</c:v>
                </c:pt>
                <c:pt idx="2077">
                  <c:v>97.692360999999991</c:v>
                </c:pt>
                <c:pt idx="2078">
                  <c:v>97.647514000000015</c:v>
                </c:pt>
                <c:pt idx="2079">
                  <c:v>97.585463000000004</c:v>
                </c:pt>
                <c:pt idx="2080">
                  <c:v>97.523371999999966</c:v>
                </c:pt>
                <c:pt idx="2081">
                  <c:v>97.477434000000002</c:v>
                </c:pt>
                <c:pt idx="2082">
                  <c:v>97.452713000000003</c:v>
                </c:pt>
                <c:pt idx="2083">
                  <c:v>97.440014000000019</c:v>
                </c:pt>
                <c:pt idx="2084">
                  <c:v>97.426995000000005</c:v>
                </c:pt>
                <c:pt idx="2085">
                  <c:v>97.426231000000001</c:v>
                </c:pt>
                <c:pt idx="2086">
                  <c:v>97.457561999999996</c:v>
                </c:pt>
                <c:pt idx="2087">
                  <c:v>97.505960000000002</c:v>
                </c:pt>
                <c:pt idx="2088">
                  <c:v>97.529972999999984</c:v>
                </c:pt>
                <c:pt idx="2089">
                  <c:v>97.512613000000016</c:v>
                </c:pt>
                <c:pt idx="2090">
                  <c:v>97.487955000000014</c:v>
                </c:pt>
                <c:pt idx="2091">
                  <c:v>97.492344000000003</c:v>
                </c:pt>
                <c:pt idx="2092">
                  <c:v>97.51588799999999</c:v>
                </c:pt>
                <c:pt idx="2093">
                  <c:v>97.536100000000005</c:v>
                </c:pt>
                <c:pt idx="2094">
                  <c:v>97.555379999999985</c:v>
                </c:pt>
                <c:pt idx="2095">
                  <c:v>97.578808999999993</c:v>
                </c:pt>
                <c:pt idx="2096">
                  <c:v>97.593322000000001</c:v>
                </c:pt>
                <c:pt idx="2097">
                  <c:v>97.594291000000013</c:v>
                </c:pt>
                <c:pt idx="2098">
                  <c:v>97.603250000000003</c:v>
                </c:pt>
                <c:pt idx="2099">
                  <c:v>97.630645999999999</c:v>
                </c:pt>
                <c:pt idx="2100">
                  <c:v>97.656655000000001</c:v>
                </c:pt>
                <c:pt idx="2101">
                  <c:v>97.660980999999992</c:v>
                </c:pt>
                <c:pt idx="2102">
                  <c:v>97.647476999999981</c:v>
                </c:pt>
                <c:pt idx="2103">
                  <c:v>97.632294000000002</c:v>
                </c:pt>
                <c:pt idx="2104">
                  <c:v>97.619374999999991</c:v>
                </c:pt>
                <c:pt idx="2105">
                  <c:v>97.610422999999983</c:v>
                </c:pt>
                <c:pt idx="2106">
                  <c:v>97.622186999999968</c:v>
                </c:pt>
                <c:pt idx="2107">
                  <c:v>97.665234999999981</c:v>
                </c:pt>
                <c:pt idx="2108">
                  <c:v>97.732284000000007</c:v>
                </c:pt>
                <c:pt idx="2109">
                  <c:v>97.808069999999987</c:v>
                </c:pt>
                <c:pt idx="2110">
                  <c:v>97.876154</c:v>
                </c:pt>
                <c:pt idx="2111">
                  <c:v>97.912503000000015</c:v>
                </c:pt>
                <c:pt idx="2112">
                  <c:v>97.891491000000002</c:v>
                </c:pt>
                <c:pt idx="2113">
                  <c:v>97.829260000000005</c:v>
                </c:pt>
                <c:pt idx="2114">
                  <c:v>97.777666999999994</c:v>
                </c:pt>
                <c:pt idx="2115">
                  <c:v>97.763210000000015</c:v>
                </c:pt>
                <c:pt idx="2116">
                  <c:v>97.765527000000006</c:v>
                </c:pt>
                <c:pt idx="2117">
                  <c:v>97.761780000000002</c:v>
                </c:pt>
                <c:pt idx="2118">
                  <c:v>97.761892000000003</c:v>
                </c:pt>
                <c:pt idx="2119">
                  <c:v>97.777263000000019</c:v>
                </c:pt>
                <c:pt idx="2120">
                  <c:v>97.796021999999994</c:v>
                </c:pt>
                <c:pt idx="2121">
                  <c:v>97.804797999999991</c:v>
                </c:pt>
                <c:pt idx="2122">
                  <c:v>97.806899999999999</c:v>
                </c:pt>
                <c:pt idx="2123">
                  <c:v>97.808260000000004</c:v>
                </c:pt>
                <c:pt idx="2124">
                  <c:v>97.803584999999998</c:v>
                </c:pt>
                <c:pt idx="2125">
                  <c:v>97.788253999999995</c:v>
                </c:pt>
                <c:pt idx="2126">
                  <c:v>97.77139099999998</c:v>
                </c:pt>
                <c:pt idx="2127">
                  <c:v>97.760300000000001</c:v>
                </c:pt>
                <c:pt idx="2128">
                  <c:v>97.750922000000003</c:v>
                </c:pt>
                <c:pt idx="2129">
                  <c:v>97.741940999999997</c:v>
                </c:pt>
                <c:pt idx="2130">
                  <c:v>97.745293000000018</c:v>
                </c:pt>
                <c:pt idx="2131">
                  <c:v>97.773713000000001</c:v>
                </c:pt>
                <c:pt idx="2132">
                  <c:v>97.801957999999999</c:v>
                </c:pt>
                <c:pt idx="2133">
                  <c:v>97.796744000000004</c:v>
                </c:pt>
                <c:pt idx="2134">
                  <c:v>97.782888999999969</c:v>
                </c:pt>
                <c:pt idx="2135">
                  <c:v>97.796029000000019</c:v>
                </c:pt>
                <c:pt idx="2136">
                  <c:v>97.824325999999999</c:v>
                </c:pt>
                <c:pt idx="2137">
                  <c:v>97.839090999999982</c:v>
                </c:pt>
                <c:pt idx="2138">
                  <c:v>97.83907099999999</c:v>
                </c:pt>
                <c:pt idx="2139">
                  <c:v>97.843644000000012</c:v>
                </c:pt>
                <c:pt idx="2140">
                  <c:v>97.850414000000001</c:v>
                </c:pt>
                <c:pt idx="2141">
                  <c:v>97.843395999999998</c:v>
                </c:pt>
                <c:pt idx="2142">
                  <c:v>97.830168</c:v>
                </c:pt>
                <c:pt idx="2143">
                  <c:v>97.823487999999983</c:v>
                </c:pt>
                <c:pt idx="2144">
                  <c:v>97.815162000000001</c:v>
                </c:pt>
                <c:pt idx="2145">
                  <c:v>97.801257000000007</c:v>
                </c:pt>
                <c:pt idx="2146">
                  <c:v>97.794347000000002</c:v>
                </c:pt>
                <c:pt idx="2147">
                  <c:v>97.79733899999998</c:v>
                </c:pt>
                <c:pt idx="2148">
                  <c:v>97.792570999999981</c:v>
                </c:pt>
                <c:pt idx="2149">
                  <c:v>97.774159999999995</c:v>
                </c:pt>
                <c:pt idx="2150">
                  <c:v>97.760577999999981</c:v>
                </c:pt>
                <c:pt idx="2151">
                  <c:v>97.755133000000001</c:v>
                </c:pt>
                <c:pt idx="2152">
                  <c:v>97.725444999999979</c:v>
                </c:pt>
                <c:pt idx="2153">
                  <c:v>97.649016000000003</c:v>
                </c:pt>
                <c:pt idx="2154">
                  <c:v>97.55894499999998</c:v>
                </c:pt>
                <c:pt idx="2155">
                  <c:v>97.518495000000001</c:v>
                </c:pt>
                <c:pt idx="2156">
                  <c:v>97.546255000000016</c:v>
                </c:pt>
                <c:pt idx="2157">
                  <c:v>97.607203999999996</c:v>
                </c:pt>
                <c:pt idx="2158">
                  <c:v>97.658663000000004</c:v>
                </c:pt>
                <c:pt idx="2159">
                  <c:v>97.682717999999966</c:v>
                </c:pt>
                <c:pt idx="2160">
                  <c:v>97.691222999999994</c:v>
                </c:pt>
                <c:pt idx="2161">
                  <c:v>97.696653999999995</c:v>
                </c:pt>
                <c:pt idx="2162">
                  <c:v>97.700508999999983</c:v>
                </c:pt>
                <c:pt idx="2163">
                  <c:v>97.701971</c:v>
                </c:pt>
                <c:pt idx="2164">
                  <c:v>97.704066999999995</c:v>
                </c:pt>
                <c:pt idx="2165">
                  <c:v>97.713747999999981</c:v>
                </c:pt>
                <c:pt idx="2166">
                  <c:v>97.733565000000013</c:v>
                </c:pt>
                <c:pt idx="2167">
                  <c:v>97.76893699999998</c:v>
                </c:pt>
                <c:pt idx="2168">
                  <c:v>97.832024000000004</c:v>
                </c:pt>
                <c:pt idx="2169">
                  <c:v>97.900948</c:v>
                </c:pt>
                <c:pt idx="2170">
                  <c:v>97.927946000000006</c:v>
                </c:pt>
                <c:pt idx="2171">
                  <c:v>97.919669000000013</c:v>
                </c:pt>
                <c:pt idx="2172">
                  <c:v>97.919751000000005</c:v>
                </c:pt>
                <c:pt idx="2173">
                  <c:v>97.942823000000018</c:v>
                </c:pt>
                <c:pt idx="2174">
                  <c:v>97.962701999999979</c:v>
                </c:pt>
                <c:pt idx="2175">
                  <c:v>97.936257999999995</c:v>
                </c:pt>
                <c:pt idx="2176">
                  <c:v>97.86161300000002</c:v>
                </c:pt>
                <c:pt idx="2177">
                  <c:v>97.772780999999966</c:v>
                </c:pt>
                <c:pt idx="2178">
                  <c:v>97.711653000000013</c:v>
                </c:pt>
                <c:pt idx="2179">
                  <c:v>97.704673000000014</c:v>
                </c:pt>
                <c:pt idx="2180">
                  <c:v>97.736628999999994</c:v>
                </c:pt>
                <c:pt idx="2181">
                  <c:v>97.760586000000004</c:v>
                </c:pt>
                <c:pt idx="2182">
                  <c:v>97.756057999999982</c:v>
                </c:pt>
                <c:pt idx="2183">
                  <c:v>97.751429000000016</c:v>
                </c:pt>
                <c:pt idx="2184">
                  <c:v>97.759912</c:v>
                </c:pt>
                <c:pt idx="2185">
                  <c:v>97.754323999999997</c:v>
                </c:pt>
                <c:pt idx="2186">
                  <c:v>97.724860000000007</c:v>
                </c:pt>
                <c:pt idx="2187">
                  <c:v>97.711282999999995</c:v>
                </c:pt>
                <c:pt idx="2188">
                  <c:v>97.742960999999994</c:v>
                </c:pt>
                <c:pt idx="2189">
                  <c:v>97.76973599999998</c:v>
                </c:pt>
                <c:pt idx="2190">
                  <c:v>97.743841000000003</c:v>
                </c:pt>
                <c:pt idx="2191">
                  <c:v>97.699391999999989</c:v>
                </c:pt>
                <c:pt idx="2192">
                  <c:v>97.67024099999999</c:v>
                </c:pt>
                <c:pt idx="2193">
                  <c:v>97.647739000000001</c:v>
                </c:pt>
                <c:pt idx="2194">
                  <c:v>97.640240000000006</c:v>
                </c:pt>
                <c:pt idx="2195">
                  <c:v>97.678692999999967</c:v>
                </c:pt>
                <c:pt idx="2196">
                  <c:v>97.754793000000006</c:v>
                </c:pt>
                <c:pt idx="2197">
                  <c:v>97.804447999999979</c:v>
                </c:pt>
                <c:pt idx="2198">
                  <c:v>97.785876999999985</c:v>
                </c:pt>
                <c:pt idx="2199">
                  <c:v>97.73876199999998</c:v>
                </c:pt>
                <c:pt idx="2200">
                  <c:v>97.69304799999999</c:v>
                </c:pt>
                <c:pt idx="2201">
                  <c:v>97.616184000000004</c:v>
                </c:pt>
                <c:pt idx="2202">
                  <c:v>97.511216000000019</c:v>
                </c:pt>
                <c:pt idx="2203">
                  <c:v>97.427974000000006</c:v>
                </c:pt>
                <c:pt idx="2204">
                  <c:v>97.377570999999989</c:v>
                </c:pt>
                <c:pt idx="2205">
                  <c:v>97.336010000000002</c:v>
                </c:pt>
                <c:pt idx="2206">
                  <c:v>97.304601000000005</c:v>
                </c:pt>
                <c:pt idx="2207">
                  <c:v>97.327861999999982</c:v>
                </c:pt>
                <c:pt idx="2208">
                  <c:v>97.408113000000014</c:v>
                </c:pt>
                <c:pt idx="2209">
                  <c:v>97.465733999999998</c:v>
                </c:pt>
                <c:pt idx="2210">
                  <c:v>97.455394999999982</c:v>
                </c:pt>
                <c:pt idx="2211">
                  <c:v>97.415294000000017</c:v>
                </c:pt>
                <c:pt idx="2212">
                  <c:v>97.388319999999979</c:v>
                </c:pt>
                <c:pt idx="2213">
                  <c:v>97.374264999999994</c:v>
                </c:pt>
                <c:pt idx="2214">
                  <c:v>97.363617000000005</c:v>
                </c:pt>
                <c:pt idx="2215">
                  <c:v>97.366786999999988</c:v>
                </c:pt>
                <c:pt idx="2216">
                  <c:v>97.396446999999981</c:v>
                </c:pt>
                <c:pt idx="2217">
                  <c:v>97.443438999999998</c:v>
                </c:pt>
                <c:pt idx="2218">
                  <c:v>97.483729999999994</c:v>
                </c:pt>
                <c:pt idx="2219">
                  <c:v>97.496022999999994</c:v>
                </c:pt>
                <c:pt idx="2220">
                  <c:v>97.474607000000006</c:v>
                </c:pt>
                <c:pt idx="2221">
                  <c:v>97.434483000000014</c:v>
                </c:pt>
                <c:pt idx="2222">
                  <c:v>97.401202000000012</c:v>
                </c:pt>
                <c:pt idx="2223">
                  <c:v>97.383392999999984</c:v>
                </c:pt>
                <c:pt idx="2224">
                  <c:v>97.359162999999981</c:v>
                </c:pt>
                <c:pt idx="2225">
                  <c:v>97.319044000000005</c:v>
                </c:pt>
                <c:pt idx="2226">
                  <c:v>97.276438999999968</c:v>
                </c:pt>
                <c:pt idx="2227">
                  <c:v>97.251262999999994</c:v>
                </c:pt>
                <c:pt idx="2228">
                  <c:v>97.267275999999995</c:v>
                </c:pt>
                <c:pt idx="2229">
                  <c:v>97.299301999999983</c:v>
                </c:pt>
                <c:pt idx="2230">
                  <c:v>97.277803000000006</c:v>
                </c:pt>
                <c:pt idx="2231">
                  <c:v>97.208346999999989</c:v>
                </c:pt>
                <c:pt idx="2232">
                  <c:v>97.162372999999988</c:v>
                </c:pt>
                <c:pt idx="2233">
                  <c:v>97.163596999999982</c:v>
                </c:pt>
                <c:pt idx="2234">
                  <c:v>97.177727999999988</c:v>
                </c:pt>
                <c:pt idx="2235">
                  <c:v>97.18494699999998</c:v>
                </c:pt>
                <c:pt idx="2236">
                  <c:v>97.212727999999998</c:v>
                </c:pt>
                <c:pt idx="2237">
                  <c:v>97.264111999999997</c:v>
                </c:pt>
                <c:pt idx="2238">
                  <c:v>97.278125000000003</c:v>
                </c:pt>
                <c:pt idx="2239">
                  <c:v>97.230287000000004</c:v>
                </c:pt>
                <c:pt idx="2240">
                  <c:v>97.174811999999989</c:v>
                </c:pt>
                <c:pt idx="2241">
                  <c:v>97.151195999999999</c:v>
                </c:pt>
                <c:pt idx="2242">
                  <c:v>97.141497000000001</c:v>
                </c:pt>
                <c:pt idx="2243">
                  <c:v>97.096806999999998</c:v>
                </c:pt>
                <c:pt idx="2244">
                  <c:v>97.018292000000002</c:v>
                </c:pt>
                <c:pt idx="2245">
                  <c:v>96.93831299999998</c:v>
                </c:pt>
                <c:pt idx="2246">
                  <c:v>96.856884999999991</c:v>
                </c:pt>
                <c:pt idx="2247">
                  <c:v>96.76766600000002</c:v>
                </c:pt>
                <c:pt idx="2248">
                  <c:v>96.702504000000005</c:v>
                </c:pt>
                <c:pt idx="2249">
                  <c:v>96.70687199999999</c:v>
                </c:pt>
                <c:pt idx="2250">
                  <c:v>96.732819000000006</c:v>
                </c:pt>
                <c:pt idx="2251">
                  <c:v>96.693043000000003</c:v>
                </c:pt>
                <c:pt idx="2252">
                  <c:v>96.621391999999986</c:v>
                </c:pt>
                <c:pt idx="2253">
                  <c:v>96.603346999999985</c:v>
                </c:pt>
                <c:pt idx="2254">
                  <c:v>96.640071999999989</c:v>
                </c:pt>
                <c:pt idx="2255">
                  <c:v>96.690200000000004</c:v>
                </c:pt>
                <c:pt idx="2256">
                  <c:v>96.747204000000011</c:v>
                </c:pt>
                <c:pt idx="2257">
                  <c:v>96.797650000000019</c:v>
                </c:pt>
                <c:pt idx="2258">
                  <c:v>96.776230000000012</c:v>
                </c:pt>
                <c:pt idx="2259">
                  <c:v>96.665443999999979</c:v>
                </c:pt>
                <c:pt idx="2260">
                  <c:v>96.559021000000001</c:v>
                </c:pt>
                <c:pt idx="2261">
                  <c:v>96.542907999999983</c:v>
                </c:pt>
                <c:pt idx="2262">
                  <c:v>96.539299999999997</c:v>
                </c:pt>
                <c:pt idx="2263">
                  <c:v>96.449640000000016</c:v>
                </c:pt>
                <c:pt idx="2264">
                  <c:v>96.292153999999996</c:v>
                </c:pt>
                <c:pt idx="2265">
                  <c:v>96.167221999999995</c:v>
                </c:pt>
                <c:pt idx="2266">
                  <c:v>96.164203000000015</c:v>
                </c:pt>
                <c:pt idx="2267">
                  <c:v>96.281198000000003</c:v>
                </c:pt>
                <c:pt idx="2268">
                  <c:v>96.401781999999983</c:v>
                </c:pt>
                <c:pt idx="2269">
                  <c:v>96.481527999999997</c:v>
                </c:pt>
                <c:pt idx="2270">
                  <c:v>96.556967</c:v>
                </c:pt>
                <c:pt idx="2271">
                  <c:v>96.576104999999998</c:v>
                </c:pt>
                <c:pt idx="2272">
                  <c:v>96.540507000000005</c:v>
                </c:pt>
                <c:pt idx="2273">
                  <c:v>96.504238999999998</c:v>
                </c:pt>
                <c:pt idx="2274">
                  <c:v>96.494974999999997</c:v>
                </c:pt>
                <c:pt idx="2275">
                  <c:v>96.468602000000004</c:v>
                </c:pt>
                <c:pt idx="2276">
                  <c:v>96.414879999999997</c:v>
                </c:pt>
                <c:pt idx="2277">
                  <c:v>96.381495000000001</c:v>
                </c:pt>
                <c:pt idx="2278">
                  <c:v>96.396545000000003</c:v>
                </c:pt>
                <c:pt idx="2279">
                  <c:v>96.450575000000001</c:v>
                </c:pt>
                <c:pt idx="2280">
                  <c:v>96.541263000000029</c:v>
                </c:pt>
                <c:pt idx="2281">
                  <c:v>96.574763000000004</c:v>
                </c:pt>
                <c:pt idx="2282">
                  <c:v>96.392813000000004</c:v>
                </c:pt>
                <c:pt idx="2283">
                  <c:v>96.138593999999998</c:v>
                </c:pt>
                <c:pt idx="2284">
                  <c:v>95.998480000000001</c:v>
                </c:pt>
                <c:pt idx="2285">
                  <c:v>95.924847999999983</c:v>
                </c:pt>
                <c:pt idx="2286">
                  <c:v>95.900176999999999</c:v>
                </c:pt>
                <c:pt idx="2287">
                  <c:v>95.905282</c:v>
                </c:pt>
                <c:pt idx="2288">
                  <c:v>95.902097999999981</c:v>
                </c:pt>
                <c:pt idx="2289">
                  <c:v>95.886315999999979</c:v>
                </c:pt>
                <c:pt idx="2290">
                  <c:v>95.871137999999988</c:v>
                </c:pt>
                <c:pt idx="2291">
                  <c:v>95.86739799999998</c:v>
                </c:pt>
                <c:pt idx="2292">
                  <c:v>95.880591999999979</c:v>
                </c:pt>
                <c:pt idx="2293">
                  <c:v>95.903166000000013</c:v>
                </c:pt>
                <c:pt idx="2294">
                  <c:v>95.906221000000016</c:v>
                </c:pt>
                <c:pt idx="2295">
                  <c:v>95.874409</c:v>
                </c:pt>
                <c:pt idx="2296">
                  <c:v>95.753636</c:v>
                </c:pt>
                <c:pt idx="2297">
                  <c:v>95.503122000000005</c:v>
                </c:pt>
                <c:pt idx="2298">
                  <c:v>95.175672999999989</c:v>
                </c:pt>
                <c:pt idx="2299">
                  <c:v>94.928618999999998</c:v>
                </c:pt>
                <c:pt idx="2300">
                  <c:v>94.842568</c:v>
                </c:pt>
                <c:pt idx="2301">
                  <c:v>94.831826000000007</c:v>
                </c:pt>
                <c:pt idx="2302">
                  <c:v>94.819487999999993</c:v>
                </c:pt>
                <c:pt idx="2303">
                  <c:v>94.841150999999996</c:v>
                </c:pt>
                <c:pt idx="2304">
                  <c:v>94.884551000000002</c:v>
                </c:pt>
                <c:pt idx="2305">
                  <c:v>94.82325299999998</c:v>
                </c:pt>
                <c:pt idx="2306">
                  <c:v>94.666039999999981</c:v>
                </c:pt>
                <c:pt idx="2307">
                  <c:v>94.496235000000013</c:v>
                </c:pt>
                <c:pt idx="2308">
                  <c:v>94.371016999999981</c:v>
                </c:pt>
                <c:pt idx="2309">
                  <c:v>94.266171</c:v>
                </c:pt>
                <c:pt idx="2310">
                  <c:v>94.128029999999981</c:v>
                </c:pt>
                <c:pt idx="2311">
                  <c:v>93.975197999999992</c:v>
                </c:pt>
                <c:pt idx="2312">
                  <c:v>93.857613000000015</c:v>
                </c:pt>
                <c:pt idx="2313">
                  <c:v>93.801736999999989</c:v>
                </c:pt>
                <c:pt idx="2314">
                  <c:v>93.80216999999999</c:v>
                </c:pt>
                <c:pt idx="2315">
                  <c:v>93.74673199999998</c:v>
                </c:pt>
                <c:pt idx="2316">
                  <c:v>93.489684999999994</c:v>
                </c:pt>
                <c:pt idx="2317">
                  <c:v>93.157749999999979</c:v>
                </c:pt>
                <c:pt idx="2318">
                  <c:v>92.881202999999999</c:v>
                </c:pt>
                <c:pt idx="2319">
                  <c:v>92.626930999999985</c:v>
                </c:pt>
                <c:pt idx="2320">
                  <c:v>92.416846000000007</c:v>
                </c:pt>
                <c:pt idx="2321">
                  <c:v>92.220343</c:v>
                </c:pt>
                <c:pt idx="2322">
                  <c:v>92.037115999999997</c:v>
                </c:pt>
                <c:pt idx="2323">
                  <c:v>91.840841999999981</c:v>
                </c:pt>
                <c:pt idx="2324">
                  <c:v>91.625978999999987</c:v>
                </c:pt>
                <c:pt idx="2325">
                  <c:v>91.42230099999999</c:v>
                </c:pt>
                <c:pt idx="2326">
                  <c:v>91.275272999999984</c:v>
                </c:pt>
                <c:pt idx="2327">
                  <c:v>91.150167999999979</c:v>
                </c:pt>
                <c:pt idx="2328">
                  <c:v>91.00268699999998</c:v>
                </c:pt>
                <c:pt idx="2329">
                  <c:v>90.847334000000004</c:v>
                </c:pt>
                <c:pt idx="2330">
                  <c:v>90.709735999999992</c:v>
                </c:pt>
                <c:pt idx="2331">
                  <c:v>90.595821999999998</c:v>
                </c:pt>
                <c:pt idx="2332">
                  <c:v>90.503133000000005</c:v>
                </c:pt>
                <c:pt idx="2333">
                  <c:v>90.426564000000013</c:v>
                </c:pt>
                <c:pt idx="2334">
                  <c:v>90.344511999999995</c:v>
                </c:pt>
                <c:pt idx="2335">
                  <c:v>90.247502999999995</c:v>
                </c:pt>
                <c:pt idx="2336">
                  <c:v>90.140691000000004</c:v>
                </c:pt>
                <c:pt idx="2337">
                  <c:v>90.038329000000004</c:v>
                </c:pt>
                <c:pt idx="2338">
                  <c:v>89.980744999999999</c:v>
                </c:pt>
                <c:pt idx="2339">
                  <c:v>89.960265000000021</c:v>
                </c:pt>
                <c:pt idx="2340">
                  <c:v>89.952739999999991</c:v>
                </c:pt>
                <c:pt idx="2341">
                  <c:v>89.969420000000014</c:v>
                </c:pt>
                <c:pt idx="2342">
                  <c:v>90.045254000000014</c:v>
                </c:pt>
                <c:pt idx="2343">
                  <c:v>90.124833999999993</c:v>
                </c:pt>
                <c:pt idx="2344">
                  <c:v>90.200475999999981</c:v>
                </c:pt>
                <c:pt idx="2345">
                  <c:v>90.320746999999969</c:v>
                </c:pt>
                <c:pt idx="2346">
                  <c:v>90.529014000000004</c:v>
                </c:pt>
                <c:pt idx="2347">
                  <c:v>90.700846999999982</c:v>
                </c:pt>
                <c:pt idx="2348">
                  <c:v>90.802425999999983</c:v>
                </c:pt>
                <c:pt idx="2349">
                  <c:v>90.848152999999982</c:v>
                </c:pt>
                <c:pt idx="2350">
                  <c:v>90.795652000000004</c:v>
                </c:pt>
                <c:pt idx="2351">
                  <c:v>90.785321999999979</c:v>
                </c:pt>
                <c:pt idx="2352">
                  <c:v>90.759315000000001</c:v>
                </c:pt>
                <c:pt idx="2353">
                  <c:v>90.724270000000004</c:v>
                </c:pt>
                <c:pt idx="2354">
                  <c:v>90.745679999999993</c:v>
                </c:pt>
                <c:pt idx="2355">
                  <c:v>90.83672</c:v>
                </c:pt>
                <c:pt idx="2356">
                  <c:v>90.910172000000003</c:v>
                </c:pt>
                <c:pt idx="2357">
                  <c:v>90.965362999999982</c:v>
                </c:pt>
                <c:pt idx="2358">
                  <c:v>91.029841999999988</c:v>
                </c:pt>
                <c:pt idx="2359">
                  <c:v>91.141535000000005</c:v>
                </c:pt>
                <c:pt idx="2360">
                  <c:v>91.265867</c:v>
                </c:pt>
                <c:pt idx="2361">
                  <c:v>91.366486999999992</c:v>
                </c:pt>
                <c:pt idx="2362">
                  <c:v>91.450640000000007</c:v>
                </c:pt>
                <c:pt idx="2363">
                  <c:v>91.562410999999983</c:v>
                </c:pt>
                <c:pt idx="2364">
                  <c:v>91.721165999999997</c:v>
                </c:pt>
                <c:pt idx="2365">
                  <c:v>91.923783</c:v>
                </c:pt>
                <c:pt idx="2366">
                  <c:v>92.116501</c:v>
                </c:pt>
                <c:pt idx="2367">
                  <c:v>92.235251000000005</c:v>
                </c:pt>
                <c:pt idx="2368">
                  <c:v>92.301112000000003</c:v>
                </c:pt>
                <c:pt idx="2369">
                  <c:v>92.370531999999969</c:v>
                </c:pt>
                <c:pt idx="2370">
                  <c:v>92.508389999999991</c:v>
                </c:pt>
                <c:pt idx="2371">
                  <c:v>92.695371999999978</c:v>
                </c:pt>
                <c:pt idx="2372">
                  <c:v>92.857697000000002</c:v>
                </c:pt>
                <c:pt idx="2373">
                  <c:v>92.959880999999982</c:v>
                </c:pt>
                <c:pt idx="2374">
                  <c:v>93.026087999999987</c:v>
                </c:pt>
                <c:pt idx="2375">
                  <c:v>93.079256999999998</c:v>
                </c:pt>
                <c:pt idx="2376">
                  <c:v>93.130366999999993</c:v>
                </c:pt>
                <c:pt idx="2377">
                  <c:v>93.231756000000004</c:v>
                </c:pt>
                <c:pt idx="2378">
                  <c:v>93.414753000000019</c:v>
                </c:pt>
                <c:pt idx="2379">
                  <c:v>93.588324</c:v>
                </c:pt>
                <c:pt idx="2380">
                  <c:v>93.689755999999988</c:v>
                </c:pt>
                <c:pt idx="2381">
                  <c:v>93.764458000000005</c:v>
                </c:pt>
                <c:pt idx="2382">
                  <c:v>93.88847899999999</c:v>
                </c:pt>
                <c:pt idx="2383">
                  <c:v>94.06358299999998</c:v>
                </c:pt>
                <c:pt idx="2384">
                  <c:v>94.210864000000015</c:v>
                </c:pt>
                <c:pt idx="2385">
                  <c:v>94.307084000000003</c:v>
                </c:pt>
                <c:pt idx="2386">
                  <c:v>94.369624000000016</c:v>
                </c:pt>
                <c:pt idx="2387">
                  <c:v>94.412531000000001</c:v>
                </c:pt>
                <c:pt idx="2388">
                  <c:v>94.432248999999999</c:v>
                </c:pt>
                <c:pt idx="2389">
                  <c:v>94.448042000000001</c:v>
                </c:pt>
                <c:pt idx="2390">
                  <c:v>94.499172999999999</c:v>
                </c:pt>
                <c:pt idx="2391">
                  <c:v>94.576611999999983</c:v>
                </c:pt>
                <c:pt idx="2392">
                  <c:v>94.640266999999994</c:v>
                </c:pt>
                <c:pt idx="2393">
                  <c:v>94.699579999999983</c:v>
                </c:pt>
                <c:pt idx="2394">
                  <c:v>94.777327999999983</c:v>
                </c:pt>
                <c:pt idx="2395">
                  <c:v>94.847983999999997</c:v>
                </c:pt>
                <c:pt idx="2396">
                  <c:v>94.884639000000007</c:v>
                </c:pt>
                <c:pt idx="2397">
                  <c:v>94.921037999999982</c:v>
                </c:pt>
                <c:pt idx="2398">
                  <c:v>94.997052999999994</c:v>
                </c:pt>
                <c:pt idx="2399">
                  <c:v>95.08167899999998</c:v>
                </c:pt>
                <c:pt idx="2400">
                  <c:v>95.128481999999977</c:v>
                </c:pt>
                <c:pt idx="2401">
                  <c:v>95.152276999999984</c:v>
                </c:pt>
                <c:pt idx="2402">
                  <c:v>95.185615999999982</c:v>
                </c:pt>
                <c:pt idx="2403">
                  <c:v>95.220766999999981</c:v>
                </c:pt>
                <c:pt idx="2404">
                  <c:v>95.235315999999983</c:v>
                </c:pt>
                <c:pt idx="2405">
                  <c:v>95.253221999999994</c:v>
                </c:pt>
                <c:pt idx="2406">
                  <c:v>95.314251000000013</c:v>
                </c:pt>
                <c:pt idx="2407">
                  <c:v>95.391947000000002</c:v>
                </c:pt>
                <c:pt idx="2408">
                  <c:v>95.431456999999995</c:v>
                </c:pt>
                <c:pt idx="2409">
                  <c:v>95.444080999999997</c:v>
                </c:pt>
                <c:pt idx="2410">
                  <c:v>95.483509999999995</c:v>
                </c:pt>
                <c:pt idx="2411">
                  <c:v>95.548569000000015</c:v>
                </c:pt>
                <c:pt idx="2412">
                  <c:v>95.595005</c:v>
                </c:pt>
                <c:pt idx="2413">
                  <c:v>95.623001999999985</c:v>
                </c:pt>
                <c:pt idx="2414">
                  <c:v>95.661581999999981</c:v>
                </c:pt>
                <c:pt idx="2415">
                  <c:v>95.698124000000007</c:v>
                </c:pt>
                <c:pt idx="2416">
                  <c:v>95.702073999999982</c:v>
                </c:pt>
                <c:pt idx="2417">
                  <c:v>95.700460000000007</c:v>
                </c:pt>
                <c:pt idx="2418">
                  <c:v>95.743637000000007</c:v>
                </c:pt>
                <c:pt idx="2419">
                  <c:v>95.809872999999968</c:v>
                </c:pt>
                <c:pt idx="2420">
                  <c:v>95.836174</c:v>
                </c:pt>
                <c:pt idx="2421">
                  <c:v>95.826853</c:v>
                </c:pt>
                <c:pt idx="2422">
                  <c:v>95.833539999999999</c:v>
                </c:pt>
                <c:pt idx="2423">
                  <c:v>95.85209399999998</c:v>
                </c:pt>
                <c:pt idx="2424">
                  <c:v>95.84875199999999</c:v>
                </c:pt>
                <c:pt idx="2425">
                  <c:v>95.85999799999999</c:v>
                </c:pt>
                <c:pt idx="2426">
                  <c:v>95.878137999999979</c:v>
                </c:pt>
                <c:pt idx="2427">
                  <c:v>95.855042999999966</c:v>
                </c:pt>
                <c:pt idx="2428">
                  <c:v>95.809536999999992</c:v>
                </c:pt>
                <c:pt idx="2429">
                  <c:v>95.771511000000004</c:v>
                </c:pt>
                <c:pt idx="2430">
                  <c:v>95.757002</c:v>
                </c:pt>
                <c:pt idx="2431">
                  <c:v>95.73447299999998</c:v>
                </c:pt>
                <c:pt idx="2432">
                  <c:v>95.695997999999989</c:v>
                </c:pt>
                <c:pt idx="2433">
                  <c:v>95.662005999999991</c:v>
                </c:pt>
                <c:pt idx="2434">
                  <c:v>95.677630999999991</c:v>
                </c:pt>
                <c:pt idx="2435">
                  <c:v>95.710701999999998</c:v>
                </c:pt>
                <c:pt idx="2436">
                  <c:v>95.753079999999983</c:v>
                </c:pt>
                <c:pt idx="2437">
                  <c:v>95.801760999999999</c:v>
                </c:pt>
                <c:pt idx="2438">
                  <c:v>95.897698000000005</c:v>
                </c:pt>
                <c:pt idx="2439">
                  <c:v>96.047821000000013</c:v>
                </c:pt>
                <c:pt idx="2440">
                  <c:v>96.100396999999987</c:v>
                </c:pt>
                <c:pt idx="2441">
                  <c:v>95.82713099999998</c:v>
                </c:pt>
                <c:pt idx="2442">
                  <c:v>95.629604</c:v>
                </c:pt>
                <c:pt idx="2443">
                  <c:v>95.602352999999965</c:v>
                </c:pt>
                <c:pt idx="2444">
                  <c:v>95.463362000000004</c:v>
                </c:pt>
                <c:pt idx="2445">
                  <c:v>95.427862000000005</c:v>
                </c:pt>
                <c:pt idx="2446">
                  <c:v>95.422326999999981</c:v>
                </c:pt>
                <c:pt idx="2447">
                  <c:v>95.507192000000003</c:v>
                </c:pt>
                <c:pt idx="2448">
                  <c:v>95.588840999999988</c:v>
                </c:pt>
                <c:pt idx="2449">
                  <c:v>95.662631999999988</c:v>
                </c:pt>
                <c:pt idx="2450">
                  <c:v>95.664822999999998</c:v>
                </c:pt>
                <c:pt idx="2451">
                  <c:v>95.586445999999981</c:v>
                </c:pt>
                <c:pt idx="2452">
                  <c:v>95.468473000000003</c:v>
                </c:pt>
                <c:pt idx="2453">
                  <c:v>95.379841999999968</c:v>
                </c:pt>
                <c:pt idx="2454">
                  <c:v>95.340755000000001</c:v>
                </c:pt>
                <c:pt idx="2455">
                  <c:v>95.315775999999985</c:v>
                </c:pt>
                <c:pt idx="2456">
                  <c:v>95.259200000000007</c:v>
                </c:pt>
                <c:pt idx="2457">
                  <c:v>95.16281699999999</c:v>
                </c:pt>
                <c:pt idx="2458">
                  <c:v>95.049957000000006</c:v>
                </c:pt>
                <c:pt idx="2459">
                  <c:v>95.010199000000014</c:v>
                </c:pt>
                <c:pt idx="2460">
                  <c:v>95.100840999999988</c:v>
                </c:pt>
                <c:pt idx="2461">
                  <c:v>95.25416300000002</c:v>
                </c:pt>
                <c:pt idx="2462">
                  <c:v>95.331845999999999</c:v>
                </c:pt>
                <c:pt idx="2463">
                  <c:v>95.282761999999991</c:v>
                </c:pt>
                <c:pt idx="2464">
                  <c:v>95.227593999999996</c:v>
                </c:pt>
                <c:pt idx="2465">
                  <c:v>95.24766000000001</c:v>
                </c:pt>
                <c:pt idx="2466">
                  <c:v>95.345281999999983</c:v>
                </c:pt>
                <c:pt idx="2467">
                  <c:v>95.442553000000018</c:v>
                </c:pt>
                <c:pt idx="2468">
                  <c:v>95.474141000000003</c:v>
                </c:pt>
                <c:pt idx="2469">
                  <c:v>95.416715999999994</c:v>
                </c:pt>
                <c:pt idx="2470">
                  <c:v>95.346871999999991</c:v>
                </c:pt>
                <c:pt idx="2471">
                  <c:v>95.323697999999979</c:v>
                </c:pt>
                <c:pt idx="2472">
                  <c:v>95.312800999999979</c:v>
                </c:pt>
                <c:pt idx="2473">
                  <c:v>95.233630000000005</c:v>
                </c:pt>
                <c:pt idx="2474">
                  <c:v>95.088546999999991</c:v>
                </c:pt>
                <c:pt idx="2475">
                  <c:v>94.975765999999979</c:v>
                </c:pt>
                <c:pt idx="2476">
                  <c:v>94.953593999999995</c:v>
                </c:pt>
                <c:pt idx="2477">
                  <c:v>94.996171000000004</c:v>
                </c:pt>
                <c:pt idx="2478">
                  <c:v>95.079237999999989</c:v>
                </c:pt>
                <c:pt idx="2479">
                  <c:v>95.212209000000016</c:v>
                </c:pt>
                <c:pt idx="2480">
                  <c:v>95.325316999999984</c:v>
                </c:pt>
                <c:pt idx="2481">
                  <c:v>95.328915999999992</c:v>
                </c:pt>
                <c:pt idx="2482">
                  <c:v>95.231002000000004</c:v>
                </c:pt>
                <c:pt idx="2483">
                  <c:v>95.108470999999966</c:v>
                </c:pt>
                <c:pt idx="2484">
                  <c:v>95.032534999999982</c:v>
                </c:pt>
                <c:pt idx="2485">
                  <c:v>94.967422999999997</c:v>
                </c:pt>
                <c:pt idx="2486">
                  <c:v>94.865349999999992</c:v>
                </c:pt>
                <c:pt idx="2487">
                  <c:v>94.766041000000001</c:v>
                </c:pt>
                <c:pt idx="2488">
                  <c:v>94.746686999999994</c:v>
                </c:pt>
                <c:pt idx="2489">
                  <c:v>94.792212000000006</c:v>
                </c:pt>
                <c:pt idx="2490">
                  <c:v>94.826213999999993</c:v>
                </c:pt>
                <c:pt idx="2491">
                  <c:v>94.768905000000004</c:v>
                </c:pt>
                <c:pt idx="2492">
                  <c:v>94.689495999999991</c:v>
                </c:pt>
                <c:pt idx="2493">
                  <c:v>94.748182999999983</c:v>
                </c:pt>
                <c:pt idx="2494">
                  <c:v>94.815977999999987</c:v>
                </c:pt>
                <c:pt idx="2495">
                  <c:v>94.765577999999991</c:v>
                </c:pt>
                <c:pt idx="2496">
                  <c:v>94.66254499999998</c:v>
                </c:pt>
                <c:pt idx="2497">
                  <c:v>94.556280999999998</c:v>
                </c:pt>
                <c:pt idx="2498">
                  <c:v>94.429406999999998</c:v>
                </c:pt>
                <c:pt idx="2499">
                  <c:v>94.32616299999998</c:v>
                </c:pt>
                <c:pt idx="2500">
                  <c:v>94.272537999999969</c:v>
                </c:pt>
                <c:pt idx="2501">
                  <c:v>94.27205499999998</c:v>
                </c:pt>
                <c:pt idx="2502">
                  <c:v>94.245121999999995</c:v>
                </c:pt>
                <c:pt idx="2503">
                  <c:v>94.221894000000006</c:v>
                </c:pt>
                <c:pt idx="2504">
                  <c:v>94.285811999999993</c:v>
                </c:pt>
                <c:pt idx="2505">
                  <c:v>94.367976999999982</c:v>
                </c:pt>
                <c:pt idx="2506">
                  <c:v>94.36824799999998</c:v>
                </c:pt>
                <c:pt idx="2507">
                  <c:v>94.315583000000004</c:v>
                </c:pt>
                <c:pt idx="2508">
                  <c:v>94.291175999999993</c:v>
                </c:pt>
                <c:pt idx="2509">
                  <c:v>94.28372899999998</c:v>
                </c:pt>
                <c:pt idx="2510">
                  <c:v>94.227795999999998</c:v>
                </c:pt>
                <c:pt idx="2511">
                  <c:v>94.188999999999979</c:v>
                </c:pt>
                <c:pt idx="2512">
                  <c:v>94.190338999999966</c:v>
                </c:pt>
                <c:pt idx="2513">
                  <c:v>94.151530999999991</c:v>
                </c:pt>
                <c:pt idx="2514">
                  <c:v>94.079237999999989</c:v>
                </c:pt>
                <c:pt idx="2515">
                  <c:v>93.999911999999995</c:v>
                </c:pt>
                <c:pt idx="2516">
                  <c:v>93.916128000000015</c:v>
                </c:pt>
                <c:pt idx="2517">
                  <c:v>93.796149000000014</c:v>
                </c:pt>
                <c:pt idx="2518">
                  <c:v>93.587441999999982</c:v>
                </c:pt>
                <c:pt idx="2519">
                  <c:v>93.309907999999979</c:v>
                </c:pt>
                <c:pt idx="2520">
                  <c:v>93.069670000000002</c:v>
                </c:pt>
                <c:pt idx="2521">
                  <c:v>92.951697999999993</c:v>
                </c:pt>
                <c:pt idx="2522">
                  <c:v>92.959961000000007</c:v>
                </c:pt>
                <c:pt idx="2523">
                  <c:v>93.025899999999979</c:v>
                </c:pt>
                <c:pt idx="2524">
                  <c:v>93.031699000000017</c:v>
                </c:pt>
                <c:pt idx="2525">
                  <c:v>92.88069999999999</c:v>
                </c:pt>
                <c:pt idx="2526">
                  <c:v>92.592252000000002</c:v>
                </c:pt>
                <c:pt idx="2527">
                  <c:v>92.366527000000005</c:v>
                </c:pt>
                <c:pt idx="2528">
                  <c:v>92.390668000000005</c:v>
                </c:pt>
                <c:pt idx="2529">
                  <c:v>92.550446999999991</c:v>
                </c:pt>
                <c:pt idx="2530">
                  <c:v>92.665612999999979</c:v>
                </c:pt>
                <c:pt idx="2531">
                  <c:v>92.728589999999983</c:v>
                </c:pt>
                <c:pt idx="2532">
                  <c:v>92.780196000000004</c:v>
                </c:pt>
                <c:pt idx="2533">
                  <c:v>92.794157999999996</c:v>
                </c:pt>
                <c:pt idx="2534">
                  <c:v>92.688827999999987</c:v>
                </c:pt>
                <c:pt idx="2535">
                  <c:v>92.458592999999979</c:v>
                </c:pt>
                <c:pt idx="2536">
                  <c:v>92.234635999999995</c:v>
                </c:pt>
                <c:pt idx="2537">
                  <c:v>92.106869999999986</c:v>
                </c:pt>
                <c:pt idx="2538">
                  <c:v>92.042674000000005</c:v>
                </c:pt>
                <c:pt idx="2539">
                  <c:v>92.006094000000004</c:v>
                </c:pt>
                <c:pt idx="2540">
                  <c:v>91.977259000000018</c:v>
                </c:pt>
                <c:pt idx="2541">
                  <c:v>91.84590799999998</c:v>
                </c:pt>
                <c:pt idx="2542">
                  <c:v>91.264098000000004</c:v>
                </c:pt>
                <c:pt idx="2543">
                  <c:v>90.177125000000004</c:v>
                </c:pt>
                <c:pt idx="2544">
                  <c:v>89.240179999999995</c:v>
                </c:pt>
                <c:pt idx="2545">
                  <c:v>88.821061</c:v>
                </c:pt>
                <c:pt idx="2546">
                  <c:v>88.746465000000015</c:v>
                </c:pt>
                <c:pt idx="2547">
                  <c:v>88.903009999999995</c:v>
                </c:pt>
                <c:pt idx="2548">
                  <c:v>89.166375999999985</c:v>
                </c:pt>
                <c:pt idx="2549">
                  <c:v>89.356138999999985</c:v>
                </c:pt>
                <c:pt idx="2550">
                  <c:v>89.266582</c:v>
                </c:pt>
                <c:pt idx="2551">
                  <c:v>88.812061999999983</c:v>
                </c:pt>
                <c:pt idx="2552">
                  <c:v>88.05089199999999</c:v>
                </c:pt>
                <c:pt idx="2553">
                  <c:v>87.094757999999999</c:v>
                </c:pt>
                <c:pt idx="2554">
                  <c:v>85.988670999999982</c:v>
                </c:pt>
                <c:pt idx="2555">
                  <c:v>84.73635299999998</c:v>
                </c:pt>
                <c:pt idx="2556">
                  <c:v>83.358038999999991</c:v>
                </c:pt>
                <c:pt idx="2557">
                  <c:v>81.880351999999988</c:v>
                </c:pt>
                <c:pt idx="2558">
                  <c:v>80.331770999999989</c:v>
                </c:pt>
                <c:pt idx="2559">
                  <c:v>78.803478999999967</c:v>
                </c:pt>
                <c:pt idx="2560">
                  <c:v>77.449506999999997</c:v>
                </c:pt>
                <c:pt idx="2561">
                  <c:v>76.367238</c:v>
                </c:pt>
                <c:pt idx="2562">
                  <c:v>75.539383999999998</c:v>
                </c:pt>
                <c:pt idx="2563">
                  <c:v>75.018682999999982</c:v>
                </c:pt>
                <c:pt idx="2564">
                  <c:v>75.010724999999994</c:v>
                </c:pt>
                <c:pt idx="2565">
                  <c:v>75.491861000000014</c:v>
                </c:pt>
                <c:pt idx="2566">
                  <c:v>76.197394000000003</c:v>
                </c:pt>
                <c:pt idx="2567">
                  <c:v>77.011325000000014</c:v>
                </c:pt>
                <c:pt idx="2568">
                  <c:v>77.931532000000004</c:v>
                </c:pt>
                <c:pt idx="2569">
                  <c:v>78.888440999999986</c:v>
                </c:pt>
                <c:pt idx="2570">
                  <c:v>79.699218000000002</c:v>
                </c:pt>
                <c:pt idx="2571">
                  <c:v>80.234521000000015</c:v>
                </c:pt>
                <c:pt idx="2572">
                  <c:v>80.529919000000007</c:v>
                </c:pt>
                <c:pt idx="2573">
                  <c:v>80.671283000000003</c:v>
                </c:pt>
                <c:pt idx="2574">
                  <c:v>80.683690999999982</c:v>
                </c:pt>
                <c:pt idx="2575">
                  <c:v>80.540575000000004</c:v>
                </c:pt>
                <c:pt idx="2576">
                  <c:v>80.293643000000017</c:v>
                </c:pt>
                <c:pt idx="2577">
                  <c:v>80.054355000000001</c:v>
                </c:pt>
                <c:pt idx="2578">
                  <c:v>79.835612999999981</c:v>
                </c:pt>
                <c:pt idx="2579">
                  <c:v>79.585083999999981</c:v>
                </c:pt>
                <c:pt idx="2580">
                  <c:v>79.291101000000012</c:v>
                </c:pt>
                <c:pt idx="2581">
                  <c:v>78.975932999999984</c:v>
                </c:pt>
                <c:pt idx="2582">
                  <c:v>78.635896999999986</c:v>
                </c:pt>
                <c:pt idx="2583">
                  <c:v>78.254216000000014</c:v>
                </c:pt>
                <c:pt idx="2584">
                  <c:v>77.854094000000003</c:v>
                </c:pt>
                <c:pt idx="2585">
                  <c:v>77.465947999999983</c:v>
                </c:pt>
                <c:pt idx="2586">
                  <c:v>77.059038999999984</c:v>
                </c:pt>
                <c:pt idx="2587">
                  <c:v>76.605458999999968</c:v>
                </c:pt>
                <c:pt idx="2588">
                  <c:v>76.137467999999998</c:v>
                </c:pt>
                <c:pt idx="2589">
                  <c:v>75.693887999999987</c:v>
                </c:pt>
                <c:pt idx="2590">
                  <c:v>75.234573999999995</c:v>
                </c:pt>
                <c:pt idx="2591">
                  <c:v>74.749128000000013</c:v>
                </c:pt>
                <c:pt idx="2592">
                  <c:v>74.354020000000006</c:v>
                </c:pt>
                <c:pt idx="2593">
                  <c:v>74.189903999999999</c:v>
                </c:pt>
                <c:pt idx="2594">
                  <c:v>74.30680599999998</c:v>
                </c:pt>
                <c:pt idx="2595">
                  <c:v>74.708716999999979</c:v>
                </c:pt>
                <c:pt idx="2596">
                  <c:v>75.405028999999999</c:v>
                </c:pt>
                <c:pt idx="2597">
                  <c:v>76.31693199999998</c:v>
                </c:pt>
                <c:pt idx="2598">
                  <c:v>77.308725999999979</c:v>
                </c:pt>
                <c:pt idx="2599">
                  <c:v>78.341971999999998</c:v>
                </c:pt>
                <c:pt idx="2600">
                  <c:v>79.446606000000017</c:v>
                </c:pt>
                <c:pt idx="2601">
                  <c:v>80.542285000000007</c:v>
                </c:pt>
                <c:pt idx="2602">
                  <c:v>81.407574999999994</c:v>
                </c:pt>
                <c:pt idx="2603">
                  <c:v>81.920817999999983</c:v>
                </c:pt>
                <c:pt idx="2604">
                  <c:v>82.198684999999998</c:v>
                </c:pt>
                <c:pt idx="2605">
                  <c:v>82.487497000000005</c:v>
                </c:pt>
                <c:pt idx="2606">
                  <c:v>82.939797999999982</c:v>
                </c:pt>
                <c:pt idx="2607">
                  <c:v>83.531948</c:v>
                </c:pt>
                <c:pt idx="2608">
                  <c:v>84.17892599999999</c:v>
                </c:pt>
                <c:pt idx="2609">
                  <c:v>84.786697000000004</c:v>
                </c:pt>
                <c:pt idx="2610">
                  <c:v>85.27819599999998</c:v>
                </c:pt>
                <c:pt idx="2611">
                  <c:v>85.636709999999979</c:v>
                </c:pt>
                <c:pt idx="2612">
                  <c:v>85.905939000000004</c:v>
                </c:pt>
                <c:pt idx="2613">
                  <c:v>86.139719999999983</c:v>
                </c:pt>
                <c:pt idx="2614">
                  <c:v>86.347736999999981</c:v>
                </c:pt>
                <c:pt idx="2615">
                  <c:v>86.518774999999991</c:v>
                </c:pt>
                <c:pt idx="2616">
                  <c:v>86.659210000000002</c:v>
                </c:pt>
                <c:pt idx="2617">
                  <c:v>86.769441</c:v>
                </c:pt>
                <c:pt idx="2618">
                  <c:v>86.841655000000017</c:v>
                </c:pt>
                <c:pt idx="2619">
                  <c:v>86.904859000000016</c:v>
                </c:pt>
                <c:pt idx="2620">
                  <c:v>87.011080000000007</c:v>
                </c:pt>
                <c:pt idx="2621">
                  <c:v>87.18201599999999</c:v>
                </c:pt>
                <c:pt idx="2622">
                  <c:v>87.391086000000001</c:v>
                </c:pt>
                <c:pt idx="2623">
                  <c:v>87.60281599999999</c:v>
                </c:pt>
                <c:pt idx="2624">
                  <c:v>87.796580000000006</c:v>
                </c:pt>
                <c:pt idx="2625">
                  <c:v>87.944243000000029</c:v>
                </c:pt>
                <c:pt idx="2626">
                  <c:v>88.006703999999999</c:v>
                </c:pt>
                <c:pt idx="2627">
                  <c:v>87.986018999999999</c:v>
                </c:pt>
                <c:pt idx="2628">
                  <c:v>87.960497000000004</c:v>
                </c:pt>
                <c:pt idx="2629">
                  <c:v>88.033177999999992</c:v>
                </c:pt>
                <c:pt idx="2630">
                  <c:v>88.236358999999979</c:v>
                </c:pt>
                <c:pt idx="2631">
                  <c:v>88.486510999999993</c:v>
                </c:pt>
                <c:pt idx="2632">
                  <c:v>88.678257999999985</c:v>
                </c:pt>
                <c:pt idx="2633">
                  <c:v>88.792631999999998</c:v>
                </c:pt>
                <c:pt idx="2634">
                  <c:v>88.887073000000001</c:v>
                </c:pt>
                <c:pt idx="2635">
                  <c:v>89.000721999999982</c:v>
                </c:pt>
                <c:pt idx="2636">
                  <c:v>89.086905999999999</c:v>
                </c:pt>
                <c:pt idx="2637">
                  <c:v>89.073402999999985</c:v>
                </c:pt>
                <c:pt idx="2638">
                  <c:v>88.974211999999994</c:v>
                </c:pt>
                <c:pt idx="2639">
                  <c:v>88.85949699999999</c:v>
                </c:pt>
                <c:pt idx="2640">
                  <c:v>88.776701999999986</c:v>
                </c:pt>
                <c:pt idx="2641">
                  <c:v>88.748727000000002</c:v>
                </c:pt>
                <c:pt idx="2642">
                  <c:v>88.780251000000007</c:v>
                </c:pt>
                <c:pt idx="2643">
                  <c:v>88.853129999999993</c:v>
                </c:pt>
                <c:pt idx="2644">
                  <c:v>88.936976999999999</c:v>
                </c:pt>
                <c:pt idx="2645">
                  <c:v>89.013726000000005</c:v>
                </c:pt>
                <c:pt idx="2646">
                  <c:v>89.086745999999991</c:v>
                </c:pt>
                <c:pt idx="2647">
                  <c:v>89.153931999999983</c:v>
                </c:pt>
                <c:pt idx="2648">
                  <c:v>89.163777999999965</c:v>
                </c:pt>
                <c:pt idx="2649">
                  <c:v>89.043737999999991</c:v>
                </c:pt>
                <c:pt idx="2650">
                  <c:v>88.768769000000006</c:v>
                </c:pt>
                <c:pt idx="2651">
                  <c:v>88.363409000000004</c:v>
                </c:pt>
                <c:pt idx="2652">
                  <c:v>87.900426999999993</c:v>
                </c:pt>
                <c:pt idx="2653">
                  <c:v>87.509694999999994</c:v>
                </c:pt>
                <c:pt idx="2654">
                  <c:v>87.343096000000003</c:v>
                </c:pt>
                <c:pt idx="2655">
                  <c:v>87.455887999999987</c:v>
                </c:pt>
                <c:pt idx="2656">
                  <c:v>87.724946000000003</c:v>
                </c:pt>
                <c:pt idx="2657">
                  <c:v>87.934945999999997</c:v>
                </c:pt>
                <c:pt idx="2658">
                  <c:v>87.956494000000006</c:v>
                </c:pt>
                <c:pt idx="2659">
                  <c:v>87.833100000000002</c:v>
                </c:pt>
                <c:pt idx="2660">
                  <c:v>87.734449999999995</c:v>
                </c:pt>
                <c:pt idx="2661">
                  <c:v>87.791318000000004</c:v>
                </c:pt>
                <c:pt idx="2662">
                  <c:v>87.958922000000001</c:v>
                </c:pt>
                <c:pt idx="2663">
                  <c:v>88.098299999999995</c:v>
                </c:pt>
                <c:pt idx="2664">
                  <c:v>88.108201999999991</c:v>
                </c:pt>
                <c:pt idx="2665">
                  <c:v>87.944074000000015</c:v>
                </c:pt>
                <c:pt idx="2666">
                  <c:v>87.63279399999999</c:v>
                </c:pt>
                <c:pt idx="2667">
                  <c:v>87.300398999999985</c:v>
                </c:pt>
                <c:pt idx="2668">
                  <c:v>87.120326999999989</c:v>
                </c:pt>
                <c:pt idx="2669">
                  <c:v>87.182046999999969</c:v>
                </c:pt>
                <c:pt idx="2670">
                  <c:v>87.402845999999982</c:v>
                </c:pt>
                <c:pt idx="2671">
                  <c:v>87.597037</c:v>
                </c:pt>
                <c:pt idx="2672">
                  <c:v>87.634569999999997</c:v>
                </c:pt>
                <c:pt idx="2673">
                  <c:v>87.517261000000019</c:v>
                </c:pt>
                <c:pt idx="2674">
                  <c:v>87.306350999999992</c:v>
                </c:pt>
                <c:pt idx="2675">
                  <c:v>87.022237999999987</c:v>
                </c:pt>
                <c:pt idx="2676">
                  <c:v>86.661817999999982</c:v>
                </c:pt>
                <c:pt idx="2677">
                  <c:v>86.250899000000004</c:v>
                </c:pt>
                <c:pt idx="2678">
                  <c:v>85.82777999999999</c:v>
                </c:pt>
                <c:pt idx="2679">
                  <c:v>85.394684999999996</c:v>
                </c:pt>
                <c:pt idx="2680">
                  <c:v>84.926659000000015</c:v>
                </c:pt>
                <c:pt idx="2681">
                  <c:v>84.415163000000021</c:v>
                </c:pt>
                <c:pt idx="2682">
                  <c:v>83.870676999999986</c:v>
                </c:pt>
                <c:pt idx="2683">
                  <c:v>83.296510000000012</c:v>
                </c:pt>
                <c:pt idx="2684">
                  <c:v>82.696834999999979</c:v>
                </c:pt>
                <c:pt idx="2685">
                  <c:v>82.10632099999998</c:v>
                </c:pt>
                <c:pt idx="2686">
                  <c:v>81.589366999999982</c:v>
                </c:pt>
                <c:pt idx="2687">
                  <c:v>81.215461000000005</c:v>
                </c:pt>
                <c:pt idx="2688">
                  <c:v>81.039737999999986</c:v>
                </c:pt>
                <c:pt idx="2689">
                  <c:v>81.101169999999996</c:v>
                </c:pt>
                <c:pt idx="2690">
                  <c:v>81.422094000000001</c:v>
                </c:pt>
                <c:pt idx="2691">
                  <c:v>82.000275000000002</c:v>
                </c:pt>
                <c:pt idx="2692">
                  <c:v>82.794252000000014</c:v>
                </c:pt>
                <c:pt idx="2693">
                  <c:v>83.72044099999998</c:v>
                </c:pt>
                <c:pt idx="2694">
                  <c:v>84.67339299999999</c:v>
                </c:pt>
                <c:pt idx="2695">
                  <c:v>85.559447999999989</c:v>
                </c:pt>
                <c:pt idx="2696">
                  <c:v>86.331684999999993</c:v>
                </c:pt>
                <c:pt idx="2697">
                  <c:v>86.985962000000001</c:v>
                </c:pt>
                <c:pt idx="2698">
                  <c:v>87.531955999999994</c:v>
                </c:pt>
                <c:pt idx="2699">
                  <c:v>87.971545000000006</c:v>
                </c:pt>
                <c:pt idx="2700">
                  <c:v>88.303574999999981</c:v>
                </c:pt>
                <c:pt idx="2701">
                  <c:v>88.534098999999998</c:v>
                </c:pt>
                <c:pt idx="2702">
                  <c:v>88.677686999999992</c:v>
                </c:pt>
                <c:pt idx="2703">
                  <c:v>88.756412999999981</c:v>
                </c:pt>
                <c:pt idx="2704">
                  <c:v>88.806296000000003</c:v>
                </c:pt>
                <c:pt idx="2705">
                  <c:v>88.880938999999984</c:v>
                </c:pt>
                <c:pt idx="2706">
                  <c:v>89.029822999999979</c:v>
                </c:pt>
                <c:pt idx="2707">
                  <c:v>89.270323000000005</c:v>
                </c:pt>
                <c:pt idx="2708">
                  <c:v>89.581795999999983</c:v>
                </c:pt>
                <c:pt idx="2709">
                  <c:v>89.924137999999999</c:v>
                </c:pt>
                <c:pt idx="2710">
                  <c:v>90.262630999999999</c:v>
                </c:pt>
                <c:pt idx="2711">
                  <c:v>90.579680999999979</c:v>
                </c:pt>
                <c:pt idx="2712">
                  <c:v>90.869176999999979</c:v>
                </c:pt>
                <c:pt idx="2713">
                  <c:v>91.126211999999981</c:v>
                </c:pt>
                <c:pt idx="2714">
                  <c:v>91.345594000000006</c:v>
                </c:pt>
                <c:pt idx="2715">
                  <c:v>91.529606000000001</c:v>
                </c:pt>
                <c:pt idx="2716">
                  <c:v>91.690087999999989</c:v>
                </c:pt>
                <c:pt idx="2717">
                  <c:v>91.836029999999994</c:v>
                </c:pt>
                <c:pt idx="2718">
                  <c:v>91.963938999999982</c:v>
                </c:pt>
                <c:pt idx="2719">
                  <c:v>92.063581999999982</c:v>
                </c:pt>
                <c:pt idx="2720">
                  <c:v>92.132559000000001</c:v>
                </c:pt>
                <c:pt idx="2721">
                  <c:v>92.180643000000003</c:v>
                </c:pt>
                <c:pt idx="2722">
                  <c:v>92.215074999999999</c:v>
                </c:pt>
                <c:pt idx="2723">
                  <c:v>92.231318000000002</c:v>
                </c:pt>
                <c:pt idx="2724">
                  <c:v>92.222773999999987</c:v>
                </c:pt>
                <c:pt idx="2725">
                  <c:v>92.194614000000016</c:v>
                </c:pt>
                <c:pt idx="2726">
                  <c:v>92.156147999999988</c:v>
                </c:pt>
                <c:pt idx="2727">
                  <c:v>92.106671999999989</c:v>
                </c:pt>
                <c:pt idx="2728">
                  <c:v>92.041573999999997</c:v>
                </c:pt>
                <c:pt idx="2729">
                  <c:v>91.968271999999999</c:v>
                </c:pt>
                <c:pt idx="2730">
                  <c:v>91.901260000000008</c:v>
                </c:pt>
                <c:pt idx="2731">
                  <c:v>91.843074999999999</c:v>
                </c:pt>
                <c:pt idx="2732">
                  <c:v>91.785507999999979</c:v>
                </c:pt>
                <c:pt idx="2733">
                  <c:v>91.724646000000007</c:v>
                </c:pt>
                <c:pt idx="2734">
                  <c:v>91.660495999999981</c:v>
                </c:pt>
                <c:pt idx="2735">
                  <c:v>91.589807999999991</c:v>
                </c:pt>
                <c:pt idx="2736">
                  <c:v>91.50990299999998</c:v>
                </c:pt>
                <c:pt idx="2737">
                  <c:v>91.425928999999982</c:v>
                </c:pt>
                <c:pt idx="2738">
                  <c:v>91.346558999999999</c:v>
                </c:pt>
                <c:pt idx="2739">
                  <c:v>91.27364799999998</c:v>
                </c:pt>
                <c:pt idx="2740">
                  <c:v>91.205422999999982</c:v>
                </c:pt>
                <c:pt idx="2741">
                  <c:v>91.146685000000005</c:v>
                </c:pt>
                <c:pt idx="2742">
                  <c:v>91.103484999999992</c:v>
                </c:pt>
                <c:pt idx="2743">
                  <c:v>91.077849000000001</c:v>
                </c:pt>
                <c:pt idx="2744">
                  <c:v>91.072574999999986</c:v>
                </c:pt>
                <c:pt idx="2745">
                  <c:v>91.089247999999998</c:v>
                </c:pt>
                <c:pt idx="2746">
                  <c:v>91.110533000000004</c:v>
                </c:pt>
                <c:pt idx="2747">
                  <c:v>91.100213999999994</c:v>
                </c:pt>
                <c:pt idx="2748">
                  <c:v>91.043391</c:v>
                </c:pt>
                <c:pt idx="2749">
                  <c:v>90.983457000000001</c:v>
                </c:pt>
                <c:pt idx="2750">
                  <c:v>90.993750000000006</c:v>
                </c:pt>
                <c:pt idx="2751">
                  <c:v>91.107083000000003</c:v>
                </c:pt>
                <c:pt idx="2752">
                  <c:v>91.288748999999967</c:v>
                </c:pt>
                <c:pt idx="2753">
                  <c:v>91.472164000000006</c:v>
                </c:pt>
                <c:pt idx="2754">
                  <c:v>91.596080999999998</c:v>
                </c:pt>
                <c:pt idx="2755">
                  <c:v>91.615213999999995</c:v>
                </c:pt>
                <c:pt idx="2756">
                  <c:v>91.51467000000001</c:v>
                </c:pt>
                <c:pt idx="2757">
                  <c:v>91.343553999999997</c:v>
                </c:pt>
                <c:pt idx="2758">
                  <c:v>91.215145000000007</c:v>
                </c:pt>
                <c:pt idx="2759">
                  <c:v>91.234887999999998</c:v>
                </c:pt>
                <c:pt idx="2760">
                  <c:v>91.414744000000013</c:v>
                </c:pt>
                <c:pt idx="2761">
                  <c:v>91.663186999999979</c:v>
                </c:pt>
                <c:pt idx="2762">
                  <c:v>91.859175999999991</c:v>
                </c:pt>
                <c:pt idx="2763">
                  <c:v>91.932304999999999</c:v>
                </c:pt>
                <c:pt idx="2764">
                  <c:v>91.88377899999999</c:v>
                </c:pt>
                <c:pt idx="2765">
                  <c:v>91.762966000000006</c:v>
                </c:pt>
                <c:pt idx="2766">
                  <c:v>91.637676999999982</c:v>
                </c:pt>
                <c:pt idx="2767">
                  <c:v>91.562590999999998</c:v>
                </c:pt>
                <c:pt idx="2768">
                  <c:v>91.548185000000004</c:v>
                </c:pt>
                <c:pt idx="2769">
                  <c:v>91.556831999999986</c:v>
                </c:pt>
                <c:pt idx="2770">
                  <c:v>91.542598999999981</c:v>
                </c:pt>
                <c:pt idx="2771">
                  <c:v>91.498569000000018</c:v>
                </c:pt>
                <c:pt idx="2772">
                  <c:v>91.457723000000016</c:v>
                </c:pt>
                <c:pt idx="2773">
                  <c:v>91.454762000000002</c:v>
                </c:pt>
                <c:pt idx="2774">
                  <c:v>91.502780999999985</c:v>
                </c:pt>
                <c:pt idx="2775">
                  <c:v>91.600991999999991</c:v>
                </c:pt>
                <c:pt idx="2776">
                  <c:v>91.740994000000015</c:v>
                </c:pt>
                <c:pt idx="2777">
                  <c:v>91.898810999999981</c:v>
                </c:pt>
                <c:pt idx="2778">
                  <c:v>92.042294000000012</c:v>
                </c:pt>
                <c:pt idx="2779">
                  <c:v>92.159368999999984</c:v>
                </c:pt>
                <c:pt idx="2780">
                  <c:v>92.266077999999979</c:v>
                </c:pt>
                <c:pt idx="2781">
                  <c:v>92.376109</c:v>
                </c:pt>
                <c:pt idx="2782">
                  <c:v>92.474070999999981</c:v>
                </c:pt>
                <c:pt idx="2783">
                  <c:v>92.534251999999995</c:v>
                </c:pt>
                <c:pt idx="2784">
                  <c:v>92.558212999999981</c:v>
                </c:pt>
                <c:pt idx="2785">
                  <c:v>92.580094000000003</c:v>
                </c:pt>
                <c:pt idx="2786">
                  <c:v>92.637021000000004</c:v>
                </c:pt>
                <c:pt idx="2787">
                  <c:v>92.742065999999994</c:v>
                </c:pt>
                <c:pt idx="2788">
                  <c:v>92.879291999999992</c:v>
                </c:pt>
                <c:pt idx="2789">
                  <c:v>93.013947000000002</c:v>
                </c:pt>
                <c:pt idx="2790">
                  <c:v>93.116273000000007</c:v>
                </c:pt>
                <c:pt idx="2791">
                  <c:v>93.186357999999984</c:v>
                </c:pt>
                <c:pt idx="2792">
                  <c:v>93.250338999999968</c:v>
                </c:pt>
                <c:pt idx="2793">
                  <c:v>93.325279999999992</c:v>
                </c:pt>
                <c:pt idx="2794">
                  <c:v>93.397604000000015</c:v>
                </c:pt>
                <c:pt idx="2795">
                  <c:v>93.445856000000006</c:v>
                </c:pt>
                <c:pt idx="2796">
                  <c:v>93.474366000000003</c:v>
                </c:pt>
                <c:pt idx="2797">
                  <c:v>93.510048999999981</c:v>
                </c:pt>
                <c:pt idx="2798">
                  <c:v>93.569727</c:v>
                </c:pt>
                <c:pt idx="2799">
                  <c:v>93.644328999999999</c:v>
                </c:pt>
                <c:pt idx="2800">
                  <c:v>93.715607000000006</c:v>
                </c:pt>
                <c:pt idx="2801">
                  <c:v>93.775926999999982</c:v>
                </c:pt>
                <c:pt idx="2802">
                  <c:v>93.828462999999985</c:v>
                </c:pt>
                <c:pt idx="2803">
                  <c:v>93.879719999999992</c:v>
                </c:pt>
                <c:pt idx="2804">
                  <c:v>93.934957999999995</c:v>
                </c:pt>
                <c:pt idx="2805">
                  <c:v>93.994142999999994</c:v>
                </c:pt>
                <c:pt idx="2806">
                  <c:v>94.050655000000006</c:v>
                </c:pt>
                <c:pt idx="2807">
                  <c:v>94.097510000000014</c:v>
                </c:pt>
                <c:pt idx="2808">
                  <c:v>94.135804999999991</c:v>
                </c:pt>
                <c:pt idx="2809">
                  <c:v>94.172144999999986</c:v>
                </c:pt>
                <c:pt idx="2810">
                  <c:v>94.208613000000014</c:v>
                </c:pt>
                <c:pt idx="2811">
                  <c:v>94.241138000000007</c:v>
                </c:pt>
                <c:pt idx="2812">
                  <c:v>94.267577000000003</c:v>
                </c:pt>
                <c:pt idx="2813">
                  <c:v>94.291374000000005</c:v>
                </c:pt>
                <c:pt idx="2814">
                  <c:v>94.316922000000005</c:v>
                </c:pt>
                <c:pt idx="2815">
                  <c:v>94.346108999999998</c:v>
                </c:pt>
                <c:pt idx="2816">
                  <c:v>94.377662999999998</c:v>
                </c:pt>
                <c:pt idx="2817">
                  <c:v>94.406057000000004</c:v>
                </c:pt>
                <c:pt idx="2818">
                  <c:v>94.425181999999992</c:v>
                </c:pt>
                <c:pt idx="2819">
                  <c:v>94.437729000000019</c:v>
                </c:pt>
                <c:pt idx="2820">
                  <c:v>94.45685899999998</c:v>
                </c:pt>
                <c:pt idx="2821">
                  <c:v>94.492249000000015</c:v>
                </c:pt>
                <c:pt idx="2822">
                  <c:v>94.536668000000006</c:v>
                </c:pt>
                <c:pt idx="2823">
                  <c:v>94.574691999999999</c:v>
                </c:pt>
                <c:pt idx="2824">
                  <c:v>94.602395999999985</c:v>
                </c:pt>
                <c:pt idx="2825">
                  <c:v>94.628601999999987</c:v>
                </c:pt>
                <c:pt idx="2826">
                  <c:v>94.656302999999966</c:v>
                </c:pt>
                <c:pt idx="2827">
                  <c:v>94.673719999999989</c:v>
                </c:pt>
                <c:pt idx="2828">
                  <c:v>94.67185099999999</c:v>
                </c:pt>
                <c:pt idx="2829">
                  <c:v>94.661085</c:v>
                </c:pt>
                <c:pt idx="2830">
                  <c:v>94.659538999999967</c:v>
                </c:pt>
                <c:pt idx="2831">
                  <c:v>94.668665000000004</c:v>
                </c:pt>
                <c:pt idx="2832">
                  <c:v>94.670939999999987</c:v>
                </c:pt>
                <c:pt idx="2833">
                  <c:v>94.652687999999984</c:v>
                </c:pt>
                <c:pt idx="2834">
                  <c:v>94.621250000000003</c:v>
                </c:pt>
                <c:pt idx="2835">
                  <c:v>94.596186000000003</c:v>
                </c:pt>
                <c:pt idx="2836">
                  <c:v>94.588290999999998</c:v>
                </c:pt>
                <c:pt idx="2837">
                  <c:v>94.591664000000009</c:v>
                </c:pt>
                <c:pt idx="2838">
                  <c:v>94.595372999999967</c:v>
                </c:pt>
                <c:pt idx="2839">
                  <c:v>94.597008000000002</c:v>
                </c:pt>
                <c:pt idx="2840">
                  <c:v>94.601561000000004</c:v>
                </c:pt>
                <c:pt idx="2841">
                  <c:v>94.610489999999999</c:v>
                </c:pt>
                <c:pt idx="2842">
                  <c:v>94.616667000000007</c:v>
                </c:pt>
                <c:pt idx="2843">
                  <c:v>94.612231999999992</c:v>
                </c:pt>
                <c:pt idx="2844">
                  <c:v>94.598439999999982</c:v>
                </c:pt>
                <c:pt idx="2845">
                  <c:v>94.584237000000002</c:v>
                </c:pt>
                <c:pt idx="2846">
                  <c:v>94.575929999999985</c:v>
                </c:pt>
                <c:pt idx="2847">
                  <c:v>94.571284000000006</c:v>
                </c:pt>
                <c:pt idx="2848">
                  <c:v>94.563229000000021</c:v>
                </c:pt>
                <c:pt idx="2849">
                  <c:v>94.546070999999998</c:v>
                </c:pt>
                <c:pt idx="2850">
                  <c:v>94.518494000000004</c:v>
                </c:pt>
                <c:pt idx="2851">
                  <c:v>94.483506000000006</c:v>
                </c:pt>
                <c:pt idx="2852">
                  <c:v>94.445170000000005</c:v>
                </c:pt>
                <c:pt idx="2853">
                  <c:v>94.402100000000004</c:v>
                </c:pt>
                <c:pt idx="2854">
                  <c:v>94.344898999999998</c:v>
                </c:pt>
                <c:pt idx="2855">
                  <c:v>94.265027000000003</c:v>
                </c:pt>
                <c:pt idx="2856">
                  <c:v>94.168825999999981</c:v>
                </c:pt>
                <c:pt idx="2857">
                  <c:v>94.080590000000001</c:v>
                </c:pt>
                <c:pt idx="2858">
                  <c:v>94.026774999999986</c:v>
                </c:pt>
                <c:pt idx="2859">
                  <c:v>94.014489999999995</c:v>
                </c:pt>
                <c:pt idx="2860">
                  <c:v>94.023504000000003</c:v>
                </c:pt>
                <c:pt idx="2861">
                  <c:v>94.018969999999996</c:v>
                </c:pt>
                <c:pt idx="2862">
                  <c:v>93.977861000000004</c:v>
                </c:pt>
                <c:pt idx="2863">
                  <c:v>93.90878699999999</c:v>
                </c:pt>
                <c:pt idx="2864">
                  <c:v>93.843553999999997</c:v>
                </c:pt>
                <c:pt idx="2865">
                  <c:v>93.805649000000003</c:v>
                </c:pt>
                <c:pt idx="2866">
                  <c:v>93.790283000000017</c:v>
                </c:pt>
                <c:pt idx="2867">
                  <c:v>93.777826000000005</c:v>
                </c:pt>
                <c:pt idx="2868">
                  <c:v>93.75688199999999</c:v>
                </c:pt>
                <c:pt idx="2869">
                  <c:v>93.72504099999999</c:v>
                </c:pt>
                <c:pt idx="2870">
                  <c:v>93.676977999999977</c:v>
                </c:pt>
                <c:pt idx="2871">
                  <c:v>93.607354000000001</c:v>
                </c:pt>
                <c:pt idx="2872">
                  <c:v>93.521844999999999</c:v>
                </c:pt>
                <c:pt idx="2873">
                  <c:v>93.430616000000015</c:v>
                </c:pt>
                <c:pt idx="2874">
                  <c:v>93.333351999999991</c:v>
                </c:pt>
                <c:pt idx="2875">
                  <c:v>93.224984000000006</c:v>
                </c:pt>
                <c:pt idx="2876">
                  <c:v>93.113124999999997</c:v>
                </c:pt>
                <c:pt idx="2877">
                  <c:v>93.012264000000016</c:v>
                </c:pt>
                <c:pt idx="2878">
                  <c:v>92.920514999999995</c:v>
                </c:pt>
                <c:pt idx="2879">
                  <c:v>92.821286999999998</c:v>
                </c:pt>
                <c:pt idx="2880">
                  <c:v>92.708686</c:v>
                </c:pt>
                <c:pt idx="2881">
                  <c:v>92.589555000000004</c:v>
                </c:pt>
                <c:pt idx="2882">
                  <c:v>92.458619999999996</c:v>
                </c:pt>
                <c:pt idx="2883">
                  <c:v>92.298545000000004</c:v>
                </c:pt>
                <c:pt idx="2884">
                  <c:v>92.112901999999991</c:v>
                </c:pt>
                <c:pt idx="2885">
                  <c:v>91.932158000000001</c:v>
                </c:pt>
                <c:pt idx="2886">
                  <c:v>91.772266999999999</c:v>
                </c:pt>
                <c:pt idx="2887">
                  <c:v>91.611142999999998</c:v>
                </c:pt>
                <c:pt idx="2888">
                  <c:v>91.422438999999969</c:v>
                </c:pt>
                <c:pt idx="2889">
                  <c:v>91.211040999999994</c:v>
                </c:pt>
                <c:pt idx="2890">
                  <c:v>90.995002999999983</c:v>
                </c:pt>
                <c:pt idx="2891">
                  <c:v>90.776650000000004</c:v>
                </c:pt>
                <c:pt idx="2892">
                  <c:v>90.557120000000012</c:v>
                </c:pt>
                <c:pt idx="2893">
                  <c:v>90.353249000000005</c:v>
                </c:pt>
                <c:pt idx="2894">
                  <c:v>90.178994999999986</c:v>
                </c:pt>
                <c:pt idx="2895">
                  <c:v>90.025470999999968</c:v>
                </c:pt>
                <c:pt idx="2896">
                  <c:v>89.877169999999992</c:v>
                </c:pt>
                <c:pt idx="2897">
                  <c:v>89.735192999999981</c:v>
                </c:pt>
                <c:pt idx="2898">
                  <c:v>89.597145000000012</c:v>
                </c:pt>
                <c:pt idx="2899">
                  <c:v>89.446008000000006</c:v>
                </c:pt>
                <c:pt idx="2900">
                  <c:v>89.276183000000003</c:v>
                </c:pt>
                <c:pt idx="2901">
                  <c:v>89.100094999999982</c:v>
                </c:pt>
                <c:pt idx="2902">
                  <c:v>88.936634999999995</c:v>
                </c:pt>
                <c:pt idx="2903">
                  <c:v>88.774286000000004</c:v>
                </c:pt>
                <c:pt idx="2904">
                  <c:v>88.591082999999998</c:v>
                </c:pt>
                <c:pt idx="2905">
                  <c:v>88.383668999999998</c:v>
                </c:pt>
                <c:pt idx="2906">
                  <c:v>88.152076999999977</c:v>
                </c:pt>
                <c:pt idx="2907">
                  <c:v>87.867636000000005</c:v>
                </c:pt>
                <c:pt idx="2908">
                  <c:v>87.491828000000012</c:v>
                </c:pt>
                <c:pt idx="2909">
                  <c:v>87.023894999999982</c:v>
                </c:pt>
                <c:pt idx="2910">
                  <c:v>86.501911000000007</c:v>
                </c:pt>
                <c:pt idx="2911">
                  <c:v>85.956941</c:v>
                </c:pt>
                <c:pt idx="2912">
                  <c:v>85.388610999999983</c:v>
                </c:pt>
                <c:pt idx="2913">
                  <c:v>84.779955000000001</c:v>
                </c:pt>
                <c:pt idx="2914">
                  <c:v>84.111324999999994</c:v>
                </c:pt>
                <c:pt idx="2915">
                  <c:v>83.364328</c:v>
                </c:pt>
                <c:pt idx="2916">
                  <c:v>82.534329000000014</c:v>
                </c:pt>
                <c:pt idx="2917">
                  <c:v>81.63487099999999</c:v>
                </c:pt>
                <c:pt idx="2918">
                  <c:v>80.673753999999988</c:v>
                </c:pt>
                <c:pt idx="2919">
                  <c:v>79.636645000000001</c:v>
                </c:pt>
                <c:pt idx="2920">
                  <c:v>78.509066000000004</c:v>
                </c:pt>
                <c:pt idx="2921">
                  <c:v>77.291460000000015</c:v>
                </c:pt>
                <c:pt idx="2922">
                  <c:v>75.970330999999987</c:v>
                </c:pt>
                <c:pt idx="2923">
                  <c:v>74.502807999999987</c:v>
                </c:pt>
                <c:pt idx="2924">
                  <c:v>72.862020000000001</c:v>
                </c:pt>
                <c:pt idx="2925">
                  <c:v>71.073819</c:v>
                </c:pt>
                <c:pt idx="2926">
                  <c:v>69.175599999999989</c:v>
                </c:pt>
                <c:pt idx="2927">
                  <c:v>67.159496999999988</c:v>
                </c:pt>
                <c:pt idx="2928">
                  <c:v>64.977288999999999</c:v>
                </c:pt>
                <c:pt idx="2929">
                  <c:v>62.562057000000003</c:v>
                </c:pt>
                <c:pt idx="2930">
                  <c:v>59.826610000000002</c:v>
                </c:pt>
                <c:pt idx="2931">
                  <c:v>56.716234</c:v>
                </c:pt>
                <c:pt idx="2932">
                  <c:v>53.328304000000003</c:v>
                </c:pt>
                <c:pt idx="2933">
                  <c:v>49.926422000000002</c:v>
                </c:pt>
                <c:pt idx="2934">
                  <c:v>46.758989</c:v>
                </c:pt>
                <c:pt idx="2935">
                  <c:v>43.894825999999995</c:v>
                </c:pt>
                <c:pt idx="2936">
                  <c:v>41.276478000000004</c:v>
                </c:pt>
                <c:pt idx="2937">
                  <c:v>38.849862999999999</c:v>
                </c:pt>
                <c:pt idx="2938">
                  <c:v>36.576457000000005</c:v>
                </c:pt>
                <c:pt idx="2939">
                  <c:v>34.414235999999995</c:v>
                </c:pt>
                <c:pt idx="2940">
                  <c:v>32.385327000000004</c:v>
                </c:pt>
                <c:pt idx="2941">
                  <c:v>30.604656000000002</c:v>
                </c:pt>
                <c:pt idx="2942">
                  <c:v>29.164739999999991</c:v>
                </c:pt>
                <c:pt idx="2943">
                  <c:v>28.045575999999997</c:v>
                </c:pt>
                <c:pt idx="2944">
                  <c:v>27.185485999999997</c:v>
                </c:pt>
                <c:pt idx="2945">
                  <c:v>26.556149999999995</c:v>
                </c:pt>
                <c:pt idx="2946">
                  <c:v>26.113199000000005</c:v>
                </c:pt>
                <c:pt idx="2947">
                  <c:v>25.767130999999996</c:v>
                </c:pt>
                <c:pt idx="2948">
                  <c:v>25.474920000000001</c:v>
                </c:pt>
                <c:pt idx="2949">
                  <c:v>25.280029999999996</c:v>
                </c:pt>
                <c:pt idx="2950">
                  <c:v>25.199332999999996</c:v>
                </c:pt>
                <c:pt idx="2951">
                  <c:v>25.164809000000005</c:v>
                </c:pt>
                <c:pt idx="2952">
                  <c:v>25.142166</c:v>
                </c:pt>
                <c:pt idx="2953">
                  <c:v>25.199618000000001</c:v>
                </c:pt>
                <c:pt idx="2954">
                  <c:v>25.386870999999999</c:v>
                </c:pt>
                <c:pt idx="2955">
                  <c:v>25.652771999999999</c:v>
                </c:pt>
                <c:pt idx="2956">
                  <c:v>25.957111000000001</c:v>
                </c:pt>
                <c:pt idx="2957">
                  <c:v>26.354592</c:v>
                </c:pt>
                <c:pt idx="2958">
                  <c:v>26.874711000000001</c:v>
                </c:pt>
                <c:pt idx="2959">
                  <c:v>27.415177</c:v>
                </c:pt>
                <c:pt idx="2960">
                  <c:v>27.851886000000004</c:v>
                </c:pt>
                <c:pt idx="2961">
                  <c:v>28.123135000000001</c:v>
                </c:pt>
                <c:pt idx="2962">
                  <c:v>28.020327000000002</c:v>
                </c:pt>
                <c:pt idx="2963">
                  <c:v>27.007394000000001</c:v>
                </c:pt>
                <c:pt idx="2964">
                  <c:v>24.611992999999998</c:v>
                </c:pt>
                <c:pt idx="2965">
                  <c:v>21.201515000000001</c:v>
                </c:pt>
                <c:pt idx="2966">
                  <c:v>18.178114999999995</c:v>
                </c:pt>
                <c:pt idx="2967">
                  <c:v>17.031697000000001</c:v>
                </c:pt>
                <c:pt idx="2968">
                  <c:v>18.069956999999999</c:v>
                </c:pt>
                <c:pt idx="2969">
                  <c:v>20.19857</c:v>
                </c:pt>
                <c:pt idx="2970">
                  <c:v>21.967120999999995</c:v>
                </c:pt>
                <c:pt idx="2971">
                  <c:v>22.696166000000005</c:v>
                </c:pt>
                <c:pt idx="2972">
                  <c:v>22.613385000000005</c:v>
                </c:pt>
                <c:pt idx="2973">
                  <c:v>22.207809000000001</c:v>
                </c:pt>
                <c:pt idx="2974">
                  <c:v>21.715541000000002</c:v>
                </c:pt>
                <c:pt idx="2975">
                  <c:v>21.152100000000001</c:v>
                </c:pt>
                <c:pt idx="2976">
                  <c:v>20.538008999999999</c:v>
                </c:pt>
                <c:pt idx="2977">
                  <c:v>19.927530999999991</c:v>
                </c:pt>
                <c:pt idx="2978">
                  <c:v>19.331613999999995</c:v>
                </c:pt>
                <c:pt idx="2979">
                  <c:v>18.753316999999996</c:v>
                </c:pt>
                <c:pt idx="2980">
                  <c:v>18.257850000000005</c:v>
                </c:pt>
                <c:pt idx="2981">
                  <c:v>17.919318000000001</c:v>
                </c:pt>
                <c:pt idx="2982">
                  <c:v>17.742710999999996</c:v>
                </c:pt>
                <c:pt idx="2983">
                  <c:v>17.717918999999998</c:v>
                </c:pt>
                <c:pt idx="2984">
                  <c:v>17.902428999999994</c:v>
                </c:pt>
                <c:pt idx="2985">
                  <c:v>18.367007999999995</c:v>
                </c:pt>
                <c:pt idx="2986">
                  <c:v>19.103986000000003</c:v>
                </c:pt>
                <c:pt idx="2987">
                  <c:v>20.072564</c:v>
                </c:pt>
                <c:pt idx="2988">
                  <c:v>21.290475000000001</c:v>
                </c:pt>
                <c:pt idx="2989">
                  <c:v>22.795114000000002</c:v>
                </c:pt>
                <c:pt idx="2990">
                  <c:v>24.554613</c:v>
                </c:pt>
                <c:pt idx="2991">
                  <c:v>26.500385000000001</c:v>
                </c:pt>
                <c:pt idx="2992">
                  <c:v>28.608077999999999</c:v>
                </c:pt>
                <c:pt idx="2993">
                  <c:v>30.869526999999998</c:v>
                </c:pt>
                <c:pt idx="2994">
                  <c:v>33.228358000000014</c:v>
                </c:pt>
                <c:pt idx="2995">
                  <c:v>35.619422</c:v>
                </c:pt>
                <c:pt idx="2996">
                  <c:v>38.031910000000003</c:v>
                </c:pt>
                <c:pt idx="2997">
                  <c:v>40.466529000000001</c:v>
                </c:pt>
                <c:pt idx="2998">
                  <c:v>42.873646999999998</c:v>
                </c:pt>
                <c:pt idx="2999">
                  <c:v>45.197258000000005</c:v>
                </c:pt>
                <c:pt idx="3000">
                  <c:v>47.437362</c:v>
                </c:pt>
                <c:pt idx="3001">
                  <c:v>49.611603999999993</c:v>
                </c:pt>
                <c:pt idx="3002">
                  <c:v>51.699555000000011</c:v>
                </c:pt>
                <c:pt idx="3003">
                  <c:v>53.680066999999994</c:v>
                </c:pt>
                <c:pt idx="3004">
                  <c:v>55.580639000000005</c:v>
                </c:pt>
                <c:pt idx="3005">
                  <c:v>57.435027000000005</c:v>
                </c:pt>
                <c:pt idx="3006">
                  <c:v>59.227832000000006</c:v>
                </c:pt>
                <c:pt idx="3007">
                  <c:v>60.928177000000012</c:v>
                </c:pt>
                <c:pt idx="3008">
                  <c:v>62.542132000000009</c:v>
                </c:pt>
                <c:pt idx="3009">
                  <c:v>64.087795</c:v>
                </c:pt>
                <c:pt idx="3010">
                  <c:v>65.553596999999982</c:v>
                </c:pt>
                <c:pt idx="3011">
                  <c:v>66.923364000000007</c:v>
                </c:pt>
                <c:pt idx="3012">
                  <c:v>68.210583000000014</c:v>
                </c:pt>
                <c:pt idx="3013">
                  <c:v>69.429160999999993</c:v>
                </c:pt>
                <c:pt idx="3014">
                  <c:v>70.560347999999991</c:v>
                </c:pt>
                <c:pt idx="3015">
                  <c:v>71.584879000000001</c:v>
                </c:pt>
                <c:pt idx="3016">
                  <c:v>72.52013199999999</c:v>
                </c:pt>
                <c:pt idx="3017">
                  <c:v>73.392393999999982</c:v>
                </c:pt>
                <c:pt idx="3018">
                  <c:v>74.198953000000003</c:v>
                </c:pt>
                <c:pt idx="3019">
                  <c:v>74.928918999999979</c:v>
                </c:pt>
                <c:pt idx="3020">
                  <c:v>75.595443000000003</c:v>
                </c:pt>
                <c:pt idx="3021">
                  <c:v>76.214388</c:v>
                </c:pt>
                <c:pt idx="3022">
                  <c:v>76.772337999999976</c:v>
                </c:pt>
                <c:pt idx="3023">
                  <c:v>77.246494000000013</c:v>
                </c:pt>
                <c:pt idx="3024">
                  <c:v>77.638533999999993</c:v>
                </c:pt>
                <c:pt idx="3025">
                  <c:v>77.961267000000021</c:v>
                </c:pt>
                <c:pt idx="3026">
                  <c:v>78.207531000000003</c:v>
                </c:pt>
                <c:pt idx="3027">
                  <c:v>78.358043999999992</c:v>
                </c:pt>
                <c:pt idx="3028">
                  <c:v>78.40722300000003</c:v>
                </c:pt>
                <c:pt idx="3029">
                  <c:v>78.357931999999991</c:v>
                </c:pt>
                <c:pt idx="3030">
                  <c:v>78.199963999999994</c:v>
                </c:pt>
                <c:pt idx="3031">
                  <c:v>77.911247000000017</c:v>
                </c:pt>
                <c:pt idx="3032">
                  <c:v>77.469390000000004</c:v>
                </c:pt>
                <c:pt idx="3033">
                  <c:v>76.845719000000003</c:v>
                </c:pt>
                <c:pt idx="3034">
                  <c:v>75.998785999999981</c:v>
                </c:pt>
                <c:pt idx="3035">
                  <c:v>74.889537999999988</c:v>
                </c:pt>
                <c:pt idx="3036">
                  <c:v>73.495116999999993</c:v>
                </c:pt>
                <c:pt idx="3037">
                  <c:v>71.799357999999998</c:v>
                </c:pt>
                <c:pt idx="3038">
                  <c:v>69.788010999999983</c:v>
                </c:pt>
                <c:pt idx="3039">
                  <c:v>67.475281999999993</c:v>
                </c:pt>
                <c:pt idx="3040">
                  <c:v>64.928154000000006</c:v>
                </c:pt>
                <c:pt idx="3041">
                  <c:v>62.246364</c:v>
                </c:pt>
                <c:pt idx="3042">
                  <c:v>59.527924000000006</c:v>
                </c:pt>
                <c:pt idx="3043">
                  <c:v>56.879876999999993</c:v>
                </c:pt>
                <c:pt idx="3044">
                  <c:v>54.451150999999996</c:v>
                </c:pt>
                <c:pt idx="3045">
                  <c:v>52.410758000000001</c:v>
                </c:pt>
                <c:pt idx="3046">
                  <c:v>50.889399999999995</c:v>
                </c:pt>
                <c:pt idx="3047">
                  <c:v>49.977379000000006</c:v>
                </c:pt>
                <c:pt idx="3048">
                  <c:v>49.762239000000008</c:v>
                </c:pt>
                <c:pt idx="3049">
                  <c:v>50.300383999999994</c:v>
                </c:pt>
                <c:pt idx="3050">
                  <c:v>51.546015000000004</c:v>
                </c:pt>
                <c:pt idx="3051">
                  <c:v>53.360551000000001</c:v>
                </c:pt>
                <c:pt idx="3052">
                  <c:v>55.583967999999999</c:v>
                </c:pt>
                <c:pt idx="3053">
                  <c:v>58.048254</c:v>
                </c:pt>
                <c:pt idx="3054">
                  <c:v>60.551674999999996</c:v>
                </c:pt>
                <c:pt idx="3055">
                  <c:v>62.895646000000006</c:v>
                </c:pt>
                <c:pt idx="3056">
                  <c:v>64.951898999999983</c:v>
                </c:pt>
                <c:pt idx="3057">
                  <c:v>66.660421999999983</c:v>
                </c:pt>
                <c:pt idx="3058">
                  <c:v>67.982410999999999</c:v>
                </c:pt>
                <c:pt idx="3059">
                  <c:v>68.896602000000001</c:v>
                </c:pt>
                <c:pt idx="3060">
                  <c:v>69.428985999999981</c:v>
                </c:pt>
                <c:pt idx="3061">
                  <c:v>69.647201999999993</c:v>
                </c:pt>
                <c:pt idx="3062">
                  <c:v>69.625315999999984</c:v>
                </c:pt>
                <c:pt idx="3063">
                  <c:v>69.435701999999992</c:v>
                </c:pt>
                <c:pt idx="3064">
                  <c:v>69.164010000000005</c:v>
                </c:pt>
                <c:pt idx="3065">
                  <c:v>68.898537999999988</c:v>
                </c:pt>
                <c:pt idx="3066">
                  <c:v>68.703007999999983</c:v>
                </c:pt>
                <c:pt idx="3067">
                  <c:v>68.622134999999986</c:v>
                </c:pt>
                <c:pt idx="3068">
                  <c:v>68.705849999999998</c:v>
                </c:pt>
                <c:pt idx="3069">
                  <c:v>68.99870199999998</c:v>
                </c:pt>
                <c:pt idx="3070">
                  <c:v>69.51325300000002</c:v>
                </c:pt>
                <c:pt idx="3071">
                  <c:v>70.243808000000001</c:v>
                </c:pt>
                <c:pt idx="3072">
                  <c:v>71.194558999999998</c:v>
                </c:pt>
                <c:pt idx="3073">
                  <c:v>72.36036799999998</c:v>
                </c:pt>
                <c:pt idx="3074">
                  <c:v>73.691221999999996</c:v>
                </c:pt>
                <c:pt idx="3075">
                  <c:v>75.109543000000002</c:v>
                </c:pt>
                <c:pt idx="3076">
                  <c:v>76.553520000000006</c:v>
                </c:pt>
                <c:pt idx="3077">
                  <c:v>77.978982999999985</c:v>
                </c:pt>
                <c:pt idx="3078">
                  <c:v>79.338240999999982</c:v>
                </c:pt>
                <c:pt idx="3079">
                  <c:v>80.58811799999998</c:v>
                </c:pt>
                <c:pt idx="3080">
                  <c:v>81.708250000000007</c:v>
                </c:pt>
                <c:pt idx="3081">
                  <c:v>82.691890999999998</c:v>
                </c:pt>
                <c:pt idx="3082">
                  <c:v>83.533597</c:v>
                </c:pt>
                <c:pt idx="3083">
                  <c:v>84.240757000000002</c:v>
                </c:pt>
                <c:pt idx="3084">
                  <c:v>84.835673999999983</c:v>
                </c:pt>
                <c:pt idx="3085">
                  <c:v>85.326513000000006</c:v>
                </c:pt>
                <c:pt idx="3086">
                  <c:v>85.695138999999983</c:v>
                </c:pt>
                <c:pt idx="3087">
                  <c:v>85.933333000000005</c:v>
                </c:pt>
                <c:pt idx="3088">
                  <c:v>86.071496999999979</c:v>
                </c:pt>
                <c:pt idx="3089">
                  <c:v>86.148438999999968</c:v>
                </c:pt>
                <c:pt idx="3090">
                  <c:v>86.168107999999989</c:v>
                </c:pt>
                <c:pt idx="3091">
                  <c:v>86.109425000000002</c:v>
                </c:pt>
                <c:pt idx="3092">
                  <c:v>85.966089999999994</c:v>
                </c:pt>
                <c:pt idx="3093">
                  <c:v>85.754104000000012</c:v>
                </c:pt>
                <c:pt idx="3094">
                  <c:v>85.492226000000016</c:v>
                </c:pt>
                <c:pt idx="3095">
                  <c:v>85.198341999999968</c:v>
                </c:pt>
                <c:pt idx="3096">
                  <c:v>84.895110000000003</c:v>
                </c:pt>
                <c:pt idx="3097">
                  <c:v>84.596771999999987</c:v>
                </c:pt>
                <c:pt idx="3098">
                  <c:v>84.299204000000017</c:v>
                </c:pt>
                <c:pt idx="3099">
                  <c:v>84.006844999999998</c:v>
                </c:pt>
                <c:pt idx="3100">
                  <c:v>83.760458999999983</c:v>
                </c:pt>
                <c:pt idx="3101">
                  <c:v>83.61603199999999</c:v>
                </c:pt>
                <c:pt idx="3102">
                  <c:v>83.604962999999998</c:v>
                </c:pt>
                <c:pt idx="3103">
                  <c:v>83.726534000000001</c:v>
                </c:pt>
                <c:pt idx="3104">
                  <c:v>83.965468000000001</c:v>
                </c:pt>
                <c:pt idx="3105">
                  <c:v>84.291287999999994</c:v>
                </c:pt>
                <c:pt idx="3106">
                  <c:v>84.66339499999998</c:v>
                </c:pt>
                <c:pt idx="3107">
                  <c:v>85.069297000000006</c:v>
                </c:pt>
                <c:pt idx="3108">
                  <c:v>85.541741000000002</c:v>
                </c:pt>
                <c:pt idx="3109">
                  <c:v>86.105702999999991</c:v>
                </c:pt>
                <c:pt idx="3110">
                  <c:v>86.722355999999991</c:v>
                </c:pt>
                <c:pt idx="3111">
                  <c:v>87.316011000000003</c:v>
                </c:pt>
                <c:pt idx="3112">
                  <c:v>87.841202999999993</c:v>
                </c:pt>
                <c:pt idx="3113">
                  <c:v>88.293178999999981</c:v>
                </c:pt>
                <c:pt idx="3114">
                  <c:v>88.672190999999984</c:v>
                </c:pt>
                <c:pt idx="3115">
                  <c:v>88.976826000000003</c:v>
                </c:pt>
                <c:pt idx="3116">
                  <c:v>89.223029999999994</c:v>
                </c:pt>
                <c:pt idx="3117">
                  <c:v>89.431826000000015</c:v>
                </c:pt>
                <c:pt idx="3118">
                  <c:v>89.602153000000001</c:v>
                </c:pt>
                <c:pt idx="3119">
                  <c:v>89.730717999999982</c:v>
                </c:pt>
                <c:pt idx="3120">
                  <c:v>89.853226000000006</c:v>
                </c:pt>
                <c:pt idx="3121">
                  <c:v>90.022841999999969</c:v>
                </c:pt>
                <c:pt idx="3122">
                  <c:v>90.239739999999998</c:v>
                </c:pt>
                <c:pt idx="3123">
                  <c:v>90.439993000000015</c:v>
                </c:pt>
                <c:pt idx="3124">
                  <c:v>90.568945999999983</c:v>
                </c:pt>
                <c:pt idx="3125">
                  <c:v>90.636837999999969</c:v>
                </c:pt>
                <c:pt idx="3126">
                  <c:v>90.691091999999998</c:v>
                </c:pt>
                <c:pt idx="3127">
                  <c:v>90.761863000000019</c:v>
                </c:pt>
                <c:pt idx="3128">
                  <c:v>90.849538999999979</c:v>
                </c:pt>
                <c:pt idx="3129">
                  <c:v>90.94090300000002</c:v>
                </c:pt>
                <c:pt idx="3130">
                  <c:v>91.018831999999989</c:v>
                </c:pt>
                <c:pt idx="3131">
                  <c:v>91.071798999999984</c:v>
                </c:pt>
                <c:pt idx="3132">
                  <c:v>91.109121999999999</c:v>
                </c:pt>
                <c:pt idx="3133">
                  <c:v>91.157917999999981</c:v>
                </c:pt>
                <c:pt idx="3134">
                  <c:v>91.236261999999996</c:v>
                </c:pt>
                <c:pt idx="3135">
                  <c:v>91.337384</c:v>
                </c:pt>
                <c:pt idx="3136">
                  <c:v>91.444266000000027</c:v>
                </c:pt>
                <c:pt idx="3137">
                  <c:v>91.548738999999983</c:v>
                </c:pt>
                <c:pt idx="3138">
                  <c:v>91.65094599999999</c:v>
                </c:pt>
                <c:pt idx="3139">
                  <c:v>91.749678000000003</c:v>
                </c:pt>
                <c:pt idx="3140">
                  <c:v>91.840870999999993</c:v>
                </c:pt>
                <c:pt idx="3141">
                  <c:v>91.92219799999998</c:v>
                </c:pt>
                <c:pt idx="3142">
                  <c:v>91.99721700000002</c:v>
                </c:pt>
                <c:pt idx="3143">
                  <c:v>92.07658499999998</c:v>
                </c:pt>
                <c:pt idx="3144">
                  <c:v>92.169827999999981</c:v>
                </c:pt>
                <c:pt idx="3145">
                  <c:v>92.269861000000006</c:v>
                </c:pt>
                <c:pt idx="3146">
                  <c:v>92.352657999999991</c:v>
                </c:pt>
                <c:pt idx="3147">
                  <c:v>92.402384999999981</c:v>
                </c:pt>
                <c:pt idx="3148">
                  <c:v>92.431348999999983</c:v>
                </c:pt>
                <c:pt idx="3149">
                  <c:v>92.464335000000005</c:v>
                </c:pt>
                <c:pt idx="3150">
                  <c:v>92.508869999999987</c:v>
                </c:pt>
                <c:pt idx="3151">
                  <c:v>92.552775999999966</c:v>
                </c:pt>
                <c:pt idx="3152">
                  <c:v>92.58532799999999</c:v>
                </c:pt>
                <c:pt idx="3153">
                  <c:v>92.606723000000002</c:v>
                </c:pt>
                <c:pt idx="3154">
                  <c:v>92.620041999999984</c:v>
                </c:pt>
                <c:pt idx="3155">
                  <c:v>92.628375999999975</c:v>
                </c:pt>
                <c:pt idx="3156">
                  <c:v>92.639043000000001</c:v>
                </c:pt>
                <c:pt idx="3157">
                  <c:v>92.658107999999984</c:v>
                </c:pt>
                <c:pt idx="3158">
                  <c:v>92.680650999999983</c:v>
                </c:pt>
                <c:pt idx="3159">
                  <c:v>92.696611000000004</c:v>
                </c:pt>
                <c:pt idx="3160">
                  <c:v>92.705664000000013</c:v>
                </c:pt>
                <c:pt idx="3161">
                  <c:v>92.716961999999995</c:v>
                </c:pt>
                <c:pt idx="3162">
                  <c:v>92.735468999999981</c:v>
                </c:pt>
                <c:pt idx="3163">
                  <c:v>92.756542999999979</c:v>
                </c:pt>
                <c:pt idx="3164">
                  <c:v>92.771030999999979</c:v>
                </c:pt>
                <c:pt idx="3165">
                  <c:v>92.769597000000005</c:v>
                </c:pt>
                <c:pt idx="3166">
                  <c:v>92.748462000000004</c:v>
                </c:pt>
                <c:pt idx="3167">
                  <c:v>92.718204000000014</c:v>
                </c:pt>
                <c:pt idx="3168">
                  <c:v>92.698529999999991</c:v>
                </c:pt>
                <c:pt idx="3169">
                  <c:v>92.695572999999968</c:v>
                </c:pt>
                <c:pt idx="3170">
                  <c:v>92.693973999999983</c:v>
                </c:pt>
                <c:pt idx="3171">
                  <c:v>92.680541999999988</c:v>
                </c:pt>
                <c:pt idx="3172">
                  <c:v>92.661602000000002</c:v>
                </c:pt>
                <c:pt idx="3173">
                  <c:v>92.643127000000007</c:v>
                </c:pt>
                <c:pt idx="3174">
                  <c:v>92.611780999999979</c:v>
                </c:pt>
                <c:pt idx="3175">
                  <c:v>92.559527000000003</c:v>
                </c:pt>
                <c:pt idx="3176">
                  <c:v>92.511182000000005</c:v>
                </c:pt>
                <c:pt idx="3177">
                  <c:v>92.496745000000004</c:v>
                </c:pt>
                <c:pt idx="3178">
                  <c:v>92.507276000000005</c:v>
                </c:pt>
                <c:pt idx="3179">
                  <c:v>92.50997599999998</c:v>
                </c:pt>
                <c:pt idx="3180">
                  <c:v>92.496831</c:v>
                </c:pt>
                <c:pt idx="3181">
                  <c:v>92.484902000000005</c:v>
                </c:pt>
                <c:pt idx="3182">
                  <c:v>92.474791999999979</c:v>
                </c:pt>
                <c:pt idx="3183">
                  <c:v>92.444097000000014</c:v>
                </c:pt>
                <c:pt idx="3184">
                  <c:v>92.385863999999998</c:v>
                </c:pt>
                <c:pt idx="3185">
                  <c:v>92.324144000000004</c:v>
                </c:pt>
                <c:pt idx="3186">
                  <c:v>92.282167999999999</c:v>
                </c:pt>
                <c:pt idx="3187">
                  <c:v>92.258342999999968</c:v>
                </c:pt>
                <c:pt idx="3188">
                  <c:v>92.242474000000001</c:v>
                </c:pt>
                <c:pt idx="3189">
                  <c:v>92.233336999999992</c:v>
                </c:pt>
                <c:pt idx="3190">
                  <c:v>92.228006999999991</c:v>
                </c:pt>
                <c:pt idx="3191">
                  <c:v>92.211810999999997</c:v>
                </c:pt>
                <c:pt idx="3192">
                  <c:v>92.172892999999988</c:v>
                </c:pt>
                <c:pt idx="3193">
                  <c:v>92.115556999999981</c:v>
                </c:pt>
                <c:pt idx="3194">
                  <c:v>92.051369999999991</c:v>
                </c:pt>
                <c:pt idx="3195">
                  <c:v>91.986227000000014</c:v>
                </c:pt>
                <c:pt idx="3196">
                  <c:v>91.923084000000003</c:v>
                </c:pt>
                <c:pt idx="3197">
                  <c:v>91.867993999999996</c:v>
                </c:pt>
                <c:pt idx="3198">
                  <c:v>91.825207999999989</c:v>
                </c:pt>
                <c:pt idx="3199">
                  <c:v>91.794930000000008</c:v>
                </c:pt>
                <c:pt idx="3200">
                  <c:v>91.777989000000005</c:v>
                </c:pt>
                <c:pt idx="3201">
                  <c:v>91.771856</c:v>
                </c:pt>
                <c:pt idx="3202">
                  <c:v>91.759976999999992</c:v>
                </c:pt>
                <c:pt idx="3203">
                  <c:v>91.719510000000014</c:v>
                </c:pt>
                <c:pt idx="3204">
                  <c:v>91.646571999999992</c:v>
                </c:pt>
                <c:pt idx="3205">
                  <c:v>91.56439899999998</c:v>
                </c:pt>
                <c:pt idx="3206">
                  <c:v>91.501442999999981</c:v>
                </c:pt>
                <c:pt idx="3207">
                  <c:v>91.467499000000018</c:v>
                </c:pt>
                <c:pt idx="3208">
                  <c:v>91.449948000000006</c:v>
                </c:pt>
                <c:pt idx="3209">
                  <c:v>91.422721999999979</c:v>
                </c:pt>
                <c:pt idx="3210">
                  <c:v>91.361448999999979</c:v>
                </c:pt>
                <c:pt idx="3211">
                  <c:v>91.264645000000016</c:v>
                </c:pt>
                <c:pt idx="3212">
                  <c:v>91.16046799999998</c:v>
                </c:pt>
                <c:pt idx="3213">
                  <c:v>91.07942199999998</c:v>
                </c:pt>
                <c:pt idx="3214">
                  <c:v>91.021496999999982</c:v>
                </c:pt>
                <c:pt idx="3215">
                  <c:v>90.961788999999982</c:v>
                </c:pt>
                <c:pt idx="3216">
                  <c:v>90.885290999999981</c:v>
                </c:pt>
                <c:pt idx="3217">
                  <c:v>90.798644999999993</c:v>
                </c:pt>
                <c:pt idx="3218">
                  <c:v>90.708241000000001</c:v>
                </c:pt>
                <c:pt idx="3219">
                  <c:v>90.610517000000002</c:v>
                </c:pt>
                <c:pt idx="3220">
                  <c:v>90.509765000000002</c:v>
                </c:pt>
                <c:pt idx="3221">
                  <c:v>90.424762999999999</c:v>
                </c:pt>
                <c:pt idx="3222">
                  <c:v>90.367093999999994</c:v>
                </c:pt>
                <c:pt idx="3223">
                  <c:v>90.327275</c:v>
                </c:pt>
                <c:pt idx="3224">
                  <c:v>90.290298000000007</c:v>
                </c:pt>
                <c:pt idx="3225">
                  <c:v>90.251270000000005</c:v>
                </c:pt>
                <c:pt idx="3226">
                  <c:v>90.208670999999981</c:v>
                </c:pt>
                <c:pt idx="3227">
                  <c:v>90.155511999999987</c:v>
                </c:pt>
                <c:pt idx="3228">
                  <c:v>90.086180999999982</c:v>
                </c:pt>
                <c:pt idx="3229">
                  <c:v>90.003823999999994</c:v>
                </c:pt>
                <c:pt idx="3230">
                  <c:v>89.915915000000012</c:v>
                </c:pt>
                <c:pt idx="3231">
                  <c:v>89.829082999999969</c:v>
                </c:pt>
                <c:pt idx="3232">
                  <c:v>89.747078000000002</c:v>
                </c:pt>
                <c:pt idx="3233">
                  <c:v>89.664609999999996</c:v>
                </c:pt>
                <c:pt idx="3234">
                  <c:v>89.567249000000018</c:v>
                </c:pt>
                <c:pt idx="3235">
                  <c:v>89.450881999999993</c:v>
                </c:pt>
                <c:pt idx="3236">
                  <c:v>89.337204000000014</c:v>
                </c:pt>
                <c:pt idx="3237">
                  <c:v>89.252289000000005</c:v>
                </c:pt>
                <c:pt idx="3238">
                  <c:v>89.192734999999985</c:v>
                </c:pt>
                <c:pt idx="3239">
                  <c:v>89.131290000000007</c:v>
                </c:pt>
                <c:pt idx="3240">
                  <c:v>89.054511000000005</c:v>
                </c:pt>
                <c:pt idx="3241">
                  <c:v>88.974040000000002</c:v>
                </c:pt>
                <c:pt idx="3242">
                  <c:v>88.899135999999999</c:v>
                </c:pt>
                <c:pt idx="3243">
                  <c:v>88.820924000000005</c:v>
                </c:pt>
                <c:pt idx="3244">
                  <c:v>88.729660999999993</c:v>
                </c:pt>
                <c:pt idx="3245">
                  <c:v>88.628303999999986</c:v>
                </c:pt>
                <c:pt idx="3246">
                  <c:v>88.521795999999981</c:v>
                </c:pt>
                <c:pt idx="3247">
                  <c:v>88.410165000000021</c:v>
                </c:pt>
                <c:pt idx="3248">
                  <c:v>88.300229000000016</c:v>
                </c:pt>
                <c:pt idx="3249">
                  <c:v>88.20609899999998</c:v>
                </c:pt>
                <c:pt idx="3250">
                  <c:v>88.130477999999968</c:v>
                </c:pt>
                <c:pt idx="3251">
                  <c:v>88.059299999999993</c:v>
                </c:pt>
                <c:pt idx="3252">
                  <c:v>87.981140999999994</c:v>
                </c:pt>
                <c:pt idx="3253">
                  <c:v>87.898746999999986</c:v>
                </c:pt>
                <c:pt idx="3254">
                  <c:v>87.817515000000014</c:v>
                </c:pt>
                <c:pt idx="3255">
                  <c:v>87.735484999999983</c:v>
                </c:pt>
                <c:pt idx="3256">
                  <c:v>87.647239999999996</c:v>
                </c:pt>
                <c:pt idx="3257">
                  <c:v>87.547267000000019</c:v>
                </c:pt>
                <c:pt idx="3258">
                  <c:v>87.430306999999999</c:v>
                </c:pt>
                <c:pt idx="3259">
                  <c:v>87.297649000000021</c:v>
                </c:pt>
                <c:pt idx="3260">
                  <c:v>87.157646</c:v>
                </c:pt>
                <c:pt idx="3261">
                  <c:v>87.011550999999997</c:v>
                </c:pt>
                <c:pt idx="3262">
                  <c:v>86.852274999999992</c:v>
                </c:pt>
                <c:pt idx="3263">
                  <c:v>86.690963999999994</c:v>
                </c:pt>
                <c:pt idx="3264">
                  <c:v>86.565196999999998</c:v>
                </c:pt>
                <c:pt idx="3265">
                  <c:v>86.49352500000002</c:v>
                </c:pt>
                <c:pt idx="3266">
                  <c:v>86.43673699999998</c:v>
                </c:pt>
                <c:pt idx="3267">
                  <c:v>86.337303000000006</c:v>
                </c:pt>
                <c:pt idx="3268">
                  <c:v>86.188163000000003</c:v>
                </c:pt>
                <c:pt idx="3269">
                  <c:v>86.026627000000005</c:v>
                </c:pt>
                <c:pt idx="3270">
                  <c:v>85.86999999999999</c:v>
                </c:pt>
                <c:pt idx="3271">
                  <c:v>85.699962999999983</c:v>
                </c:pt>
                <c:pt idx="3272">
                  <c:v>85.510487999999981</c:v>
                </c:pt>
                <c:pt idx="3273">
                  <c:v>85.323776999999978</c:v>
                </c:pt>
                <c:pt idx="3274">
                  <c:v>85.148936999999989</c:v>
                </c:pt>
                <c:pt idx="3275">
                  <c:v>84.967124000000027</c:v>
                </c:pt>
                <c:pt idx="3276">
                  <c:v>84.766243000000017</c:v>
                </c:pt>
                <c:pt idx="3277">
                  <c:v>84.552178999999967</c:v>
                </c:pt>
                <c:pt idx="3278">
                  <c:v>84.318738999999965</c:v>
                </c:pt>
                <c:pt idx="3279">
                  <c:v>84.047670000000011</c:v>
                </c:pt>
                <c:pt idx="3280">
                  <c:v>83.747295000000008</c:v>
                </c:pt>
                <c:pt idx="3281">
                  <c:v>83.444242000000017</c:v>
                </c:pt>
                <c:pt idx="3282">
                  <c:v>83.122980999999967</c:v>
                </c:pt>
                <c:pt idx="3283">
                  <c:v>82.720003000000005</c:v>
                </c:pt>
                <c:pt idx="3284">
                  <c:v>82.187605000000005</c:v>
                </c:pt>
                <c:pt idx="3285">
                  <c:v>81.526251000000002</c:v>
                </c:pt>
                <c:pt idx="3286">
                  <c:v>80.744815000000017</c:v>
                </c:pt>
                <c:pt idx="3287">
                  <c:v>79.824444999999983</c:v>
                </c:pt>
                <c:pt idx="3288">
                  <c:v>78.741460000000018</c:v>
                </c:pt>
                <c:pt idx="3289">
                  <c:v>77.490881999999999</c:v>
                </c:pt>
                <c:pt idx="3290">
                  <c:v>76.068235000000001</c:v>
                </c:pt>
                <c:pt idx="3291">
                  <c:v>74.464329000000021</c:v>
                </c:pt>
                <c:pt idx="3292">
                  <c:v>72.704852000000002</c:v>
                </c:pt>
                <c:pt idx="3293">
                  <c:v>70.867143999999996</c:v>
                </c:pt>
                <c:pt idx="3294">
                  <c:v>69.038141999999979</c:v>
                </c:pt>
                <c:pt idx="3295">
                  <c:v>67.287882999999979</c:v>
                </c:pt>
                <c:pt idx="3296">
                  <c:v>65.686649000000003</c:v>
                </c:pt>
                <c:pt idx="3297">
                  <c:v>64.298103999999995</c:v>
                </c:pt>
                <c:pt idx="3298">
                  <c:v>63.143277000000005</c:v>
                </c:pt>
                <c:pt idx="3299">
                  <c:v>62.221913000000008</c:v>
                </c:pt>
                <c:pt idx="3300">
                  <c:v>61.579914000000002</c:v>
                </c:pt>
                <c:pt idx="3301">
                  <c:v>61.311657999999994</c:v>
                </c:pt>
                <c:pt idx="3302">
                  <c:v>61.478345000000004</c:v>
                </c:pt>
                <c:pt idx="3303">
                  <c:v>62.060376000000012</c:v>
                </c:pt>
                <c:pt idx="3304">
                  <c:v>62.992344000000003</c:v>
                </c:pt>
                <c:pt idx="3305">
                  <c:v>64.19355299999998</c:v>
                </c:pt>
                <c:pt idx="3306">
                  <c:v>65.560654000000014</c:v>
                </c:pt>
                <c:pt idx="3307">
                  <c:v>66.985705999999979</c:v>
                </c:pt>
                <c:pt idx="3308">
                  <c:v>68.404190000000014</c:v>
                </c:pt>
                <c:pt idx="3309">
                  <c:v>69.789761999999982</c:v>
                </c:pt>
                <c:pt idx="3310">
                  <c:v>71.094168999999994</c:v>
                </c:pt>
                <c:pt idx="3311">
                  <c:v>72.242970999999983</c:v>
                </c:pt>
                <c:pt idx="3312">
                  <c:v>73.202805999999981</c:v>
                </c:pt>
                <c:pt idx="3313">
                  <c:v>73.994741000000005</c:v>
                </c:pt>
                <c:pt idx="3314">
                  <c:v>74.628855999999985</c:v>
                </c:pt>
                <c:pt idx="3315">
                  <c:v>75.088645</c:v>
                </c:pt>
                <c:pt idx="3316">
                  <c:v>75.389677999999989</c:v>
                </c:pt>
                <c:pt idx="3317">
                  <c:v>75.581397999999979</c:v>
                </c:pt>
                <c:pt idx="3318">
                  <c:v>75.667197000000002</c:v>
                </c:pt>
                <c:pt idx="3319">
                  <c:v>75.600177999999985</c:v>
                </c:pt>
                <c:pt idx="3320">
                  <c:v>75.38067599999998</c:v>
                </c:pt>
                <c:pt idx="3321">
                  <c:v>75.076611999999983</c:v>
                </c:pt>
                <c:pt idx="3322">
                  <c:v>74.708627000000007</c:v>
                </c:pt>
                <c:pt idx="3323">
                  <c:v>74.202561000000003</c:v>
                </c:pt>
                <c:pt idx="3324">
                  <c:v>73.507774999999981</c:v>
                </c:pt>
                <c:pt idx="3325">
                  <c:v>72.655629000000005</c:v>
                </c:pt>
                <c:pt idx="3326">
                  <c:v>71.698505999999981</c:v>
                </c:pt>
                <c:pt idx="3327">
                  <c:v>70.706027000000006</c:v>
                </c:pt>
                <c:pt idx="3328">
                  <c:v>69.809124999999995</c:v>
                </c:pt>
                <c:pt idx="3329">
                  <c:v>69.148128</c:v>
                </c:pt>
                <c:pt idx="3330">
                  <c:v>68.792603999999997</c:v>
                </c:pt>
                <c:pt idx="3331">
                  <c:v>68.805206999999982</c:v>
                </c:pt>
                <c:pt idx="3332">
                  <c:v>69.143929000000014</c:v>
                </c:pt>
                <c:pt idx="3333">
                  <c:v>69.409616000000014</c:v>
                </c:pt>
                <c:pt idx="3334">
                  <c:v>69.506045</c:v>
                </c:pt>
                <c:pt idx="3335">
                  <c:v>69.664840999999981</c:v>
                </c:pt>
                <c:pt idx="3336">
                  <c:v>70.003741999999988</c:v>
                </c:pt>
                <c:pt idx="3337">
                  <c:v>70.519914999999997</c:v>
                </c:pt>
                <c:pt idx="3338">
                  <c:v>71.102613000000005</c:v>
                </c:pt>
                <c:pt idx="3339">
                  <c:v>71.607316999999981</c:v>
                </c:pt>
                <c:pt idx="3340">
                  <c:v>71.997705999999994</c:v>
                </c:pt>
                <c:pt idx="3341">
                  <c:v>72.343456000000003</c:v>
                </c:pt>
                <c:pt idx="3342">
                  <c:v>72.705041999999992</c:v>
                </c:pt>
                <c:pt idx="3343">
                  <c:v>73.059648999999979</c:v>
                </c:pt>
                <c:pt idx="3344">
                  <c:v>73.346607000000006</c:v>
                </c:pt>
                <c:pt idx="3345">
                  <c:v>73.514988000000002</c:v>
                </c:pt>
                <c:pt idx="3346">
                  <c:v>73.544735000000003</c:v>
                </c:pt>
                <c:pt idx="3347">
                  <c:v>73.470449000000002</c:v>
                </c:pt>
                <c:pt idx="3348">
                  <c:v>73.380448999999984</c:v>
                </c:pt>
                <c:pt idx="3349">
                  <c:v>73.363039999999998</c:v>
                </c:pt>
                <c:pt idx="3350">
                  <c:v>73.414576999999994</c:v>
                </c:pt>
              </c:numCache>
            </c:numRef>
          </c:yVal>
          <c:smooth val="1"/>
          <c:extLst xmlns:c16r2="http://schemas.microsoft.com/office/drawing/2015/06/chart">
            <c:ext xmlns:c16="http://schemas.microsoft.com/office/drawing/2014/chart" uri="{C3380CC4-5D6E-409C-BE32-E72D297353CC}">
              <c16:uniqueId val="{00000006-F6F1-4428-BF73-EBC17D51E99B}"/>
            </c:ext>
          </c:extLst>
        </c:ser>
        <c:dLbls/>
        <c:axId val="230519552"/>
        <c:axId val="230521472"/>
      </c:scatterChart>
      <c:valAx>
        <c:axId val="230519552"/>
        <c:scaling>
          <c:orientation val="minMax"/>
          <c:max val="4000"/>
          <c:min val="650"/>
        </c:scaling>
        <c:axPos val="b"/>
        <c:title>
          <c:tx>
            <c:rich>
              <a:bodyPr/>
              <a:lstStyle/>
              <a:p>
                <a:pPr>
                  <a:defRPr/>
                </a:pPr>
                <a:r>
                  <a:rPr lang="en-US"/>
                  <a:t>Wavenumber (cm</a:t>
                </a:r>
                <a:r>
                  <a:rPr lang="en-US" baseline="30000"/>
                  <a:t>-1</a:t>
                </a:r>
                <a:r>
                  <a:rPr lang="en-US" baseline="0"/>
                  <a:t>)</a:t>
                </a:r>
                <a:endParaRPr lang="en-US" baseline="30000"/>
              </a:p>
            </c:rich>
          </c:tx>
          <c:layout>
            <c:manualLayout>
              <c:xMode val="edge"/>
              <c:yMode val="edge"/>
              <c:x val="0.46015034744860717"/>
              <c:y val="0.94166666666666654"/>
            </c:manualLayout>
          </c:layout>
        </c:title>
        <c:numFmt formatCode="General" sourceLinked="1"/>
        <c:tickLblPos val="nextTo"/>
        <c:crossAx val="230521472"/>
        <c:crosses val="autoZero"/>
        <c:crossBetween val="midCat"/>
        <c:majorUnit val="500"/>
      </c:valAx>
      <c:valAx>
        <c:axId val="230521472"/>
        <c:scaling>
          <c:orientation val="minMax"/>
          <c:max val="100"/>
        </c:scaling>
        <c:axPos val="l"/>
        <c:title>
          <c:tx>
            <c:rich>
              <a:bodyPr/>
              <a:lstStyle/>
              <a:p>
                <a:pPr>
                  <a:defRPr/>
                </a:pPr>
                <a:r>
                  <a:rPr lang="en-US"/>
                  <a:t>% Transmission </a:t>
                </a:r>
              </a:p>
            </c:rich>
          </c:tx>
          <c:layout/>
        </c:title>
        <c:numFmt formatCode="General" sourceLinked="1"/>
        <c:tickLblPos val="nextTo"/>
        <c:crossAx val="230519552"/>
        <c:crosses val="autoZero"/>
        <c:crossBetween val="midCat"/>
        <c:majorUnit val="20"/>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userShapes r:id="rId3"/>
</c:chartSpace>
</file>

<file path=word/charts/chart7.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scatterChart>
        <c:scatterStyle val="smoothMarker"/>
        <c:ser>
          <c:idx val="0"/>
          <c:order val="0"/>
          <c:spPr>
            <a:ln w="12700"/>
          </c:spPr>
          <c:marker>
            <c:symbol val="none"/>
          </c:marker>
          <c:xVal>
            <c:numRef>
              <c:f>'Y1'!$A$1:$A$903</c:f>
              <c:numCache>
                <c:formatCode>General</c:formatCode>
                <c:ptCount val="903"/>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numCache>
            </c:numRef>
          </c:xVal>
          <c:yVal>
            <c:numRef>
              <c:f>'Y1'!$B$1:$B$903</c:f>
              <c:numCache>
                <c:formatCode>General</c:formatCode>
                <c:ptCount val="903"/>
                <c:pt idx="0">
                  <c:v>3.1789999999999998</c:v>
                </c:pt>
                <c:pt idx="1">
                  <c:v>3.1890000000000001</c:v>
                </c:pt>
                <c:pt idx="2">
                  <c:v>3.202</c:v>
                </c:pt>
                <c:pt idx="3">
                  <c:v>3.2210000000000001</c:v>
                </c:pt>
                <c:pt idx="4">
                  <c:v>3.2410000000000001</c:v>
                </c:pt>
                <c:pt idx="5">
                  <c:v>3.2589999999999999</c:v>
                </c:pt>
                <c:pt idx="6">
                  <c:v>3.2800000000000002</c:v>
                </c:pt>
                <c:pt idx="7">
                  <c:v>3.2989999999999999</c:v>
                </c:pt>
                <c:pt idx="8">
                  <c:v>3.3189999999999995</c:v>
                </c:pt>
                <c:pt idx="9">
                  <c:v>3.34</c:v>
                </c:pt>
                <c:pt idx="10">
                  <c:v>3.3589999999999995</c:v>
                </c:pt>
                <c:pt idx="11">
                  <c:v>3.3819999999999997</c:v>
                </c:pt>
                <c:pt idx="12">
                  <c:v>3.4019999999999997</c:v>
                </c:pt>
                <c:pt idx="13">
                  <c:v>3.4239999999999999</c:v>
                </c:pt>
                <c:pt idx="14">
                  <c:v>3.4459999999999997</c:v>
                </c:pt>
                <c:pt idx="15">
                  <c:v>3.46</c:v>
                </c:pt>
                <c:pt idx="16">
                  <c:v>3.4749999999999996</c:v>
                </c:pt>
                <c:pt idx="17">
                  <c:v>3.4959999999999996</c:v>
                </c:pt>
                <c:pt idx="18">
                  <c:v>3.5119999999999996</c:v>
                </c:pt>
                <c:pt idx="19">
                  <c:v>3.5339999999999998</c:v>
                </c:pt>
                <c:pt idx="20">
                  <c:v>3.5509999999999997</c:v>
                </c:pt>
                <c:pt idx="21">
                  <c:v>3.5630000000000002</c:v>
                </c:pt>
                <c:pt idx="22">
                  <c:v>3.581</c:v>
                </c:pt>
                <c:pt idx="23">
                  <c:v>3.5939999999999999</c:v>
                </c:pt>
                <c:pt idx="24">
                  <c:v>3.6070000000000002</c:v>
                </c:pt>
                <c:pt idx="25">
                  <c:v>3.62</c:v>
                </c:pt>
                <c:pt idx="26">
                  <c:v>3.6269999999999998</c:v>
                </c:pt>
                <c:pt idx="27">
                  <c:v>3.641</c:v>
                </c:pt>
                <c:pt idx="28">
                  <c:v>3.6559999999999997</c:v>
                </c:pt>
                <c:pt idx="29">
                  <c:v>3.6629999999999998</c:v>
                </c:pt>
                <c:pt idx="30">
                  <c:v>3.6789999999999998</c:v>
                </c:pt>
                <c:pt idx="31">
                  <c:v>3.6869999999999998</c:v>
                </c:pt>
                <c:pt idx="32">
                  <c:v>3.6949999999999998</c:v>
                </c:pt>
                <c:pt idx="33">
                  <c:v>3.7109999999999999</c:v>
                </c:pt>
                <c:pt idx="34">
                  <c:v>3.72</c:v>
                </c:pt>
                <c:pt idx="35">
                  <c:v>3.7290000000000001</c:v>
                </c:pt>
                <c:pt idx="36">
                  <c:v>3.7469999999999999</c:v>
                </c:pt>
                <c:pt idx="37">
                  <c:v>3.7669999999999999</c:v>
                </c:pt>
                <c:pt idx="38">
                  <c:v>3.7869999999999999</c:v>
                </c:pt>
                <c:pt idx="39">
                  <c:v>3.8069999999999995</c:v>
                </c:pt>
                <c:pt idx="40">
                  <c:v>3.8289999999999997</c:v>
                </c:pt>
                <c:pt idx="41">
                  <c:v>3.8409999999999997</c:v>
                </c:pt>
                <c:pt idx="42">
                  <c:v>3.8519999999999994</c:v>
                </c:pt>
                <c:pt idx="43">
                  <c:v>3.8759999999999994</c:v>
                </c:pt>
                <c:pt idx="44">
                  <c:v>3.8889999999999998</c:v>
                </c:pt>
                <c:pt idx="45">
                  <c:v>3.9009999999999998</c:v>
                </c:pt>
                <c:pt idx="46">
                  <c:v>3.9139999999999997</c:v>
                </c:pt>
                <c:pt idx="47">
                  <c:v>3.9139999999999997</c:v>
                </c:pt>
                <c:pt idx="48">
                  <c:v>3.9279999999999999</c:v>
                </c:pt>
                <c:pt idx="49">
                  <c:v>3.9430000000000001</c:v>
                </c:pt>
                <c:pt idx="50">
                  <c:v>3.9569999999999994</c:v>
                </c:pt>
                <c:pt idx="51">
                  <c:v>3.9719999999999995</c:v>
                </c:pt>
                <c:pt idx="52">
                  <c:v>3.9719999999999995</c:v>
                </c:pt>
                <c:pt idx="53">
                  <c:v>3.9719999999999995</c:v>
                </c:pt>
                <c:pt idx="54">
                  <c:v>3.988</c:v>
                </c:pt>
                <c:pt idx="55">
                  <c:v>4.004999999999999</c:v>
                </c:pt>
                <c:pt idx="56">
                  <c:v>4.0219999999999994</c:v>
                </c:pt>
                <c:pt idx="57">
                  <c:v>4.0389999999999997</c:v>
                </c:pt>
                <c:pt idx="58">
                  <c:v>4.0389999999999997</c:v>
                </c:pt>
                <c:pt idx="59">
                  <c:v>4.0389999999999997</c:v>
                </c:pt>
                <c:pt idx="60">
                  <c:v>4.0389999999999997</c:v>
                </c:pt>
                <c:pt idx="61">
                  <c:v>4.0389999999999997</c:v>
                </c:pt>
                <c:pt idx="62">
                  <c:v>4.0590000000000002</c:v>
                </c:pt>
                <c:pt idx="63">
                  <c:v>4.0590000000000002</c:v>
                </c:pt>
                <c:pt idx="64">
                  <c:v>4.0789999999999997</c:v>
                </c:pt>
                <c:pt idx="65">
                  <c:v>4.0789999999999997</c:v>
                </c:pt>
                <c:pt idx="66">
                  <c:v>4.0590000000000002</c:v>
                </c:pt>
                <c:pt idx="67">
                  <c:v>4.0590000000000002</c:v>
                </c:pt>
                <c:pt idx="68">
                  <c:v>4.0590000000000002</c:v>
                </c:pt>
                <c:pt idx="69">
                  <c:v>4.0789999999999997</c:v>
                </c:pt>
                <c:pt idx="70">
                  <c:v>4.0990000000000002</c:v>
                </c:pt>
                <c:pt idx="71">
                  <c:v>4.1189999999999989</c:v>
                </c:pt>
                <c:pt idx="72">
                  <c:v>4.1189999999999989</c:v>
                </c:pt>
                <c:pt idx="73">
                  <c:v>4.1189999999999989</c:v>
                </c:pt>
                <c:pt idx="74">
                  <c:v>4.1189999999999989</c:v>
                </c:pt>
                <c:pt idx="75">
                  <c:v>4.1189999999999989</c:v>
                </c:pt>
                <c:pt idx="76">
                  <c:v>4.0990000000000002</c:v>
                </c:pt>
                <c:pt idx="77">
                  <c:v>4.0990000000000002</c:v>
                </c:pt>
                <c:pt idx="78">
                  <c:v>4.0789999999999997</c:v>
                </c:pt>
                <c:pt idx="79">
                  <c:v>4.0789999999999997</c:v>
                </c:pt>
                <c:pt idx="80">
                  <c:v>4.0990000000000002</c:v>
                </c:pt>
                <c:pt idx="81">
                  <c:v>4.0990000000000002</c:v>
                </c:pt>
                <c:pt idx="82">
                  <c:v>4.1189999999999989</c:v>
                </c:pt>
                <c:pt idx="83">
                  <c:v>4.1189999999999989</c:v>
                </c:pt>
                <c:pt idx="84">
                  <c:v>4.1189999999999989</c:v>
                </c:pt>
                <c:pt idx="85">
                  <c:v>4.1189999999999989</c:v>
                </c:pt>
                <c:pt idx="86">
                  <c:v>4.1189999999999989</c:v>
                </c:pt>
                <c:pt idx="87">
                  <c:v>4.1189999999999989</c:v>
                </c:pt>
                <c:pt idx="88">
                  <c:v>4.1189999999999989</c:v>
                </c:pt>
                <c:pt idx="89">
                  <c:v>4.0990000000000002</c:v>
                </c:pt>
                <c:pt idx="90">
                  <c:v>4.0789999999999997</c:v>
                </c:pt>
                <c:pt idx="91">
                  <c:v>4.0590000000000002</c:v>
                </c:pt>
                <c:pt idx="92">
                  <c:v>4.0389999999999997</c:v>
                </c:pt>
                <c:pt idx="93">
                  <c:v>4.0389999999999997</c:v>
                </c:pt>
                <c:pt idx="94">
                  <c:v>4.0389999999999997</c:v>
                </c:pt>
                <c:pt idx="95">
                  <c:v>4.0389999999999997</c:v>
                </c:pt>
                <c:pt idx="96">
                  <c:v>4.0389999999999997</c:v>
                </c:pt>
                <c:pt idx="97">
                  <c:v>4.0389999999999997</c:v>
                </c:pt>
                <c:pt idx="98">
                  <c:v>4.0389999999999997</c:v>
                </c:pt>
                <c:pt idx="99">
                  <c:v>4.0389999999999997</c:v>
                </c:pt>
                <c:pt idx="100">
                  <c:v>4.0219999999999994</c:v>
                </c:pt>
                <c:pt idx="101">
                  <c:v>4.004999999999999</c:v>
                </c:pt>
                <c:pt idx="102">
                  <c:v>3.988</c:v>
                </c:pt>
                <c:pt idx="103">
                  <c:v>3.9569999999999994</c:v>
                </c:pt>
                <c:pt idx="104">
                  <c:v>3.9430000000000001</c:v>
                </c:pt>
                <c:pt idx="105">
                  <c:v>3.9039999999999999</c:v>
                </c:pt>
                <c:pt idx="106">
                  <c:v>3.8459999999999996</c:v>
                </c:pt>
                <c:pt idx="107">
                  <c:v>3.7850000000000001</c:v>
                </c:pt>
                <c:pt idx="108">
                  <c:v>3.71</c:v>
                </c:pt>
                <c:pt idx="109">
                  <c:v>3.6139999999999999</c:v>
                </c:pt>
                <c:pt idx="110">
                  <c:v>3.5149999999999997</c:v>
                </c:pt>
                <c:pt idx="111">
                  <c:v>3.4129999999999994</c:v>
                </c:pt>
                <c:pt idx="112">
                  <c:v>3.278</c:v>
                </c:pt>
                <c:pt idx="113">
                  <c:v>3.1559999999999997</c:v>
                </c:pt>
                <c:pt idx="114">
                  <c:v>3.0359999999999996</c:v>
                </c:pt>
                <c:pt idx="115">
                  <c:v>2.9</c:v>
                </c:pt>
                <c:pt idx="116">
                  <c:v>2.7800000000000002</c:v>
                </c:pt>
                <c:pt idx="117">
                  <c:v>2.6659999999999999</c:v>
                </c:pt>
                <c:pt idx="118">
                  <c:v>2.5499999999999998</c:v>
                </c:pt>
                <c:pt idx="119">
                  <c:v>2.4459999999999997</c:v>
                </c:pt>
                <c:pt idx="120">
                  <c:v>2.3489999999999998</c:v>
                </c:pt>
                <c:pt idx="121">
                  <c:v>2.2589999999999999</c:v>
                </c:pt>
                <c:pt idx="122">
                  <c:v>2.1749999999999998</c:v>
                </c:pt>
                <c:pt idx="123">
                  <c:v>2.0989999999999998</c:v>
                </c:pt>
                <c:pt idx="124">
                  <c:v>2.028</c:v>
                </c:pt>
                <c:pt idx="125">
                  <c:v>1.9600000000000002</c:v>
                </c:pt>
                <c:pt idx="126">
                  <c:v>1.897</c:v>
                </c:pt>
                <c:pt idx="127">
                  <c:v>1.84</c:v>
                </c:pt>
                <c:pt idx="128">
                  <c:v>1.7869999999999997</c:v>
                </c:pt>
                <c:pt idx="129">
                  <c:v>1.7409999999999999</c:v>
                </c:pt>
                <c:pt idx="130">
                  <c:v>1.7009999999999998</c:v>
                </c:pt>
                <c:pt idx="131">
                  <c:v>1.665</c:v>
                </c:pt>
                <c:pt idx="132">
                  <c:v>1.633</c:v>
                </c:pt>
                <c:pt idx="133">
                  <c:v>1.6060000000000001</c:v>
                </c:pt>
                <c:pt idx="134">
                  <c:v>1.581</c:v>
                </c:pt>
                <c:pt idx="135">
                  <c:v>1.56</c:v>
                </c:pt>
                <c:pt idx="136">
                  <c:v>1.5409999999999997</c:v>
                </c:pt>
                <c:pt idx="137">
                  <c:v>1.526</c:v>
                </c:pt>
                <c:pt idx="138">
                  <c:v>1.5149999999999997</c:v>
                </c:pt>
                <c:pt idx="139">
                  <c:v>1.5069999999999997</c:v>
                </c:pt>
                <c:pt idx="140">
                  <c:v>1.502</c:v>
                </c:pt>
                <c:pt idx="141">
                  <c:v>1.498</c:v>
                </c:pt>
                <c:pt idx="142">
                  <c:v>1.496</c:v>
                </c:pt>
                <c:pt idx="143">
                  <c:v>1.4949999999999999</c:v>
                </c:pt>
                <c:pt idx="144">
                  <c:v>1.496</c:v>
                </c:pt>
                <c:pt idx="145">
                  <c:v>1.498</c:v>
                </c:pt>
                <c:pt idx="146">
                  <c:v>1.502</c:v>
                </c:pt>
                <c:pt idx="147">
                  <c:v>1.508</c:v>
                </c:pt>
                <c:pt idx="148">
                  <c:v>1.514</c:v>
                </c:pt>
                <c:pt idx="149">
                  <c:v>1.5209999999999997</c:v>
                </c:pt>
                <c:pt idx="150">
                  <c:v>1.528</c:v>
                </c:pt>
                <c:pt idx="151">
                  <c:v>1.534</c:v>
                </c:pt>
                <c:pt idx="152">
                  <c:v>1.5389999999999997</c:v>
                </c:pt>
                <c:pt idx="153">
                  <c:v>1.544</c:v>
                </c:pt>
                <c:pt idx="154">
                  <c:v>1.5469999999999997</c:v>
                </c:pt>
                <c:pt idx="155">
                  <c:v>1.55</c:v>
                </c:pt>
                <c:pt idx="156">
                  <c:v>1.5529999999999997</c:v>
                </c:pt>
                <c:pt idx="157">
                  <c:v>1.554</c:v>
                </c:pt>
                <c:pt idx="158">
                  <c:v>1.554</c:v>
                </c:pt>
                <c:pt idx="159">
                  <c:v>1.552</c:v>
                </c:pt>
                <c:pt idx="160">
                  <c:v>1.548</c:v>
                </c:pt>
                <c:pt idx="161">
                  <c:v>1.544</c:v>
                </c:pt>
                <c:pt idx="162">
                  <c:v>1.538</c:v>
                </c:pt>
                <c:pt idx="163">
                  <c:v>1.53</c:v>
                </c:pt>
                <c:pt idx="164">
                  <c:v>1.522</c:v>
                </c:pt>
                <c:pt idx="165">
                  <c:v>1.5109999999999997</c:v>
                </c:pt>
                <c:pt idx="166">
                  <c:v>1.498</c:v>
                </c:pt>
                <c:pt idx="167">
                  <c:v>1.482</c:v>
                </c:pt>
                <c:pt idx="168">
                  <c:v>1.4629999999999999</c:v>
                </c:pt>
                <c:pt idx="169">
                  <c:v>1.44</c:v>
                </c:pt>
                <c:pt idx="170">
                  <c:v>1.4119999999999995</c:v>
                </c:pt>
                <c:pt idx="171">
                  <c:v>1.381</c:v>
                </c:pt>
                <c:pt idx="172">
                  <c:v>1.3460000000000001</c:v>
                </c:pt>
                <c:pt idx="173">
                  <c:v>1.3089999999999997</c:v>
                </c:pt>
                <c:pt idx="174">
                  <c:v>1.2709999999999997</c:v>
                </c:pt>
                <c:pt idx="175">
                  <c:v>1.232</c:v>
                </c:pt>
                <c:pt idx="176">
                  <c:v>1.1919999999999997</c:v>
                </c:pt>
                <c:pt idx="177">
                  <c:v>1.1539999999999997</c:v>
                </c:pt>
                <c:pt idx="178">
                  <c:v>1.1160000000000001</c:v>
                </c:pt>
                <c:pt idx="179">
                  <c:v>1.077</c:v>
                </c:pt>
                <c:pt idx="180">
                  <c:v>1.04</c:v>
                </c:pt>
                <c:pt idx="181">
                  <c:v>1.004</c:v>
                </c:pt>
                <c:pt idx="182">
                  <c:v>0.96900000000000008</c:v>
                </c:pt>
                <c:pt idx="183">
                  <c:v>0.93600000000000005</c:v>
                </c:pt>
                <c:pt idx="184">
                  <c:v>0.90500000000000003</c:v>
                </c:pt>
                <c:pt idx="185">
                  <c:v>0.87300000000000011</c:v>
                </c:pt>
                <c:pt idx="186">
                  <c:v>0.84200000000000008</c:v>
                </c:pt>
                <c:pt idx="187">
                  <c:v>0.81100000000000005</c:v>
                </c:pt>
                <c:pt idx="188">
                  <c:v>0.77900000000000014</c:v>
                </c:pt>
                <c:pt idx="189">
                  <c:v>0.74800000000000011</c:v>
                </c:pt>
                <c:pt idx="190">
                  <c:v>0.71600000000000008</c:v>
                </c:pt>
                <c:pt idx="191">
                  <c:v>0.68400000000000005</c:v>
                </c:pt>
                <c:pt idx="192">
                  <c:v>0.65200000000000014</c:v>
                </c:pt>
                <c:pt idx="193">
                  <c:v>0.62200000000000011</c:v>
                </c:pt>
                <c:pt idx="194">
                  <c:v>0.59299999999999997</c:v>
                </c:pt>
                <c:pt idx="195">
                  <c:v>0.56599999999999995</c:v>
                </c:pt>
                <c:pt idx="196">
                  <c:v>0.53900000000000003</c:v>
                </c:pt>
                <c:pt idx="197">
                  <c:v>0.51200000000000001</c:v>
                </c:pt>
                <c:pt idx="198">
                  <c:v>0.4860000000000001</c:v>
                </c:pt>
                <c:pt idx="199">
                  <c:v>0.46200000000000002</c:v>
                </c:pt>
                <c:pt idx="200">
                  <c:v>0.43700000000000006</c:v>
                </c:pt>
                <c:pt idx="201">
                  <c:v>0.41300000000000003</c:v>
                </c:pt>
                <c:pt idx="202">
                  <c:v>0.39200000000000007</c:v>
                </c:pt>
                <c:pt idx="203">
                  <c:v>0.37200000000000005</c:v>
                </c:pt>
                <c:pt idx="204">
                  <c:v>0.35700000000000004</c:v>
                </c:pt>
                <c:pt idx="205">
                  <c:v>0.34200000000000008</c:v>
                </c:pt>
                <c:pt idx="206">
                  <c:v>0.32900000000000007</c:v>
                </c:pt>
                <c:pt idx="207">
                  <c:v>0.31600000000000006</c:v>
                </c:pt>
                <c:pt idx="208">
                  <c:v>0.3030000000000001</c:v>
                </c:pt>
                <c:pt idx="209">
                  <c:v>0.29200000000000004</c:v>
                </c:pt>
                <c:pt idx="210">
                  <c:v>0.28100000000000008</c:v>
                </c:pt>
                <c:pt idx="211">
                  <c:v>0.27200000000000002</c:v>
                </c:pt>
                <c:pt idx="212">
                  <c:v>0.26300000000000001</c:v>
                </c:pt>
                <c:pt idx="213">
                  <c:v>0.254</c:v>
                </c:pt>
                <c:pt idx="214">
                  <c:v>0.24600000000000002</c:v>
                </c:pt>
                <c:pt idx="215">
                  <c:v>0.23700000000000002</c:v>
                </c:pt>
                <c:pt idx="216">
                  <c:v>0.22900000000000001</c:v>
                </c:pt>
                <c:pt idx="217">
                  <c:v>0.221</c:v>
                </c:pt>
                <c:pt idx="218">
                  <c:v>0.21400000000000002</c:v>
                </c:pt>
                <c:pt idx="219">
                  <c:v>0.20700000000000002</c:v>
                </c:pt>
                <c:pt idx="220">
                  <c:v>0.20100000000000001</c:v>
                </c:pt>
                <c:pt idx="221">
                  <c:v>0.19500000000000001</c:v>
                </c:pt>
                <c:pt idx="222">
                  <c:v>0.19</c:v>
                </c:pt>
                <c:pt idx="223">
                  <c:v>0.18500000000000003</c:v>
                </c:pt>
                <c:pt idx="224">
                  <c:v>0.18000000000000002</c:v>
                </c:pt>
                <c:pt idx="225">
                  <c:v>0.17500000000000002</c:v>
                </c:pt>
                <c:pt idx="226">
                  <c:v>0.17100000000000001</c:v>
                </c:pt>
                <c:pt idx="227">
                  <c:v>0.16700000000000001</c:v>
                </c:pt>
                <c:pt idx="228">
                  <c:v>0.16300000000000001</c:v>
                </c:pt>
                <c:pt idx="229">
                  <c:v>0.16</c:v>
                </c:pt>
                <c:pt idx="230">
                  <c:v>0.15600000000000003</c:v>
                </c:pt>
                <c:pt idx="231">
                  <c:v>0.15200000000000002</c:v>
                </c:pt>
                <c:pt idx="232">
                  <c:v>0.14900000000000002</c:v>
                </c:pt>
                <c:pt idx="233">
                  <c:v>0.14600000000000002</c:v>
                </c:pt>
                <c:pt idx="234">
                  <c:v>0.14300000000000002</c:v>
                </c:pt>
                <c:pt idx="235">
                  <c:v>0.14100000000000001</c:v>
                </c:pt>
                <c:pt idx="236">
                  <c:v>0.13900000000000001</c:v>
                </c:pt>
                <c:pt idx="237">
                  <c:v>0.13800000000000001</c:v>
                </c:pt>
                <c:pt idx="238">
                  <c:v>0.13600000000000001</c:v>
                </c:pt>
                <c:pt idx="239">
                  <c:v>0.13400000000000001</c:v>
                </c:pt>
                <c:pt idx="240">
                  <c:v>0.13300000000000001</c:v>
                </c:pt>
                <c:pt idx="241">
                  <c:v>0.13100000000000001</c:v>
                </c:pt>
                <c:pt idx="242">
                  <c:v>0.129</c:v>
                </c:pt>
                <c:pt idx="243">
                  <c:v>0.127</c:v>
                </c:pt>
                <c:pt idx="244">
                  <c:v>0.125</c:v>
                </c:pt>
                <c:pt idx="245">
                  <c:v>0.12400000000000001</c:v>
                </c:pt>
                <c:pt idx="246">
                  <c:v>0.12300000000000001</c:v>
                </c:pt>
                <c:pt idx="247">
                  <c:v>0.12300000000000001</c:v>
                </c:pt>
                <c:pt idx="248">
                  <c:v>0.12300000000000001</c:v>
                </c:pt>
                <c:pt idx="249">
                  <c:v>0.12200000000000001</c:v>
                </c:pt>
                <c:pt idx="250">
                  <c:v>0.12100000000000001</c:v>
                </c:pt>
                <c:pt idx="251">
                  <c:v>0.12000000000000001</c:v>
                </c:pt>
                <c:pt idx="252">
                  <c:v>0.11899999999999998</c:v>
                </c:pt>
                <c:pt idx="253">
                  <c:v>0.11799999999999998</c:v>
                </c:pt>
                <c:pt idx="254">
                  <c:v>0.11799999999999998</c:v>
                </c:pt>
                <c:pt idx="255">
                  <c:v>0.11700000000000002</c:v>
                </c:pt>
                <c:pt idx="256">
                  <c:v>0.11700000000000002</c:v>
                </c:pt>
                <c:pt idx="257">
                  <c:v>0.11700000000000002</c:v>
                </c:pt>
                <c:pt idx="258">
                  <c:v>0.11700000000000002</c:v>
                </c:pt>
                <c:pt idx="259">
                  <c:v>0.11700000000000002</c:v>
                </c:pt>
                <c:pt idx="260">
                  <c:v>0.11700000000000002</c:v>
                </c:pt>
                <c:pt idx="261">
                  <c:v>0.11700000000000002</c:v>
                </c:pt>
                <c:pt idx="262">
                  <c:v>0.11600000000000002</c:v>
                </c:pt>
                <c:pt idx="263">
                  <c:v>0.11600000000000002</c:v>
                </c:pt>
                <c:pt idx="264">
                  <c:v>0.11600000000000002</c:v>
                </c:pt>
                <c:pt idx="265">
                  <c:v>0.11600000000000002</c:v>
                </c:pt>
                <c:pt idx="266">
                  <c:v>0.11600000000000002</c:v>
                </c:pt>
                <c:pt idx="267">
                  <c:v>0.11700000000000002</c:v>
                </c:pt>
                <c:pt idx="268">
                  <c:v>0.11700000000000002</c:v>
                </c:pt>
                <c:pt idx="269">
                  <c:v>0.11799999999999998</c:v>
                </c:pt>
                <c:pt idx="270">
                  <c:v>0.11899999999999998</c:v>
                </c:pt>
                <c:pt idx="271">
                  <c:v>0.11899999999999998</c:v>
                </c:pt>
                <c:pt idx="272">
                  <c:v>0.12000000000000001</c:v>
                </c:pt>
                <c:pt idx="273">
                  <c:v>0.12000000000000001</c:v>
                </c:pt>
                <c:pt idx="274">
                  <c:v>0.12000000000000001</c:v>
                </c:pt>
                <c:pt idx="275">
                  <c:v>0.12000000000000001</c:v>
                </c:pt>
                <c:pt idx="276">
                  <c:v>0.12100000000000001</c:v>
                </c:pt>
                <c:pt idx="277">
                  <c:v>0.12200000000000001</c:v>
                </c:pt>
                <c:pt idx="278">
                  <c:v>0.12400000000000001</c:v>
                </c:pt>
                <c:pt idx="279">
                  <c:v>0.125</c:v>
                </c:pt>
                <c:pt idx="280">
                  <c:v>0.127</c:v>
                </c:pt>
                <c:pt idx="281">
                  <c:v>0.128</c:v>
                </c:pt>
                <c:pt idx="282">
                  <c:v>0.128</c:v>
                </c:pt>
                <c:pt idx="283">
                  <c:v>0.129</c:v>
                </c:pt>
                <c:pt idx="284">
                  <c:v>0.129</c:v>
                </c:pt>
                <c:pt idx="285">
                  <c:v>0.13</c:v>
                </c:pt>
                <c:pt idx="286">
                  <c:v>0.13100000000000001</c:v>
                </c:pt>
                <c:pt idx="287">
                  <c:v>0.13300000000000001</c:v>
                </c:pt>
                <c:pt idx="288">
                  <c:v>0.13500000000000001</c:v>
                </c:pt>
                <c:pt idx="289">
                  <c:v>0.13700000000000001</c:v>
                </c:pt>
                <c:pt idx="290">
                  <c:v>0.13900000000000001</c:v>
                </c:pt>
                <c:pt idx="291">
                  <c:v>0.14000000000000001</c:v>
                </c:pt>
                <c:pt idx="292">
                  <c:v>0.14100000000000001</c:v>
                </c:pt>
                <c:pt idx="293">
                  <c:v>0.14300000000000002</c:v>
                </c:pt>
                <c:pt idx="294">
                  <c:v>0.14400000000000002</c:v>
                </c:pt>
                <c:pt idx="295">
                  <c:v>0.14600000000000002</c:v>
                </c:pt>
                <c:pt idx="296">
                  <c:v>0.14800000000000002</c:v>
                </c:pt>
                <c:pt idx="297">
                  <c:v>0.15000000000000002</c:v>
                </c:pt>
                <c:pt idx="298">
                  <c:v>0.15200000000000002</c:v>
                </c:pt>
                <c:pt idx="299">
                  <c:v>0.15500000000000003</c:v>
                </c:pt>
                <c:pt idx="300">
                  <c:v>0.15700000000000003</c:v>
                </c:pt>
                <c:pt idx="301">
                  <c:v>0.16</c:v>
                </c:pt>
                <c:pt idx="302">
                  <c:v>0.16200000000000001</c:v>
                </c:pt>
                <c:pt idx="303">
                  <c:v>0.16400000000000001</c:v>
                </c:pt>
                <c:pt idx="304">
                  <c:v>0.16700000000000001</c:v>
                </c:pt>
                <c:pt idx="305">
                  <c:v>0.16900000000000001</c:v>
                </c:pt>
                <c:pt idx="306">
                  <c:v>0.17100000000000001</c:v>
                </c:pt>
                <c:pt idx="307">
                  <c:v>0.17400000000000002</c:v>
                </c:pt>
                <c:pt idx="308">
                  <c:v>0.17700000000000002</c:v>
                </c:pt>
                <c:pt idx="309">
                  <c:v>0.18000000000000002</c:v>
                </c:pt>
                <c:pt idx="310">
                  <c:v>0.18300000000000002</c:v>
                </c:pt>
                <c:pt idx="311">
                  <c:v>0.18600000000000003</c:v>
                </c:pt>
                <c:pt idx="312">
                  <c:v>0.18900000000000003</c:v>
                </c:pt>
                <c:pt idx="313">
                  <c:v>0.192</c:v>
                </c:pt>
                <c:pt idx="314">
                  <c:v>0.19500000000000001</c:v>
                </c:pt>
                <c:pt idx="315">
                  <c:v>0.19800000000000001</c:v>
                </c:pt>
                <c:pt idx="316">
                  <c:v>0.20100000000000001</c:v>
                </c:pt>
                <c:pt idx="317">
                  <c:v>0.20400000000000001</c:v>
                </c:pt>
                <c:pt idx="318">
                  <c:v>0.20800000000000002</c:v>
                </c:pt>
                <c:pt idx="319">
                  <c:v>0.21100000000000002</c:v>
                </c:pt>
                <c:pt idx="320">
                  <c:v>0.21500000000000002</c:v>
                </c:pt>
                <c:pt idx="321">
                  <c:v>0.21800000000000003</c:v>
                </c:pt>
                <c:pt idx="322">
                  <c:v>0.222</c:v>
                </c:pt>
                <c:pt idx="323">
                  <c:v>0.22500000000000001</c:v>
                </c:pt>
                <c:pt idx="324">
                  <c:v>0.22800000000000001</c:v>
                </c:pt>
                <c:pt idx="325">
                  <c:v>0.23200000000000001</c:v>
                </c:pt>
                <c:pt idx="326">
                  <c:v>0.23600000000000002</c:v>
                </c:pt>
                <c:pt idx="327">
                  <c:v>0.24000000000000002</c:v>
                </c:pt>
                <c:pt idx="328">
                  <c:v>0.24400000000000002</c:v>
                </c:pt>
                <c:pt idx="329">
                  <c:v>0.24900000000000003</c:v>
                </c:pt>
                <c:pt idx="330">
                  <c:v>0.254</c:v>
                </c:pt>
                <c:pt idx="331">
                  <c:v>0.25800000000000001</c:v>
                </c:pt>
                <c:pt idx="332">
                  <c:v>0.26200000000000001</c:v>
                </c:pt>
                <c:pt idx="333">
                  <c:v>0.26600000000000001</c:v>
                </c:pt>
                <c:pt idx="334">
                  <c:v>0.27</c:v>
                </c:pt>
                <c:pt idx="335">
                  <c:v>0.27400000000000002</c:v>
                </c:pt>
                <c:pt idx="336">
                  <c:v>0.27800000000000002</c:v>
                </c:pt>
                <c:pt idx="337">
                  <c:v>0.28200000000000003</c:v>
                </c:pt>
                <c:pt idx="338">
                  <c:v>0.28700000000000003</c:v>
                </c:pt>
                <c:pt idx="339">
                  <c:v>0.29200000000000004</c:v>
                </c:pt>
                <c:pt idx="340">
                  <c:v>0.2970000000000001</c:v>
                </c:pt>
                <c:pt idx="341">
                  <c:v>0.3020000000000001</c:v>
                </c:pt>
                <c:pt idx="342">
                  <c:v>0.30700000000000005</c:v>
                </c:pt>
                <c:pt idx="343">
                  <c:v>0.31100000000000005</c:v>
                </c:pt>
                <c:pt idx="344">
                  <c:v>0.31600000000000006</c:v>
                </c:pt>
                <c:pt idx="345">
                  <c:v>0.32000000000000006</c:v>
                </c:pt>
                <c:pt idx="346">
                  <c:v>0.32500000000000007</c:v>
                </c:pt>
                <c:pt idx="347">
                  <c:v>0.33100000000000007</c:v>
                </c:pt>
                <c:pt idx="348">
                  <c:v>0.33700000000000008</c:v>
                </c:pt>
                <c:pt idx="349">
                  <c:v>0.34300000000000008</c:v>
                </c:pt>
                <c:pt idx="350">
                  <c:v>0.34800000000000003</c:v>
                </c:pt>
                <c:pt idx="351">
                  <c:v>0.35300000000000004</c:v>
                </c:pt>
                <c:pt idx="352">
                  <c:v>0.35800000000000004</c:v>
                </c:pt>
                <c:pt idx="353">
                  <c:v>0.3630000000000001</c:v>
                </c:pt>
                <c:pt idx="354">
                  <c:v>0.3680000000000001</c:v>
                </c:pt>
                <c:pt idx="355">
                  <c:v>0.37300000000000005</c:v>
                </c:pt>
                <c:pt idx="356">
                  <c:v>0.37900000000000006</c:v>
                </c:pt>
                <c:pt idx="357">
                  <c:v>0.38500000000000006</c:v>
                </c:pt>
                <c:pt idx="358">
                  <c:v>0.39100000000000007</c:v>
                </c:pt>
                <c:pt idx="359">
                  <c:v>0.39700000000000008</c:v>
                </c:pt>
                <c:pt idx="360">
                  <c:v>0.40300000000000002</c:v>
                </c:pt>
                <c:pt idx="361">
                  <c:v>0.40800000000000003</c:v>
                </c:pt>
                <c:pt idx="362">
                  <c:v>0.41400000000000003</c:v>
                </c:pt>
                <c:pt idx="363">
                  <c:v>0.41900000000000004</c:v>
                </c:pt>
                <c:pt idx="364">
                  <c:v>0.4250000000000001</c:v>
                </c:pt>
                <c:pt idx="365">
                  <c:v>0.43100000000000011</c:v>
                </c:pt>
                <c:pt idx="366">
                  <c:v>0.43700000000000006</c:v>
                </c:pt>
                <c:pt idx="367">
                  <c:v>0.443</c:v>
                </c:pt>
                <c:pt idx="368">
                  <c:v>0.44900000000000001</c:v>
                </c:pt>
                <c:pt idx="369">
                  <c:v>0.45500000000000002</c:v>
                </c:pt>
                <c:pt idx="370">
                  <c:v>0.46</c:v>
                </c:pt>
                <c:pt idx="371">
                  <c:v>0.46500000000000002</c:v>
                </c:pt>
                <c:pt idx="372">
                  <c:v>0.47000000000000003</c:v>
                </c:pt>
                <c:pt idx="373">
                  <c:v>0.47600000000000003</c:v>
                </c:pt>
                <c:pt idx="374">
                  <c:v>0.48200000000000004</c:v>
                </c:pt>
                <c:pt idx="375">
                  <c:v>0.4880000000000001</c:v>
                </c:pt>
                <c:pt idx="376">
                  <c:v>0.49400000000000011</c:v>
                </c:pt>
                <c:pt idx="377">
                  <c:v>0.5</c:v>
                </c:pt>
                <c:pt idx="378">
                  <c:v>0.505</c:v>
                </c:pt>
                <c:pt idx="379">
                  <c:v>0.51</c:v>
                </c:pt>
                <c:pt idx="380">
                  <c:v>0.51500000000000001</c:v>
                </c:pt>
                <c:pt idx="381">
                  <c:v>0.52</c:v>
                </c:pt>
                <c:pt idx="382">
                  <c:v>0.52600000000000002</c:v>
                </c:pt>
                <c:pt idx="383">
                  <c:v>0.53100000000000003</c:v>
                </c:pt>
                <c:pt idx="384">
                  <c:v>0.53700000000000003</c:v>
                </c:pt>
                <c:pt idx="385">
                  <c:v>0.54300000000000004</c:v>
                </c:pt>
                <c:pt idx="386">
                  <c:v>0.54800000000000004</c:v>
                </c:pt>
                <c:pt idx="387">
                  <c:v>0.55300000000000005</c:v>
                </c:pt>
                <c:pt idx="388">
                  <c:v>0.55800000000000005</c:v>
                </c:pt>
                <c:pt idx="389">
                  <c:v>0.56299999999999994</c:v>
                </c:pt>
                <c:pt idx="390">
                  <c:v>0.56799999999999995</c:v>
                </c:pt>
                <c:pt idx="391">
                  <c:v>0.57299999999999995</c:v>
                </c:pt>
                <c:pt idx="392">
                  <c:v>0.57800000000000007</c:v>
                </c:pt>
                <c:pt idx="393">
                  <c:v>0.58299999999999996</c:v>
                </c:pt>
                <c:pt idx="394">
                  <c:v>0.58799999999999997</c:v>
                </c:pt>
                <c:pt idx="395">
                  <c:v>0.59199999999999997</c:v>
                </c:pt>
                <c:pt idx="396">
                  <c:v>0.59599999999999997</c:v>
                </c:pt>
                <c:pt idx="397">
                  <c:v>0.60000000000000009</c:v>
                </c:pt>
                <c:pt idx="398">
                  <c:v>0.60400000000000009</c:v>
                </c:pt>
                <c:pt idx="399">
                  <c:v>0.6090000000000001</c:v>
                </c:pt>
                <c:pt idx="400">
                  <c:v>0.6140000000000001</c:v>
                </c:pt>
                <c:pt idx="401">
                  <c:v>0.6180000000000001</c:v>
                </c:pt>
                <c:pt idx="402">
                  <c:v>0.62300000000000011</c:v>
                </c:pt>
                <c:pt idx="403">
                  <c:v>0.62700000000000011</c:v>
                </c:pt>
                <c:pt idx="404">
                  <c:v>0.63100000000000012</c:v>
                </c:pt>
                <c:pt idx="405">
                  <c:v>0.63400000000000012</c:v>
                </c:pt>
                <c:pt idx="406">
                  <c:v>0.63800000000000012</c:v>
                </c:pt>
                <c:pt idx="407">
                  <c:v>0.64100000000000013</c:v>
                </c:pt>
                <c:pt idx="408">
                  <c:v>0.64500000000000013</c:v>
                </c:pt>
                <c:pt idx="409">
                  <c:v>0.64800000000000013</c:v>
                </c:pt>
                <c:pt idx="410">
                  <c:v>0.65200000000000014</c:v>
                </c:pt>
                <c:pt idx="411">
                  <c:v>0.65500000000000014</c:v>
                </c:pt>
                <c:pt idx="412">
                  <c:v>0.65800000000000014</c:v>
                </c:pt>
                <c:pt idx="413">
                  <c:v>0.66200000000000014</c:v>
                </c:pt>
                <c:pt idx="414">
                  <c:v>0.66500000000000015</c:v>
                </c:pt>
                <c:pt idx="415">
                  <c:v>0.66700000000000015</c:v>
                </c:pt>
                <c:pt idx="416">
                  <c:v>0.66900000000000015</c:v>
                </c:pt>
                <c:pt idx="417">
                  <c:v>0.67200000000000015</c:v>
                </c:pt>
                <c:pt idx="418">
                  <c:v>0.67400000000000015</c:v>
                </c:pt>
                <c:pt idx="419">
                  <c:v>0.67600000000000016</c:v>
                </c:pt>
                <c:pt idx="420">
                  <c:v>0.67900000000000016</c:v>
                </c:pt>
                <c:pt idx="421">
                  <c:v>0.68100000000000005</c:v>
                </c:pt>
                <c:pt idx="422">
                  <c:v>0.68300000000000005</c:v>
                </c:pt>
                <c:pt idx="423">
                  <c:v>0.68400000000000005</c:v>
                </c:pt>
                <c:pt idx="424">
                  <c:v>0.68600000000000005</c:v>
                </c:pt>
                <c:pt idx="425">
                  <c:v>0.68700000000000017</c:v>
                </c:pt>
                <c:pt idx="426">
                  <c:v>0.68799999999999994</c:v>
                </c:pt>
                <c:pt idx="427">
                  <c:v>0.68899999999999995</c:v>
                </c:pt>
                <c:pt idx="428">
                  <c:v>0.69000000000000006</c:v>
                </c:pt>
                <c:pt idx="429">
                  <c:v>0.69099999999999995</c:v>
                </c:pt>
                <c:pt idx="430">
                  <c:v>0.69199999999999995</c:v>
                </c:pt>
                <c:pt idx="431">
                  <c:v>0.69199999999999995</c:v>
                </c:pt>
                <c:pt idx="432">
                  <c:v>0.69199999999999995</c:v>
                </c:pt>
                <c:pt idx="433">
                  <c:v>0.69299999999999995</c:v>
                </c:pt>
                <c:pt idx="434">
                  <c:v>0.69299999999999995</c:v>
                </c:pt>
                <c:pt idx="435">
                  <c:v>0.69299999999999995</c:v>
                </c:pt>
                <c:pt idx="436">
                  <c:v>0.69199999999999995</c:v>
                </c:pt>
                <c:pt idx="437">
                  <c:v>0.69099999999999995</c:v>
                </c:pt>
                <c:pt idx="438">
                  <c:v>0.69000000000000006</c:v>
                </c:pt>
                <c:pt idx="439">
                  <c:v>0.68899999999999995</c:v>
                </c:pt>
                <c:pt idx="440">
                  <c:v>0.68799999999999994</c:v>
                </c:pt>
                <c:pt idx="441">
                  <c:v>0.68700000000000017</c:v>
                </c:pt>
                <c:pt idx="442">
                  <c:v>0.68500000000000005</c:v>
                </c:pt>
                <c:pt idx="443">
                  <c:v>0.68400000000000005</c:v>
                </c:pt>
                <c:pt idx="444">
                  <c:v>0.68300000000000005</c:v>
                </c:pt>
                <c:pt idx="445">
                  <c:v>0.68100000000000005</c:v>
                </c:pt>
                <c:pt idx="446">
                  <c:v>0.67900000000000016</c:v>
                </c:pt>
                <c:pt idx="447">
                  <c:v>0.67600000000000016</c:v>
                </c:pt>
                <c:pt idx="448">
                  <c:v>0.67400000000000015</c:v>
                </c:pt>
                <c:pt idx="449">
                  <c:v>0.67100000000000015</c:v>
                </c:pt>
                <c:pt idx="450">
                  <c:v>0.66800000000000015</c:v>
                </c:pt>
                <c:pt idx="451">
                  <c:v>0.66600000000000015</c:v>
                </c:pt>
                <c:pt idx="452">
                  <c:v>0.66300000000000014</c:v>
                </c:pt>
                <c:pt idx="453">
                  <c:v>0.66000000000000014</c:v>
                </c:pt>
                <c:pt idx="454">
                  <c:v>0.65700000000000014</c:v>
                </c:pt>
                <c:pt idx="455">
                  <c:v>0.65400000000000014</c:v>
                </c:pt>
                <c:pt idx="456">
                  <c:v>0.65000000000000013</c:v>
                </c:pt>
                <c:pt idx="457">
                  <c:v>0.64600000000000013</c:v>
                </c:pt>
                <c:pt idx="458">
                  <c:v>0.64200000000000013</c:v>
                </c:pt>
                <c:pt idx="459">
                  <c:v>0.63900000000000012</c:v>
                </c:pt>
                <c:pt idx="460">
                  <c:v>0.63500000000000012</c:v>
                </c:pt>
                <c:pt idx="461">
                  <c:v>0.63100000000000012</c:v>
                </c:pt>
                <c:pt idx="462">
                  <c:v>0.62800000000000011</c:v>
                </c:pt>
                <c:pt idx="463">
                  <c:v>0.62300000000000011</c:v>
                </c:pt>
                <c:pt idx="464">
                  <c:v>0.61900000000000011</c:v>
                </c:pt>
                <c:pt idx="465">
                  <c:v>0.6130000000000001</c:v>
                </c:pt>
                <c:pt idx="466">
                  <c:v>0.6080000000000001</c:v>
                </c:pt>
                <c:pt idx="467">
                  <c:v>0.60200000000000009</c:v>
                </c:pt>
                <c:pt idx="468">
                  <c:v>0.59699999999999998</c:v>
                </c:pt>
                <c:pt idx="469">
                  <c:v>0.59299999999999997</c:v>
                </c:pt>
                <c:pt idx="470">
                  <c:v>0.58799999999999997</c:v>
                </c:pt>
                <c:pt idx="471">
                  <c:v>0.58299999999999996</c:v>
                </c:pt>
                <c:pt idx="472">
                  <c:v>0.57800000000000007</c:v>
                </c:pt>
                <c:pt idx="473">
                  <c:v>0.57199999999999995</c:v>
                </c:pt>
                <c:pt idx="474">
                  <c:v>0.56599999999999995</c:v>
                </c:pt>
                <c:pt idx="475">
                  <c:v>0.56000000000000005</c:v>
                </c:pt>
                <c:pt idx="476">
                  <c:v>0.55300000000000005</c:v>
                </c:pt>
                <c:pt idx="477">
                  <c:v>0.54800000000000004</c:v>
                </c:pt>
                <c:pt idx="478">
                  <c:v>0.54200000000000004</c:v>
                </c:pt>
                <c:pt idx="479">
                  <c:v>0.53600000000000003</c:v>
                </c:pt>
                <c:pt idx="480">
                  <c:v>0.53100000000000003</c:v>
                </c:pt>
                <c:pt idx="481">
                  <c:v>0.52400000000000002</c:v>
                </c:pt>
                <c:pt idx="482">
                  <c:v>0.51800000000000002</c:v>
                </c:pt>
                <c:pt idx="483">
                  <c:v>0.51100000000000001</c:v>
                </c:pt>
                <c:pt idx="484">
                  <c:v>0.504</c:v>
                </c:pt>
                <c:pt idx="485">
                  <c:v>0.49700000000000005</c:v>
                </c:pt>
                <c:pt idx="486">
                  <c:v>0.49000000000000005</c:v>
                </c:pt>
                <c:pt idx="487">
                  <c:v>0.4840000000000001</c:v>
                </c:pt>
                <c:pt idx="488">
                  <c:v>0.47700000000000004</c:v>
                </c:pt>
                <c:pt idx="489">
                  <c:v>0.47000000000000003</c:v>
                </c:pt>
                <c:pt idx="490">
                  <c:v>0.46300000000000002</c:v>
                </c:pt>
                <c:pt idx="491">
                  <c:v>0.45600000000000002</c:v>
                </c:pt>
                <c:pt idx="492">
                  <c:v>0.44900000000000001</c:v>
                </c:pt>
                <c:pt idx="493">
                  <c:v>0.442</c:v>
                </c:pt>
                <c:pt idx="494">
                  <c:v>0.43400000000000005</c:v>
                </c:pt>
                <c:pt idx="495">
                  <c:v>0.4270000000000001</c:v>
                </c:pt>
                <c:pt idx="496">
                  <c:v>0.42000000000000004</c:v>
                </c:pt>
                <c:pt idx="497">
                  <c:v>0.41300000000000003</c:v>
                </c:pt>
                <c:pt idx="498">
                  <c:v>0.40600000000000008</c:v>
                </c:pt>
                <c:pt idx="499">
                  <c:v>0.39900000000000008</c:v>
                </c:pt>
                <c:pt idx="500">
                  <c:v>0.39200000000000007</c:v>
                </c:pt>
                <c:pt idx="501">
                  <c:v>0.38500000000000006</c:v>
                </c:pt>
                <c:pt idx="502">
                  <c:v>0.37700000000000006</c:v>
                </c:pt>
                <c:pt idx="503">
                  <c:v>0.37000000000000005</c:v>
                </c:pt>
                <c:pt idx="504">
                  <c:v>0.3630000000000001</c:v>
                </c:pt>
                <c:pt idx="505">
                  <c:v>0.35600000000000004</c:v>
                </c:pt>
                <c:pt idx="506">
                  <c:v>0.34900000000000003</c:v>
                </c:pt>
                <c:pt idx="507">
                  <c:v>0.34200000000000008</c:v>
                </c:pt>
                <c:pt idx="508">
                  <c:v>0.33500000000000008</c:v>
                </c:pt>
                <c:pt idx="509">
                  <c:v>0.32800000000000007</c:v>
                </c:pt>
                <c:pt idx="510">
                  <c:v>0.32100000000000006</c:v>
                </c:pt>
                <c:pt idx="511">
                  <c:v>0.31400000000000006</c:v>
                </c:pt>
                <c:pt idx="512">
                  <c:v>0.30700000000000005</c:v>
                </c:pt>
                <c:pt idx="513">
                  <c:v>0.3010000000000001</c:v>
                </c:pt>
                <c:pt idx="514">
                  <c:v>0.29400000000000004</c:v>
                </c:pt>
                <c:pt idx="515">
                  <c:v>0.28800000000000003</c:v>
                </c:pt>
                <c:pt idx="516">
                  <c:v>0.28200000000000003</c:v>
                </c:pt>
                <c:pt idx="517">
                  <c:v>0.27600000000000002</c:v>
                </c:pt>
                <c:pt idx="518">
                  <c:v>0.27</c:v>
                </c:pt>
                <c:pt idx="519">
                  <c:v>0.26300000000000001</c:v>
                </c:pt>
                <c:pt idx="520">
                  <c:v>0.25700000000000001</c:v>
                </c:pt>
                <c:pt idx="521">
                  <c:v>0.25</c:v>
                </c:pt>
                <c:pt idx="522">
                  <c:v>0.24400000000000002</c:v>
                </c:pt>
                <c:pt idx="523">
                  <c:v>0.23900000000000002</c:v>
                </c:pt>
                <c:pt idx="524">
                  <c:v>0.23400000000000001</c:v>
                </c:pt>
                <c:pt idx="525">
                  <c:v>0.22800000000000001</c:v>
                </c:pt>
                <c:pt idx="526">
                  <c:v>0.223</c:v>
                </c:pt>
                <c:pt idx="527">
                  <c:v>0.21700000000000003</c:v>
                </c:pt>
                <c:pt idx="528">
                  <c:v>0.21100000000000002</c:v>
                </c:pt>
                <c:pt idx="529">
                  <c:v>0.20600000000000002</c:v>
                </c:pt>
                <c:pt idx="530">
                  <c:v>0.2</c:v>
                </c:pt>
                <c:pt idx="531">
                  <c:v>0.19500000000000001</c:v>
                </c:pt>
                <c:pt idx="532">
                  <c:v>0.19</c:v>
                </c:pt>
                <c:pt idx="533">
                  <c:v>0.18500000000000003</c:v>
                </c:pt>
                <c:pt idx="534">
                  <c:v>0.18100000000000002</c:v>
                </c:pt>
                <c:pt idx="535">
                  <c:v>0.17600000000000002</c:v>
                </c:pt>
                <c:pt idx="536">
                  <c:v>0.17100000000000001</c:v>
                </c:pt>
                <c:pt idx="537">
                  <c:v>0.16700000000000001</c:v>
                </c:pt>
                <c:pt idx="538">
                  <c:v>0.16200000000000001</c:v>
                </c:pt>
                <c:pt idx="539">
                  <c:v>0.15700000000000003</c:v>
                </c:pt>
                <c:pt idx="540">
                  <c:v>0.15200000000000002</c:v>
                </c:pt>
                <c:pt idx="541">
                  <c:v>0.14800000000000002</c:v>
                </c:pt>
                <c:pt idx="542">
                  <c:v>0.14400000000000002</c:v>
                </c:pt>
                <c:pt idx="543">
                  <c:v>0.14000000000000001</c:v>
                </c:pt>
                <c:pt idx="544">
                  <c:v>0.13600000000000001</c:v>
                </c:pt>
                <c:pt idx="545">
                  <c:v>0.13200000000000001</c:v>
                </c:pt>
                <c:pt idx="546">
                  <c:v>0.128</c:v>
                </c:pt>
                <c:pt idx="547">
                  <c:v>0.12400000000000001</c:v>
                </c:pt>
                <c:pt idx="548">
                  <c:v>0.12100000000000001</c:v>
                </c:pt>
                <c:pt idx="549">
                  <c:v>0.11700000000000002</c:v>
                </c:pt>
                <c:pt idx="550">
                  <c:v>0.114</c:v>
                </c:pt>
                <c:pt idx="551">
                  <c:v>0.111</c:v>
                </c:pt>
                <c:pt idx="552">
                  <c:v>0.10800000000000001</c:v>
                </c:pt>
                <c:pt idx="553">
                  <c:v>0.10500000000000001</c:v>
                </c:pt>
                <c:pt idx="554">
                  <c:v>0.10199999999999998</c:v>
                </c:pt>
                <c:pt idx="555">
                  <c:v>9.9000000000000019E-2</c:v>
                </c:pt>
                <c:pt idx="556">
                  <c:v>9.6000000000000002E-2</c:v>
                </c:pt>
                <c:pt idx="557">
                  <c:v>9.3000000000000041E-2</c:v>
                </c:pt>
                <c:pt idx="558">
                  <c:v>9.0000000000000011E-2</c:v>
                </c:pt>
                <c:pt idx="559">
                  <c:v>8.8000000000000023E-2</c:v>
                </c:pt>
                <c:pt idx="560">
                  <c:v>8.5000000000000006E-2</c:v>
                </c:pt>
                <c:pt idx="561">
                  <c:v>8.3000000000000018E-2</c:v>
                </c:pt>
                <c:pt idx="562">
                  <c:v>8.1000000000000003E-2</c:v>
                </c:pt>
                <c:pt idx="563">
                  <c:v>7.9000000000000015E-2</c:v>
                </c:pt>
                <c:pt idx="564">
                  <c:v>7.6999999999999999E-2</c:v>
                </c:pt>
                <c:pt idx="565">
                  <c:v>7.5000000000000011E-2</c:v>
                </c:pt>
                <c:pt idx="566">
                  <c:v>7.3000000000000009E-2</c:v>
                </c:pt>
                <c:pt idx="567">
                  <c:v>7.0999999999999994E-2</c:v>
                </c:pt>
                <c:pt idx="568">
                  <c:v>6.900000000000002E-2</c:v>
                </c:pt>
                <c:pt idx="569">
                  <c:v>6.7000000000000004E-2</c:v>
                </c:pt>
                <c:pt idx="570">
                  <c:v>6.5000000000000002E-2</c:v>
                </c:pt>
                <c:pt idx="571">
                  <c:v>6.4000000000000015E-2</c:v>
                </c:pt>
                <c:pt idx="572">
                  <c:v>6.3E-2</c:v>
                </c:pt>
                <c:pt idx="573">
                  <c:v>6.1000000000000006E-2</c:v>
                </c:pt>
                <c:pt idx="574">
                  <c:v>6.0000000000000005E-2</c:v>
                </c:pt>
                <c:pt idx="575">
                  <c:v>5.8000000000000003E-2</c:v>
                </c:pt>
                <c:pt idx="576">
                  <c:v>5.7000000000000009E-2</c:v>
                </c:pt>
                <c:pt idx="577">
                  <c:v>5.5000000000000007E-2</c:v>
                </c:pt>
                <c:pt idx="578">
                  <c:v>5.3999999999999999E-2</c:v>
                </c:pt>
                <c:pt idx="579">
                  <c:v>5.3000000000000005E-2</c:v>
                </c:pt>
                <c:pt idx="580">
                  <c:v>5.1999999999999998E-2</c:v>
                </c:pt>
                <c:pt idx="581">
                  <c:v>5.1000000000000004E-2</c:v>
                </c:pt>
                <c:pt idx="582">
                  <c:v>0.05</c:v>
                </c:pt>
                <c:pt idx="583">
                  <c:v>4.9000000000000009E-2</c:v>
                </c:pt>
                <c:pt idx="584">
                  <c:v>4.8000000000000001E-2</c:v>
                </c:pt>
                <c:pt idx="585">
                  <c:v>4.7000000000000007E-2</c:v>
                </c:pt>
                <c:pt idx="586">
                  <c:v>4.5999999999999999E-2</c:v>
                </c:pt>
                <c:pt idx="587">
                  <c:v>4.5000000000000005E-2</c:v>
                </c:pt>
                <c:pt idx="588">
                  <c:v>4.5000000000000005E-2</c:v>
                </c:pt>
                <c:pt idx="589">
                  <c:v>4.3999999999999997E-2</c:v>
                </c:pt>
                <c:pt idx="590">
                  <c:v>4.3999999999999997E-2</c:v>
                </c:pt>
                <c:pt idx="591">
                  <c:v>4.3000000000000003E-2</c:v>
                </c:pt>
                <c:pt idx="592">
                  <c:v>4.3000000000000003E-2</c:v>
                </c:pt>
                <c:pt idx="593">
                  <c:v>4.200000000000001E-2</c:v>
                </c:pt>
                <c:pt idx="594">
                  <c:v>4.1000000000000002E-2</c:v>
                </c:pt>
                <c:pt idx="595">
                  <c:v>4.0000000000000008E-2</c:v>
                </c:pt>
                <c:pt idx="596">
                  <c:v>4.0000000000000008E-2</c:v>
                </c:pt>
                <c:pt idx="597">
                  <c:v>4.0000000000000008E-2</c:v>
                </c:pt>
                <c:pt idx="598">
                  <c:v>3.9000000000000007E-2</c:v>
                </c:pt>
                <c:pt idx="599">
                  <c:v>3.9000000000000007E-2</c:v>
                </c:pt>
                <c:pt idx="600">
                  <c:v>3.9000000000000007E-2</c:v>
                </c:pt>
                <c:pt idx="601">
                  <c:v>3.9000000000000007E-2</c:v>
                </c:pt>
                <c:pt idx="602">
                  <c:v>3.9000000000000007E-2</c:v>
                </c:pt>
                <c:pt idx="603">
                  <c:v>3.7999999999999999E-2</c:v>
                </c:pt>
                <c:pt idx="604">
                  <c:v>3.6999999999999998E-2</c:v>
                </c:pt>
                <c:pt idx="605">
                  <c:v>3.6999999999999998E-2</c:v>
                </c:pt>
                <c:pt idx="606">
                  <c:v>3.5999999999999997E-2</c:v>
                </c:pt>
                <c:pt idx="607">
                  <c:v>3.5999999999999997E-2</c:v>
                </c:pt>
                <c:pt idx="608">
                  <c:v>3.5999999999999997E-2</c:v>
                </c:pt>
                <c:pt idx="609">
                  <c:v>3.5999999999999997E-2</c:v>
                </c:pt>
                <c:pt idx="610">
                  <c:v>3.5999999999999997E-2</c:v>
                </c:pt>
                <c:pt idx="611">
                  <c:v>3.5999999999999997E-2</c:v>
                </c:pt>
                <c:pt idx="612">
                  <c:v>3.5999999999999997E-2</c:v>
                </c:pt>
                <c:pt idx="613">
                  <c:v>3.500000000000001E-2</c:v>
                </c:pt>
                <c:pt idx="614">
                  <c:v>3.500000000000001E-2</c:v>
                </c:pt>
                <c:pt idx="615">
                  <c:v>3.500000000000001E-2</c:v>
                </c:pt>
                <c:pt idx="616">
                  <c:v>3.4000000000000002E-2</c:v>
                </c:pt>
                <c:pt idx="617">
                  <c:v>3.4000000000000002E-2</c:v>
                </c:pt>
                <c:pt idx="618">
                  <c:v>3.4000000000000002E-2</c:v>
                </c:pt>
                <c:pt idx="619">
                  <c:v>3.500000000000001E-2</c:v>
                </c:pt>
                <c:pt idx="620">
                  <c:v>3.500000000000001E-2</c:v>
                </c:pt>
                <c:pt idx="621">
                  <c:v>3.500000000000001E-2</c:v>
                </c:pt>
                <c:pt idx="622">
                  <c:v>3.500000000000001E-2</c:v>
                </c:pt>
                <c:pt idx="623">
                  <c:v>3.500000000000001E-2</c:v>
                </c:pt>
                <c:pt idx="624">
                  <c:v>3.4000000000000002E-2</c:v>
                </c:pt>
                <c:pt idx="625">
                  <c:v>3.4000000000000002E-2</c:v>
                </c:pt>
                <c:pt idx="626">
                  <c:v>3.4000000000000002E-2</c:v>
                </c:pt>
                <c:pt idx="627">
                  <c:v>3.4000000000000002E-2</c:v>
                </c:pt>
                <c:pt idx="628">
                  <c:v>3.4000000000000002E-2</c:v>
                </c:pt>
                <c:pt idx="629">
                  <c:v>3.4000000000000002E-2</c:v>
                </c:pt>
                <c:pt idx="630">
                  <c:v>3.4000000000000002E-2</c:v>
                </c:pt>
                <c:pt idx="631">
                  <c:v>3.4000000000000002E-2</c:v>
                </c:pt>
                <c:pt idx="632">
                  <c:v>3.4000000000000002E-2</c:v>
                </c:pt>
                <c:pt idx="633">
                  <c:v>3.3000000000000002E-2</c:v>
                </c:pt>
                <c:pt idx="634">
                  <c:v>3.3000000000000002E-2</c:v>
                </c:pt>
                <c:pt idx="635">
                  <c:v>3.3000000000000002E-2</c:v>
                </c:pt>
                <c:pt idx="636">
                  <c:v>3.3000000000000002E-2</c:v>
                </c:pt>
                <c:pt idx="637">
                  <c:v>3.3000000000000002E-2</c:v>
                </c:pt>
                <c:pt idx="638">
                  <c:v>3.4000000000000002E-2</c:v>
                </c:pt>
                <c:pt idx="639">
                  <c:v>3.4000000000000002E-2</c:v>
                </c:pt>
                <c:pt idx="640">
                  <c:v>3.4000000000000002E-2</c:v>
                </c:pt>
                <c:pt idx="641">
                  <c:v>3.4000000000000002E-2</c:v>
                </c:pt>
                <c:pt idx="642">
                  <c:v>3.3000000000000002E-2</c:v>
                </c:pt>
                <c:pt idx="643">
                  <c:v>3.3000000000000002E-2</c:v>
                </c:pt>
                <c:pt idx="644">
                  <c:v>3.3000000000000002E-2</c:v>
                </c:pt>
                <c:pt idx="645">
                  <c:v>3.3000000000000002E-2</c:v>
                </c:pt>
                <c:pt idx="646">
                  <c:v>3.3000000000000002E-2</c:v>
                </c:pt>
                <c:pt idx="647">
                  <c:v>3.3000000000000002E-2</c:v>
                </c:pt>
                <c:pt idx="648">
                  <c:v>3.3000000000000002E-2</c:v>
                </c:pt>
                <c:pt idx="649">
                  <c:v>3.4000000000000002E-2</c:v>
                </c:pt>
                <c:pt idx="650">
                  <c:v>3.4000000000000002E-2</c:v>
                </c:pt>
                <c:pt idx="651">
                  <c:v>3.4000000000000002E-2</c:v>
                </c:pt>
                <c:pt idx="652">
                  <c:v>3.3000000000000002E-2</c:v>
                </c:pt>
                <c:pt idx="653">
                  <c:v>3.3000000000000002E-2</c:v>
                </c:pt>
                <c:pt idx="654">
                  <c:v>3.3000000000000002E-2</c:v>
                </c:pt>
                <c:pt idx="655">
                  <c:v>3.3000000000000002E-2</c:v>
                </c:pt>
                <c:pt idx="656">
                  <c:v>3.3000000000000002E-2</c:v>
                </c:pt>
                <c:pt idx="657">
                  <c:v>3.3000000000000002E-2</c:v>
                </c:pt>
                <c:pt idx="658">
                  <c:v>3.3000000000000002E-2</c:v>
                </c:pt>
                <c:pt idx="659">
                  <c:v>3.3000000000000002E-2</c:v>
                </c:pt>
                <c:pt idx="660">
                  <c:v>3.4000000000000002E-2</c:v>
                </c:pt>
                <c:pt idx="661">
                  <c:v>3.3000000000000002E-2</c:v>
                </c:pt>
                <c:pt idx="662">
                  <c:v>3.3000000000000002E-2</c:v>
                </c:pt>
                <c:pt idx="663">
                  <c:v>3.3000000000000002E-2</c:v>
                </c:pt>
                <c:pt idx="664">
                  <c:v>3.3000000000000002E-2</c:v>
                </c:pt>
                <c:pt idx="665">
                  <c:v>3.3000000000000002E-2</c:v>
                </c:pt>
                <c:pt idx="666">
                  <c:v>3.3000000000000002E-2</c:v>
                </c:pt>
                <c:pt idx="667">
                  <c:v>3.3000000000000002E-2</c:v>
                </c:pt>
                <c:pt idx="668">
                  <c:v>3.3000000000000002E-2</c:v>
                </c:pt>
                <c:pt idx="669">
                  <c:v>3.3000000000000002E-2</c:v>
                </c:pt>
                <c:pt idx="670">
                  <c:v>3.3000000000000002E-2</c:v>
                </c:pt>
                <c:pt idx="671">
                  <c:v>3.3000000000000002E-2</c:v>
                </c:pt>
                <c:pt idx="672">
                  <c:v>3.3000000000000002E-2</c:v>
                </c:pt>
                <c:pt idx="673">
                  <c:v>3.3000000000000002E-2</c:v>
                </c:pt>
                <c:pt idx="674">
                  <c:v>3.3000000000000002E-2</c:v>
                </c:pt>
                <c:pt idx="675">
                  <c:v>3.3000000000000002E-2</c:v>
                </c:pt>
                <c:pt idx="676">
                  <c:v>3.3000000000000002E-2</c:v>
                </c:pt>
                <c:pt idx="677">
                  <c:v>3.3000000000000002E-2</c:v>
                </c:pt>
                <c:pt idx="678">
                  <c:v>3.3000000000000002E-2</c:v>
                </c:pt>
                <c:pt idx="679">
                  <c:v>3.3000000000000002E-2</c:v>
                </c:pt>
                <c:pt idx="680">
                  <c:v>3.3000000000000002E-2</c:v>
                </c:pt>
                <c:pt idx="681">
                  <c:v>3.3000000000000002E-2</c:v>
                </c:pt>
                <c:pt idx="682">
                  <c:v>3.3000000000000002E-2</c:v>
                </c:pt>
                <c:pt idx="683">
                  <c:v>3.2000000000000008E-2</c:v>
                </c:pt>
                <c:pt idx="684">
                  <c:v>3.2000000000000008E-2</c:v>
                </c:pt>
                <c:pt idx="685">
                  <c:v>3.2000000000000008E-2</c:v>
                </c:pt>
                <c:pt idx="686">
                  <c:v>3.2000000000000008E-2</c:v>
                </c:pt>
                <c:pt idx="687">
                  <c:v>3.2000000000000008E-2</c:v>
                </c:pt>
                <c:pt idx="688">
                  <c:v>3.2000000000000008E-2</c:v>
                </c:pt>
                <c:pt idx="689">
                  <c:v>3.3000000000000002E-2</c:v>
                </c:pt>
                <c:pt idx="690">
                  <c:v>3.3000000000000002E-2</c:v>
                </c:pt>
                <c:pt idx="691">
                  <c:v>3.3000000000000002E-2</c:v>
                </c:pt>
                <c:pt idx="692">
                  <c:v>3.3000000000000002E-2</c:v>
                </c:pt>
                <c:pt idx="693">
                  <c:v>3.2000000000000008E-2</c:v>
                </c:pt>
                <c:pt idx="694">
                  <c:v>3.2000000000000008E-2</c:v>
                </c:pt>
                <c:pt idx="695">
                  <c:v>3.2000000000000008E-2</c:v>
                </c:pt>
                <c:pt idx="696">
                  <c:v>3.2000000000000008E-2</c:v>
                </c:pt>
                <c:pt idx="697">
                  <c:v>3.2000000000000008E-2</c:v>
                </c:pt>
                <c:pt idx="698">
                  <c:v>3.2000000000000008E-2</c:v>
                </c:pt>
                <c:pt idx="699">
                  <c:v>3.2000000000000008E-2</c:v>
                </c:pt>
                <c:pt idx="700">
                  <c:v>3.3000000000000002E-2</c:v>
                </c:pt>
                <c:pt idx="701">
                  <c:v>3.3000000000000002E-2</c:v>
                </c:pt>
                <c:pt idx="702">
                  <c:v>3.3000000000000002E-2</c:v>
                </c:pt>
                <c:pt idx="703">
                  <c:v>3.2000000000000008E-2</c:v>
                </c:pt>
                <c:pt idx="704">
                  <c:v>3.2000000000000008E-2</c:v>
                </c:pt>
                <c:pt idx="705">
                  <c:v>3.2000000000000008E-2</c:v>
                </c:pt>
                <c:pt idx="706">
                  <c:v>3.2000000000000008E-2</c:v>
                </c:pt>
                <c:pt idx="707">
                  <c:v>3.2000000000000008E-2</c:v>
                </c:pt>
                <c:pt idx="708">
                  <c:v>3.2000000000000008E-2</c:v>
                </c:pt>
                <c:pt idx="709">
                  <c:v>3.2000000000000008E-2</c:v>
                </c:pt>
                <c:pt idx="710">
                  <c:v>3.2000000000000008E-2</c:v>
                </c:pt>
                <c:pt idx="711">
                  <c:v>3.2000000000000008E-2</c:v>
                </c:pt>
                <c:pt idx="712">
                  <c:v>3.2000000000000008E-2</c:v>
                </c:pt>
                <c:pt idx="713">
                  <c:v>3.2000000000000008E-2</c:v>
                </c:pt>
                <c:pt idx="714">
                  <c:v>3.2000000000000008E-2</c:v>
                </c:pt>
                <c:pt idx="715">
                  <c:v>3.2000000000000008E-2</c:v>
                </c:pt>
                <c:pt idx="716">
                  <c:v>3.2000000000000008E-2</c:v>
                </c:pt>
                <c:pt idx="717">
                  <c:v>3.2000000000000008E-2</c:v>
                </c:pt>
                <c:pt idx="718">
                  <c:v>3.2000000000000008E-2</c:v>
                </c:pt>
                <c:pt idx="719">
                  <c:v>3.2000000000000008E-2</c:v>
                </c:pt>
                <c:pt idx="720">
                  <c:v>3.2000000000000008E-2</c:v>
                </c:pt>
                <c:pt idx="721">
                  <c:v>3.2000000000000008E-2</c:v>
                </c:pt>
                <c:pt idx="722">
                  <c:v>3.2000000000000008E-2</c:v>
                </c:pt>
                <c:pt idx="723">
                  <c:v>3.2000000000000008E-2</c:v>
                </c:pt>
                <c:pt idx="724">
                  <c:v>3.2000000000000008E-2</c:v>
                </c:pt>
                <c:pt idx="725">
                  <c:v>3.2000000000000008E-2</c:v>
                </c:pt>
                <c:pt idx="726">
                  <c:v>3.2000000000000008E-2</c:v>
                </c:pt>
                <c:pt idx="727">
                  <c:v>3.2000000000000008E-2</c:v>
                </c:pt>
                <c:pt idx="728">
                  <c:v>3.2000000000000008E-2</c:v>
                </c:pt>
                <c:pt idx="729">
                  <c:v>3.2000000000000008E-2</c:v>
                </c:pt>
                <c:pt idx="730">
                  <c:v>3.2000000000000008E-2</c:v>
                </c:pt>
                <c:pt idx="731">
                  <c:v>3.2000000000000008E-2</c:v>
                </c:pt>
                <c:pt idx="732">
                  <c:v>3.2000000000000008E-2</c:v>
                </c:pt>
                <c:pt idx="733">
                  <c:v>3.2000000000000008E-2</c:v>
                </c:pt>
                <c:pt idx="734">
                  <c:v>3.2000000000000008E-2</c:v>
                </c:pt>
                <c:pt idx="735">
                  <c:v>3.2000000000000008E-2</c:v>
                </c:pt>
                <c:pt idx="736">
                  <c:v>3.2000000000000008E-2</c:v>
                </c:pt>
                <c:pt idx="737">
                  <c:v>3.2000000000000008E-2</c:v>
                </c:pt>
                <c:pt idx="738">
                  <c:v>3.1000000000000003E-2</c:v>
                </c:pt>
                <c:pt idx="739">
                  <c:v>3.1000000000000003E-2</c:v>
                </c:pt>
                <c:pt idx="740">
                  <c:v>3.2000000000000008E-2</c:v>
                </c:pt>
                <c:pt idx="741">
                  <c:v>3.1000000000000003E-2</c:v>
                </c:pt>
                <c:pt idx="742">
                  <c:v>3.1000000000000003E-2</c:v>
                </c:pt>
                <c:pt idx="743">
                  <c:v>3.2000000000000008E-2</c:v>
                </c:pt>
                <c:pt idx="744">
                  <c:v>3.2000000000000008E-2</c:v>
                </c:pt>
                <c:pt idx="745">
                  <c:v>3.2000000000000008E-2</c:v>
                </c:pt>
                <c:pt idx="746">
                  <c:v>3.2000000000000008E-2</c:v>
                </c:pt>
                <c:pt idx="747">
                  <c:v>3.2000000000000008E-2</c:v>
                </c:pt>
                <c:pt idx="748">
                  <c:v>3.2000000000000008E-2</c:v>
                </c:pt>
                <c:pt idx="749">
                  <c:v>3.2000000000000008E-2</c:v>
                </c:pt>
                <c:pt idx="750">
                  <c:v>3.2000000000000008E-2</c:v>
                </c:pt>
                <c:pt idx="751">
                  <c:v>3.2000000000000008E-2</c:v>
                </c:pt>
                <c:pt idx="752">
                  <c:v>3.2000000000000008E-2</c:v>
                </c:pt>
                <c:pt idx="753">
                  <c:v>3.2000000000000008E-2</c:v>
                </c:pt>
                <c:pt idx="754">
                  <c:v>3.2000000000000008E-2</c:v>
                </c:pt>
                <c:pt idx="755">
                  <c:v>3.2000000000000008E-2</c:v>
                </c:pt>
                <c:pt idx="756">
                  <c:v>3.2000000000000008E-2</c:v>
                </c:pt>
                <c:pt idx="757">
                  <c:v>3.2000000000000008E-2</c:v>
                </c:pt>
                <c:pt idx="758">
                  <c:v>3.1000000000000003E-2</c:v>
                </c:pt>
                <c:pt idx="759">
                  <c:v>3.1000000000000003E-2</c:v>
                </c:pt>
                <c:pt idx="760">
                  <c:v>3.1000000000000003E-2</c:v>
                </c:pt>
                <c:pt idx="761">
                  <c:v>3.1000000000000003E-2</c:v>
                </c:pt>
                <c:pt idx="762">
                  <c:v>3.2000000000000008E-2</c:v>
                </c:pt>
                <c:pt idx="763">
                  <c:v>3.2000000000000008E-2</c:v>
                </c:pt>
                <c:pt idx="764">
                  <c:v>3.2000000000000008E-2</c:v>
                </c:pt>
                <c:pt idx="765">
                  <c:v>3.2000000000000008E-2</c:v>
                </c:pt>
                <c:pt idx="766">
                  <c:v>3.2000000000000008E-2</c:v>
                </c:pt>
                <c:pt idx="767">
                  <c:v>3.2000000000000008E-2</c:v>
                </c:pt>
                <c:pt idx="768">
                  <c:v>3.2000000000000008E-2</c:v>
                </c:pt>
                <c:pt idx="769">
                  <c:v>3.1000000000000003E-2</c:v>
                </c:pt>
                <c:pt idx="770">
                  <c:v>3.2000000000000008E-2</c:v>
                </c:pt>
                <c:pt idx="771">
                  <c:v>3.2000000000000008E-2</c:v>
                </c:pt>
                <c:pt idx="772">
                  <c:v>3.2000000000000008E-2</c:v>
                </c:pt>
                <c:pt idx="773">
                  <c:v>3.2000000000000008E-2</c:v>
                </c:pt>
                <c:pt idx="774">
                  <c:v>3.2000000000000008E-2</c:v>
                </c:pt>
                <c:pt idx="775">
                  <c:v>3.2000000000000008E-2</c:v>
                </c:pt>
                <c:pt idx="776">
                  <c:v>3.2000000000000008E-2</c:v>
                </c:pt>
                <c:pt idx="777">
                  <c:v>3.1000000000000003E-2</c:v>
                </c:pt>
                <c:pt idx="778">
                  <c:v>3.1000000000000003E-2</c:v>
                </c:pt>
                <c:pt idx="779">
                  <c:v>3.1000000000000003E-2</c:v>
                </c:pt>
                <c:pt idx="780">
                  <c:v>3.1000000000000003E-2</c:v>
                </c:pt>
                <c:pt idx="781">
                  <c:v>3.1000000000000003E-2</c:v>
                </c:pt>
                <c:pt idx="782">
                  <c:v>3.1000000000000003E-2</c:v>
                </c:pt>
                <c:pt idx="783">
                  <c:v>3.1000000000000003E-2</c:v>
                </c:pt>
                <c:pt idx="784">
                  <c:v>3.1000000000000003E-2</c:v>
                </c:pt>
                <c:pt idx="785">
                  <c:v>3.1000000000000003E-2</c:v>
                </c:pt>
                <c:pt idx="786">
                  <c:v>3.1000000000000003E-2</c:v>
                </c:pt>
                <c:pt idx="787">
                  <c:v>3.0000000000000002E-2</c:v>
                </c:pt>
                <c:pt idx="788">
                  <c:v>3.0000000000000002E-2</c:v>
                </c:pt>
                <c:pt idx="789">
                  <c:v>3.0000000000000002E-2</c:v>
                </c:pt>
                <c:pt idx="790">
                  <c:v>3.0000000000000002E-2</c:v>
                </c:pt>
                <c:pt idx="791">
                  <c:v>3.0000000000000002E-2</c:v>
                </c:pt>
                <c:pt idx="792">
                  <c:v>3.0000000000000002E-2</c:v>
                </c:pt>
                <c:pt idx="793">
                  <c:v>3.0000000000000002E-2</c:v>
                </c:pt>
                <c:pt idx="794">
                  <c:v>3.0000000000000002E-2</c:v>
                </c:pt>
                <c:pt idx="795">
                  <c:v>3.0000000000000002E-2</c:v>
                </c:pt>
                <c:pt idx="796">
                  <c:v>3.1000000000000003E-2</c:v>
                </c:pt>
                <c:pt idx="797">
                  <c:v>3.0000000000000002E-2</c:v>
                </c:pt>
                <c:pt idx="798">
                  <c:v>3.0000000000000002E-2</c:v>
                </c:pt>
                <c:pt idx="799">
                  <c:v>3.0000000000000002E-2</c:v>
                </c:pt>
                <c:pt idx="800">
                  <c:v>3.0000000000000002E-2</c:v>
                </c:pt>
                <c:pt idx="801">
                  <c:v>3.0000000000000002E-2</c:v>
                </c:pt>
                <c:pt idx="802">
                  <c:v>3.0000000000000002E-2</c:v>
                </c:pt>
                <c:pt idx="803">
                  <c:v>3.0000000000000002E-2</c:v>
                </c:pt>
                <c:pt idx="804">
                  <c:v>3.0000000000000002E-2</c:v>
                </c:pt>
                <c:pt idx="805">
                  <c:v>3.0000000000000002E-2</c:v>
                </c:pt>
                <c:pt idx="806">
                  <c:v>3.0000000000000002E-2</c:v>
                </c:pt>
                <c:pt idx="807">
                  <c:v>3.0000000000000002E-2</c:v>
                </c:pt>
                <c:pt idx="808">
                  <c:v>3.0000000000000002E-2</c:v>
                </c:pt>
                <c:pt idx="809">
                  <c:v>3.0000000000000002E-2</c:v>
                </c:pt>
                <c:pt idx="810">
                  <c:v>3.0000000000000002E-2</c:v>
                </c:pt>
                <c:pt idx="811">
                  <c:v>2.9000000000000001E-2</c:v>
                </c:pt>
                <c:pt idx="812">
                  <c:v>2.9000000000000001E-2</c:v>
                </c:pt>
                <c:pt idx="813">
                  <c:v>2.9000000000000001E-2</c:v>
                </c:pt>
                <c:pt idx="814">
                  <c:v>2.9000000000000001E-2</c:v>
                </c:pt>
                <c:pt idx="815">
                  <c:v>2.9000000000000001E-2</c:v>
                </c:pt>
                <c:pt idx="816">
                  <c:v>2.9000000000000001E-2</c:v>
                </c:pt>
                <c:pt idx="817">
                  <c:v>2.9000000000000001E-2</c:v>
                </c:pt>
                <c:pt idx="818">
                  <c:v>2.9000000000000001E-2</c:v>
                </c:pt>
                <c:pt idx="819">
                  <c:v>2.9000000000000001E-2</c:v>
                </c:pt>
                <c:pt idx="820">
                  <c:v>2.9000000000000001E-2</c:v>
                </c:pt>
                <c:pt idx="821">
                  <c:v>2.9000000000000001E-2</c:v>
                </c:pt>
                <c:pt idx="822">
                  <c:v>2.8000000000000001E-2</c:v>
                </c:pt>
                <c:pt idx="823">
                  <c:v>2.8000000000000001E-2</c:v>
                </c:pt>
                <c:pt idx="824">
                  <c:v>2.8000000000000001E-2</c:v>
                </c:pt>
                <c:pt idx="825">
                  <c:v>2.8000000000000001E-2</c:v>
                </c:pt>
                <c:pt idx="826">
                  <c:v>2.9000000000000001E-2</c:v>
                </c:pt>
                <c:pt idx="827">
                  <c:v>2.9000000000000001E-2</c:v>
                </c:pt>
                <c:pt idx="828">
                  <c:v>2.9000000000000001E-2</c:v>
                </c:pt>
                <c:pt idx="829">
                  <c:v>2.9000000000000001E-2</c:v>
                </c:pt>
                <c:pt idx="830">
                  <c:v>3.0000000000000002E-2</c:v>
                </c:pt>
                <c:pt idx="831">
                  <c:v>2.9000000000000001E-2</c:v>
                </c:pt>
                <c:pt idx="832">
                  <c:v>2.9000000000000001E-2</c:v>
                </c:pt>
                <c:pt idx="833">
                  <c:v>3.0000000000000002E-2</c:v>
                </c:pt>
                <c:pt idx="834">
                  <c:v>3.0000000000000002E-2</c:v>
                </c:pt>
                <c:pt idx="835">
                  <c:v>3.0000000000000002E-2</c:v>
                </c:pt>
                <c:pt idx="836">
                  <c:v>3.0000000000000002E-2</c:v>
                </c:pt>
                <c:pt idx="837">
                  <c:v>3.0000000000000002E-2</c:v>
                </c:pt>
                <c:pt idx="838">
                  <c:v>3.0000000000000002E-2</c:v>
                </c:pt>
                <c:pt idx="839">
                  <c:v>3.0000000000000002E-2</c:v>
                </c:pt>
                <c:pt idx="840">
                  <c:v>3.0000000000000002E-2</c:v>
                </c:pt>
                <c:pt idx="841">
                  <c:v>3.0000000000000002E-2</c:v>
                </c:pt>
                <c:pt idx="842">
                  <c:v>3.0000000000000002E-2</c:v>
                </c:pt>
                <c:pt idx="843">
                  <c:v>3.0000000000000002E-2</c:v>
                </c:pt>
                <c:pt idx="844">
                  <c:v>3.0000000000000002E-2</c:v>
                </c:pt>
                <c:pt idx="845">
                  <c:v>3.0000000000000002E-2</c:v>
                </c:pt>
                <c:pt idx="846">
                  <c:v>3.0000000000000002E-2</c:v>
                </c:pt>
                <c:pt idx="847">
                  <c:v>3.0000000000000002E-2</c:v>
                </c:pt>
                <c:pt idx="848">
                  <c:v>3.0000000000000002E-2</c:v>
                </c:pt>
                <c:pt idx="849">
                  <c:v>3.0000000000000002E-2</c:v>
                </c:pt>
                <c:pt idx="850">
                  <c:v>3.0000000000000002E-2</c:v>
                </c:pt>
                <c:pt idx="851">
                  <c:v>3.0000000000000002E-2</c:v>
                </c:pt>
                <c:pt idx="852">
                  <c:v>3.0000000000000002E-2</c:v>
                </c:pt>
                <c:pt idx="853">
                  <c:v>3.0000000000000002E-2</c:v>
                </c:pt>
                <c:pt idx="854">
                  <c:v>3.0000000000000002E-2</c:v>
                </c:pt>
                <c:pt idx="855">
                  <c:v>3.0000000000000002E-2</c:v>
                </c:pt>
                <c:pt idx="856">
                  <c:v>3.0000000000000002E-2</c:v>
                </c:pt>
                <c:pt idx="857">
                  <c:v>3.0000000000000002E-2</c:v>
                </c:pt>
                <c:pt idx="858">
                  <c:v>3.0000000000000002E-2</c:v>
                </c:pt>
                <c:pt idx="859">
                  <c:v>3.0000000000000002E-2</c:v>
                </c:pt>
                <c:pt idx="860">
                  <c:v>3.0000000000000002E-2</c:v>
                </c:pt>
                <c:pt idx="861">
                  <c:v>3.0000000000000002E-2</c:v>
                </c:pt>
                <c:pt idx="862">
                  <c:v>3.0000000000000002E-2</c:v>
                </c:pt>
                <c:pt idx="863">
                  <c:v>3.1000000000000003E-2</c:v>
                </c:pt>
                <c:pt idx="864">
                  <c:v>3.1000000000000003E-2</c:v>
                </c:pt>
                <c:pt idx="865">
                  <c:v>3.1000000000000003E-2</c:v>
                </c:pt>
                <c:pt idx="866">
                  <c:v>3.1000000000000003E-2</c:v>
                </c:pt>
                <c:pt idx="867">
                  <c:v>3.1000000000000003E-2</c:v>
                </c:pt>
                <c:pt idx="868">
                  <c:v>3.1000000000000003E-2</c:v>
                </c:pt>
                <c:pt idx="869">
                  <c:v>3.1000000000000003E-2</c:v>
                </c:pt>
                <c:pt idx="870">
                  <c:v>3.0000000000000002E-2</c:v>
                </c:pt>
                <c:pt idx="871">
                  <c:v>3.0000000000000002E-2</c:v>
                </c:pt>
                <c:pt idx="872">
                  <c:v>3.1000000000000003E-2</c:v>
                </c:pt>
                <c:pt idx="873">
                  <c:v>3.1000000000000003E-2</c:v>
                </c:pt>
                <c:pt idx="874">
                  <c:v>3.0000000000000002E-2</c:v>
                </c:pt>
                <c:pt idx="875">
                  <c:v>3.0000000000000002E-2</c:v>
                </c:pt>
                <c:pt idx="876">
                  <c:v>3.0000000000000002E-2</c:v>
                </c:pt>
                <c:pt idx="877">
                  <c:v>3.0000000000000002E-2</c:v>
                </c:pt>
                <c:pt idx="878">
                  <c:v>3.0000000000000002E-2</c:v>
                </c:pt>
                <c:pt idx="879">
                  <c:v>3.0000000000000002E-2</c:v>
                </c:pt>
                <c:pt idx="880">
                  <c:v>3.0000000000000002E-2</c:v>
                </c:pt>
                <c:pt idx="881">
                  <c:v>3.0000000000000002E-2</c:v>
                </c:pt>
                <c:pt idx="882">
                  <c:v>3.1000000000000003E-2</c:v>
                </c:pt>
                <c:pt idx="883">
                  <c:v>3.1000000000000003E-2</c:v>
                </c:pt>
                <c:pt idx="884">
                  <c:v>3.0000000000000002E-2</c:v>
                </c:pt>
                <c:pt idx="885">
                  <c:v>3.0000000000000002E-2</c:v>
                </c:pt>
                <c:pt idx="886">
                  <c:v>3.0000000000000002E-2</c:v>
                </c:pt>
                <c:pt idx="887">
                  <c:v>3.0000000000000002E-2</c:v>
                </c:pt>
                <c:pt idx="888">
                  <c:v>3.0000000000000002E-2</c:v>
                </c:pt>
                <c:pt idx="889">
                  <c:v>3.0000000000000002E-2</c:v>
                </c:pt>
                <c:pt idx="890">
                  <c:v>3.0000000000000002E-2</c:v>
                </c:pt>
                <c:pt idx="891">
                  <c:v>3.0000000000000002E-2</c:v>
                </c:pt>
                <c:pt idx="892">
                  <c:v>3.0000000000000002E-2</c:v>
                </c:pt>
                <c:pt idx="893">
                  <c:v>3.0000000000000002E-2</c:v>
                </c:pt>
                <c:pt idx="894">
                  <c:v>3.0000000000000002E-2</c:v>
                </c:pt>
                <c:pt idx="895">
                  <c:v>3.0000000000000002E-2</c:v>
                </c:pt>
                <c:pt idx="896">
                  <c:v>3.0000000000000002E-2</c:v>
                </c:pt>
                <c:pt idx="897">
                  <c:v>3.0000000000000002E-2</c:v>
                </c:pt>
                <c:pt idx="898">
                  <c:v>3.0000000000000002E-2</c:v>
                </c:pt>
                <c:pt idx="899">
                  <c:v>3.0000000000000002E-2</c:v>
                </c:pt>
                <c:pt idx="900">
                  <c:v>3.0000000000000002E-2</c:v>
                </c:pt>
              </c:numCache>
            </c:numRef>
          </c:yVal>
          <c:smooth val="1"/>
          <c:extLst xmlns:c16r2="http://schemas.microsoft.com/office/drawing/2015/06/chart">
            <c:ext xmlns:c16="http://schemas.microsoft.com/office/drawing/2014/chart" uri="{C3380CC4-5D6E-409C-BE32-E72D297353CC}">
              <c16:uniqueId val="{00000003-7D1D-4993-98AC-9870C29EB661}"/>
            </c:ext>
          </c:extLst>
        </c:ser>
        <c:dLbls/>
        <c:axId val="230594432"/>
        <c:axId val="230596608"/>
      </c:scatterChart>
      <c:valAx>
        <c:axId val="230594432"/>
        <c:scaling>
          <c:orientation val="minMax"/>
          <c:max val="600"/>
          <c:min val="200"/>
        </c:scaling>
        <c:axPos val="b"/>
        <c:title>
          <c:tx>
            <c:rich>
              <a:bodyPr/>
              <a:lstStyle/>
              <a:p>
                <a:pPr>
                  <a:defRPr/>
                </a:pPr>
                <a:r>
                  <a:rPr lang="en-GB"/>
                  <a:t>Wavelength (nm) </a:t>
                </a:r>
              </a:p>
            </c:rich>
          </c:tx>
          <c:layout/>
        </c:title>
        <c:numFmt formatCode="General" sourceLinked="1"/>
        <c:tickLblPos val="nextTo"/>
        <c:crossAx val="230596608"/>
        <c:crosses val="autoZero"/>
        <c:crossBetween val="midCat"/>
      </c:valAx>
      <c:valAx>
        <c:axId val="230596608"/>
        <c:scaling>
          <c:orientation val="minMax"/>
        </c:scaling>
        <c:axPos val="l"/>
        <c:title>
          <c:tx>
            <c:rich>
              <a:bodyPr/>
              <a:lstStyle/>
              <a:p>
                <a:pPr>
                  <a:defRPr/>
                </a:pPr>
                <a:r>
                  <a:rPr lang="en-GB"/>
                  <a:t>Absorbance</a:t>
                </a:r>
              </a:p>
            </c:rich>
          </c:tx>
          <c:layout/>
        </c:title>
        <c:numFmt formatCode="General" sourceLinked="1"/>
        <c:tickLblPos val="nextTo"/>
        <c:crossAx val="230594432"/>
        <c:crosses val="autoZero"/>
        <c:crossBetween val="midCat"/>
        <c:majorUnit val="1"/>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chartSpace>
</file>

<file path=word/charts/chart8.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7274627522036957E-2"/>
          <c:y val="2.6522001205545508E-2"/>
          <c:w val="0.91656771959708638"/>
          <c:h val="0.81913191230842997"/>
        </c:manualLayout>
      </c:layout>
      <c:scatterChart>
        <c:scatterStyle val="smoothMarker"/>
        <c:ser>
          <c:idx val="0"/>
          <c:order val="0"/>
          <c:spPr>
            <a:ln w="12700"/>
          </c:spPr>
          <c:marker>
            <c:symbol val="none"/>
          </c:marker>
          <c:xVal>
            <c:numRef>
              <c:f>Y2.txt!$A$1:$A$903</c:f>
              <c:numCache>
                <c:formatCode>General</c:formatCode>
                <c:ptCount val="903"/>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numCache>
            </c:numRef>
          </c:xVal>
          <c:yVal>
            <c:numRef>
              <c:f>Y2.txt!$B$1:$B$903</c:f>
              <c:numCache>
                <c:formatCode>General</c:formatCode>
                <c:ptCount val="903"/>
                <c:pt idx="0">
                  <c:v>3.0509999999999997</c:v>
                </c:pt>
                <c:pt idx="1">
                  <c:v>3.0630000000000002</c:v>
                </c:pt>
                <c:pt idx="2">
                  <c:v>3.0789999999999997</c:v>
                </c:pt>
                <c:pt idx="3">
                  <c:v>3.0989999999999998</c:v>
                </c:pt>
                <c:pt idx="4">
                  <c:v>3.1179999999999999</c:v>
                </c:pt>
                <c:pt idx="5">
                  <c:v>3.1359999999999997</c:v>
                </c:pt>
                <c:pt idx="6">
                  <c:v>3.1549999999999998</c:v>
                </c:pt>
                <c:pt idx="7">
                  <c:v>3.1719999999999997</c:v>
                </c:pt>
                <c:pt idx="8">
                  <c:v>3.1919999999999997</c:v>
                </c:pt>
                <c:pt idx="9">
                  <c:v>3.2130000000000001</c:v>
                </c:pt>
                <c:pt idx="10">
                  <c:v>3.2330000000000001</c:v>
                </c:pt>
                <c:pt idx="11">
                  <c:v>3.2559999999999998</c:v>
                </c:pt>
                <c:pt idx="12">
                  <c:v>3.2770000000000001</c:v>
                </c:pt>
                <c:pt idx="13">
                  <c:v>3.2959999999999998</c:v>
                </c:pt>
                <c:pt idx="14">
                  <c:v>3.3189999999999995</c:v>
                </c:pt>
                <c:pt idx="15">
                  <c:v>3.3359999999999994</c:v>
                </c:pt>
                <c:pt idx="16">
                  <c:v>3.3549999999999995</c:v>
                </c:pt>
                <c:pt idx="17">
                  <c:v>3.3739999999999997</c:v>
                </c:pt>
                <c:pt idx="18">
                  <c:v>3.3899999999999997</c:v>
                </c:pt>
                <c:pt idx="19">
                  <c:v>3.4059999999999997</c:v>
                </c:pt>
                <c:pt idx="20">
                  <c:v>3.4239999999999999</c:v>
                </c:pt>
                <c:pt idx="21">
                  <c:v>3.4419999999999997</c:v>
                </c:pt>
                <c:pt idx="22">
                  <c:v>3.4559999999999995</c:v>
                </c:pt>
                <c:pt idx="23">
                  <c:v>3.4699999999999998</c:v>
                </c:pt>
                <c:pt idx="24">
                  <c:v>3.48</c:v>
                </c:pt>
                <c:pt idx="25">
                  <c:v>3.4849999999999999</c:v>
                </c:pt>
                <c:pt idx="26">
                  <c:v>3.4949999999999997</c:v>
                </c:pt>
                <c:pt idx="27">
                  <c:v>3.5109999999999997</c:v>
                </c:pt>
                <c:pt idx="28">
                  <c:v>3.5219999999999998</c:v>
                </c:pt>
                <c:pt idx="29">
                  <c:v>3.5329999999999995</c:v>
                </c:pt>
                <c:pt idx="30">
                  <c:v>3.5449999999999999</c:v>
                </c:pt>
                <c:pt idx="31">
                  <c:v>3.5509999999999997</c:v>
                </c:pt>
                <c:pt idx="32">
                  <c:v>3.5569999999999995</c:v>
                </c:pt>
                <c:pt idx="33">
                  <c:v>3.569</c:v>
                </c:pt>
                <c:pt idx="34">
                  <c:v>3.5749999999999997</c:v>
                </c:pt>
                <c:pt idx="35">
                  <c:v>3.5870000000000002</c:v>
                </c:pt>
                <c:pt idx="36">
                  <c:v>3.6070000000000002</c:v>
                </c:pt>
                <c:pt idx="37">
                  <c:v>3.6280000000000001</c:v>
                </c:pt>
                <c:pt idx="38">
                  <c:v>3.649</c:v>
                </c:pt>
                <c:pt idx="39">
                  <c:v>3.6629999999999998</c:v>
                </c:pt>
                <c:pt idx="40">
                  <c:v>3.6789999999999998</c:v>
                </c:pt>
                <c:pt idx="41">
                  <c:v>3.6949999999999998</c:v>
                </c:pt>
                <c:pt idx="42">
                  <c:v>3.7119999999999997</c:v>
                </c:pt>
                <c:pt idx="43">
                  <c:v>3.7290000000000001</c:v>
                </c:pt>
                <c:pt idx="44">
                  <c:v>3.7469999999999999</c:v>
                </c:pt>
                <c:pt idx="45">
                  <c:v>3.7570000000000001</c:v>
                </c:pt>
                <c:pt idx="46">
                  <c:v>3.766</c:v>
                </c:pt>
                <c:pt idx="47">
                  <c:v>3.7759999999999998</c:v>
                </c:pt>
                <c:pt idx="48">
                  <c:v>3.786</c:v>
                </c:pt>
                <c:pt idx="49">
                  <c:v>3.7970000000000002</c:v>
                </c:pt>
                <c:pt idx="50">
                  <c:v>3.8189999999999995</c:v>
                </c:pt>
                <c:pt idx="51">
                  <c:v>3.8289999999999997</c:v>
                </c:pt>
                <c:pt idx="52">
                  <c:v>3.8409999999999997</c:v>
                </c:pt>
                <c:pt idx="53">
                  <c:v>3.8409999999999997</c:v>
                </c:pt>
                <c:pt idx="54">
                  <c:v>3.8409999999999997</c:v>
                </c:pt>
                <c:pt idx="55">
                  <c:v>3.8519999999999994</c:v>
                </c:pt>
                <c:pt idx="56">
                  <c:v>3.8649999999999998</c:v>
                </c:pt>
                <c:pt idx="57">
                  <c:v>3.8889999999999998</c:v>
                </c:pt>
                <c:pt idx="58">
                  <c:v>3.9009999999999998</c:v>
                </c:pt>
                <c:pt idx="59">
                  <c:v>3.9139999999999997</c:v>
                </c:pt>
                <c:pt idx="60">
                  <c:v>3.9139999999999997</c:v>
                </c:pt>
                <c:pt idx="61">
                  <c:v>3.9139999999999997</c:v>
                </c:pt>
                <c:pt idx="62">
                  <c:v>3.9139999999999997</c:v>
                </c:pt>
                <c:pt idx="63">
                  <c:v>3.9139999999999997</c:v>
                </c:pt>
                <c:pt idx="64">
                  <c:v>3.9139999999999997</c:v>
                </c:pt>
                <c:pt idx="65">
                  <c:v>3.9139999999999997</c:v>
                </c:pt>
                <c:pt idx="66">
                  <c:v>3.9139999999999997</c:v>
                </c:pt>
                <c:pt idx="67">
                  <c:v>3.9139999999999997</c:v>
                </c:pt>
                <c:pt idx="68">
                  <c:v>3.9139999999999997</c:v>
                </c:pt>
                <c:pt idx="69">
                  <c:v>3.9139999999999997</c:v>
                </c:pt>
                <c:pt idx="70">
                  <c:v>3.9139999999999997</c:v>
                </c:pt>
                <c:pt idx="71">
                  <c:v>3.9139999999999997</c:v>
                </c:pt>
                <c:pt idx="72">
                  <c:v>3.9139999999999997</c:v>
                </c:pt>
                <c:pt idx="73">
                  <c:v>3.9139999999999997</c:v>
                </c:pt>
                <c:pt idx="74">
                  <c:v>3.9279999999999999</c:v>
                </c:pt>
                <c:pt idx="75">
                  <c:v>3.9279999999999999</c:v>
                </c:pt>
                <c:pt idx="76">
                  <c:v>3.9279999999999999</c:v>
                </c:pt>
                <c:pt idx="77">
                  <c:v>3.9279999999999999</c:v>
                </c:pt>
                <c:pt idx="78">
                  <c:v>3.9139999999999997</c:v>
                </c:pt>
                <c:pt idx="79">
                  <c:v>3.9139999999999997</c:v>
                </c:pt>
                <c:pt idx="80">
                  <c:v>3.9139999999999997</c:v>
                </c:pt>
                <c:pt idx="81">
                  <c:v>3.9139999999999997</c:v>
                </c:pt>
                <c:pt idx="82">
                  <c:v>3.9139999999999997</c:v>
                </c:pt>
                <c:pt idx="83">
                  <c:v>3.9139999999999997</c:v>
                </c:pt>
                <c:pt idx="84">
                  <c:v>3.9139999999999997</c:v>
                </c:pt>
                <c:pt idx="85">
                  <c:v>3.9139999999999997</c:v>
                </c:pt>
                <c:pt idx="86">
                  <c:v>3.9139999999999997</c:v>
                </c:pt>
                <c:pt idx="87">
                  <c:v>3.9139999999999997</c:v>
                </c:pt>
                <c:pt idx="88">
                  <c:v>3.9139999999999997</c:v>
                </c:pt>
                <c:pt idx="89">
                  <c:v>3.9139999999999997</c:v>
                </c:pt>
                <c:pt idx="90">
                  <c:v>3.9139999999999997</c:v>
                </c:pt>
                <c:pt idx="91">
                  <c:v>3.9009999999999998</c:v>
                </c:pt>
                <c:pt idx="92">
                  <c:v>3.8889999999999998</c:v>
                </c:pt>
                <c:pt idx="93">
                  <c:v>3.8759999999999994</c:v>
                </c:pt>
                <c:pt idx="94">
                  <c:v>3.8519999999999994</c:v>
                </c:pt>
                <c:pt idx="95">
                  <c:v>3.8409999999999997</c:v>
                </c:pt>
                <c:pt idx="96">
                  <c:v>3.8289999999999997</c:v>
                </c:pt>
                <c:pt idx="97">
                  <c:v>3.8179999999999996</c:v>
                </c:pt>
                <c:pt idx="98">
                  <c:v>3.8179999999999996</c:v>
                </c:pt>
                <c:pt idx="99">
                  <c:v>3.8179999999999996</c:v>
                </c:pt>
                <c:pt idx="100">
                  <c:v>3.8179999999999996</c:v>
                </c:pt>
                <c:pt idx="101">
                  <c:v>3.8069999999999995</c:v>
                </c:pt>
                <c:pt idx="102">
                  <c:v>3.7869999999999999</c:v>
                </c:pt>
                <c:pt idx="103">
                  <c:v>3.7589999999999999</c:v>
                </c:pt>
                <c:pt idx="104">
                  <c:v>3.714</c:v>
                </c:pt>
                <c:pt idx="105">
                  <c:v>3.6549999999999998</c:v>
                </c:pt>
                <c:pt idx="106">
                  <c:v>3.5670000000000002</c:v>
                </c:pt>
                <c:pt idx="107">
                  <c:v>3.4630000000000001</c:v>
                </c:pt>
                <c:pt idx="108">
                  <c:v>3.3409999999999997</c:v>
                </c:pt>
                <c:pt idx="109">
                  <c:v>3.1949999999999998</c:v>
                </c:pt>
                <c:pt idx="110">
                  <c:v>3.0509999999999997</c:v>
                </c:pt>
                <c:pt idx="111">
                  <c:v>2.907</c:v>
                </c:pt>
                <c:pt idx="112">
                  <c:v>2.746</c:v>
                </c:pt>
                <c:pt idx="113">
                  <c:v>2.6030000000000002</c:v>
                </c:pt>
                <c:pt idx="114">
                  <c:v>2.4699999999999998</c:v>
                </c:pt>
                <c:pt idx="115">
                  <c:v>2.3259999999999996</c:v>
                </c:pt>
                <c:pt idx="116">
                  <c:v>2.2029999999999998</c:v>
                </c:pt>
                <c:pt idx="117">
                  <c:v>2.09</c:v>
                </c:pt>
                <c:pt idx="118">
                  <c:v>1.9790000000000001</c:v>
                </c:pt>
                <c:pt idx="119">
                  <c:v>1.881</c:v>
                </c:pt>
                <c:pt idx="120">
                  <c:v>1.794</c:v>
                </c:pt>
                <c:pt idx="121">
                  <c:v>1.7129999999999999</c:v>
                </c:pt>
                <c:pt idx="122">
                  <c:v>1.637</c:v>
                </c:pt>
                <c:pt idx="123">
                  <c:v>1.569</c:v>
                </c:pt>
                <c:pt idx="124">
                  <c:v>1.506</c:v>
                </c:pt>
                <c:pt idx="125">
                  <c:v>1.446</c:v>
                </c:pt>
                <c:pt idx="126">
                  <c:v>1.393</c:v>
                </c:pt>
                <c:pt idx="127">
                  <c:v>1.3440000000000001</c:v>
                </c:pt>
                <c:pt idx="128">
                  <c:v>1.3009999999999997</c:v>
                </c:pt>
                <c:pt idx="129">
                  <c:v>1.264</c:v>
                </c:pt>
                <c:pt idx="130">
                  <c:v>1.2329999999999999</c:v>
                </c:pt>
                <c:pt idx="131">
                  <c:v>1.206</c:v>
                </c:pt>
                <c:pt idx="132">
                  <c:v>1.1819999999999997</c:v>
                </c:pt>
                <c:pt idx="133">
                  <c:v>1.161</c:v>
                </c:pt>
                <c:pt idx="134">
                  <c:v>1.1419999999999997</c:v>
                </c:pt>
                <c:pt idx="135">
                  <c:v>1.127</c:v>
                </c:pt>
                <c:pt idx="136">
                  <c:v>1.1140000000000001</c:v>
                </c:pt>
                <c:pt idx="137">
                  <c:v>1.105</c:v>
                </c:pt>
                <c:pt idx="138">
                  <c:v>1.099</c:v>
                </c:pt>
                <c:pt idx="139">
                  <c:v>1.0960000000000001</c:v>
                </c:pt>
                <c:pt idx="140">
                  <c:v>1.095</c:v>
                </c:pt>
                <c:pt idx="141">
                  <c:v>1.0940000000000001</c:v>
                </c:pt>
                <c:pt idx="142">
                  <c:v>1.0940000000000001</c:v>
                </c:pt>
                <c:pt idx="143">
                  <c:v>1.095</c:v>
                </c:pt>
                <c:pt idx="144">
                  <c:v>1.0980000000000001</c:v>
                </c:pt>
                <c:pt idx="145">
                  <c:v>1.103</c:v>
                </c:pt>
                <c:pt idx="146">
                  <c:v>1.109</c:v>
                </c:pt>
                <c:pt idx="147">
                  <c:v>1.1160000000000001</c:v>
                </c:pt>
                <c:pt idx="148">
                  <c:v>1.1240000000000001</c:v>
                </c:pt>
                <c:pt idx="149">
                  <c:v>1.131</c:v>
                </c:pt>
                <c:pt idx="150">
                  <c:v>1.1379999999999997</c:v>
                </c:pt>
                <c:pt idx="151">
                  <c:v>1.143</c:v>
                </c:pt>
                <c:pt idx="152">
                  <c:v>1.1479999999999997</c:v>
                </c:pt>
                <c:pt idx="153">
                  <c:v>1.151</c:v>
                </c:pt>
                <c:pt idx="154">
                  <c:v>1.1539999999999997</c:v>
                </c:pt>
                <c:pt idx="155">
                  <c:v>1.1559999999999997</c:v>
                </c:pt>
                <c:pt idx="156">
                  <c:v>1.157</c:v>
                </c:pt>
                <c:pt idx="157">
                  <c:v>1.1559999999999997</c:v>
                </c:pt>
                <c:pt idx="158">
                  <c:v>1.153</c:v>
                </c:pt>
                <c:pt idx="159">
                  <c:v>1.149</c:v>
                </c:pt>
                <c:pt idx="160">
                  <c:v>1.143</c:v>
                </c:pt>
                <c:pt idx="161">
                  <c:v>1.1359999999999997</c:v>
                </c:pt>
                <c:pt idx="162">
                  <c:v>1.1279999999999997</c:v>
                </c:pt>
                <c:pt idx="163">
                  <c:v>1.1200000000000001</c:v>
                </c:pt>
                <c:pt idx="164">
                  <c:v>1.1100000000000001</c:v>
                </c:pt>
                <c:pt idx="165">
                  <c:v>1.099</c:v>
                </c:pt>
                <c:pt idx="166">
                  <c:v>1.0860000000000001</c:v>
                </c:pt>
                <c:pt idx="167">
                  <c:v>1.069</c:v>
                </c:pt>
                <c:pt idx="168">
                  <c:v>1.0469999999999997</c:v>
                </c:pt>
                <c:pt idx="169">
                  <c:v>1.0209999999999997</c:v>
                </c:pt>
                <c:pt idx="170">
                  <c:v>0.99</c:v>
                </c:pt>
                <c:pt idx="171">
                  <c:v>0.95600000000000007</c:v>
                </c:pt>
                <c:pt idx="172">
                  <c:v>0.91900000000000004</c:v>
                </c:pt>
                <c:pt idx="173">
                  <c:v>0.87900000000000011</c:v>
                </c:pt>
                <c:pt idx="174">
                  <c:v>0.83900000000000008</c:v>
                </c:pt>
                <c:pt idx="175">
                  <c:v>0.79800000000000004</c:v>
                </c:pt>
                <c:pt idx="176">
                  <c:v>0.75600000000000012</c:v>
                </c:pt>
                <c:pt idx="177">
                  <c:v>0.71600000000000008</c:v>
                </c:pt>
                <c:pt idx="178">
                  <c:v>0.67800000000000016</c:v>
                </c:pt>
                <c:pt idx="179">
                  <c:v>0.64100000000000013</c:v>
                </c:pt>
                <c:pt idx="180">
                  <c:v>0.6080000000000001</c:v>
                </c:pt>
                <c:pt idx="181">
                  <c:v>0.57600000000000007</c:v>
                </c:pt>
                <c:pt idx="182">
                  <c:v>0.54800000000000004</c:v>
                </c:pt>
                <c:pt idx="183">
                  <c:v>0.52200000000000002</c:v>
                </c:pt>
                <c:pt idx="184">
                  <c:v>0.49900000000000005</c:v>
                </c:pt>
                <c:pt idx="185">
                  <c:v>0.47800000000000004</c:v>
                </c:pt>
                <c:pt idx="186">
                  <c:v>0.45800000000000002</c:v>
                </c:pt>
                <c:pt idx="187">
                  <c:v>0.441</c:v>
                </c:pt>
                <c:pt idx="188">
                  <c:v>0.4230000000000001</c:v>
                </c:pt>
                <c:pt idx="189">
                  <c:v>0.40700000000000003</c:v>
                </c:pt>
                <c:pt idx="190">
                  <c:v>0.39200000000000007</c:v>
                </c:pt>
                <c:pt idx="191">
                  <c:v>0.37700000000000006</c:v>
                </c:pt>
                <c:pt idx="192">
                  <c:v>0.3630000000000001</c:v>
                </c:pt>
                <c:pt idx="193">
                  <c:v>0.35000000000000003</c:v>
                </c:pt>
                <c:pt idx="194">
                  <c:v>0.33800000000000008</c:v>
                </c:pt>
                <c:pt idx="195">
                  <c:v>0.32800000000000007</c:v>
                </c:pt>
                <c:pt idx="196">
                  <c:v>0.31800000000000006</c:v>
                </c:pt>
                <c:pt idx="197">
                  <c:v>0.30800000000000005</c:v>
                </c:pt>
                <c:pt idx="198">
                  <c:v>0.2980000000000001</c:v>
                </c:pt>
                <c:pt idx="199">
                  <c:v>0.28900000000000003</c:v>
                </c:pt>
                <c:pt idx="200">
                  <c:v>0.27900000000000008</c:v>
                </c:pt>
                <c:pt idx="201">
                  <c:v>0.27</c:v>
                </c:pt>
                <c:pt idx="202">
                  <c:v>0.26200000000000001</c:v>
                </c:pt>
                <c:pt idx="203">
                  <c:v>0.254</c:v>
                </c:pt>
                <c:pt idx="204">
                  <c:v>0.25</c:v>
                </c:pt>
                <c:pt idx="205">
                  <c:v>0.24600000000000002</c:v>
                </c:pt>
                <c:pt idx="206">
                  <c:v>0.24200000000000002</c:v>
                </c:pt>
                <c:pt idx="207">
                  <c:v>0.23900000000000002</c:v>
                </c:pt>
                <c:pt idx="208">
                  <c:v>0.23600000000000002</c:v>
                </c:pt>
                <c:pt idx="209">
                  <c:v>0.23300000000000001</c:v>
                </c:pt>
                <c:pt idx="210">
                  <c:v>0.23</c:v>
                </c:pt>
                <c:pt idx="211">
                  <c:v>0.22800000000000001</c:v>
                </c:pt>
                <c:pt idx="212">
                  <c:v>0.22700000000000001</c:v>
                </c:pt>
                <c:pt idx="213">
                  <c:v>0.22500000000000001</c:v>
                </c:pt>
                <c:pt idx="214">
                  <c:v>0.223</c:v>
                </c:pt>
                <c:pt idx="215">
                  <c:v>0.22</c:v>
                </c:pt>
                <c:pt idx="216">
                  <c:v>0.21800000000000003</c:v>
                </c:pt>
                <c:pt idx="217">
                  <c:v>0.21500000000000002</c:v>
                </c:pt>
                <c:pt idx="218">
                  <c:v>0.21400000000000002</c:v>
                </c:pt>
                <c:pt idx="219">
                  <c:v>0.21200000000000002</c:v>
                </c:pt>
                <c:pt idx="220">
                  <c:v>0.21100000000000002</c:v>
                </c:pt>
                <c:pt idx="221">
                  <c:v>0.20900000000000002</c:v>
                </c:pt>
                <c:pt idx="222">
                  <c:v>0.20800000000000002</c:v>
                </c:pt>
                <c:pt idx="223">
                  <c:v>0.20600000000000002</c:v>
                </c:pt>
                <c:pt idx="224">
                  <c:v>0.20400000000000001</c:v>
                </c:pt>
                <c:pt idx="225">
                  <c:v>0.20200000000000001</c:v>
                </c:pt>
                <c:pt idx="226">
                  <c:v>0.20100000000000001</c:v>
                </c:pt>
                <c:pt idx="227">
                  <c:v>0.19900000000000001</c:v>
                </c:pt>
                <c:pt idx="228">
                  <c:v>0.19800000000000001</c:v>
                </c:pt>
                <c:pt idx="229">
                  <c:v>0.19700000000000001</c:v>
                </c:pt>
                <c:pt idx="230">
                  <c:v>0.19600000000000001</c:v>
                </c:pt>
                <c:pt idx="231">
                  <c:v>0.19400000000000001</c:v>
                </c:pt>
                <c:pt idx="232">
                  <c:v>0.192</c:v>
                </c:pt>
                <c:pt idx="233">
                  <c:v>0.19</c:v>
                </c:pt>
                <c:pt idx="234">
                  <c:v>0.18800000000000003</c:v>
                </c:pt>
                <c:pt idx="235">
                  <c:v>0.18700000000000003</c:v>
                </c:pt>
                <c:pt idx="236">
                  <c:v>0.18600000000000003</c:v>
                </c:pt>
                <c:pt idx="237">
                  <c:v>0.18500000000000003</c:v>
                </c:pt>
                <c:pt idx="238">
                  <c:v>0.18400000000000002</c:v>
                </c:pt>
                <c:pt idx="239">
                  <c:v>0.18300000000000002</c:v>
                </c:pt>
                <c:pt idx="240">
                  <c:v>0.18200000000000002</c:v>
                </c:pt>
                <c:pt idx="241">
                  <c:v>0.18100000000000002</c:v>
                </c:pt>
                <c:pt idx="242">
                  <c:v>0.18000000000000002</c:v>
                </c:pt>
                <c:pt idx="243">
                  <c:v>0.17800000000000002</c:v>
                </c:pt>
                <c:pt idx="244">
                  <c:v>0.17700000000000002</c:v>
                </c:pt>
                <c:pt idx="245">
                  <c:v>0.17600000000000002</c:v>
                </c:pt>
                <c:pt idx="246">
                  <c:v>0.17500000000000002</c:v>
                </c:pt>
                <c:pt idx="247">
                  <c:v>0.17500000000000002</c:v>
                </c:pt>
                <c:pt idx="248">
                  <c:v>0.17400000000000002</c:v>
                </c:pt>
                <c:pt idx="249">
                  <c:v>0.17300000000000001</c:v>
                </c:pt>
                <c:pt idx="250">
                  <c:v>0.17200000000000001</c:v>
                </c:pt>
                <c:pt idx="251">
                  <c:v>0.17100000000000001</c:v>
                </c:pt>
                <c:pt idx="252">
                  <c:v>0.17</c:v>
                </c:pt>
                <c:pt idx="253">
                  <c:v>0.16900000000000001</c:v>
                </c:pt>
                <c:pt idx="254">
                  <c:v>0.16800000000000001</c:v>
                </c:pt>
                <c:pt idx="255">
                  <c:v>0.16700000000000001</c:v>
                </c:pt>
                <c:pt idx="256">
                  <c:v>0.16700000000000001</c:v>
                </c:pt>
                <c:pt idx="257">
                  <c:v>0.16600000000000001</c:v>
                </c:pt>
                <c:pt idx="258">
                  <c:v>0.16500000000000001</c:v>
                </c:pt>
                <c:pt idx="259">
                  <c:v>0.16400000000000001</c:v>
                </c:pt>
                <c:pt idx="260">
                  <c:v>0.16300000000000001</c:v>
                </c:pt>
                <c:pt idx="261">
                  <c:v>0.16200000000000001</c:v>
                </c:pt>
                <c:pt idx="262">
                  <c:v>0.16200000000000001</c:v>
                </c:pt>
                <c:pt idx="263">
                  <c:v>0.161</c:v>
                </c:pt>
                <c:pt idx="264">
                  <c:v>0.16</c:v>
                </c:pt>
                <c:pt idx="265">
                  <c:v>0.15900000000000003</c:v>
                </c:pt>
                <c:pt idx="266">
                  <c:v>0.15800000000000003</c:v>
                </c:pt>
                <c:pt idx="267">
                  <c:v>0.15700000000000003</c:v>
                </c:pt>
                <c:pt idx="268">
                  <c:v>0.15700000000000003</c:v>
                </c:pt>
                <c:pt idx="269">
                  <c:v>0.15600000000000003</c:v>
                </c:pt>
                <c:pt idx="270">
                  <c:v>0.15500000000000003</c:v>
                </c:pt>
                <c:pt idx="271">
                  <c:v>0.15500000000000003</c:v>
                </c:pt>
                <c:pt idx="272">
                  <c:v>0.15400000000000003</c:v>
                </c:pt>
                <c:pt idx="273">
                  <c:v>0.15300000000000002</c:v>
                </c:pt>
                <c:pt idx="274">
                  <c:v>0.15200000000000002</c:v>
                </c:pt>
                <c:pt idx="275">
                  <c:v>0.15100000000000002</c:v>
                </c:pt>
                <c:pt idx="276">
                  <c:v>0.15100000000000002</c:v>
                </c:pt>
                <c:pt idx="277">
                  <c:v>0.15100000000000002</c:v>
                </c:pt>
                <c:pt idx="278">
                  <c:v>0.15100000000000002</c:v>
                </c:pt>
                <c:pt idx="279">
                  <c:v>0.15000000000000002</c:v>
                </c:pt>
                <c:pt idx="280">
                  <c:v>0.14900000000000002</c:v>
                </c:pt>
                <c:pt idx="281">
                  <c:v>0.14800000000000002</c:v>
                </c:pt>
                <c:pt idx="282">
                  <c:v>0.14800000000000002</c:v>
                </c:pt>
                <c:pt idx="283">
                  <c:v>0.14700000000000002</c:v>
                </c:pt>
                <c:pt idx="284">
                  <c:v>0.14600000000000002</c:v>
                </c:pt>
                <c:pt idx="285">
                  <c:v>0.14500000000000002</c:v>
                </c:pt>
                <c:pt idx="286">
                  <c:v>0.14500000000000002</c:v>
                </c:pt>
                <c:pt idx="287">
                  <c:v>0.14500000000000002</c:v>
                </c:pt>
                <c:pt idx="288">
                  <c:v>0.14500000000000002</c:v>
                </c:pt>
                <c:pt idx="289">
                  <c:v>0.14400000000000002</c:v>
                </c:pt>
                <c:pt idx="290">
                  <c:v>0.14300000000000002</c:v>
                </c:pt>
                <c:pt idx="291">
                  <c:v>0.14200000000000002</c:v>
                </c:pt>
                <c:pt idx="292">
                  <c:v>0.14100000000000001</c:v>
                </c:pt>
                <c:pt idx="293">
                  <c:v>0.14000000000000001</c:v>
                </c:pt>
                <c:pt idx="294">
                  <c:v>0.14000000000000001</c:v>
                </c:pt>
                <c:pt idx="295">
                  <c:v>0.14000000000000001</c:v>
                </c:pt>
                <c:pt idx="296">
                  <c:v>0.14000000000000001</c:v>
                </c:pt>
                <c:pt idx="297">
                  <c:v>0.14000000000000001</c:v>
                </c:pt>
                <c:pt idx="298">
                  <c:v>0.14000000000000001</c:v>
                </c:pt>
                <c:pt idx="299">
                  <c:v>0.14000000000000001</c:v>
                </c:pt>
                <c:pt idx="300">
                  <c:v>0.13900000000000001</c:v>
                </c:pt>
                <c:pt idx="301">
                  <c:v>0.13800000000000001</c:v>
                </c:pt>
                <c:pt idx="302">
                  <c:v>0.13800000000000001</c:v>
                </c:pt>
                <c:pt idx="303">
                  <c:v>0.13700000000000001</c:v>
                </c:pt>
                <c:pt idx="304">
                  <c:v>0.13700000000000001</c:v>
                </c:pt>
                <c:pt idx="305">
                  <c:v>0.13700000000000001</c:v>
                </c:pt>
                <c:pt idx="306">
                  <c:v>0.13700000000000001</c:v>
                </c:pt>
                <c:pt idx="307">
                  <c:v>0.13700000000000001</c:v>
                </c:pt>
                <c:pt idx="308">
                  <c:v>0.13700000000000001</c:v>
                </c:pt>
                <c:pt idx="309">
                  <c:v>0.13600000000000001</c:v>
                </c:pt>
                <c:pt idx="310">
                  <c:v>0.13600000000000001</c:v>
                </c:pt>
                <c:pt idx="311">
                  <c:v>0.13500000000000001</c:v>
                </c:pt>
                <c:pt idx="312">
                  <c:v>0.13500000000000001</c:v>
                </c:pt>
                <c:pt idx="313">
                  <c:v>0.13400000000000001</c:v>
                </c:pt>
                <c:pt idx="314">
                  <c:v>0.13400000000000001</c:v>
                </c:pt>
                <c:pt idx="315">
                  <c:v>0.13400000000000001</c:v>
                </c:pt>
                <c:pt idx="316">
                  <c:v>0.13300000000000001</c:v>
                </c:pt>
                <c:pt idx="317">
                  <c:v>0.13300000000000001</c:v>
                </c:pt>
                <c:pt idx="318">
                  <c:v>0.13300000000000001</c:v>
                </c:pt>
                <c:pt idx="319">
                  <c:v>0.13200000000000001</c:v>
                </c:pt>
                <c:pt idx="320">
                  <c:v>0.13200000000000001</c:v>
                </c:pt>
                <c:pt idx="321">
                  <c:v>0.13200000000000001</c:v>
                </c:pt>
                <c:pt idx="322">
                  <c:v>0.13100000000000001</c:v>
                </c:pt>
                <c:pt idx="323">
                  <c:v>0.13100000000000001</c:v>
                </c:pt>
                <c:pt idx="324">
                  <c:v>0.13100000000000001</c:v>
                </c:pt>
                <c:pt idx="325">
                  <c:v>0.13</c:v>
                </c:pt>
                <c:pt idx="326">
                  <c:v>0.13</c:v>
                </c:pt>
                <c:pt idx="327">
                  <c:v>0.13</c:v>
                </c:pt>
                <c:pt idx="328">
                  <c:v>0.13</c:v>
                </c:pt>
                <c:pt idx="329">
                  <c:v>0.13</c:v>
                </c:pt>
                <c:pt idx="330">
                  <c:v>0.129</c:v>
                </c:pt>
                <c:pt idx="331">
                  <c:v>0.129</c:v>
                </c:pt>
                <c:pt idx="332">
                  <c:v>0.129</c:v>
                </c:pt>
                <c:pt idx="333">
                  <c:v>0.128</c:v>
                </c:pt>
                <c:pt idx="334">
                  <c:v>0.127</c:v>
                </c:pt>
                <c:pt idx="335">
                  <c:v>0.127</c:v>
                </c:pt>
                <c:pt idx="336">
                  <c:v>0.126</c:v>
                </c:pt>
                <c:pt idx="337">
                  <c:v>0.126</c:v>
                </c:pt>
                <c:pt idx="338">
                  <c:v>0.126</c:v>
                </c:pt>
                <c:pt idx="339">
                  <c:v>0.126</c:v>
                </c:pt>
                <c:pt idx="340">
                  <c:v>0.126</c:v>
                </c:pt>
                <c:pt idx="341">
                  <c:v>0.126</c:v>
                </c:pt>
                <c:pt idx="342">
                  <c:v>0.125</c:v>
                </c:pt>
                <c:pt idx="343">
                  <c:v>0.12400000000000001</c:v>
                </c:pt>
                <c:pt idx="344">
                  <c:v>0.12400000000000001</c:v>
                </c:pt>
                <c:pt idx="345">
                  <c:v>0.12300000000000001</c:v>
                </c:pt>
                <c:pt idx="346">
                  <c:v>0.12300000000000001</c:v>
                </c:pt>
                <c:pt idx="347">
                  <c:v>0.12300000000000001</c:v>
                </c:pt>
                <c:pt idx="348">
                  <c:v>0.12300000000000001</c:v>
                </c:pt>
                <c:pt idx="349">
                  <c:v>0.12400000000000001</c:v>
                </c:pt>
                <c:pt idx="350">
                  <c:v>0.12300000000000001</c:v>
                </c:pt>
                <c:pt idx="351">
                  <c:v>0.12200000000000001</c:v>
                </c:pt>
                <c:pt idx="352">
                  <c:v>0.12200000000000001</c:v>
                </c:pt>
                <c:pt idx="353">
                  <c:v>0.12100000000000001</c:v>
                </c:pt>
                <c:pt idx="354">
                  <c:v>0.12100000000000001</c:v>
                </c:pt>
                <c:pt idx="355">
                  <c:v>0.12000000000000001</c:v>
                </c:pt>
                <c:pt idx="356">
                  <c:v>0.12000000000000001</c:v>
                </c:pt>
                <c:pt idx="357">
                  <c:v>0.12100000000000001</c:v>
                </c:pt>
                <c:pt idx="358">
                  <c:v>0.12100000000000001</c:v>
                </c:pt>
                <c:pt idx="359">
                  <c:v>0.12100000000000001</c:v>
                </c:pt>
                <c:pt idx="360">
                  <c:v>0.12000000000000001</c:v>
                </c:pt>
                <c:pt idx="361">
                  <c:v>0.12000000000000001</c:v>
                </c:pt>
                <c:pt idx="362">
                  <c:v>0.11899999999999998</c:v>
                </c:pt>
                <c:pt idx="363">
                  <c:v>0.11799999999999998</c:v>
                </c:pt>
                <c:pt idx="364">
                  <c:v>0.11799999999999998</c:v>
                </c:pt>
                <c:pt idx="365">
                  <c:v>0.11799999999999998</c:v>
                </c:pt>
                <c:pt idx="366">
                  <c:v>0.11799999999999998</c:v>
                </c:pt>
                <c:pt idx="367">
                  <c:v>0.11799999999999998</c:v>
                </c:pt>
                <c:pt idx="368">
                  <c:v>0.11799999999999998</c:v>
                </c:pt>
                <c:pt idx="369">
                  <c:v>0.11700000000000002</c:v>
                </c:pt>
                <c:pt idx="370">
                  <c:v>0.11700000000000002</c:v>
                </c:pt>
                <c:pt idx="371">
                  <c:v>0.11600000000000002</c:v>
                </c:pt>
                <c:pt idx="372">
                  <c:v>0.11600000000000002</c:v>
                </c:pt>
                <c:pt idx="373">
                  <c:v>0.115</c:v>
                </c:pt>
                <c:pt idx="374">
                  <c:v>0.115</c:v>
                </c:pt>
                <c:pt idx="375">
                  <c:v>0.115</c:v>
                </c:pt>
                <c:pt idx="376">
                  <c:v>0.115</c:v>
                </c:pt>
                <c:pt idx="377">
                  <c:v>0.115</c:v>
                </c:pt>
                <c:pt idx="378">
                  <c:v>0.115</c:v>
                </c:pt>
                <c:pt idx="379">
                  <c:v>0.114</c:v>
                </c:pt>
                <c:pt idx="380">
                  <c:v>0.114</c:v>
                </c:pt>
                <c:pt idx="381">
                  <c:v>0.113</c:v>
                </c:pt>
                <c:pt idx="382">
                  <c:v>0.113</c:v>
                </c:pt>
                <c:pt idx="383">
                  <c:v>0.113</c:v>
                </c:pt>
                <c:pt idx="384">
                  <c:v>0.113</c:v>
                </c:pt>
                <c:pt idx="385">
                  <c:v>0.113</c:v>
                </c:pt>
                <c:pt idx="386">
                  <c:v>0.113</c:v>
                </c:pt>
                <c:pt idx="387">
                  <c:v>0.112</c:v>
                </c:pt>
                <c:pt idx="388">
                  <c:v>0.112</c:v>
                </c:pt>
                <c:pt idx="389">
                  <c:v>0.112</c:v>
                </c:pt>
                <c:pt idx="390">
                  <c:v>0.112</c:v>
                </c:pt>
                <c:pt idx="391">
                  <c:v>0.111</c:v>
                </c:pt>
                <c:pt idx="392">
                  <c:v>0.111</c:v>
                </c:pt>
                <c:pt idx="393">
                  <c:v>0.11</c:v>
                </c:pt>
                <c:pt idx="394">
                  <c:v>0.11</c:v>
                </c:pt>
                <c:pt idx="395">
                  <c:v>0.11</c:v>
                </c:pt>
                <c:pt idx="396">
                  <c:v>0.11</c:v>
                </c:pt>
                <c:pt idx="397">
                  <c:v>0.11</c:v>
                </c:pt>
                <c:pt idx="398">
                  <c:v>0.10900000000000001</c:v>
                </c:pt>
                <c:pt idx="399">
                  <c:v>0.10900000000000001</c:v>
                </c:pt>
                <c:pt idx="400">
                  <c:v>0.10900000000000001</c:v>
                </c:pt>
                <c:pt idx="401">
                  <c:v>0.10900000000000001</c:v>
                </c:pt>
                <c:pt idx="402">
                  <c:v>0.10900000000000001</c:v>
                </c:pt>
                <c:pt idx="403">
                  <c:v>0.10800000000000001</c:v>
                </c:pt>
                <c:pt idx="404">
                  <c:v>0.10800000000000001</c:v>
                </c:pt>
                <c:pt idx="405">
                  <c:v>0.10800000000000001</c:v>
                </c:pt>
                <c:pt idx="406">
                  <c:v>0.10800000000000001</c:v>
                </c:pt>
                <c:pt idx="407">
                  <c:v>0.10800000000000001</c:v>
                </c:pt>
                <c:pt idx="408">
                  <c:v>0.10800000000000001</c:v>
                </c:pt>
                <c:pt idx="409">
                  <c:v>0.10700000000000001</c:v>
                </c:pt>
                <c:pt idx="410">
                  <c:v>0.10700000000000001</c:v>
                </c:pt>
                <c:pt idx="411">
                  <c:v>0.10600000000000001</c:v>
                </c:pt>
                <c:pt idx="412">
                  <c:v>0.10600000000000001</c:v>
                </c:pt>
                <c:pt idx="413">
                  <c:v>0.10600000000000001</c:v>
                </c:pt>
                <c:pt idx="414">
                  <c:v>0.10600000000000001</c:v>
                </c:pt>
                <c:pt idx="415">
                  <c:v>0.10600000000000001</c:v>
                </c:pt>
                <c:pt idx="416">
                  <c:v>0.10600000000000001</c:v>
                </c:pt>
                <c:pt idx="417">
                  <c:v>0.10500000000000001</c:v>
                </c:pt>
                <c:pt idx="418">
                  <c:v>0.10500000000000001</c:v>
                </c:pt>
                <c:pt idx="419">
                  <c:v>0.10500000000000001</c:v>
                </c:pt>
                <c:pt idx="420">
                  <c:v>0.10400000000000001</c:v>
                </c:pt>
                <c:pt idx="421">
                  <c:v>0.10400000000000001</c:v>
                </c:pt>
                <c:pt idx="422">
                  <c:v>0.10299999999999998</c:v>
                </c:pt>
                <c:pt idx="423">
                  <c:v>0.10299999999999998</c:v>
                </c:pt>
                <c:pt idx="424">
                  <c:v>0.10299999999999998</c:v>
                </c:pt>
                <c:pt idx="425">
                  <c:v>0.10299999999999998</c:v>
                </c:pt>
                <c:pt idx="426">
                  <c:v>0.10299999999999998</c:v>
                </c:pt>
                <c:pt idx="427">
                  <c:v>0.10299999999999998</c:v>
                </c:pt>
                <c:pt idx="428">
                  <c:v>0.10299999999999998</c:v>
                </c:pt>
                <c:pt idx="429">
                  <c:v>0.10199999999999998</c:v>
                </c:pt>
                <c:pt idx="430">
                  <c:v>0.10199999999999998</c:v>
                </c:pt>
                <c:pt idx="431">
                  <c:v>0.10100000000000002</c:v>
                </c:pt>
                <c:pt idx="432">
                  <c:v>0.10100000000000002</c:v>
                </c:pt>
                <c:pt idx="433">
                  <c:v>0.10100000000000002</c:v>
                </c:pt>
                <c:pt idx="434">
                  <c:v>0.10100000000000002</c:v>
                </c:pt>
                <c:pt idx="435">
                  <c:v>0.10100000000000002</c:v>
                </c:pt>
                <c:pt idx="436">
                  <c:v>0.10100000000000002</c:v>
                </c:pt>
                <c:pt idx="437">
                  <c:v>0.10100000000000002</c:v>
                </c:pt>
                <c:pt idx="438">
                  <c:v>0.10100000000000002</c:v>
                </c:pt>
                <c:pt idx="439">
                  <c:v>0.10100000000000002</c:v>
                </c:pt>
                <c:pt idx="440">
                  <c:v>0.1</c:v>
                </c:pt>
                <c:pt idx="441">
                  <c:v>0.1</c:v>
                </c:pt>
                <c:pt idx="442">
                  <c:v>9.9000000000000019E-2</c:v>
                </c:pt>
                <c:pt idx="443">
                  <c:v>9.9000000000000019E-2</c:v>
                </c:pt>
                <c:pt idx="444">
                  <c:v>9.9000000000000019E-2</c:v>
                </c:pt>
                <c:pt idx="445">
                  <c:v>9.9000000000000019E-2</c:v>
                </c:pt>
                <c:pt idx="446">
                  <c:v>9.9000000000000019E-2</c:v>
                </c:pt>
                <c:pt idx="447">
                  <c:v>9.9000000000000019E-2</c:v>
                </c:pt>
                <c:pt idx="448">
                  <c:v>9.9000000000000019E-2</c:v>
                </c:pt>
                <c:pt idx="449">
                  <c:v>9.8000000000000018E-2</c:v>
                </c:pt>
                <c:pt idx="450">
                  <c:v>9.7000000000000003E-2</c:v>
                </c:pt>
                <c:pt idx="451">
                  <c:v>9.7000000000000003E-2</c:v>
                </c:pt>
                <c:pt idx="452">
                  <c:v>9.6000000000000002E-2</c:v>
                </c:pt>
                <c:pt idx="453">
                  <c:v>9.6000000000000002E-2</c:v>
                </c:pt>
                <c:pt idx="454">
                  <c:v>9.6000000000000002E-2</c:v>
                </c:pt>
                <c:pt idx="455">
                  <c:v>9.6000000000000002E-2</c:v>
                </c:pt>
                <c:pt idx="456">
                  <c:v>9.6000000000000002E-2</c:v>
                </c:pt>
                <c:pt idx="457">
                  <c:v>9.6000000000000002E-2</c:v>
                </c:pt>
                <c:pt idx="458">
                  <c:v>9.6000000000000002E-2</c:v>
                </c:pt>
                <c:pt idx="459">
                  <c:v>9.5000000000000015E-2</c:v>
                </c:pt>
                <c:pt idx="460">
                  <c:v>9.5000000000000015E-2</c:v>
                </c:pt>
                <c:pt idx="461">
                  <c:v>9.5000000000000015E-2</c:v>
                </c:pt>
                <c:pt idx="462">
                  <c:v>9.5000000000000015E-2</c:v>
                </c:pt>
                <c:pt idx="463">
                  <c:v>9.4000000000000014E-2</c:v>
                </c:pt>
                <c:pt idx="464">
                  <c:v>9.4000000000000014E-2</c:v>
                </c:pt>
                <c:pt idx="465">
                  <c:v>9.4000000000000014E-2</c:v>
                </c:pt>
                <c:pt idx="466">
                  <c:v>9.4000000000000014E-2</c:v>
                </c:pt>
                <c:pt idx="467">
                  <c:v>9.3000000000000041E-2</c:v>
                </c:pt>
                <c:pt idx="468">
                  <c:v>9.3000000000000041E-2</c:v>
                </c:pt>
                <c:pt idx="469">
                  <c:v>9.2000000000000026E-2</c:v>
                </c:pt>
                <c:pt idx="470">
                  <c:v>9.2000000000000026E-2</c:v>
                </c:pt>
                <c:pt idx="471">
                  <c:v>9.2000000000000026E-2</c:v>
                </c:pt>
                <c:pt idx="472">
                  <c:v>9.1000000000000025E-2</c:v>
                </c:pt>
                <c:pt idx="473">
                  <c:v>9.1000000000000025E-2</c:v>
                </c:pt>
                <c:pt idx="474">
                  <c:v>9.1000000000000025E-2</c:v>
                </c:pt>
                <c:pt idx="475">
                  <c:v>9.1000000000000025E-2</c:v>
                </c:pt>
                <c:pt idx="476">
                  <c:v>9.1000000000000025E-2</c:v>
                </c:pt>
                <c:pt idx="477">
                  <c:v>9.1000000000000025E-2</c:v>
                </c:pt>
                <c:pt idx="478">
                  <c:v>9.0000000000000011E-2</c:v>
                </c:pt>
                <c:pt idx="479">
                  <c:v>9.0000000000000011E-2</c:v>
                </c:pt>
                <c:pt idx="480">
                  <c:v>8.9000000000000037E-2</c:v>
                </c:pt>
                <c:pt idx="481">
                  <c:v>8.9000000000000037E-2</c:v>
                </c:pt>
                <c:pt idx="482">
                  <c:v>8.9000000000000037E-2</c:v>
                </c:pt>
                <c:pt idx="483">
                  <c:v>8.9000000000000037E-2</c:v>
                </c:pt>
                <c:pt idx="484">
                  <c:v>8.8000000000000023E-2</c:v>
                </c:pt>
                <c:pt idx="485">
                  <c:v>8.8000000000000023E-2</c:v>
                </c:pt>
                <c:pt idx="486">
                  <c:v>8.8000000000000023E-2</c:v>
                </c:pt>
                <c:pt idx="487">
                  <c:v>8.7000000000000022E-2</c:v>
                </c:pt>
                <c:pt idx="488">
                  <c:v>8.7000000000000022E-2</c:v>
                </c:pt>
                <c:pt idx="489">
                  <c:v>8.7000000000000022E-2</c:v>
                </c:pt>
                <c:pt idx="490">
                  <c:v>8.6000000000000021E-2</c:v>
                </c:pt>
                <c:pt idx="491">
                  <c:v>8.6000000000000021E-2</c:v>
                </c:pt>
                <c:pt idx="492">
                  <c:v>8.5000000000000006E-2</c:v>
                </c:pt>
                <c:pt idx="493">
                  <c:v>8.5000000000000006E-2</c:v>
                </c:pt>
                <c:pt idx="494">
                  <c:v>8.5000000000000006E-2</c:v>
                </c:pt>
                <c:pt idx="495">
                  <c:v>8.4000000000000019E-2</c:v>
                </c:pt>
                <c:pt idx="496">
                  <c:v>8.4000000000000019E-2</c:v>
                </c:pt>
                <c:pt idx="497">
                  <c:v>8.3000000000000018E-2</c:v>
                </c:pt>
                <c:pt idx="498">
                  <c:v>8.3000000000000018E-2</c:v>
                </c:pt>
                <c:pt idx="499">
                  <c:v>8.3000000000000018E-2</c:v>
                </c:pt>
                <c:pt idx="500">
                  <c:v>8.3000000000000018E-2</c:v>
                </c:pt>
                <c:pt idx="501">
                  <c:v>8.2000000000000003E-2</c:v>
                </c:pt>
                <c:pt idx="502">
                  <c:v>8.2000000000000003E-2</c:v>
                </c:pt>
                <c:pt idx="503">
                  <c:v>8.2000000000000003E-2</c:v>
                </c:pt>
                <c:pt idx="504">
                  <c:v>8.1000000000000003E-2</c:v>
                </c:pt>
                <c:pt idx="505">
                  <c:v>8.1000000000000003E-2</c:v>
                </c:pt>
                <c:pt idx="506">
                  <c:v>8.0000000000000016E-2</c:v>
                </c:pt>
                <c:pt idx="507">
                  <c:v>8.0000000000000016E-2</c:v>
                </c:pt>
                <c:pt idx="508">
                  <c:v>7.9000000000000015E-2</c:v>
                </c:pt>
                <c:pt idx="509">
                  <c:v>7.9000000000000015E-2</c:v>
                </c:pt>
                <c:pt idx="510">
                  <c:v>7.8000000000000014E-2</c:v>
                </c:pt>
                <c:pt idx="511">
                  <c:v>7.8000000000000014E-2</c:v>
                </c:pt>
                <c:pt idx="512">
                  <c:v>7.8000000000000014E-2</c:v>
                </c:pt>
                <c:pt idx="513">
                  <c:v>7.8000000000000014E-2</c:v>
                </c:pt>
                <c:pt idx="514">
                  <c:v>7.6999999999999999E-2</c:v>
                </c:pt>
                <c:pt idx="515">
                  <c:v>7.6999999999999999E-2</c:v>
                </c:pt>
                <c:pt idx="516">
                  <c:v>7.6999999999999999E-2</c:v>
                </c:pt>
                <c:pt idx="517">
                  <c:v>7.5999999999999998E-2</c:v>
                </c:pt>
                <c:pt idx="518">
                  <c:v>7.5999999999999998E-2</c:v>
                </c:pt>
                <c:pt idx="519">
                  <c:v>7.5000000000000011E-2</c:v>
                </c:pt>
                <c:pt idx="520">
                  <c:v>7.5000000000000011E-2</c:v>
                </c:pt>
                <c:pt idx="521">
                  <c:v>7.5000000000000011E-2</c:v>
                </c:pt>
                <c:pt idx="522">
                  <c:v>7.5000000000000011E-2</c:v>
                </c:pt>
                <c:pt idx="523">
                  <c:v>7.5000000000000011E-2</c:v>
                </c:pt>
                <c:pt idx="524">
                  <c:v>7.5000000000000011E-2</c:v>
                </c:pt>
                <c:pt idx="525">
                  <c:v>7.3999999999999996E-2</c:v>
                </c:pt>
                <c:pt idx="526">
                  <c:v>7.3999999999999996E-2</c:v>
                </c:pt>
                <c:pt idx="527">
                  <c:v>7.3999999999999996E-2</c:v>
                </c:pt>
                <c:pt idx="528">
                  <c:v>7.3000000000000009E-2</c:v>
                </c:pt>
                <c:pt idx="529">
                  <c:v>7.3000000000000009E-2</c:v>
                </c:pt>
                <c:pt idx="530">
                  <c:v>7.3000000000000009E-2</c:v>
                </c:pt>
                <c:pt idx="531">
                  <c:v>7.1999999999999995E-2</c:v>
                </c:pt>
                <c:pt idx="532">
                  <c:v>7.1999999999999995E-2</c:v>
                </c:pt>
                <c:pt idx="533">
                  <c:v>7.1999999999999995E-2</c:v>
                </c:pt>
                <c:pt idx="534">
                  <c:v>7.1999999999999995E-2</c:v>
                </c:pt>
                <c:pt idx="535">
                  <c:v>7.1999999999999995E-2</c:v>
                </c:pt>
                <c:pt idx="536">
                  <c:v>7.1999999999999995E-2</c:v>
                </c:pt>
                <c:pt idx="537">
                  <c:v>7.0999999999999994E-2</c:v>
                </c:pt>
                <c:pt idx="538">
                  <c:v>7.0999999999999994E-2</c:v>
                </c:pt>
                <c:pt idx="539">
                  <c:v>7.0999999999999994E-2</c:v>
                </c:pt>
                <c:pt idx="540">
                  <c:v>7.0000000000000021E-2</c:v>
                </c:pt>
                <c:pt idx="541">
                  <c:v>7.0000000000000021E-2</c:v>
                </c:pt>
                <c:pt idx="542">
                  <c:v>7.0000000000000021E-2</c:v>
                </c:pt>
                <c:pt idx="543">
                  <c:v>7.0000000000000021E-2</c:v>
                </c:pt>
                <c:pt idx="544">
                  <c:v>7.0000000000000021E-2</c:v>
                </c:pt>
                <c:pt idx="545">
                  <c:v>6.900000000000002E-2</c:v>
                </c:pt>
                <c:pt idx="546">
                  <c:v>6.900000000000002E-2</c:v>
                </c:pt>
                <c:pt idx="547">
                  <c:v>6.900000000000002E-2</c:v>
                </c:pt>
                <c:pt idx="548">
                  <c:v>6.8000000000000019E-2</c:v>
                </c:pt>
                <c:pt idx="549">
                  <c:v>6.8000000000000019E-2</c:v>
                </c:pt>
                <c:pt idx="550">
                  <c:v>6.8000000000000019E-2</c:v>
                </c:pt>
                <c:pt idx="551">
                  <c:v>6.8000000000000019E-2</c:v>
                </c:pt>
                <c:pt idx="552">
                  <c:v>6.8000000000000019E-2</c:v>
                </c:pt>
                <c:pt idx="553">
                  <c:v>6.8000000000000019E-2</c:v>
                </c:pt>
                <c:pt idx="554">
                  <c:v>6.8000000000000019E-2</c:v>
                </c:pt>
                <c:pt idx="555">
                  <c:v>6.7000000000000004E-2</c:v>
                </c:pt>
                <c:pt idx="556">
                  <c:v>6.7000000000000004E-2</c:v>
                </c:pt>
                <c:pt idx="557">
                  <c:v>6.7000000000000004E-2</c:v>
                </c:pt>
                <c:pt idx="558">
                  <c:v>6.6000000000000003E-2</c:v>
                </c:pt>
                <c:pt idx="559">
                  <c:v>6.6000000000000003E-2</c:v>
                </c:pt>
                <c:pt idx="560">
                  <c:v>6.6000000000000003E-2</c:v>
                </c:pt>
                <c:pt idx="561">
                  <c:v>6.6000000000000003E-2</c:v>
                </c:pt>
                <c:pt idx="562">
                  <c:v>6.6000000000000003E-2</c:v>
                </c:pt>
                <c:pt idx="563">
                  <c:v>6.6000000000000003E-2</c:v>
                </c:pt>
                <c:pt idx="564">
                  <c:v>6.6000000000000003E-2</c:v>
                </c:pt>
                <c:pt idx="565">
                  <c:v>6.5000000000000002E-2</c:v>
                </c:pt>
                <c:pt idx="566">
                  <c:v>6.5000000000000002E-2</c:v>
                </c:pt>
                <c:pt idx="567">
                  <c:v>6.5000000000000002E-2</c:v>
                </c:pt>
                <c:pt idx="568">
                  <c:v>6.5000000000000002E-2</c:v>
                </c:pt>
                <c:pt idx="569">
                  <c:v>6.5000000000000002E-2</c:v>
                </c:pt>
                <c:pt idx="570">
                  <c:v>6.5000000000000002E-2</c:v>
                </c:pt>
                <c:pt idx="571">
                  <c:v>6.4000000000000015E-2</c:v>
                </c:pt>
                <c:pt idx="572">
                  <c:v>6.4000000000000015E-2</c:v>
                </c:pt>
                <c:pt idx="573">
                  <c:v>6.4000000000000015E-2</c:v>
                </c:pt>
                <c:pt idx="574">
                  <c:v>6.4000000000000015E-2</c:v>
                </c:pt>
                <c:pt idx="575">
                  <c:v>6.4000000000000015E-2</c:v>
                </c:pt>
                <c:pt idx="576">
                  <c:v>6.3E-2</c:v>
                </c:pt>
                <c:pt idx="577">
                  <c:v>6.3E-2</c:v>
                </c:pt>
                <c:pt idx="578">
                  <c:v>6.3E-2</c:v>
                </c:pt>
                <c:pt idx="579">
                  <c:v>6.3E-2</c:v>
                </c:pt>
                <c:pt idx="580">
                  <c:v>6.3E-2</c:v>
                </c:pt>
                <c:pt idx="581">
                  <c:v>6.3E-2</c:v>
                </c:pt>
                <c:pt idx="582">
                  <c:v>6.2000000000000006E-2</c:v>
                </c:pt>
                <c:pt idx="583">
                  <c:v>6.2000000000000006E-2</c:v>
                </c:pt>
                <c:pt idx="584">
                  <c:v>6.2000000000000006E-2</c:v>
                </c:pt>
                <c:pt idx="585">
                  <c:v>6.2000000000000006E-2</c:v>
                </c:pt>
                <c:pt idx="586">
                  <c:v>6.2000000000000006E-2</c:v>
                </c:pt>
                <c:pt idx="587">
                  <c:v>6.2000000000000006E-2</c:v>
                </c:pt>
                <c:pt idx="588">
                  <c:v>6.2000000000000006E-2</c:v>
                </c:pt>
                <c:pt idx="589">
                  <c:v>6.2000000000000006E-2</c:v>
                </c:pt>
                <c:pt idx="590">
                  <c:v>6.1000000000000006E-2</c:v>
                </c:pt>
                <c:pt idx="591">
                  <c:v>6.1000000000000006E-2</c:v>
                </c:pt>
                <c:pt idx="592">
                  <c:v>6.1000000000000006E-2</c:v>
                </c:pt>
                <c:pt idx="593">
                  <c:v>6.1000000000000006E-2</c:v>
                </c:pt>
                <c:pt idx="594">
                  <c:v>6.1000000000000006E-2</c:v>
                </c:pt>
                <c:pt idx="595">
                  <c:v>6.1000000000000006E-2</c:v>
                </c:pt>
                <c:pt idx="596">
                  <c:v>6.1000000000000006E-2</c:v>
                </c:pt>
                <c:pt idx="597">
                  <c:v>6.1000000000000006E-2</c:v>
                </c:pt>
                <c:pt idx="598">
                  <c:v>6.1000000000000006E-2</c:v>
                </c:pt>
                <c:pt idx="599">
                  <c:v>6.1000000000000006E-2</c:v>
                </c:pt>
                <c:pt idx="600">
                  <c:v>6.1000000000000006E-2</c:v>
                </c:pt>
                <c:pt idx="601">
                  <c:v>6.1000000000000006E-2</c:v>
                </c:pt>
                <c:pt idx="602">
                  <c:v>6.0000000000000005E-2</c:v>
                </c:pt>
                <c:pt idx="603">
                  <c:v>6.0000000000000005E-2</c:v>
                </c:pt>
                <c:pt idx="604">
                  <c:v>6.0000000000000005E-2</c:v>
                </c:pt>
                <c:pt idx="605">
                  <c:v>6.0000000000000005E-2</c:v>
                </c:pt>
                <c:pt idx="606">
                  <c:v>6.0000000000000005E-2</c:v>
                </c:pt>
                <c:pt idx="607">
                  <c:v>6.0000000000000005E-2</c:v>
                </c:pt>
                <c:pt idx="608">
                  <c:v>5.9000000000000004E-2</c:v>
                </c:pt>
                <c:pt idx="609">
                  <c:v>5.9000000000000004E-2</c:v>
                </c:pt>
                <c:pt idx="610">
                  <c:v>5.9000000000000004E-2</c:v>
                </c:pt>
                <c:pt idx="611">
                  <c:v>5.9000000000000004E-2</c:v>
                </c:pt>
                <c:pt idx="612">
                  <c:v>5.9000000000000004E-2</c:v>
                </c:pt>
                <c:pt idx="613">
                  <c:v>5.9000000000000004E-2</c:v>
                </c:pt>
                <c:pt idx="614">
                  <c:v>5.9000000000000004E-2</c:v>
                </c:pt>
                <c:pt idx="615">
                  <c:v>5.9000000000000004E-2</c:v>
                </c:pt>
                <c:pt idx="616">
                  <c:v>5.9000000000000004E-2</c:v>
                </c:pt>
                <c:pt idx="617">
                  <c:v>5.9000000000000004E-2</c:v>
                </c:pt>
                <c:pt idx="618">
                  <c:v>5.9000000000000004E-2</c:v>
                </c:pt>
                <c:pt idx="619">
                  <c:v>5.9000000000000004E-2</c:v>
                </c:pt>
                <c:pt idx="620">
                  <c:v>5.9000000000000004E-2</c:v>
                </c:pt>
                <c:pt idx="621">
                  <c:v>5.8000000000000003E-2</c:v>
                </c:pt>
                <c:pt idx="622">
                  <c:v>5.9000000000000004E-2</c:v>
                </c:pt>
                <c:pt idx="623">
                  <c:v>5.9000000000000004E-2</c:v>
                </c:pt>
                <c:pt idx="624">
                  <c:v>5.8000000000000003E-2</c:v>
                </c:pt>
                <c:pt idx="625">
                  <c:v>5.8000000000000003E-2</c:v>
                </c:pt>
                <c:pt idx="626">
                  <c:v>5.8000000000000003E-2</c:v>
                </c:pt>
                <c:pt idx="627">
                  <c:v>5.8000000000000003E-2</c:v>
                </c:pt>
                <c:pt idx="628">
                  <c:v>5.8000000000000003E-2</c:v>
                </c:pt>
                <c:pt idx="629">
                  <c:v>5.7000000000000009E-2</c:v>
                </c:pt>
                <c:pt idx="630">
                  <c:v>5.7000000000000009E-2</c:v>
                </c:pt>
                <c:pt idx="631">
                  <c:v>5.7000000000000009E-2</c:v>
                </c:pt>
                <c:pt idx="632">
                  <c:v>5.7000000000000009E-2</c:v>
                </c:pt>
                <c:pt idx="633">
                  <c:v>5.7000000000000009E-2</c:v>
                </c:pt>
                <c:pt idx="634">
                  <c:v>5.7000000000000009E-2</c:v>
                </c:pt>
                <c:pt idx="635">
                  <c:v>5.7000000000000009E-2</c:v>
                </c:pt>
                <c:pt idx="636">
                  <c:v>5.7000000000000009E-2</c:v>
                </c:pt>
                <c:pt idx="637">
                  <c:v>5.7000000000000009E-2</c:v>
                </c:pt>
                <c:pt idx="638">
                  <c:v>5.7000000000000009E-2</c:v>
                </c:pt>
                <c:pt idx="639">
                  <c:v>5.6000000000000001E-2</c:v>
                </c:pt>
                <c:pt idx="640">
                  <c:v>5.6000000000000001E-2</c:v>
                </c:pt>
                <c:pt idx="641">
                  <c:v>5.6000000000000001E-2</c:v>
                </c:pt>
                <c:pt idx="642">
                  <c:v>5.6000000000000001E-2</c:v>
                </c:pt>
                <c:pt idx="643">
                  <c:v>5.6000000000000001E-2</c:v>
                </c:pt>
                <c:pt idx="644">
                  <c:v>5.6000000000000001E-2</c:v>
                </c:pt>
                <c:pt idx="645">
                  <c:v>5.6000000000000001E-2</c:v>
                </c:pt>
                <c:pt idx="646">
                  <c:v>5.6000000000000001E-2</c:v>
                </c:pt>
                <c:pt idx="647">
                  <c:v>5.6000000000000001E-2</c:v>
                </c:pt>
                <c:pt idx="648">
                  <c:v>5.6000000000000001E-2</c:v>
                </c:pt>
                <c:pt idx="649">
                  <c:v>5.6000000000000001E-2</c:v>
                </c:pt>
                <c:pt idx="650">
                  <c:v>5.6000000000000001E-2</c:v>
                </c:pt>
                <c:pt idx="651">
                  <c:v>5.6000000000000001E-2</c:v>
                </c:pt>
                <c:pt idx="652">
                  <c:v>5.6000000000000001E-2</c:v>
                </c:pt>
                <c:pt idx="653">
                  <c:v>5.6000000000000001E-2</c:v>
                </c:pt>
                <c:pt idx="654">
                  <c:v>5.6000000000000001E-2</c:v>
                </c:pt>
                <c:pt idx="655">
                  <c:v>5.6000000000000001E-2</c:v>
                </c:pt>
                <c:pt idx="656">
                  <c:v>5.5000000000000007E-2</c:v>
                </c:pt>
                <c:pt idx="657">
                  <c:v>5.5000000000000007E-2</c:v>
                </c:pt>
                <c:pt idx="658">
                  <c:v>5.5000000000000007E-2</c:v>
                </c:pt>
                <c:pt idx="659">
                  <c:v>5.5000000000000007E-2</c:v>
                </c:pt>
                <c:pt idx="660">
                  <c:v>5.6000000000000001E-2</c:v>
                </c:pt>
                <c:pt idx="661">
                  <c:v>5.6000000000000001E-2</c:v>
                </c:pt>
                <c:pt idx="662">
                  <c:v>5.6000000000000001E-2</c:v>
                </c:pt>
                <c:pt idx="663">
                  <c:v>5.5000000000000007E-2</c:v>
                </c:pt>
                <c:pt idx="664">
                  <c:v>5.5000000000000007E-2</c:v>
                </c:pt>
                <c:pt idx="665">
                  <c:v>5.5000000000000007E-2</c:v>
                </c:pt>
                <c:pt idx="666">
                  <c:v>5.5000000000000007E-2</c:v>
                </c:pt>
                <c:pt idx="667">
                  <c:v>5.5000000000000007E-2</c:v>
                </c:pt>
                <c:pt idx="668">
                  <c:v>5.5000000000000007E-2</c:v>
                </c:pt>
                <c:pt idx="669">
                  <c:v>5.5000000000000007E-2</c:v>
                </c:pt>
                <c:pt idx="670">
                  <c:v>5.5000000000000007E-2</c:v>
                </c:pt>
                <c:pt idx="671">
                  <c:v>5.5000000000000007E-2</c:v>
                </c:pt>
                <c:pt idx="672">
                  <c:v>5.5000000000000007E-2</c:v>
                </c:pt>
                <c:pt idx="673">
                  <c:v>5.3999999999999999E-2</c:v>
                </c:pt>
                <c:pt idx="674">
                  <c:v>5.3999999999999999E-2</c:v>
                </c:pt>
                <c:pt idx="675">
                  <c:v>5.3999999999999999E-2</c:v>
                </c:pt>
                <c:pt idx="676">
                  <c:v>5.3999999999999999E-2</c:v>
                </c:pt>
                <c:pt idx="677">
                  <c:v>5.3999999999999999E-2</c:v>
                </c:pt>
                <c:pt idx="678">
                  <c:v>5.5000000000000007E-2</c:v>
                </c:pt>
                <c:pt idx="679">
                  <c:v>5.5000000000000007E-2</c:v>
                </c:pt>
                <c:pt idx="680">
                  <c:v>5.5000000000000007E-2</c:v>
                </c:pt>
                <c:pt idx="681">
                  <c:v>5.5000000000000007E-2</c:v>
                </c:pt>
                <c:pt idx="682">
                  <c:v>5.3999999999999999E-2</c:v>
                </c:pt>
                <c:pt idx="683">
                  <c:v>5.3999999999999999E-2</c:v>
                </c:pt>
                <c:pt idx="684">
                  <c:v>5.3999999999999999E-2</c:v>
                </c:pt>
                <c:pt idx="685">
                  <c:v>5.3999999999999999E-2</c:v>
                </c:pt>
                <c:pt idx="686">
                  <c:v>5.3999999999999999E-2</c:v>
                </c:pt>
                <c:pt idx="687">
                  <c:v>5.3999999999999999E-2</c:v>
                </c:pt>
                <c:pt idx="688">
                  <c:v>5.3999999999999999E-2</c:v>
                </c:pt>
                <c:pt idx="689">
                  <c:v>5.5000000000000007E-2</c:v>
                </c:pt>
                <c:pt idx="690">
                  <c:v>5.5000000000000007E-2</c:v>
                </c:pt>
                <c:pt idx="691">
                  <c:v>5.5000000000000007E-2</c:v>
                </c:pt>
                <c:pt idx="692">
                  <c:v>5.5000000000000007E-2</c:v>
                </c:pt>
                <c:pt idx="693">
                  <c:v>5.3999999999999999E-2</c:v>
                </c:pt>
                <c:pt idx="694">
                  <c:v>5.3999999999999999E-2</c:v>
                </c:pt>
                <c:pt idx="695">
                  <c:v>5.3999999999999999E-2</c:v>
                </c:pt>
                <c:pt idx="696">
                  <c:v>5.3999999999999999E-2</c:v>
                </c:pt>
                <c:pt idx="697">
                  <c:v>5.3999999999999999E-2</c:v>
                </c:pt>
                <c:pt idx="698">
                  <c:v>5.3999999999999999E-2</c:v>
                </c:pt>
                <c:pt idx="699">
                  <c:v>5.3999999999999999E-2</c:v>
                </c:pt>
                <c:pt idx="700">
                  <c:v>5.3999999999999999E-2</c:v>
                </c:pt>
                <c:pt idx="701">
                  <c:v>5.3999999999999999E-2</c:v>
                </c:pt>
                <c:pt idx="702">
                  <c:v>5.3999999999999999E-2</c:v>
                </c:pt>
                <c:pt idx="703">
                  <c:v>5.3999999999999999E-2</c:v>
                </c:pt>
                <c:pt idx="704">
                  <c:v>5.3999999999999999E-2</c:v>
                </c:pt>
                <c:pt idx="705">
                  <c:v>5.3000000000000005E-2</c:v>
                </c:pt>
                <c:pt idx="706">
                  <c:v>5.3000000000000005E-2</c:v>
                </c:pt>
                <c:pt idx="707">
                  <c:v>5.3000000000000005E-2</c:v>
                </c:pt>
                <c:pt idx="708">
                  <c:v>5.3000000000000005E-2</c:v>
                </c:pt>
                <c:pt idx="709">
                  <c:v>5.3000000000000005E-2</c:v>
                </c:pt>
                <c:pt idx="710">
                  <c:v>5.3000000000000005E-2</c:v>
                </c:pt>
                <c:pt idx="711">
                  <c:v>5.3000000000000005E-2</c:v>
                </c:pt>
                <c:pt idx="712">
                  <c:v>5.3000000000000005E-2</c:v>
                </c:pt>
                <c:pt idx="713">
                  <c:v>5.1999999999999998E-2</c:v>
                </c:pt>
                <c:pt idx="714">
                  <c:v>5.1999999999999998E-2</c:v>
                </c:pt>
                <c:pt idx="715">
                  <c:v>5.1999999999999998E-2</c:v>
                </c:pt>
                <c:pt idx="716">
                  <c:v>5.1999999999999998E-2</c:v>
                </c:pt>
                <c:pt idx="717">
                  <c:v>5.1999999999999998E-2</c:v>
                </c:pt>
                <c:pt idx="718">
                  <c:v>5.1999999999999998E-2</c:v>
                </c:pt>
                <c:pt idx="719">
                  <c:v>5.1999999999999998E-2</c:v>
                </c:pt>
                <c:pt idx="720">
                  <c:v>5.1999999999999998E-2</c:v>
                </c:pt>
                <c:pt idx="721">
                  <c:v>5.1999999999999998E-2</c:v>
                </c:pt>
                <c:pt idx="722">
                  <c:v>5.1999999999999998E-2</c:v>
                </c:pt>
                <c:pt idx="723">
                  <c:v>5.1999999999999998E-2</c:v>
                </c:pt>
                <c:pt idx="724">
                  <c:v>5.1999999999999998E-2</c:v>
                </c:pt>
                <c:pt idx="725">
                  <c:v>5.1999999999999998E-2</c:v>
                </c:pt>
                <c:pt idx="726">
                  <c:v>5.1999999999999998E-2</c:v>
                </c:pt>
                <c:pt idx="727">
                  <c:v>5.1000000000000004E-2</c:v>
                </c:pt>
                <c:pt idx="728">
                  <c:v>5.1000000000000004E-2</c:v>
                </c:pt>
                <c:pt idx="729">
                  <c:v>5.1000000000000004E-2</c:v>
                </c:pt>
                <c:pt idx="730">
                  <c:v>5.1000000000000004E-2</c:v>
                </c:pt>
                <c:pt idx="731">
                  <c:v>5.1999999999999998E-2</c:v>
                </c:pt>
                <c:pt idx="732">
                  <c:v>5.1999999999999998E-2</c:v>
                </c:pt>
                <c:pt idx="733">
                  <c:v>5.1999999999999998E-2</c:v>
                </c:pt>
                <c:pt idx="734">
                  <c:v>5.1999999999999998E-2</c:v>
                </c:pt>
                <c:pt idx="735">
                  <c:v>5.1999999999999998E-2</c:v>
                </c:pt>
                <c:pt idx="736">
                  <c:v>5.1999999999999998E-2</c:v>
                </c:pt>
                <c:pt idx="737">
                  <c:v>5.1000000000000004E-2</c:v>
                </c:pt>
                <c:pt idx="738">
                  <c:v>5.1000000000000004E-2</c:v>
                </c:pt>
                <c:pt idx="739">
                  <c:v>5.1000000000000004E-2</c:v>
                </c:pt>
                <c:pt idx="740">
                  <c:v>5.1000000000000004E-2</c:v>
                </c:pt>
                <c:pt idx="741">
                  <c:v>5.1000000000000004E-2</c:v>
                </c:pt>
                <c:pt idx="742">
                  <c:v>5.1000000000000004E-2</c:v>
                </c:pt>
                <c:pt idx="743">
                  <c:v>5.1000000000000004E-2</c:v>
                </c:pt>
                <c:pt idx="744">
                  <c:v>5.1000000000000004E-2</c:v>
                </c:pt>
                <c:pt idx="745">
                  <c:v>5.1000000000000004E-2</c:v>
                </c:pt>
                <c:pt idx="746">
                  <c:v>5.1000000000000004E-2</c:v>
                </c:pt>
                <c:pt idx="747">
                  <c:v>0.05</c:v>
                </c:pt>
                <c:pt idx="748">
                  <c:v>5.1000000000000004E-2</c:v>
                </c:pt>
                <c:pt idx="749">
                  <c:v>5.1000000000000004E-2</c:v>
                </c:pt>
                <c:pt idx="750">
                  <c:v>5.1000000000000004E-2</c:v>
                </c:pt>
                <c:pt idx="751">
                  <c:v>5.1000000000000004E-2</c:v>
                </c:pt>
                <c:pt idx="752">
                  <c:v>5.1000000000000004E-2</c:v>
                </c:pt>
                <c:pt idx="753">
                  <c:v>5.1000000000000004E-2</c:v>
                </c:pt>
                <c:pt idx="754">
                  <c:v>5.1000000000000004E-2</c:v>
                </c:pt>
                <c:pt idx="755">
                  <c:v>0.05</c:v>
                </c:pt>
                <c:pt idx="756">
                  <c:v>0.05</c:v>
                </c:pt>
                <c:pt idx="757">
                  <c:v>0.05</c:v>
                </c:pt>
                <c:pt idx="758">
                  <c:v>0.05</c:v>
                </c:pt>
                <c:pt idx="759">
                  <c:v>0.05</c:v>
                </c:pt>
                <c:pt idx="760">
                  <c:v>0.05</c:v>
                </c:pt>
                <c:pt idx="761">
                  <c:v>0.05</c:v>
                </c:pt>
                <c:pt idx="762">
                  <c:v>0.05</c:v>
                </c:pt>
                <c:pt idx="763">
                  <c:v>0.05</c:v>
                </c:pt>
                <c:pt idx="764">
                  <c:v>0.05</c:v>
                </c:pt>
                <c:pt idx="765">
                  <c:v>0.05</c:v>
                </c:pt>
                <c:pt idx="766">
                  <c:v>0.05</c:v>
                </c:pt>
                <c:pt idx="767">
                  <c:v>0.05</c:v>
                </c:pt>
                <c:pt idx="768">
                  <c:v>0.05</c:v>
                </c:pt>
                <c:pt idx="769">
                  <c:v>0.05</c:v>
                </c:pt>
                <c:pt idx="770">
                  <c:v>0.05</c:v>
                </c:pt>
                <c:pt idx="771">
                  <c:v>0.05</c:v>
                </c:pt>
                <c:pt idx="772">
                  <c:v>0.05</c:v>
                </c:pt>
                <c:pt idx="773">
                  <c:v>0.05</c:v>
                </c:pt>
                <c:pt idx="774">
                  <c:v>0.05</c:v>
                </c:pt>
                <c:pt idx="775">
                  <c:v>4.9000000000000009E-2</c:v>
                </c:pt>
                <c:pt idx="776">
                  <c:v>4.9000000000000009E-2</c:v>
                </c:pt>
                <c:pt idx="777">
                  <c:v>4.9000000000000009E-2</c:v>
                </c:pt>
                <c:pt idx="778">
                  <c:v>4.9000000000000009E-2</c:v>
                </c:pt>
                <c:pt idx="779">
                  <c:v>4.9000000000000009E-2</c:v>
                </c:pt>
                <c:pt idx="780">
                  <c:v>4.9000000000000009E-2</c:v>
                </c:pt>
                <c:pt idx="781">
                  <c:v>4.9000000000000009E-2</c:v>
                </c:pt>
                <c:pt idx="782">
                  <c:v>4.9000000000000009E-2</c:v>
                </c:pt>
                <c:pt idx="783">
                  <c:v>4.9000000000000009E-2</c:v>
                </c:pt>
                <c:pt idx="784">
                  <c:v>4.9000000000000009E-2</c:v>
                </c:pt>
                <c:pt idx="785">
                  <c:v>4.9000000000000009E-2</c:v>
                </c:pt>
                <c:pt idx="786">
                  <c:v>4.9000000000000009E-2</c:v>
                </c:pt>
                <c:pt idx="787">
                  <c:v>4.8000000000000001E-2</c:v>
                </c:pt>
                <c:pt idx="788">
                  <c:v>4.8000000000000001E-2</c:v>
                </c:pt>
                <c:pt idx="789">
                  <c:v>4.8000000000000001E-2</c:v>
                </c:pt>
                <c:pt idx="790">
                  <c:v>4.8000000000000001E-2</c:v>
                </c:pt>
                <c:pt idx="791">
                  <c:v>4.7000000000000007E-2</c:v>
                </c:pt>
                <c:pt idx="792">
                  <c:v>4.8000000000000001E-2</c:v>
                </c:pt>
                <c:pt idx="793">
                  <c:v>4.8000000000000001E-2</c:v>
                </c:pt>
                <c:pt idx="794">
                  <c:v>4.8000000000000001E-2</c:v>
                </c:pt>
                <c:pt idx="795">
                  <c:v>4.8000000000000001E-2</c:v>
                </c:pt>
                <c:pt idx="796">
                  <c:v>4.8000000000000001E-2</c:v>
                </c:pt>
                <c:pt idx="797">
                  <c:v>4.8000000000000001E-2</c:v>
                </c:pt>
                <c:pt idx="798">
                  <c:v>4.8000000000000001E-2</c:v>
                </c:pt>
                <c:pt idx="799">
                  <c:v>4.7000000000000007E-2</c:v>
                </c:pt>
                <c:pt idx="800">
                  <c:v>4.7000000000000007E-2</c:v>
                </c:pt>
                <c:pt idx="801">
                  <c:v>4.7000000000000007E-2</c:v>
                </c:pt>
                <c:pt idx="802">
                  <c:v>4.7000000000000007E-2</c:v>
                </c:pt>
                <c:pt idx="803">
                  <c:v>4.7000000000000007E-2</c:v>
                </c:pt>
                <c:pt idx="804">
                  <c:v>4.7000000000000007E-2</c:v>
                </c:pt>
                <c:pt idx="805">
                  <c:v>4.7000000000000007E-2</c:v>
                </c:pt>
                <c:pt idx="806">
                  <c:v>4.7000000000000007E-2</c:v>
                </c:pt>
                <c:pt idx="807">
                  <c:v>4.5999999999999999E-2</c:v>
                </c:pt>
                <c:pt idx="808">
                  <c:v>4.5999999999999999E-2</c:v>
                </c:pt>
                <c:pt idx="809">
                  <c:v>4.5999999999999999E-2</c:v>
                </c:pt>
                <c:pt idx="810">
                  <c:v>4.5999999999999999E-2</c:v>
                </c:pt>
                <c:pt idx="811">
                  <c:v>4.5999999999999999E-2</c:v>
                </c:pt>
                <c:pt idx="812">
                  <c:v>4.5999999999999999E-2</c:v>
                </c:pt>
                <c:pt idx="813">
                  <c:v>4.5999999999999999E-2</c:v>
                </c:pt>
                <c:pt idx="814">
                  <c:v>4.5999999999999999E-2</c:v>
                </c:pt>
                <c:pt idx="815">
                  <c:v>4.5999999999999999E-2</c:v>
                </c:pt>
                <c:pt idx="816">
                  <c:v>4.5999999999999999E-2</c:v>
                </c:pt>
                <c:pt idx="817">
                  <c:v>4.5999999999999999E-2</c:v>
                </c:pt>
                <c:pt idx="818">
                  <c:v>4.5999999999999999E-2</c:v>
                </c:pt>
                <c:pt idx="819">
                  <c:v>4.5999999999999999E-2</c:v>
                </c:pt>
                <c:pt idx="820">
                  <c:v>4.5999999999999999E-2</c:v>
                </c:pt>
                <c:pt idx="821">
                  <c:v>4.5999999999999999E-2</c:v>
                </c:pt>
                <c:pt idx="822">
                  <c:v>4.5999999999999999E-2</c:v>
                </c:pt>
                <c:pt idx="823">
                  <c:v>4.5999999999999999E-2</c:v>
                </c:pt>
                <c:pt idx="824">
                  <c:v>4.5999999999999999E-2</c:v>
                </c:pt>
                <c:pt idx="825">
                  <c:v>4.5999999999999999E-2</c:v>
                </c:pt>
                <c:pt idx="826">
                  <c:v>4.5999999999999999E-2</c:v>
                </c:pt>
                <c:pt idx="827">
                  <c:v>4.5999999999999999E-2</c:v>
                </c:pt>
                <c:pt idx="828">
                  <c:v>4.5999999999999999E-2</c:v>
                </c:pt>
                <c:pt idx="829">
                  <c:v>4.5999999999999999E-2</c:v>
                </c:pt>
                <c:pt idx="830">
                  <c:v>4.5999999999999999E-2</c:v>
                </c:pt>
                <c:pt idx="831">
                  <c:v>4.5999999999999999E-2</c:v>
                </c:pt>
                <c:pt idx="832">
                  <c:v>4.5000000000000005E-2</c:v>
                </c:pt>
                <c:pt idx="833">
                  <c:v>4.5000000000000005E-2</c:v>
                </c:pt>
                <c:pt idx="834">
                  <c:v>4.5000000000000005E-2</c:v>
                </c:pt>
                <c:pt idx="835">
                  <c:v>4.5000000000000005E-2</c:v>
                </c:pt>
                <c:pt idx="836">
                  <c:v>4.5999999999999999E-2</c:v>
                </c:pt>
                <c:pt idx="837">
                  <c:v>4.5999999999999999E-2</c:v>
                </c:pt>
                <c:pt idx="838">
                  <c:v>4.5999999999999999E-2</c:v>
                </c:pt>
                <c:pt idx="839">
                  <c:v>4.5000000000000005E-2</c:v>
                </c:pt>
                <c:pt idx="840">
                  <c:v>4.5000000000000005E-2</c:v>
                </c:pt>
                <c:pt idx="841">
                  <c:v>4.5000000000000005E-2</c:v>
                </c:pt>
                <c:pt idx="842">
                  <c:v>4.5000000000000005E-2</c:v>
                </c:pt>
                <c:pt idx="843">
                  <c:v>4.5000000000000005E-2</c:v>
                </c:pt>
                <c:pt idx="844">
                  <c:v>4.5000000000000005E-2</c:v>
                </c:pt>
                <c:pt idx="845">
                  <c:v>4.5000000000000005E-2</c:v>
                </c:pt>
                <c:pt idx="846">
                  <c:v>4.5000000000000005E-2</c:v>
                </c:pt>
                <c:pt idx="847">
                  <c:v>4.5000000000000005E-2</c:v>
                </c:pt>
                <c:pt idx="848">
                  <c:v>4.5000000000000005E-2</c:v>
                </c:pt>
                <c:pt idx="849">
                  <c:v>4.5000000000000005E-2</c:v>
                </c:pt>
                <c:pt idx="850">
                  <c:v>4.5000000000000005E-2</c:v>
                </c:pt>
                <c:pt idx="851">
                  <c:v>4.5000000000000005E-2</c:v>
                </c:pt>
                <c:pt idx="852">
                  <c:v>4.5000000000000005E-2</c:v>
                </c:pt>
                <c:pt idx="853">
                  <c:v>4.5000000000000005E-2</c:v>
                </c:pt>
                <c:pt idx="854">
                  <c:v>4.5000000000000005E-2</c:v>
                </c:pt>
                <c:pt idx="855">
                  <c:v>4.5000000000000005E-2</c:v>
                </c:pt>
                <c:pt idx="856">
                  <c:v>4.5000000000000005E-2</c:v>
                </c:pt>
                <c:pt idx="857">
                  <c:v>4.3999999999999997E-2</c:v>
                </c:pt>
                <c:pt idx="858">
                  <c:v>4.3999999999999997E-2</c:v>
                </c:pt>
                <c:pt idx="859">
                  <c:v>4.3999999999999997E-2</c:v>
                </c:pt>
                <c:pt idx="860">
                  <c:v>4.3999999999999997E-2</c:v>
                </c:pt>
                <c:pt idx="861">
                  <c:v>4.3999999999999997E-2</c:v>
                </c:pt>
                <c:pt idx="862">
                  <c:v>4.5000000000000005E-2</c:v>
                </c:pt>
                <c:pt idx="863">
                  <c:v>4.5000000000000005E-2</c:v>
                </c:pt>
                <c:pt idx="864">
                  <c:v>4.5000000000000005E-2</c:v>
                </c:pt>
                <c:pt idx="865">
                  <c:v>4.5000000000000005E-2</c:v>
                </c:pt>
                <c:pt idx="866">
                  <c:v>4.3999999999999997E-2</c:v>
                </c:pt>
                <c:pt idx="867">
                  <c:v>4.3999999999999997E-2</c:v>
                </c:pt>
                <c:pt idx="868">
                  <c:v>4.3999999999999997E-2</c:v>
                </c:pt>
                <c:pt idx="869">
                  <c:v>4.3999999999999997E-2</c:v>
                </c:pt>
                <c:pt idx="870">
                  <c:v>4.3999999999999997E-2</c:v>
                </c:pt>
                <c:pt idx="871">
                  <c:v>4.3999999999999997E-2</c:v>
                </c:pt>
                <c:pt idx="872">
                  <c:v>4.3999999999999997E-2</c:v>
                </c:pt>
                <c:pt idx="873">
                  <c:v>4.3000000000000003E-2</c:v>
                </c:pt>
                <c:pt idx="874">
                  <c:v>4.3000000000000003E-2</c:v>
                </c:pt>
                <c:pt idx="875">
                  <c:v>4.3000000000000003E-2</c:v>
                </c:pt>
                <c:pt idx="876">
                  <c:v>4.3000000000000003E-2</c:v>
                </c:pt>
                <c:pt idx="877">
                  <c:v>4.3000000000000003E-2</c:v>
                </c:pt>
                <c:pt idx="878">
                  <c:v>4.3999999999999997E-2</c:v>
                </c:pt>
                <c:pt idx="879">
                  <c:v>4.3000000000000003E-2</c:v>
                </c:pt>
                <c:pt idx="880">
                  <c:v>4.3000000000000003E-2</c:v>
                </c:pt>
                <c:pt idx="881">
                  <c:v>4.3000000000000003E-2</c:v>
                </c:pt>
                <c:pt idx="882">
                  <c:v>4.3000000000000003E-2</c:v>
                </c:pt>
                <c:pt idx="883">
                  <c:v>4.3000000000000003E-2</c:v>
                </c:pt>
                <c:pt idx="884">
                  <c:v>4.3000000000000003E-2</c:v>
                </c:pt>
                <c:pt idx="885">
                  <c:v>4.3000000000000003E-2</c:v>
                </c:pt>
                <c:pt idx="886">
                  <c:v>4.3000000000000003E-2</c:v>
                </c:pt>
                <c:pt idx="887">
                  <c:v>4.3000000000000003E-2</c:v>
                </c:pt>
                <c:pt idx="888">
                  <c:v>4.3000000000000003E-2</c:v>
                </c:pt>
                <c:pt idx="889">
                  <c:v>4.3000000000000003E-2</c:v>
                </c:pt>
                <c:pt idx="890">
                  <c:v>4.3000000000000003E-2</c:v>
                </c:pt>
                <c:pt idx="891">
                  <c:v>4.200000000000001E-2</c:v>
                </c:pt>
                <c:pt idx="892">
                  <c:v>4.200000000000001E-2</c:v>
                </c:pt>
                <c:pt idx="893">
                  <c:v>4.200000000000001E-2</c:v>
                </c:pt>
                <c:pt idx="894">
                  <c:v>4.3000000000000003E-2</c:v>
                </c:pt>
                <c:pt idx="895">
                  <c:v>4.3000000000000003E-2</c:v>
                </c:pt>
                <c:pt idx="896">
                  <c:v>4.3000000000000003E-2</c:v>
                </c:pt>
                <c:pt idx="897">
                  <c:v>4.3000000000000003E-2</c:v>
                </c:pt>
                <c:pt idx="898">
                  <c:v>4.3000000000000003E-2</c:v>
                </c:pt>
                <c:pt idx="899">
                  <c:v>4.3000000000000003E-2</c:v>
                </c:pt>
                <c:pt idx="900">
                  <c:v>4.3000000000000003E-2</c:v>
                </c:pt>
              </c:numCache>
            </c:numRef>
          </c:yVal>
          <c:smooth val="1"/>
          <c:extLst xmlns:c16r2="http://schemas.microsoft.com/office/drawing/2015/06/chart">
            <c:ext xmlns:c16="http://schemas.microsoft.com/office/drawing/2014/chart" uri="{C3380CC4-5D6E-409C-BE32-E72D297353CC}">
              <c16:uniqueId val="{00000002-A61E-496F-BCE3-8F87E461517B}"/>
            </c:ext>
          </c:extLst>
        </c:ser>
        <c:dLbls/>
        <c:axId val="229417344"/>
        <c:axId val="229419264"/>
      </c:scatterChart>
      <c:valAx>
        <c:axId val="229417344"/>
        <c:scaling>
          <c:orientation val="minMax"/>
          <c:max val="600"/>
          <c:min val="200"/>
        </c:scaling>
        <c:axPos val="b"/>
        <c:title>
          <c:tx>
            <c:rich>
              <a:bodyPr/>
              <a:lstStyle/>
              <a:p>
                <a:pPr>
                  <a:defRPr/>
                </a:pPr>
                <a:r>
                  <a:rPr lang="en-GB"/>
                  <a:t>Wavelength (nm)</a:t>
                </a:r>
              </a:p>
            </c:rich>
          </c:tx>
          <c:layout>
            <c:manualLayout>
              <c:xMode val="edge"/>
              <c:yMode val="edge"/>
              <c:x val="0.46595792174970713"/>
              <c:y val="0.91681735985533441"/>
            </c:manualLayout>
          </c:layout>
        </c:title>
        <c:numFmt formatCode="General" sourceLinked="1"/>
        <c:tickLblPos val="nextTo"/>
        <c:crossAx val="229419264"/>
        <c:crosses val="autoZero"/>
        <c:crossBetween val="midCat"/>
      </c:valAx>
      <c:valAx>
        <c:axId val="229419264"/>
        <c:scaling>
          <c:orientation val="minMax"/>
        </c:scaling>
        <c:axPos val="l"/>
        <c:title>
          <c:tx>
            <c:rich>
              <a:bodyPr/>
              <a:lstStyle/>
              <a:p>
                <a:pPr>
                  <a:defRPr/>
                </a:pPr>
                <a:r>
                  <a:rPr lang="en-GB"/>
                  <a:t>Absorbance</a:t>
                </a:r>
              </a:p>
            </c:rich>
          </c:tx>
          <c:layout/>
        </c:title>
        <c:numFmt formatCode="General" sourceLinked="1"/>
        <c:tickLblPos val="nextTo"/>
        <c:crossAx val="229417344"/>
        <c:crosses val="autoZero"/>
        <c:crossBetween val="midCat"/>
        <c:majorUnit val="1"/>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chartSpace>
</file>

<file path=word/charts/chart9.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7457418886468985E-2"/>
          <c:y val="2.7110289587184234E-2"/>
          <c:w val="0.91630144636175792"/>
          <c:h val="0.82251376618588112"/>
        </c:manualLayout>
      </c:layout>
      <c:scatterChart>
        <c:scatterStyle val="smoothMarker"/>
        <c:ser>
          <c:idx val="0"/>
          <c:order val="0"/>
          <c:spPr>
            <a:ln w="12700"/>
          </c:spPr>
          <c:marker>
            <c:symbol val="none"/>
          </c:marker>
          <c:xVal>
            <c:numRef>
              <c:f>Y3.txt!$A$1:$A$903</c:f>
              <c:numCache>
                <c:formatCode>General</c:formatCode>
                <c:ptCount val="903"/>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numCache>
            </c:numRef>
          </c:xVal>
          <c:yVal>
            <c:numRef>
              <c:f>Y3.txt!$B$1:$B$903</c:f>
              <c:numCache>
                <c:formatCode>General</c:formatCode>
                <c:ptCount val="903"/>
                <c:pt idx="0">
                  <c:v>2.9659999999999997</c:v>
                </c:pt>
                <c:pt idx="1">
                  <c:v>2.9769999999999994</c:v>
                </c:pt>
                <c:pt idx="2">
                  <c:v>2.9929999999999994</c:v>
                </c:pt>
                <c:pt idx="3">
                  <c:v>3.0129999999999995</c:v>
                </c:pt>
                <c:pt idx="4">
                  <c:v>3.03</c:v>
                </c:pt>
                <c:pt idx="5">
                  <c:v>3.0459999999999998</c:v>
                </c:pt>
                <c:pt idx="6">
                  <c:v>3.0630000000000002</c:v>
                </c:pt>
                <c:pt idx="7">
                  <c:v>3.0830000000000002</c:v>
                </c:pt>
                <c:pt idx="8">
                  <c:v>3.1059999999999999</c:v>
                </c:pt>
                <c:pt idx="9">
                  <c:v>3.1319999999999997</c:v>
                </c:pt>
                <c:pt idx="10">
                  <c:v>3.1549999999999998</c:v>
                </c:pt>
                <c:pt idx="11">
                  <c:v>3.177</c:v>
                </c:pt>
                <c:pt idx="12">
                  <c:v>3.194</c:v>
                </c:pt>
                <c:pt idx="13">
                  <c:v>3.21</c:v>
                </c:pt>
                <c:pt idx="14">
                  <c:v>3.23</c:v>
                </c:pt>
                <c:pt idx="15">
                  <c:v>3.2469999999999999</c:v>
                </c:pt>
                <c:pt idx="16">
                  <c:v>3.2650000000000001</c:v>
                </c:pt>
                <c:pt idx="17">
                  <c:v>3.2829999999999999</c:v>
                </c:pt>
                <c:pt idx="18">
                  <c:v>3.2989999999999999</c:v>
                </c:pt>
                <c:pt idx="19">
                  <c:v>3.3159999999999994</c:v>
                </c:pt>
                <c:pt idx="20">
                  <c:v>3.3329999999999997</c:v>
                </c:pt>
                <c:pt idx="21">
                  <c:v>3.347</c:v>
                </c:pt>
                <c:pt idx="22">
                  <c:v>3.3619999999999997</c:v>
                </c:pt>
                <c:pt idx="23">
                  <c:v>3.3729999999999998</c:v>
                </c:pt>
                <c:pt idx="24">
                  <c:v>3.3849999999999998</c:v>
                </c:pt>
                <c:pt idx="25">
                  <c:v>3.3979999999999997</c:v>
                </c:pt>
                <c:pt idx="26">
                  <c:v>3.4059999999999997</c:v>
                </c:pt>
                <c:pt idx="27">
                  <c:v>3.4189999999999996</c:v>
                </c:pt>
                <c:pt idx="28">
                  <c:v>3.4319999999999995</c:v>
                </c:pt>
                <c:pt idx="29">
                  <c:v>3.4419999999999997</c:v>
                </c:pt>
                <c:pt idx="30">
                  <c:v>3.4559999999999995</c:v>
                </c:pt>
                <c:pt idx="31">
                  <c:v>3.4649999999999999</c:v>
                </c:pt>
                <c:pt idx="32">
                  <c:v>3.4749999999999996</c:v>
                </c:pt>
                <c:pt idx="33">
                  <c:v>3.4849999999999999</c:v>
                </c:pt>
                <c:pt idx="34">
                  <c:v>3.4949999999999997</c:v>
                </c:pt>
                <c:pt idx="35">
                  <c:v>3.5059999999999998</c:v>
                </c:pt>
                <c:pt idx="36">
                  <c:v>3.5169999999999995</c:v>
                </c:pt>
                <c:pt idx="37">
                  <c:v>3.5339999999999998</c:v>
                </c:pt>
                <c:pt idx="38">
                  <c:v>3.5509999999999997</c:v>
                </c:pt>
                <c:pt idx="39">
                  <c:v>3.569</c:v>
                </c:pt>
                <c:pt idx="40">
                  <c:v>3.5870000000000002</c:v>
                </c:pt>
                <c:pt idx="41">
                  <c:v>3.6070000000000002</c:v>
                </c:pt>
                <c:pt idx="42">
                  <c:v>3.62</c:v>
                </c:pt>
                <c:pt idx="43">
                  <c:v>3.6339999999999999</c:v>
                </c:pt>
                <c:pt idx="44">
                  <c:v>3.6480000000000001</c:v>
                </c:pt>
                <c:pt idx="45">
                  <c:v>3.6559999999999997</c:v>
                </c:pt>
                <c:pt idx="46">
                  <c:v>3.6709999999999998</c:v>
                </c:pt>
                <c:pt idx="47">
                  <c:v>3.6869999999999998</c:v>
                </c:pt>
                <c:pt idx="48">
                  <c:v>3.7029999999999998</c:v>
                </c:pt>
                <c:pt idx="49">
                  <c:v>3.72</c:v>
                </c:pt>
                <c:pt idx="50">
                  <c:v>3.7290000000000001</c:v>
                </c:pt>
                <c:pt idx="51">
                  <c:v>3.738</c:v>
                </c:pt>
                <c:pt idx="52">
                  <c:v>3.738</c:v>
                </c:pt>
                <c:pt idx="53">
                  <c:v>3.738</c:v>
                </c:pt>
                <c:pt idx="54">
                  <c:v>3.7469999999999999</c:v>
                </c:pt>
                <c:pt idx="55">
                  <c:v>3.7570000000000001</c:v>
                </c:pt>
                <c:pt idx="56">
                  <c:v>3.7770000000000001</c:v>
                </c:pt>
                <c:pt idx="57">
                  <c:v>3.7970000000000002</c:v>
                </c:pt>
                <c:pt idx="58">
                  <c:v>3.8069999999999995</c:v>
                </c:pt>
                <c:pt idx="59">
                  <c:v>3.8179999999999996</c:v>
                </c:pt>
                <c:pt idx="60">
                  <c:v>3.8179999999999996</c:v>
                </c:pt>
                <c:pt idx="61">
                  <c:v>3.8179999999999996</c:v>
                </c:pt>
                <c:pt idx="62">
                  <c:v>3.8179999999999996</c:v>
                </c:pt>
                <c:pt idx="63">
                  <c:v>3.8179999999999996</c:v>
                </c:pt>
                <c:pt idx="64">
                  <c:v>3.8179999999999996</c:v>
                </c:pt>
                <c:pt idx="65">
                  <c:v>3.8179999999999996</c:v>
                </c:pt>
                <c:pt idx="66">
                  <c:v>3.8179999999999996</c:v>
                </c:pt>
                <c:pt idx="67">
                  <c:v>3.8179999999999996</c:v>
                </c:pt>
                <c:pt idx="68">
                  <c:v>3.8179999999999996</c:v>
                </c:pt>
                <c:pt idx="69">
                  <c:v>3.8179999999999996</c:v>
                </c:pt>
                <c:pt idx="70">
                  <c:v>3.8179999999999996</c:v>
                </c:pt>
                <c:pt idx="71">
                  <c:v>3.8179999999999996</c:v>
                </c:pt>
                <c:pt idx="72">
                  <c:v>3.8179999999999996</c:v>
                </c:pt>
                <c:pt idx="73">
                  <c:v>3.8289999999999997</c:v>
                </c:pt>
                <c:pt idx="74">
                  <c:v>3.8409999999999997</c:v>
                </c:pt>
                <c:pt idx="75">
                  <c:v>3.8409999999999997</c:v>
                </c:pt>
                <c:pt idx="76">
                  <c:v>3.8409999999999997</c:v>
                </c:pt>
                <c:pt idx="77">
                  <c:v>3.8289999999999997</c:v>
                </c:pt>
                <c:pt idx="78">
                  <c:v>3.8179999999999996</c:v>
                </c:pt>
                <c:pt idx="79">
                  <c:v>3.8179999999999996</c:v>
                </c:pt>
                <c:pt idx="80">
                  <c:v>3.8179999999999996</c:v>
                </c:pt>
                <c:pt idx="81">
                  <c:v>3.8179999999999996</c:v>
                </c:pt>
                <c:pt idx="82">
                  <c:v>3.8179999999999996</c:v>
                </c:pt>
                <c:pt idx="83">
                  <c:v>3.8179999999999996</c:v>
                </c:pt>
                <c:pt idx="84">
                  <c:v>3.8179999999999996</c:v>
                </c:pt>
                <c:pt idx="85">
                  <c:v>3.8179999999999996</c:v>
                </c:pt>
                <c:pt idx="86">
                  <c:v>3.8179999999999996</c:v>
                </c:pt>
                <c:pt idx="87">
                  <c:v>3.8179999999999996</c:v>
                </c:pt>
                <c:pt idx="88">
                  <c:v>3.8179999999999996</c:v>
                </c:pt>
                <c:pt idx="89">
                  <c:v>3.8069999999999995</c:v>
                </c:pt>
                <c:pt idx="90">
                  <c:v>3.8069999999999995</c:v>
                </c:pt>
                <c:pt idx="91">
                  <c:v>3.7970000000000002</c:v>
                </c:pt>
                <c:pt idx="92">
                  <c:v>3.786</c:v>
                </c:pt>
                <c:pt idx="93">
                  <c:v>3.786</c:v>
                </c:pt>
                <c:pt idx="94">
                  <c:v>3.766</c:v>
                </c:pt>
                <c:pt idx="95">
                  <c:v>3.7570000000000001</c:v>
                </c:pt>
                <c:pt idx="96">
                  <c:v>3.7469999999999999</c:v>
                </c:pt>
                <c:pt idx="97">
                  <c:v>3.738</c:v>
                </c:pt>
                <c:pt idx="98">
                  <c:v>3.738</c:v>
                </c:pt>
                <c:pt idx="99">
                  <c:v>3.7290000000000001</c:v>
                </c:pt>
                <c:pt idx="100">
                  <c:v>3.72</c:v>
                </c:pt>
                <c:pt idx="101">
                  <c:v>3.7109999999999999</c:v>
                </c:pt>
                <c:pt idx="102">
                  <c:v>3.6869999999999998</c:v>
                </c:pt>
                <c:pt idx="103">
                  <c:v>3.6579999999999999</c:v>
                </c:pt>
                <c:pt idx="104">
                  <c:v>3.617</c:v>
                </c:pt>
                <c:pt idx="105">
                  <c:v>3.5509999999999997</c:v>
                </c:pt>
                <c:pt idx="106">
                  <c:v>3.4589999999999996</c:v>
                </c:pt>
                <c:pt idx="107">
                  <c:v>3.3529999999999998</c:v>
                </c:pt>
                <c:pt idx="108">
                  <c:v>3.2280000000000002</c:v>
                </c:pt>
                <c:pt idx="109">
                  <c:v>3.0789999999999997</c:v>
                </c:pt>
                <c:pt idx="110">
                  <c:v>2.9379999999999997</c:v>
                </c:pt>
                <c:pt idx="111">
                  <c:v>2.7989999999999999</c:v>
                </c:pt>
                <c:pt idx="112">
                  <c:v>2.6429999999999998</c:v>
                </c:pt>
                <c:pt idx="113">
                  <c:v>2.5059999999999998</c:v>
                </c:pt>
                <c:pt idx="114">
                  <c:v>2.3759999999999994</c:v>
                </c:pt>
                <c:pt idx="115">
                  <c:v>2.238</c:v>
                </c:pt>
                <c:pt idx="116">
                  <c:v>2.121</c:v>
                </c:pt>
                <c:pt idx="117">
                  <c:v>2.0149999999999997</c:v>
                </c:pt>
                <c:pt idx="118">
                  <c:v>1.911</c:v>
                </c:pt>
                <c:pt idx="119">
                  <c:v>1.8180000000000001</c:v>
                </c:pt>
                <c:pt idx="120">
                  <c:v>1.734</c:v>
                </c:pt>
                <c:pt idx="121">
                  <c:v>1.653</c:v>
                </c:pt>
                <c:pt idx="122">
                  <c:v>1.579</c:v>
                </c:pt>
                <c:pt idx="123">
                  <c:v>1.5129999999999997</c:v>
                </c:pt>
                <c:pt idx="124">
                  <c:v>1.4529999999999998</c:v>
                </c:pt>
                <c:pt idx="125">
                  <c:v>1.397</c:v>
                </c:pt>
                <c:pt idx="126">
                  <c:v>1.347</c:v>
                </c:pt>
                <c:pt idx="127">
                  <c:v>1.3009999999999997</c:v>
                </c:pt>
                <c:pt idx="128">
                  <c:v>1.2589999999999997</c:v>
                </c:pt>
                <c:pt idx="129">
                  <c:v>1.222</c:v>
                </c:pt>
                <c:pt idx="130">
                  <c:v>1.1910000000000001</c:v>
                </c:pt>
                <c:pt idx="131">
                  <c:v>1.1619999999999997</c:v>
                </c:pt>
                <c:pt idx="132">
                  <c:v>1.1379999999999997</c:v>
                </c:pt>
                <c:pt idx="133">
                  <c:v>1.117</c:v>
                </c:pt>
                <c:pt idx="134">
                  <c:v>1.1000000000000001</c:v>
                </c:pt>
                <c:pt idx="135">
                  <c:v>1.0860000000000001</c:v>
                </c:pt>
                <c:pt idx="136">
                  <c:v>1.075</c:v>
                </c:pt>
                <c:pt idx="137">
                  <c:v>1.0649999999999997</c:v>
                </c:pt>
                <c:pt idx="138">
                  <c:v>1.0569999999999997</c:v>
                </c:pt>
                <c:pt idx="139">
                  <c:v>1.0509999999999997</c:v>
                </c:pt>
                <c:pt idx="140">
                  <c:v>1.046</c:v>
                </c:pt>
                <c:pt idx="141">
                  <c:v>1.044</c:v>
                </c:pt>
                <c:pt idx="142">
                  <c:v>1.042</c:v>
                </c:pt>
                <c:pt idx="143">
                  <c:v>1.042</c:v>
                </c:pt>
                <c:pt idx="144">
                  <c:v>1.044</c:v>
                </c:pt>
                <c:pt idx="145">
                  <c:v>1.0469999999999997</c:v>
                </c:pt>
                <c:pt idx="146">
                  <c:v>1.05</c:v>
                </c:pt>
                <c:pt idx="147">
                  <c:v>1.0529999999999997</c:v>
                </c:pt>
                <c:pt idx="148">
                  <c:v>1.056</c:v>
                </c:pt>
                <c:pt idx="149">
                  <c:v>1.0589999999999997</c:v>
                </c:pt>
                <c:pt idx="150">
                  <c:v>1.0609999999999997</c:v>
                </c:pt>
                <c:pt idx="151">
                  <c:v>1.0629999999999997</c:v>
                </c:pt>
                <c:pt idx="152">
                  <c:v>1.0649999999999997</c:v>
                </c:pt>
                <c:pt idx="153">
                  <c:v>1.0660000000000001</c:v>
                </c:pt>
                <c:pt idx="154">
                  <c:v>1.0660000000000001</c:v>
                </c:pt>
                <c:pt idx="155">
                  <c:v>1.0649999999999997</c:v>
                </c:pt>
                <c:pt idx="156">
                  <c:v>1.0620000000000001</c:v>
                </c:pt>
                <c:pt idx="157">
                  <c:v>1.0569999999999997</c:v>
                </c:pt>
                <c:pt idx="158">
                  <c:v>1.05</c:v>
                </c:pt>
                <c:pt idx="159">
                  <c:v>1.0429999999999997</c:v>
                </c:pt>
                <c:pt idx="160">
                  <c:v>1.0349999999999997</c:v>
                </c:pt>
                <c:pt idx="161">
                  <c:v>1.0269999999999997</c:v>
                </c:pt>
                <c:pt idx="162">
                  <c:v>1.0189999999999997</c:v>
                </c:pt>
                <c:pt idx="163">
                  <c:v>1.0109999999999997</c:v>
                </c:pt>
                <c:pt idx="164">
                  <c:v>1</c:v>
                </c:pt>
                <c:pt idx="165">
                  <c:v>0.98699999999999999</c:v>
                </c:pt>
                <c:pt idx="166">
                  <c:v>0.97200000000000009</c:v>
                </c:pt>
                <c:pt idx="167">
                  <c:v>0.95200000000000007</c:v>
                </c:pt>
                <c:pt idx="168">
                  <c:v>0.93</c:v>
                </c:pt>
                <c:pt idx="169">
                  <c:v>0.90500000000000003</c:v>
                </c:pt>
                <c:pt idx="170">
                  <c:v>0.87600000000000011</c:v>
                </c:pt>
                <c:pt idx="171">
                  <c:v>0.84400000000000008</c:v>
                </c:pt>
                <c:pt idx="172">
                  <c:v>0.80900000000000005</c:v>
                </c:pt>
                <c:pt idx="173">
                  <c:v>0.77100000000000013</c:v>
                </c:pt>
                <c:pt idx="174">
                  <c:v>0.73100000000000009</c:v>
                </c:pt>
                <c:pt idx="175">
                  <c:v>0.69000000000000006</c:v>
                </c:pt>
                <c:pt idx="176">
                  <c:v>0.64900000000000013</c:v>
                </c:pt>
                <c:pt idx="177">
                  <c:v>0.6110000000000001</c:v>
                </c:pt>
                <c:pt idx="178">
                  <c:v>0.57500000000000007</c:v>
                </c:pt>
                <c:pt idx="179">
                  <c:v>0.54100000000000004</c:v>
                </c:pt>
                <c:pt idx="180">
                  <c:v>0.50900000000000001</c:v>
                </c:pt>
                <c:pt idx="181">
                  <c:v>0.48000000000000004</c:v>
                </c:pt>
                <c:pt idx="182">
                  <c:v>0.45200000000000001</c:v>
                </c:pt>
                <c:pt idx="183">
                  <c:v>0.4260000000000001</c:v>
                </c:pt>
                <c:pt idx="184">
                  <c:v>0.40100000000000002</c:v>
                </c:pt>
                <c:pt idx="185">
                  <c:v>0.37800000000000006</c:v>
                </c:pt>
                <c:pt idx="186">
                  <c:v>0.35700000000000004</c:v>
                </c:pt>
                <c:pt idx="187">
                  <c:v>0.33800000000000008</c:v>
                </c:pt>
                <c:pt idx="188">
                  <c:v>0.32000000000000006</c:v>
                </c:pt>
                <c:pt idx="189">
                  <c:v>0.3030000000000001</c:v>
                </c:pt>
                <c:pt idx="190">
                  <c:v>0.28700000000000003</c:v>
                </c:pt>
                <c:pt idx="191">
                  <c:v>0.27100000000000002</c:v>
                </c:pt>
                <c:pt idx="192">
                  <c:v>0.255</c:v>
                </c:pt>
                <c:pt idx="193">
                  <c:v>0.23900000000000002</c:v>
                </c:pt>
                <c:pt idx="194">
                  <c:v>0.224</c:v>
                </c:pt>
                <c:pt idx="195">
                  <c:v>0.21000000000000002</c:v>
                </c:pt>
                <c:pt idx="196">
                  <c:v>0.19700000000000001</c:v>
                </c:pt>
                <c:pt idx="197">
                  <c:v>0.18600000000000003</c:v>
                </c:pt>
                <c:pt idx="198">
                  <c:v>0.17500000000000002</c:v>
                </c:pt>
                <c:pt idx="199">
                  <c:v>0.16600000000000001</c:v>
                </c:pt>
                <c:pt idx="200">
                  <c:v>0.15600000000000003</c:v>
                </c:pt>
                <c:pt idx="201">
                  <c:v>0.14800000000000002</c:v>
                </c:pt>
                <c:pt idx="202">
                  <c:v>0.14100000000000001</c:v>
                </c:pt>
                <c:pt idx="203">
                  <c:v>0.13400000000000001</c:v>
                </c:pt>
                <c:pt idx="204">
                  <c:v>0.128</c:v>
                </c:pt>
                <c:pt idx="205">
                  <c:v>0.12300000000000001</c:v>
                </c:pt>
                <c:pt idx="206">
                  <c:v>0.11799999999999998</c:v>
                </c:pt>
                <c:pt idx="207">
                  <c:v>0.114</c:v>
                </c:pt>
                <c:pt idx="208">
                  <c:v>0.111</c:v>
                </c:pt>
                <c:pt idx="209">
                  <c:v>0.10800000000000001</c:v>
                </c:pt>
                <c:pt idx="210">
                  <c:v>0.10700000000000001</c:v>
                </c:pt>
                <c:pt idx="211">
                  <c:v>0.10500000000000001</c:v>
                </c:pt>
                <c:pt idx="212">
                  <c:v>0.10400000000000001</c:v>
                </c:pt>
                <c:pt idx="213">
                  <c:v>0.10199999999999998</c:v>
                </c:pt>
                <c:pt idx="214">
                  <c:v>0.1</c:v>
                </c:pt>
                <c:pt idx="215">
                  <c:v>9.8000000000000018E-2</c:v>
                </c:pt>
                <c:pt idx="216">
                  <c:v>9.5000000000000015E-2</c:v>
                </c:pt>
                <c:pt idx="217">
                  <c:v>9.3000000000000041E-2</c:v>
                </c:pt>
                <c:pt idx="218">
                  <c:v>9.1000000000000025E-2</c:v>
                </c:pt>
                <c:pt idx="219">
                  <c:v>8.9000000000000037E-2</c:v>
                </c:pt>
                <c:pt idx="220">
                  <c:v>8.9000000000000037E-2</c:v>
                </c:pt>
                <c:pt idx="221">
                  <c:v>8.8000000000000023E-2</c:v>
                </c:pt>
                <c:pt idx="222">
                  <c:v>8.8000000000000023E-2</c:v>
                </c:pt>
                <c:pt idx="223">
                  <c:v>8.7000000000000022E-2</c:v>
                </c:pt>
                <c:pt idx="224">
                  <c:v>8.6000000000000021E-2</c:v>
                </c:pt>
                <c:pt idx="225">
                  <c:v>8.4000000000000019E-2</c:v>
                </c:pt>
                <c:pt idx="226">
                  <c:v>8.3000000000000018E-2</c:v>
                </c:pt>
                <c:pt idx="227">
                  <c:v>8.1000000000000003E-2</c:v>
                </c:pt>
                <c:pt idx="228">
                  <c:v>8.0000000000000016E-2</c:v>
                </c:pt>
                <c:pt idx="229">
                  <c:v>7.9000000000000015E-2</c:v>
                </c:pt>
                <c:pt idx="230">
                  <c:v>7.8000000000000014E-2</c:v>
                </c:pt>
                <c:pt idx="231">
                  <c:v>7.8000000000000014E-2</c:v>
                </c:pt>
                <c:pt idx="232">
                  <c:v>7.6999999999999999E-2</c:v>
                </c:pt>
                <c:pt idx="233">
                  <c:v>7.5999999999999998E-2</c:v>
                </c:pt>
                <c:pt idx="234">
                  <c:v>7.5000000000000011E-2</c:v>
                </c:pt>
                <c:pt idx="235">
                  <c:v>7.3999999999999996E-2</c:v>
                </c:pt>
                <c:pt idx="236">
                  <c:v>7.3000000000000009E-2</c:v>
                </c:pt>
                <c:pt idx="237">
                  <c:v>7.1999999999999995E-2</c:v>
                </c:pt>
                <c:pt idx="238">
                  <c:v>7.0999999999999994E-2</c:v>
                </c:pt>
                <c:pt idx="239">
                  <c:v>7.0000000000000021E-2</c:v>
                </c:pt>
                <c:pt idx="240">
                  <c:v>7.0000000000000021E-2</c:v>
                </c:pt>
                <c:pt idx="241">
                  <c:v>6.900000000000002E-2</c:v>
                </c:pt>
                <c:pt idx="242">
                  <c:v>6.900000000000002E-2</c:v>
                </c:pt>
                <c:pt idx="243">
                  <c:v>6.8000000000000019E-2</c:v>
                </c:pt>
                <c:pt idx="244">
                  <c:v>6.8000000000000019E-2</c:v>
                </c:pt>
                <c:pt idx="245">
                  <c:v>6.7000000000000004E-2</c:v>
                </c:pt>
                <c:pt idx="246">
                  <c:v>6.6000000000000003E-2</c:v>
                </c:pt>
                <c:pt idx="247">
                  <c:v>6.5000000000000002E-2</c:v>
                </c:pt>
                <c:pt idx="248">
                  <c:v>6.4000000000000015E-2</c:v>
                </c:pt>
                <c:pt idx="249">
                  <c:v>6.3E-2</c:v>
                </c:pt>
                <c:pt idx="250">
                  <c:v>6.2000000000000006E-2</c:v>
                </c:pt>
                <c:pt idx="251">
                  <c:v>6.2000000000000006E-2</c:v>
                </c:pt>
                <c:pt idx="252">
                  <c:v>6.2000000000000006E-2</c:v>
                </c:pt>
                <c:pt idx="253">
                  <c:v>6.2000000000000006E-2</c:v>
                </c:pt>
                <c:pt idx="254">
                  <c:v>6.2000000000000006E-2</c:v>
                </c:pt>
                <c:pt idx="255">
                  <c:v>6.1000000000000006E-2</c:v>
                </c:pt>
                <c:pt idx="256">
                  <c:v>6.0000000000000005E-2</c:v>
                </c:pt>
                <c:pt idx="257">
                  <c:v>5.8000000000000003E-2</c:v>
                </c:pt>
                <c:pt idx="258">
                  <c:v>5.7000000000000009E-2</c:v>
                </c:pt>
                <c:pt idx="259">
                  <c:v>5.7000000000000009E-2</c:v>
                </c:pt>
                <c:pt idx="260">
                  <c:v>5.6000000000000001E-2</c:v>
                </c:pt>
                <c:pt idx="261">
                  <c:v>5.6000000000000001E-2</c:v>
                </c:pt>
                <c:pt idx="262">
                  <c:v>5.7000000000000009E-2</c:v>
                </c:pt>
                <c:pt idx="263">
                  <c:v>5.6000000000000001E-2</c:v>
                </c:pt>
                <c:pt idx="264">
                  <c:v>5.5000000000000007E-2</c:v>
                </c:pt>
                <c:pt idx="265">
                  <c:v>5.3999999999999999E-2</c:v>
                </c:pt>
                <c:pt idx="266">
                  <c:v>5.3000000000000005E-2</c:v>
                </c:pt>
                <c:pt idx="267">
                  <c:v>5.1999999999999998E-2</c:v>
                </c:pt>
                <c:pt idx="268">
                  <c:v>5.1000000000000004E-2</c:v>
                </c:pt>
                <c:pt idx="269">
                  <c:v>0.05</c:v>
                </c:pt>
                <c:pt idx="270">
                  <c:v>5.1000000000000004E-2</c:v>
                </c:pt>
                <c:pt idx="271">
                  <c:v>5.1000000000000004E-2</c:v>
                </c:pt>
                <c:pt idx="272">
                  <c:v>5.1000000000000004E-2</c:v>
                </c:pt>
                <c:pt idx="273">
                  <c:v>5.1000000000000004E-2</c:v>
                </c:pt>
                <c:pt idx="274">
                  <c:v>0.05</c:v>
                </c:pt>
                <c:pt idx="275">
                  <c:v>4.9000000000000009E-2</c:v>
                </c:pt>
                <c:pt idx="276">
                  <c:v>4.8000000000000001E-2</c:v>
                </c:pt>
                <c:pt idx="277">
                  <c:v>4.7000000000000007E-2</c:v>
                </c:pt>
                <c:pt idx="278">
                  <c:v>4.7000000000000007E-2</c:v>
                </c:pt>
                <c:pt idx="279">
                  <c:v>4.7000000000000007E-2</c:v>
                </c:pt>
                <c:pt idx="280">
                  <c:v>4.8000000000000001E-2</c:v>
                </c:pt>
                <c:pt idx="281">
                  <c:v>4.8000000000000001E-2</c:v>
                </c:pt>
                <c:pt idx="282">
                  <c:v>4.7000000000000007E-2</c:v>
                </c:pt>
                <c:pt idx="283">
                  <c:v>4.7000000000000007E-2</c:v>
                </c:pt>
                <c:pt idx="284">
                  <c:v>4.5999999999999999E-2</c:v>
                </c:pt>
                <c:pt idx="285">
                  <c:v>4.5000000000000005E-2</c:v>
                </c:pt>
                <c:pt idx="286">
                  <c:v>4.3999999999999997E-2</c:v>
                </c:pt>
                <c:pt idx="287">
                  <c:v>4.3999999999999997E-2</c:v>
                </c:pt>
                <c:pt idx="288">
                  <c:v>4.3999999999999997E-2</c:v>
                </c:pt>
                <c:pt idx="289">
                  <c:v>4.3999999999999997E-2</c:v>
                </c:pt>
                <c:pt idx="290">
                  <c:v>4.3000000000000003E-2</c:v>
                </c:pt>
                <c:pt idx="291">
                  <c:v>4.3000000000000003E-2</c:v>
                </c:pt>
                <c:pt idx="292">
                  <c:v>4.3000000000000003E-2</c:v>
                </c:pt>
                <c:pt idx="293">
                  <c:v>4.3000000000000003E-2</c:v>
                </c:pt>
                <c:pt idx="294">
                  <c:v>4.200000000000001E-2</c:v>
                </c:pt>
                <c:pt idx="295">
                  <c:v>4.200000000000001E-2</c:v>
                </c:pt>
                <c:pt idx="296">
                  <c:v>4.200000000000001E-2</c:v>
                </c:pt>
                <c:pt idx="297">
                  <c:v>4.1000000000000002E-2</c:v>
                </c:pt>
                <c:pt idx="298">
                  <c:v>4.1000000000000002E-2</c:v>
                </c:pt>
                <c:pt idx="299">
                  <c:v>4.1000000000000002E-2</c:v>
                </c:pt>
                <c:pt idx="300">
                  <c:v>4.1000000000000002E-2</c:v>
                </c:pt>
                <c:pt idx="301">
                  <c:v>4.1000000000000002E-2</c:v>
                </c:pt>
                <c:pt idx="302">
                  <c:v>4.1000000000000002E-2</c:v>
                </c:pt>
                <c:pt idx="303">
                  <c:v>4.1000000000000002E-2</c:v>
                </c:pt>
                <c:pt idx="304">
                  <c:v>4.1000000000000002E-2</c:v>
                </c:pt>
                <c:pt idx="305">
                  <c:v>4.0000000000000008E-2</c:v>
                </c:pt>
                <c:pt idx="306">
                  <c:v>4.0000000000000008E-2</c:v>
                </c:pt>
                <c:pt idx="307">
                  <c:v>4.0000000000000008E-2</c:v>
                </c:pt>
                <c:pt idx="308">
                  <c:v>3.9000000000000007E-2</c:v>
                </c:pt>
                <c:pt idx="309">
                  <c:v>3.9000000000000007E-2</c:v>
                </c:pt>
                <c:pt idx="310">
                  <c:v>3.9000000000000007E-2</c:v>
                </c:pt>
                <c:pt idx="311">
                  <c:v>4.0000000000000008E-2</c:v>
                </c:pt>
                <c:pt idx="312">
                  <c:v>4.0000000000000008E-2</c:v>
                </c:pt>
                <c:pt idx="313">
                  <c:v>4.0000000000000008E-2</c:v>
                </c:pt>
                <c:pt idx="314">
                  <c:v>4.0000000000000008E-2</c:v>
                </c:pt>
                <c:pt idx="315">
                  <c:v>3.9000000000000007E-2</c:v>
                </c:pt>
                <c:pt idx="316">
                  <c:v>3.7999999999999999E-2</c:v>
                </c:pt>
                <c:pt idx="317">
                  <c:v>3.7999999999999999E-2</c:v>
                </c:pt>
                <c:pt idx="318">
                  <c:v>3.7999999999999999E-2</c:v>
                </c:pt>
                <c:pt idx="319">
                  <c:v>3.7999999999999999E-2</c:v>
                </c:pt>
                <c:pt idx="320">
                  <c:v>3.7999999999999999E-2</c:v>
                </c:pt>
                <c:pt idx="321">
                  <c:v>3.7999999999999999E-2</c:v>
                </c:pt>
                <c:pt idx="322">
                  <c:v>3.7999999999999999E-2</c:v>
                </c:pt>
                <c:pt idx="323">
                  <c:v>3.7999999999999999E-2</c:v>
                </c:pt>
                <c:pt idx="324">
                  <c:v>3.7999999999999999E-2</c:v>
                </c:pt>
                <c:pt idx="325">
                  <c:v>3.6999999999999998E-2</c:v>
                </c:pt>
                <c:pt idx="326">
                  <c:v>3.6999999999999998E-2</c:v>
                </c:pt>
                <c:pt idx="327">
                  <c:v>3.5999999999999997E-2</c:v>
                </c:pt>
                <c:pt idx="328">
                  <c:v>3.5999999999999997E-2</c:v>
                </c:pt>
                <c:pt idx="329">
                  <c:v>3.5999999999999997E-2</c:v>
                </c:pt>
                <c:pt idx="330">
                  <c:v>3.6999999999999998E-2</c:v>
                </c:pt>
                <c:pt idx="331">
                  <c:v>3.6999999999999998E-2</c:v>
                </c:pt>
                <c:pt idx="332">
                  <c:v>3.6999999999999998E-2</c:v>
                </c:pt>
                <c:pt idx="333">
                  <c:v>3.6999999999999998E-2</c:v>
                </c:pt>
                <c:pt idx="334">
                  <c:v>3.6999999999999998E-2</c:v>
                </c:pt>
                <c:pt idx="335">
                  <c:v>3.5999999999999997E-2</c:v>
                </c:pt>
                <c:pt idx="336">
                  <c:v>3.5999999999999997E-2</c:v>
                </c:pt>
                <c:pt idx="337">
                  <c:v>3.500000000000001E-2</c:v>
                </c:pt>
                <c:pt idx="338">
                  <c:v>3.500000000000001E-2</c:v>
                </c:pt>
                <c:pt idx="339">
                  <c:v>3.500000000000001E-2</c:v>
                </c:pt>
                <c:pt idx="340">
                  <c:v>3.5999999999999997E-2</c:v>
                </c:pt>
                <c:pt idx="341">
                  <c:v>3.5999999999999997E-2</c:v>
                </c:pt>
                <c:pt idx="342">
                  <c:v>3.5999999999999997E-2</c:v>
                </c:pt>
                <c:pt idx="343">
                  <c:v>3.5999999999999997E-2</c:v>
                </c:pt>
                <c:pt idx="344">
                  <c:v>3.500000000000001E-2</c:v>
                </c:pt>
                <c:pt idx="345">
                  <c:v>3.500000000000001E-2</c:v>
                </c:pt>
                <c:pt idx="346">
                  <c:v>3.500000000000001E-2</c:v>
                </c:pt>
                <c:pt idx="347">
                  <c:v>3.500000000000001E-2</c:v>
                </c:pt>
                <c:pt idx="348">
                  <c:v>3.500000000000001E-2</c:v>
                </c:pt>
                <c:pt idx="349">
                  <c:v>3.500000000000001E-2</c:v>
                </c:pt>
                <c:pt idx="350">
                  <c:v>3.500000000000001E-2</c:v>
                </c:pt>
                <c:pt idx="351">
                  <c:v>3.500000000000001E-2</c:v>
                </c:pt>
                <c:pt idx="352">
                  <c:v>3.500000000000001E-2</c:v>
                </c:pt>
                <c:pt idx="353">
                  <c:v>3.4000000000000002E-2</c:v>
                </c:pt>
                <c:pt idx="354">
                  <c:v>3.4000000000000002E-2</c:v>
                </c:pt>
                <c:pt idx="355">
                  <c:v>3.4000000000000002E-2</c:v>
                </c:pt>
                <c:pt idx="356">
                  <c:v>3.4000000000000002E-2</c:v>
                </c:pt>
                <c:pt idx="357">
                  <c:v>3.4000000000000002E-2</c:v>
                </c:pt>
                <c:pt idx="358">
                  <c:v>3.4000000000000002E-2</c:v>
                </c:pt>
                <c:pt idx="359">
                  <c:v>3.4000000000000002E-2</c:v>
                </c:pt>
                <c:pt idx="360">
                  <c:v>3.4000000000000002E-2</c:v>
                </c:pt>
                <c:pt idx="361">
                  <c:v>3.500000000000001E-2</c:v>
                </c:pt>
                <c:pt idx="362">
                  <c:v>3.4000000000000002E-2</c:v>
                </c:pt>
                <c:pt idx="363">
                  <c:v>3.4000000000000002E-2</c:v>
                </c:pt>
                <c:pt idx="364">
                  <c:v>3.4000000000000002E-2</c:v>
                </c:pt>
                <c:pt idx="365">
                  <c:v>3.4000000000000002E-2</c:v>
                </c:pt>
                <c:pt idx="366">
                  <c:v>3.4000000000000002E-2</c:v>
                </c:pt>
                <c:pt idx="367">
                  <c:v>3.4000000000000002E-2</c:v>
                </c:pt>
                <c:pt idx="368">
                  <c:v>3.3000000000000002E-2</c:v>
                </c:pt>
                <c:pt idx="369">
                  <c:v>3.3000000000000002E-2</c:v>
                </c:pt>
                <c:pt idx="370">
                  <c:v>3.3000000000000002E-2</c:v>
                </c:pt>
                <c:pt idx="371">
                  <c:v>3.4000000000000002E-2</c:v>
                </c:pt>
                <c:pt idx="372">
                  <c:v>3.4000000000000002E-2</c:v>
                </c:pt>
                <c:pt idx="373">
                  <c:v>3.4000000000000002E-2</c:v>
                </c:pt>
                <c:pt idx="374">
                  <c:v>3.4000000000000002E-2</c:v>
                </c:pt>
                <c:pt idx="375">
                  <c:v>3.3000000000000002E-2</c:v>
                </c:pt>
                <c:pt idx="376">
                  <c:v>3.3000000000000002E-2</c:v>
                </c:pt>
                <c:pt idx="377">
                  <c:v>3.3000000000000002E-2</c:v>
                </c:pt>
                <c:pt idx="378">
                  <c:v>3.2000000000000008E-2</c:v>
                </c:pt>
                <c:pt idx="379">
                  <c:v>3.3000000000000002E-2</c:v>
                </c:pt>
                <c:pt idx="380">
                  <c:v>3.3000000000000002E-2</c:v>
                </c:pt>
                <c:pt idx="381">
                  <c:v>3.3000000000000002E-2</c:v>
                </c:pt>
                <c:pt idx="382">
                  <c:v>3.3000000000000002E-2</c:v>
                </c:pt>
                <c:pt idx="383">
                  <c:v>3.3000000000000002E-2</c:v>
                </c:pt>
                <c:pt idx="384">
                  <c:v>3.3000000000000002E-2</c:v>
                </c:pt>
                <c:pt idx="385">
                  <c:v>3.3000000000000002E-2</c:v>
                </c:pt>
                <c:pt idx="386">
                  <c:v>3.2000000000000008E-2</c:v>
                </c:pt>
                <c:pt idx="387">
                  <c:v>3.2000000000000008E-2</c:v>
                </c:pt>
                <c:pt idx="388">
                  <c:v>3.2000000000000008E-2</c:v>
                </c:pt>
                <c:pt idx="389">
                  <c:v>3.3000000000000002E-2</c:v>
                </c:pt>
                <c:pt idx="390">
                  <c:v>3.3000000000000002E-2</c:v>
                </c:pt>
                <c:pt idx="391">
                  <c:v>3.3000000000000002E-2</c:v>
                </c:pt>
                <c:pt idx="392">
                  <c:v>3.2000000000000008E-2</c:v>
                </c:pt>
                <c:pt idx="393">
                  <c:v>3.2000000000000008E-2</c:v>
                </c:pt>
                <c:pt idx="394">
                  <c:v>3.2000000000000008E-2</c:v>
                </c:pt>
                <c:pt idx="395">
                  <c:v>3.1000000000000003E-2</c:v>
                </c:pt>
                <c:pt idx="396">
                  <c:v>3.1000000000000003E-2</c:v>
                </c:pt>
                <c:pt idx="397">
                  <c:v>3.1000000000000003E-2</c:v>
                </c:pt>
                <c:pt idx="398">
                  <c:v>3.1000000000000003E-2</c:v>
                </c:pt>
                <c:pt idx="399">
                  <c:v>3.2000000000000008E-2</c:v>
                </c:pt>
                <c:pt idx="400">
                  <c:v>3.2000000000000008E-2</c:v>
                </c:pt>
                <c:pt idx="401">
                  <c:v>3.3000000000000002E-2</c:v>
                </c:pt>
                <c:pt idx="402">
                  <c:v>3.3000000000000002E-2</c:v>
                </c:pt>
                <c:pt idx="403">
                  <c:v>3.2000000000000008E-2</c:v>
                </c:pt>
                <c:pt idx="404">
                  <c:v>3.2000000000000008E-2</c:v>
                </c:pt>
                <c:pt idx="405">
                  <c:v>3.2000000000000008E-2</c:v>
                </c:pt>
                <c:pt idx="406">
                  <c:v>3.2000000000000008E-2</c:v>
                </c:pt>
                <c:pt idx="407">
                  <c:v>3.2000000000000008E-2</c:v>
                </c:pt>
                <c:pt idx="408">
                  <c:v>3.2000000000000008E-2</c:v>
                </c:pt>
                <c:pt idx="409">
                  <c:v>3.2000000000000008E-2</c:v>
                </c:pt>
                <c:pt idx="410">
                  <c:v>3.2000000000000008E-2</c:v>
                </c:pt>
                <c:pt idx="411">
                  <c:v>3.2000000000000008E-2</c:v>
                </c:pt>
                <c:pt idx="412">
                  <c:v>3.2000000000000008E-2</c:v>
                </c:pt>
                <c:pt idx="413">
                  <c:v>3.2000000000000008E-2</c:v>
                </c:pt>
                <c:pt idx="414">
                  <c:v>3.1000000000000003E-2</c:v>
                </c:pt>
                <c:pt idx="415">
                  <c:v>3.1000000000000003E-2</c:v>
                </c:pt>
                <c:pt idx="416">
                  <c:v>3.1000000000000003E-2</c:v>
                </c:pt>
                <c:pt idx="417">
                  <c:v>3.1000000000000003E-2</c:v>
                </c:pt>
                <c:pt idx="418">
                  <c:v>3.1000000000000003E-2</c:v>
                </c:pt>
                <c:pt idx="419">
                  <c:v>3.1000000000000003E-2</c:v>
                </c:pt>
                <c:pt idx="420">
                  <c:v>3.2000000000000008E-2</c:v>
                </c:pt>
                <c:pt idx="421">
                  <c:v>3.2000000000000008E-2</c:v>
                </c:pt>
                <c:pt idx="422">
                  <c:v>3.2000000000000008E-2</c:v>
                </c:pt>
                <c:pt idx="423">
                  <c:v>3.1000000000000003E-2</c:v>
                </c:pt>
                <c:pt idx="424">
                  <c:v>3.1000000000000003E-2</c:v>
                </c:pt>
                <c:pt idx="425">
                  <c:v>3.1000000000000003E-2</c:v>
                </c:pt>
                <c:pt idx="426">
                  <c:v>3.1000000000000003E-2</c:v>
                </c:pt>
                <c:pt idx="427">
                  <c:v>3.1000000000000003E-2</c:v>
                </c:pt>
                <c:pt idx="428">
                  <c:v>3.1000000000000003E-2</c:v>
                </c:pt>
                <c:pt idx="429">
                  <c:v>3.1000000000000003E-2</c:v>
                </c:pt>
                <c:pt idx="430">
                  <c:v>3.1000000000000003E-2</c:v>
                </c:pt>
                <c:pt idx="431">
                  <c:v>3.1000000000000003E-2</c:v>
                </c:pt>
                <c:pt idx="432">
                  <c:v>3.1000000000000003E-2</c:v>
                </c:pt>
                <c:pt idx="433">
                  <c:v>3.1000000000000003E-2</c:v>
                </c:pt>
                <c:pt idx="434">
                  <c:v>3.2000000000000008E-2</c:v>
                </c:pt>
                <c:pt idx="435">
                  <c:v>3.2000000000000008E-2</c:v>
                </c:pt>
                <c:pt idx="436">
                  <c:v>3.2000000000000008E-2</c:v>
                </c:pt>
                <c:pt idx="437">
                  <c:v>3.2000000000000008E-2</c:v>
                </c:pt>
                <c:pt idx="438">
                  <c:v>3.2000000000000008E-2</c:v>
                </c:pt>
                <c:pt idx="439">
                  <c:v>3.1000000000000003E-2</c:v>
                </c:pt>
                <c:pt idx="440">
                  <c:v>3.1000000000000003E-2</c:v>
                </c:pt>
                <c:pt idx="441">
                  <c:v>3.1000000000000003E-2</c:v>
                </c:pt>
                <c:pt idx="442">
                  <c:v>3.1000000000000003E-2</c:v>
                </c:pt>
                <c:pt idx="443">
                  <c:v>3.1000000000000003E-2</c:v>
                </c:pt>
                <c:pt idx="444">
                  <c:v>3.2000000000000008E-2</c:v>
                </c:pt>
                <c:pt idx="445">
                  <c:v>3.2000000000000008E-2</c:v>
                </c:pt>
                <c:pt idx="446">
                  <c:v>3.2000000000000008E-2</c:v>
                </c:pt>
                <c:pt idx="447">
                  <c:v>3.2000000000000008E-2</c:v>
                </c:pt>
                <c:pt idx="448">
                  <c:v>3.1000000000000003E-2</c:v>
                </c:pt>
                <c:pt idx="449">
                  <c:v>3.1000000000000003E-2</c:v>
                </c:pt>
                <c:pt idx="450">
                  <c:v>3.1000000000000003E-2</c:v>
                </c:pt>
                <c:pt idx="451">
                  <c:v>3.1000000000000003E-2</c:v>
                </c:pt>
                <c:pt idx="452">
                  <c:v>3.1000000000000003E-2</c:v>
                </c:pt>
                <c:pt idx="453">
                  <c:v>3.1000000000000003E-2</c:v>
                </c:pt>
                <c:pt idx="454">
                  <c:v>3.1000000000000003E-2</c:v>
                </c:pt>
                <c:pt idx="455">
                  <c:v>3.1000000000000003E-2</c:v>
                </c:pt>
                <c:pt idx="456">
                  <c:v>3.1000000000000003E-2</c:v>
                </c:pt>
                <c:pt idx="457">
                  <c:v>3.1000000000000003E-2</c:v>
                </c:pt>
                <c:pt idx="458">
                  <c:v>3.1000000000000003E-2</c:v>
                </c:pt>
                <c:pt idx="459">
                  <c:v>3.1000000000000003E-2</c:v>
                </c:pt>
                <c:pt idx="460">
                  <c:v>3.1000000000000003E-2</c:v>
                </c:pt>
                <c:pt idx="461">
                  <c:v>3.1000000000000003E-2</c:v>
                </c:pt>
                <c:pt idx="462">
                  <c:v>3.1000000000000003E-2</c:v>
                </c:pt>
                <c:pt idx="463">
                  <c:v>3.1000000000000003E-2</c:v>
                </c:pt>
                <c:pt idx="464">
                  <c:v>3.2000000000000008E-2</c:v>
                </c:pt>
                <c:pt idx="465">
                  <c:v>3.2000000000000008E-2</c:v>
                </c:pt>
                <c:pt idx="466">
                  <c:v>3.1000000000000003E-2</c:v>
                </c:pt>
                <c:pt idx="467">
                  <c:v>3.1000000000000003E-2</c:v>
                </c:pt>
                <c:pt idx="468">
                  <c:v>3.1000000000000003E-2</c:v>
                </c:pt>
                <c:pt idx="469">
                  <c:v>3.0000000000000002E-2</c:v>
                </c:pt>
                <c:pt idx="470">
                  <c:v>3.0000000000000002E-2</c:v>
                </c:pt>
                <c:pt idx="471">
                  <c:v>3.0000000000000002E-2</c:v>
                </c:pt>
                <c:pt idx="472">
                  <c:v>3.0000000000000002E-2</c:v>
                </c:pt>
                <c:pt idx="473">
                  <c:v>3.0000000000000002E-2</c:v>
                </c:pt>
                <c:pt idx="474">
                  <c:v>3.0000000000000002E-2</c:v>
                </c:pt>
                <c:pt idx="475">
                  <c:v>3.1000000000000003E-2</c:v>
                </c:pt>
                <c:pt idx="476">
                  <c:v>3.0000000000000002E-2</c:v>
                </c:pt>
                <c:pt idx="477">
                  <c:v>3.0000000000000002E-2</c:v>
                </c:pt>
                <c:pt idx="478">
                  <c:v>3.0000000000000002E-2</c:v>
                </c:pt>
                <c:pt idx="479">
                  <c:v>3.1000000000000003E-2</c:v>
                </c:pt>
                <c:pt idx="480">
                  <c:v>3.0000000000000002E-2</c:v>
                </c:pt>
                <c:pt idx="481">
                  <c:v>3.1000000000000003E-2</c:v>
                </c:pt>
                <c:pt idx="482">
                  <c:v>3.0000000000000002E-2</c:v>
                </c:pt>
                <c:pt idx="483">
                  <c:v>3.0000000000000002E-2</c:v>
                </c:pt>
                <c:pt idx="484">
                  <c:v>3.1000000000000003E-2</c:v>
                </c:pt>
                <c:pt idx="485">
                  <c:v>3.1000000000000003E-2</c:v>
                </c:pt>
                <c:pt idx="486">
                  <c:v>3.1000000000000003E-2</c:v>
                </c:pt>
                <c:pt idx="487">
                  <c:v>3.1000000000000003E-2</c:v>
                </c:pt>
                <c:pt idx="488">
                  <c:v>3.0000000000000002E-2</c:v>
                </c:pt>
                <c:pt idx="489">
                  <c:v>3.0000000000000002E-2</c:v>
                </c:pt>
                <c:pt idx="490">
                  <c:v>3.0000000000000002E-2</c:v>
                </c:pt>
                <c:pt idx="491">
                  <c:v>3.0000000000000002E-2</c:v>
                </c:pt>
                <c:pt idx="492">
                  <c:v>3.0000000000000002E-2</c:v>
                </c:pt>
                <c:pt idx="493">
                  <c:v>3.0000000000000002E-2</c:v>
                </c:pt>
                <c:pt idx="494">
                  <c:v>3.0000000000000002E-2</c:v>
                </c:pt>
                <c:pt idx="495">
                  <c:v>3.0000000000000002E-2</c:v>
                </c:pt>
                <c:pt idx="496">
                  <c:v>3.0000000000000002E-2</c:v>
                </c:pt>
                <c:pt idx="497">
                  <c:v>3.0000000000000002E-2</c:v>
                </c:pt>
                <c:pt idx="498">
                  <c:v>3.0000000000000002E-2</c:v>
                </c:pt>
                <c:pt idx="499">
                  <c:v>3.0000000000000002E-2</c:v>
                </c:pt>
                <c:pt idx="500">
                  <c:v>3.0000000000000002E-2</c:v>
                </c:pt>
                <c:pt idx="501">
                  <c:v>3.0000000000000002E-2</c:v>
                </c:pt>
                <c:pt idx="502">
                  <c:v>3.0000000000000002E-2</c:v>
                </c:pt>
                <c:pt idx="503">
                  <c:v>3.0000000000000002E-2</c:v>
                </c:pt>
                <c:pt idx="504">
                  <c:v>3.0000000000000002E-2</c:v>
                </c:pt>
                <c:pt idx="505">
                  <c:v>3.0000000000000002E-2</c:v>
                </c:pt>
                <c:pt idx="506">
                  <c:v>3.0000000000000002E-2</c:v>
                </c:pt>
                <c:pt idx="507">
                  <c:v>3.0000000000000002E-2</c:v>
                </c:pt>
                <c:pt idx="508">
                  <c:v>3.0000000000000002E-2</c:v>
                </c:pt>
                <c:pt idx="509">
                  <c:v>3.0000000000000002E-2</c:v>
                </c:pt>
                <c:pt idx="510">
                  <c:v>3.0000000000000002E-2</c:v>
                </c:pt>
                <c:pt idx="511">
                  <c:v>3.0000000000000002E-2</c:v>
                </c:pt>
                <c:pt idx="512">
                  <c:v>2.9000000000000001E-2</c:v>
                </c:pt>
                <c:pt idx="513">
                  <c:v>2.9000000000000001E-2</c:v>
                </c:pt>
                <c:pt idx="514">
                  <c:v>2.9000000000000001E-2</c:v>
                </c:pt>
                <c:pt idx="515">
                  <c:v>2.9000000000000001E-2</c:v>
                </c:pt>
                <c:pt idx="516">
                  <c:v>3.0000000000000002E-2</c:v>
                </c:pt>
                <c:pt idx="517">
                  <c:v>3.0000000000000002E-2</c:v>
                </c:pt>
                <c:pt idx="518">
                  <c:v>3.0000000000000002E-2</c:v>
                </c:pt>
                <c:pt idx="519">
                  <c:v>3.0000000000000002E-2</c:v>
                </c:pt>
                <c:pt idx="520">
                  <c:v>3.0000000000000002E-2</c:v>
                </c:pt>
                <c:pt idx="521">
                  <c:v>2.9000000000000001E-2</c:v>
                </c:pt>
                <c:pt idx="522">
                  <c:v>2.9000000000000001E-2</c:v>
                </c:pt>
                <c:pt idx="523">
                  <c:v>3.0000000000000002E-2</c:v>
                </c:pt>
                <c:pt idx="524">
                  <c:v>3.0000000000000002E-2</c:v>
                </c:pt>
                <c:pt idx="525">
                  <c:v>3.0000000000000002E-2</c:v>
                </c:pt>
                <c:pt idx="526">
                  <c:v>3.0000000000000002E-2</c:v>
                </c:pt>
                <c:pt idx="527">
                  <c:v>3.0000000000000002E-2</c:v>
                </c:pt>
                <c:pt idx="528">
                  <c:v>3.1000000000000003E-2</c:v>
                </c:pt>
                <c:pt idx="529">
                  <c:v>3.0000000000000002E-2</c:v>
                </c:pt>
                <c:pt idx="530">
                  <c:v>3.0000000000000002E-2</c:v>
                </c:pt>
                <c:pt idx="531">
                  <c:v>3.0000000000000002E-2</c:v>
                </c:pt>
                <c:pt idx="532">
                  <c:v>3.0000000000000002E-2</c:v>
                </c:pt>
                <c:pt idx="533">
                  <c:v>3.0000000000000002E-2</c:v>
                </c:pt>
                <c:pt idx="534">
                  <c:v>3.0000000000000002E-2</c:v>
                </c:pt>
                <c:pt idx="535">
                  <c:v>3.0000000000000002E-2</c:v>
                </c:pt>
                <c:pt idx="536">
                  <c:v>3.1000000000000003E-2</c:v>
                </c:pt>
                <c:pt idx="537">
                  <c:v>3.1000000000000003E-2</c:v>
                </c:pt>
                <c:pt idx="538">
                  <c:v>3.1000000000000003E-2</c:v>
                </c:pt>
                <c:pt idx="539">
                  <c:v>3.0000000000000002E-2</c:v>
                </c:pt>
                <c:pt idx="540">
                  <c:v>3.0000000000000002E-2</c:v>
                </c:pt>
                <c:pt idx="541">
                  <c:v>2.9000000000000001E-2</c:v>
                </c:pt>
                <c:pt idx="542">
                  <c:v>2.9000000000000001E-2</c:v>
                </c:pt>
                <c:pt idx="543">
                  <c:v>2.9000000000000001E-2</c:v>
                </c:pt>
                <c:pt idx="544">
                  <c:v>2.9000000000000001E-2</c:v>
                </c:pt>
                <c:pt idx="545">
                  <c:v>3.0000000000000002E-2</c:v>
                </c:pt>
                <c:pt idx="546">
                  <c:v>3.0000000000000002E-2</c:v>
                </c:pt>
                <c:pt idx="547">
                  <c:v>3.0000000000000002E-2</c:v>
                </c:pt>
                <c:pt idx="548">
                  <c:v>3.0000000000000002E-2</c:v>
                </c:pt>
                <c:pt idx="549">
                  <c:v>3.0000000000000002E-2</c:v>
                </c:pt>
                <c:pt idx="550">
                  <c:v>2.9000000000000001E-2</c:v>
                </c:pt>
                <c:pt idx="551">
                  <c:v>2.9000000000000001E-2</c:v>
                </c:pt>
                <c:pt idx="552">
                  <c:v>2.9000000000000001E-2</c:v>
                </c:pt>
                <c:pt idx="553">
                  <c:v>2.9000000000000001E-2</c:v>
                </c:pt>
                <c:pt idx="554">
                  <c:v>3.0000000000000002E-2</c:v>
                </c:pt>
                <c:pt idx="555">
                  <c:v>3.0000000000000002E-2</c:v>
                </c:pt>
                <c:pt idx="556">
                  <c:v>3.0000000000000002E-2</c:v>
                </c:pt>
                <c:pt idx="557">
                  <c:v>3.0000000000000002E-2</c:v>
                </c:pt>
                <c:pt idx="558">
                  <c:v>3.0000000000000002E-2</c:v>
                </c:pt>
                <c:pt idx="559">
                  <c:v>2.9000000000000001E-2</c:v>
                </c:pt>
                <c:pt idx="560">
                  <c:v>2.9000000000000001E-2</c:v>
                </c:pt>
                <c:pt idx="561">
                  <c:v>2.9000000000000001E-2</c:v>
                </c:pt>
                <c:pt idx="562">
                  <c:v>2.9000000000000001E-2</c:v>
                </c:pt>
                <c:pt idx="563">
                  <c:v>2.9000000000000001E-2</c:v>
                </c:pt>
                <c:pt idx="564">
                  <c:v>2.9000000000000001E-2</c:v>
                </c:pt>
                <c:pt idx="565">
                  <c:v>3.0000000000000002E-2</c:v>
                </c:pt>
                <c:pt idx="566">
                  <c:v>3.0000000000000002E-2</c:v>
                </c:pt>
                <c:pt idx="567">
                  <c:v>3.0000000000000002E-2</c:v>
                </c:pt>
                <c:pt idx="568">
                  <c:v>2.9000000000000001E-2</c:v>
                </c:pt>
                <c:pt idx="569">
                  <c:v>2.9000000000000001E-2</c:v>
                </c:pt>
                <c:pt idx="570">
                  <c:v>2.9000000000000001E-2</c:v>
                </c:pt>
                <c:pt idx="571">
                  <c:v>2.9000000000000001E-2</c:v>
                </c:pt>
                <c:pt idx="572">
                  <c:v>2.9000000000000001E-2</c:v>
                </c:pt>
                <c:pt idx="573">
                  <c:v>2.9000000000000001E-2</c:v>
                </c:pt>
                <c:pt idx="574">
                  <c:v>2.9000000000000001E-2</c:v>
                </c:pt>
                <c:pt idx="575">
                  <c:v>2.9000000000000001E-2</c:v>
                </c:pt>
                <c:pt idx="576">
                  <c:v>2.9000000000000001E-2</c:v>
                </c:pt>
                <c:pt idx="577">
                  <c:v>2.9000000000000001E-2</c:v>
                </c:pt>
                <c:pt idx="578">
                  <c:v>2.9000000000000001E-2</c:v>
                </c:pt>
                <c:pt idx="579">
                  <c:v>2.9000000000000001E-2</c:v>
                </c:pt>
                <c:pt idx="580">
                  <c:v>2.9000000000000001E-2</c:v>
                </c:pt>
                <c:pt idx="581">
                  <c:v>2.9000000000000001E-2</c:v>
                </c:pt>
                <c:pt idx="582">
                  <c:v>2.9000000000000001E-2</c:v>
                </c:pt>
                <c:pt idx="583">
                  <c:v>2.9000000000000001E-2</c:v>
                </c:pt>
                <c:pt idx="584">
                  <c:v>2.9000000000000001E-2</c:v>
                </c:pt>
                <c:pt idx="585">
                  <c:v>2.9000000000000001E-2</c:v>
                </c:pt>
                <c:pt idx="586">
                  <c:v>2.9000000000000001E-2</c:v>
                </c:pt>
                <c:pt idx="587">
                  <c:v>2.9000000000000001E-2</c:v>
                </c:pt>
                <c:pt idx="588">
                  <c:v>2.8000000000000001E-2</c:v>
                </c:pt>
                <c:pt idx="589">
                  <c:v>2.8000000000000001E-2</c:v>
                </c:pt>
                <c:pt idx="590">
                  <c:v>2.8000000000000001E-2</c:v>
                </c:pt>
                <c:pt idx="591">
                  <c:v>2.9000000000000001E-2</c:v>
                </c:pt>
                <c:pt idx="592">
                  <c:v>2.9000000000000001E-2</c:v>
                </c:pt>
                <c:pt idx="593">
                  <c:v>2.9000000000000001E-2</c:v>
                </c:pt>
                <c:pt idx="594">
                  <c:v>2.9000000000000001E-2</c:v>
                </c:pt>
                <c:pt idx="595">
                  <c:v>2.9000000000000001E-2</c:v>
                </c:pt>
                <c:pt idx="596">
                  <c:v>2.9000000000000001E-2</c:v>
                </c:pt>
                <c:pt idx="597">
                  <c:v>2.9000000000000001E-2</c:v>
                </c:pt>
                <c:pt idx="598">
                  <c:v>2.8000000000000001E-2</c:v>
                </c:pt>
                <c:pt idx="599">
                  <c:v>2.9000000000000001E-2</c:v>
                </c:pt>
                <c:pt idx="600">
                  <c:v>2.9000000000000001E-2</c:v>
                </c:pt>
                <c:pt idx="601">
                  <c:v>2.9000000000000001E-2</c:v>
                </c:pt>
                <c:pt idx="602">
                  <c:v>2.9000000000000001E-2</c:v>
                </c:pt>
                <c:pt idx="603">
                  <c:v>2.9000000000000001E-2</c:v>
                </c:pt>
                <c:pt idx="604">
                  <c:v>2.9000000000000001E-2</c:v>
                </c:pt>
                <c:pt idx="605">
                  <c:v>2.9000000000000001E-2</c:v>
                </c:pt>
                <c:pt idx="606">
                  <c:v>2.8000000000000001E-2</c:v>
                </c:pt>
                <c:pt idx="607">
                  <c:v>2.8000000000000001E-2</c:v>
                </c:pt>
                <c:pt idx="608">
                  <c:v>2.8000000000000001E-2</c:v>
                </c:pt>
                <c:pt idx="609">
                  <c:v>2.8000000000000001E-2</c:v>
                </c:pt>
                <c:pt idx="610">
                  <c:v>2.8000000000000001E-2</c:v>
                </c:pt>
                <c:pt idx="611">
                  <c:v>2.8000000000000001E-2</c:v>
                </c:pt>
                <c:pt idx="612">
                  <c:v>2.9000000000000001E-2</c:v>
                </c:pt>
                <c:pt idx="613">
                  <c:v>2.9000000000000001E-2</c:v>
                </c:pt>
                <c:pt idx="614">
                  <c:v>2.9000000000000001E-2</c:v>
                </c:pt>
                <c:pt idx="615">
                  <c:v>2.9000000000000001E-2</c:v>
                </c:pt>
                <c:pt idx="616">
                  <c:v>2.9000000000000001E-2</c:v>
                </c:pt>
                <c:pt idx="617">
                  <c:v>2.8000000000000001E-2</c:v>
                </c:pt>
                <c:pt idx="618">
                  <c:v>2.8000000000000001E-2</c:v>
                </c:pt>
                <c:pt idx="619">
                  <c:v>2.9000000000000001E-2</c:v>
                </c:pt>
                <c:pt idx="620">
                  <c:v>2.9000000000000001E-2</c:v>
                </c:pt>
                <c:pt idx="621">
                  <c:v>2.9000000000000001E-2</c:v>
                </c:pt>
                <c:pt idx="622">
                  <c:v>2.9000000000000001E-2</c:v>
                </c:pt>
                <c:pt idx="623">
                  <c:v>2.9000000000000001E-2</c:v>
                </c:pt>
                <c:pt idx="624">
                  <c:v>2.9000000000000001E-2</c:v>
                </c:pt>
                <c:pt idx="625">
                  <c:v>2.9000000000000001E-2</c:v>
                </c:pt>
                <c:pt idx="626">
                  <c:v>2.8000000000000001E-2</c:v>
                </c:pt>
                <c:pt idx="627">
                  <c:v>2.8000000000000001E-2</c:v>
                </c:pt>
                <c:pt idx="628">
                  <c:v>2.8000000000000001E-2</c:v>
                </c:pt>
                <c:pt idx="629">
                  <c:v>2.8000000000000001E-2</c:v>
                </c:pt>
                <c:pt idx="630">
                  <c:v>2.9000000000000001E-2</c:v>
                </c:pt>
                <c:pt idx="631">
                  <c:v>2.9000000000000001E-2</c:v>
                </c:pt>
                <c:pt idx="632">
                  <c:v>2.9000000000000001E-2</c:v>
                </c:pt>
                <c:pt idx="633">
                  <c:v>2.9000000000000001E-2</c:v>
                </c:pt>
                <c:pt idx="634">
                  <c:v>2.9000000000000001E-2</c:v>
                </c:pt>
                <c:pt idx="635">
                  <c:v>2.8000000000000001E-2</c:v>
                </c:pt>
                <c:pt idx="636">
                  <c:v>2.8000000000000001E-2</c:v>
                </c:pt>
                <c:pt idx="637">
                  <c:v>2.9000000000000001E-2</c:v>
                </c:pt>
                <c:pt idx="638">
                  <c:v>2.9000000000000001E-2</c:v>
                </c:pt>
                <c:pt idx="639">
                  <c:v>2.9000000000000001E-2</c:v>
                </c:pt>
                <c:pt idx="640">
                  <c:v>2.9000000000000001E-2</c:v>
                </c:pt>
                <c:pt idx="641">
                  <c:v>2.9000000000000001E-2</c:v>
                </c:pt>
                <c:pt idx="642">
                  <c:v>2.9000000000000001E-2</c:v>
                </c:pt>
                <c:pt idx="643">
                  <c:v>2.9000000000000001E-2</c:v>
                </c:pt>
                <c:pt idx="644">
                  <c:v>2.8000000000000001E-2</c:v>
                </c:pt>
                <c:pt idx="645">
                  <c:v>2.8000000000000001E-2</c:v>
                </c:pt>
                <c:pt idx="646">
                  <c:v>2.8000000000000001E-2</c:v>
                </c:pt>
                <c:pt idx="647">
                  <c:v>2.8000000000000001E-2</c:v>
                </c:pt>
                <c:pt idx="648">
                  <c:v>2.9000000000000001E-2</c:v>
                </c:pt>
                <c:pt idx="649">
                  <c:v>2.9000000000000001E-2</c:v>
                </c:pt>
                <c:pt idx="650">
                  <c:v>2.9000000000000001E-2</c:v>
                </c:pt>
                <c:pt idx="651">
                  <c:v>2.9000000000000001E-2</c:v>
                </c:pt>
                <c:pt idx="652">
                  <c:v>2.9000000000000001E-2</c:v>
                </c:pt>
                <c:pt idx="653">
                  <c:v>2.9000000000000001E-2</c:v>
                </c:pt>
                <c:pt idx="654">
                  <c:v>2.9000000000000001E-2</c:v>
                </c:pt>
                <c:pt idx="655">
                  <c:v>2.8000000000000001E-2</c:v>
                </c:pt>
                <c:pt idx="656">
                  <c:v>2.9000000000000001E-2</c:v>
                </c:pt>
                <c:pt idx="657">
                  <c:v>2.9000000000000001E-2</c:v>
                </c:pt>
                <c:pt idx="658">
                  <c:v>2.9000000000000001E-2</c:v>
                </c:pt>
                <c:pt idx="659">
                  <c:v>2.9000000000000001E-2</c:v>
                </c:pt>
                <c:pt idx="660">
                  <c:v>2.9000000000000001E-2</c:v>
                </c:pt>
                <c:pt idx="661">
                  <c:v>2.9000000000000001E-2</c:v>
                </c:pt>
                <c:pt idx="662">
                  <c:v>2.8000000000000001E-2</c:v>
                </c:pt>
                <c:pt idx="663">
                  <c:v>2.8000000000000001E-2</c:v>
                </c:pt>
                <c:pt idx="664">
                  <c:v>2.8000000000000001E-2</c:v>
                </c:pt>
                <c:pt idx="665">
                  <c:v>2.8000000000000001E-2</c:v>
                </c:pt>
                <c:pt idx="666">
                  <c:v>2.8000000000000001E-2</c:v>
                </c:pt>
                <c:pt idx="667">
                  <c:v>2.9000000000000001E-2</c:v>
                </c:pt>
                <c:pt idx="668">
                  <c:v>2.9000000000000001E-2</c:v>
                </c:pt>
                <c:pt idx="669">
                  <c:v>2.9000000000000001E-2</c:v>
                </c:pt>
                <c:pt idx="670">
                  <c:v>2.9000000000000001E-2</c:v>
                </c:pt>
                <c:pt idx="671">
                  <c:v>2.8000000000000001E-2</c:v>
                </c:pt>
                <c:pt idx="672">
                  <c:v>2.8000000000000001E-2</c:v>
                </c:pt>
                <c:pt idx="673">
                  <c:v>2.8000000000000001E-2</c:v>
                </c:pt>
                <c:pt idx="674">
                  <c:v>2.8000000000000001E-2</c:v>
                </c:pt>
                <c:pt idx="675">
                  <c:v>2.8000000000000001E-2</c:v>
                </c:pt>
                <c:pt idx="676">
                  <c:v>2.8000000000000001E-2</c:v>
                </c:pt>
                <c:pt idx="677">
                  <c:v>2.8000000000000001E-2</c:v>
                </c:pt>
                <c:pt idx="678">
                  <c:v>2.8000000000000001E-2</c:v>
                </c:pt>
                <c:pt idx="679">
                  <c:v>2.9000000000000001E-2</c:v>
                </c:pt>
                <c:pt idx="680">
                  <c:v>2.9000000000000001E-2</c:v>
                </c:pt>
                <c:pt idx="681">
                  <c:v>2.8000000000000001E-2</c:v>
                </c:pt>
                <c:pt idx="682">
                  <c:v>2.8000000000000001E-2</c:v>
                </c:pt>
                <c:pt idx="683">
                  <c:v>2.8000000000000001E-2</c:v>
                </c:pt>
                <c:pt idx="684">
                  <c:v>2.8000000000000001E-2</c:v>
                </c:pt>
                <c:pt idx="685">
                  <c:v>2.8000000000000001E-2</c:v>
                </c:pt>
                <c:pt idx="686">
                  <c:v>2.8000000000000001E-2</c:v>
                </c:pt>
                <c:pt idx="687">
                  <c:v>2.8000000000000001E-2</c:v>
                </c:pt>
                <c:pt idx="688">
                  <c:v>2.8000000000000001E-2</c:v>
                </c:pt>
                <c:pt idx="689">
                  <c:v>2.9000000000000001E-2</c:v>
                </c:pt>
                <c:pt idx="690">
                  <c:v>2.9000000000000001E-2</c:v>
                </c:pt>
                <c:pt idx="691">
                  <c:v>2.8000000000000001E-2</c:v>
                </c:pt>
                <c:pt idx="692">
                  <c:v>2.8000000000000001E-2</c:v>
                </c:pt>
                <c:pt idx="693">
                  <c:v>2.8000000000000001E-2</c:v>
                </c:pt>
                <c:pt idx="694">
                  <c:v>2.8000000000000001E-2</c:v>
                </c:pt>
                <c:pt idx="695">
                  <c:v>2.8000000000000001E-2</c:v>
                </c:pt>
                <c:pt idx="696">
                  <c:v>2.8000000000000001E-2</c:v>
                </c:pt>
                <c:pt idx="697">
                  <c:v>2.9000000000000001E-2</c:v>
                </c:pt>
                <c:pt idx="698">
                  <c:v>2.9000000000000001E-2</c:v>
                </c:pt>
                <c:pt idx="699">
                  <c:v>2.9000000000000001E-2</c:v>
                </c:pt>
                <c:pt idx="700">
                  <c:v>2.9000000000000001E-2</c:v>
                </c:pt>
                <c:pt idx="701">
                  <c:v>2.9000000000000001E-2</c:v>
                </c:pt>
                <c:pt idx="702">
                  <c:v>2.9000000000000001E-2</c:v>
                </c:pt>
                <c:pt idx="703">
                  <c:v>2.9000000000000001E-2</c:v>
                </c:pt>
                <c:pt idx="704">
                  <c:v>2.9000000000000001E-2</c:v>
                </c:pt>
                <c:pt idx="705">
                  <c:v>2.9000000000000001E-2</c:v>
                </c:pt>
                <c:pt idx="706">
                  <c:v>2.9000000000000001E-2</c:v>
                </c:pt>
                <c:pt idx="707">
                  <c:v>2.9000000000000001E-2</c:v>
                </c:pt>
                <c:pt idx="708">
                  <c:v>2.9000000000000001E-2</c:v>
                </c:pt>
                <c:pt idx="709">
                  <c:v>2.9000000000000001E-2</c:v>
                </c:pt>
                <c:pt idx="710">
                  <c:v>2.9000000000000001E-2</c:v>
                </c:pt>
                <c:pt idx="711">
                  <c:v>2.9000000000000001E-2</c:v>
                </c:pt>
                <c:pt idx="712">
                  <c:v>2.9000000000000001E-2</c:v>
                </c:pt>
                <c:pt idx="713">
                  <c:v>2.9000000000000001E-2</c:v>
                </c:pt>
                <c:pt idx="714">
                  <c:v>2.9000000000000001E-2</c:v>
                </c:pt>
                <c:pt idx="715">
                  <c:v>2.9000000000000001E-2</c:v>
                </c:pt>
                <c:pt idx="716">
                  <c:v>2.8000000000000001E-2</c:v>
                </c:pt>
                <c:pt idx="717">
                  <c:v>2.8000000000000001E-2</c:v>
                </c:pt>
                <c:pt idx="718">
                  <c:v>2.8000000000000001E-2</c:v>
                </c:pt>
                <c:pt idx="719">
                  <c:v>2.8000000000000001E-2</c:v>
                </c:pt>
                <c:pt idx="720">
                  <c:v>2.8000000000000001E-2</c:v>
                </c:pt>
                <c:pt idx="721">
                  <c:v>2.8000000000000001E-2</c:v>
                </c:pt>
                <c:pt idx="722">
                  <c:v>2.8000000000000001E-2</c:v>
                </c:pt>
                <c:pt idx="723">
                  <c:v>2.8000000000000001E-2</c:v>
                </c:pt>
                <c:pt idx="724">
                  <c:v>2.8000000000000001E-2</c:v>
                </c:pt>
                <c:pt idx="725">
                  <c:v>2.9000000000000001E-2</c:v>
                </c:pt>
                <c:pt idx="726">
                  <c:v>2.8000000000000001E-2</c:v>
                </c:pt>
                <c:pt idx="727">
                  <c:v>2.8000000000000001E-2</c:v>
                </c:pt>
                <c:pt idx="728">
                  <c:v>2.8000000000000001E-2</c:v>
                </c:pt>
                <c:pt idx="729">
                  <c:v>2.8000000000000001E-2</c:v>
                </c:pt>
                <c:pt idx="730">
                  <c:v>2.8000000000000001E-2</c:v>
                </c:pt>
                <c:pt idx="731">
                  <c:v>2.9000000000000001E-2</c:v>
                </c:pt>
                <c:pt idx="732">
                  <c:v>2.9000000000000001E-2</c:v>
                </c:pt>
                <c:pt idx="733">
                  <c:v>2.9000000000000001E-2</c:v>
                </c:pt>
                <c:pt idx="734">
                  <c:v>2.9000000000000001E-2</c:v>
                </c:pt>
                <c:pt idx="735">
                  <c:v>2.9000000000000001E-2</c:v>
                </c:pt>
                <c:pt idx="736">
                  <c:v>2.8000000000000001E-2</c:v>
                </c:pt>
                <c:pt idx="737">
                  <c:v>2.8000000000000001E-2</c:v>
                </c:pt>
                <c:pt idx="738">
                  <c:v>2.8000000000000001E-2</c:v>
                </c:pt>
                <c:pt idx="739">
                  <c:v>2.8000000000000001E-2</c:v>
                </c:pt>
                <c:pt idx="740">
                  <c:v>2.8000000000000001E-2</c:v>
                </c:pt>
                <c:pt idx="741">
                  <c:v>2.8000000000000001E-2</c:v>
                </c:pt>
                <c:pt idx="742">
                  <c:v>2.8000000000000001E-2</c:v>
                </c:pt>
                <c:pt idx="743">
                  <c:v>2.8000000000000001E-2</c:v>
                </c:pt>
                <c:pt idx="744">
                  <c:v>2.9000000000000001E-2</c:v>
                </c:pt>
                <c:pt idx="745">
                  <c:v>2.8000000000000001E-2</c:v>
                </c:pt>
                <c:pt idx="746">
                  <c:v>2.8000000000000001E-2</c:v>
                </c:pt>
                <c:pt idx="747">
                  <c:v>2.8000000000000001E-2</c:v>
                </c:pt>
                <c:pt idx="748">
                  <c:v>2.8000000000000001E-2</c:v>
                </c:pt>
                <c:pt idx="749">
                  <c:v>2.8000000000000001E-2</c:v>
                </c:pt>
                <c:pt idx="750">
                  <c:v>2.8000000000000001E-2</c:v>
                </c:pt>
                <c:pt idx="751">
                  <c:v>2.8000000000000001E-2</c:v>
                </c:pt>
                <c:pt idx="752">
                  <c:v>2.8000000000000001E-2</c:v>
                </c:pt>
                <c:pt idx="753">
                  <c:v>2.9000000000000001E-2</c:v>
                </c:pt>
                <c:pt idx="754">
                  <c:v>2.8000000000000001E-2</c:v>
                </c:pt>
                <c:pt idx="755">
                  <c:v>2.8000000000000001E-2</c:v>
                </c:pt>
                <c:pt idx="756">
                  <c:v>2.8000000000000001E-2</c:v>
                </c:pt>
                <c:pt idx="757">
                  <c:v>2.8000000000000001E-2</c:v>
                </c:pt>
                <c:pt idx="758">
                  <c:v>2.8000000000000001E-2</c:v>
                </c:pt>
                <c:pt idx="759">
                  <c:v>2.8000000000000001E-2</c:v>
                </c:pt>
                <c:pt idx="760">
                  <c:v>2.8000000000000001E-2</c:v>
                </c:pt>
                <c:pt idx="761">
                  <c:v>2.9000000000000001E-2</c:v>
                </c:pt>
                <c:pt idx="762">
                  <c:v>2.9000000000000001E-2</c:v>
                </c:pt>
                <c:pt idx="763">
                  <c:v>2.9000000000000001E-2</c:v>
                </c:pt>
                <c:pt idx="764">
                  <c:v>2.9000000000000001E-2</c:v>
                </c:pt>
                <c:pt idx="765">
                  <c:v>2.8000000000000001E-2</c:v>
                </c:pt>
                <c:pt idx="766">
                  <c:v>2.8000000000000001E-2</c:v>
                </c:pt>
                <c:pt idx="767">
                  <c:v>2.8000000000000001E-2</c:v>
                </c:pt>
                <c:pt idx="768">
                  <c:v>2.8000000000000001E-2</c:v>
                </c:pt>
                <c:pt idx="769">
                  <c:v>2.8000000000000001E-2</c:v>
                </c:pt>
                <c:pt idx="770">
                  <c:v>2.8000000000000001E-2</c:v>
                </c:pt>
                <c:pt idx="771">
                  <c:v>2.8000000000000001E-2</c:v>
                </c:pt>
                <c:pt idx="772">
                  <c:v>2.8000000000000001E-2</c:v>
                </c:pt>
                <c:pt idx="773">
                  <c:v>2.8000000000000001E-2</c:v>
                </c:pt>
                <c:pt idx="774">
                  <c:v>2.8000000000000001E-2</c:v>
                </c:pt>
                <c:pt idx="775">
                  <c:v>2.8000000000000001E-2</c:v>
                </c:pt>
                <c:pt idx="776">
                  <c:v>2.7000000000000003E-2</c:v>
                </c:pt>
                <c:pt idx="777">
                  <c:v>2.7000000000000003E-2</c:v>
                </c:pt>
                <c:pt idx="778">
                  <c:v>2.7000000000000003E-2</c:v>
                </c:pt>
                <c:pt idx="779">
                  <c:v>2.7000000000000003E-2</c:v>
                </c:pt>
                <c:pt idx="780">
                  <c:v>2.7000000000000003E-2</c:v>
                </c:pt>
                <c:pt idx="781">
                  <c:v>2.8000000000000001E-2</c:v>
                </c:pt>
                <c:pt idx="782">
                  <c:v>2.8000000000000001E-2</c:v>
                </c:pt>
                <c:pt idx="783">
                  <c:v>2.8000000000000001E-2</c:v>
                </c:pt>
                <c:pt idx="784">
                  <c:v>2.8000000000000001E-2</c:v>
                </c:pt>
                <c:pt idx="785">
                  <c:v>2.8000000000000001E-2</c:v>
                </c:pt>
                <c:pt idx="786">
                  <c:v>2.7000000000000003E-2</c:v>
                </c:pt>
                <c:pt idx="787">
                  <c:v>2.7000000000000003E-2</c:v>
                </c:pt>
                <c:pt idx="788">
                  <c:v>2.7000000000000003E-2</c:v>
                </c:pt>
                <c:pt idx="789">
                  <c:v>2.7000000000000003E-2</c:v>
                </c:pt>
                <c:pt idx="790">
                  <c:v>2.7000000000000003E-2</c:v>
                </c:pt>
                <c:pt idx="791">
                  <c:v>2.7000000000000003E-2</c:v>
                </c:pt>
                <c:pt idx="792">
                  <c:v>2.7000000000000003E-2</c:v>
                </c:pt>
                <c:pt idx="793">
                  <c:v>2.7000000000000003E-2</c:v>
                </c:pt>
                <c:pt idx="794">
                  <c:v>2.7000000000000003E-2</c:v>
                </c:pt>
                <c:pt idx="795">
                  <c:v>2.7000000000000003E-2</c:v>
                </c:pt>
                <c:pt idx="796">
                  <c:v>2.7000000000000003E-2</c:v>
                </c:pt>
                <c:pt idx="797">
                  <c:v>2.7000000000000003E-2</c:v>
                </c:pt>
                <c:pt idx="798">
                  <c:v>2.7000000000000003E-2</c:v>
                </c:pt>
                <c:pt idx="799">
                  <c:v>2.7000000000000003E-2</c:v>
                </c:pt>
                <c:pt idx="800">
                  <c:v>2.5999999999999999E-2</c:v>
                </c:pt>
                <c:pt idx="801">
                  <c:v>2.5999999999999999E-2</c:v>
                </c:pt>
                <c:pt idx="802">
                  <c:v>2.5999999999999999E-2</c:v>
                </c:pt>
                <c:pt idx="803">
                  <c:v>2.5999999999999999E-2</c:v>
                </c:pt>
                <c:pt idx="804">
                  <c:v>2.5999999999999999E-2</c:v>
                </c:pt>
                <c:pt idx="805">
                  <c:v>2.5999999999999999E-2</c:v>
                </c:pt>
                <c:pt idx="806">
                  <c:v>2.5999999999999999E-2</c:v>
                </c:pt>
                <c:pt idx="807">
                  <c:v>2.5999999999999999E-2</c:v>
                </c:pt>
                <c:pt idx="808">
                  <c:v>2.5999999999999999E-2</c:v>
                </c:pt>
                <c:pt idx="809">
                  <c:v>2.5999999999999999E-2</c:v>
                </c:pt>
                <c:pt idx="810">
                  <c:v>2.5000000000000001E-2</c:v>
                </c:pt>
                <c:pt idx="811">
                  <c:v>2.5000000000000001E-2</c:v>
                </c:pt>
                <c:pt idx="812">
                  <c:v>2.5000000000000001E-2</c:v>
                </c:pt>
                <c:pt idx="813">
                  <c:v>2.5000000000000001E-2</c:v>
                </c:pt>
                <c:pt idx="814">
                  <c:v>2.5999999999999999E-2</c:v>
                </c:pt>
                <c:pt idx="815">
                  <c:v>2.5999999999999999E-2</c:v>
                </c:pt>
                <c:pt idx="816">
                  <c:v>2.5999999999999999E-2</c:v>
                </c:pt>
                <c:pt idx="817">
                  <c:v>2.5999999999999999E-2</c:v>
                </c:pt>
                <c:pt idx="818">
                  <c:v>2.5999999999999999E-2</c:v>
                </c:pt>
                <c:pt idx="819">
                  <c:v>2.5999999999999999E-2</c:v>
                </c:pt>
                <c:pt idx="820">
                  <c:v>2.5000000000000001E-2</c:v>
                </c:pt>
                <c:pt idx="821">
                  <c:v>2.5000000000000001E-2</c:v>
                </c:pt>
                <c:pt idx="822">
                  <c:v>2.5000000000000001E-2</c:v>
                </c:pt>
                <c:pt idx="823">
                  <c:v>2.5000000000000001E-2</c:v>
                </c:pt>
                <c:pt idx="824">
                  <c:v>2.5000000000000001E-2</c:v>
                </c:pt>
                <c:pt idx="825">
                  <c:v>2.5000000000000001E-2</c:v>
                </c:pt>
                <c:pt idx="826">
                  <c:v>2.5000000000000001E-2</c:v>
                </c:pt>
                <c:pt idx="827">
                  <c:v>2.5000000000000001E-2</c:v>
                </c:pt>
                <c:pt idx="828">
                  <c:v>2.5000000000000001E-2</c:v>
                </c:pt>
                <c:pt idx="829">
                  <c:v>2.5000000000000001E-2</c:v>
                </c:pt>
                <c:pt idx="830">
                  <c:v>2.5000000000000001E-2</c:v>
                </c:pt>
                <c:pt idx="831">
                  <c:v>2.5000000000000001E-2</c:v>
                </c:pt>
                <c:pt idx="832">
                  <c:v>2.5000000000000001E-2</c:v>
                </c:pt>
                <c:pt idx="833">
                  <c:v>2.5000000000000001E-2</c:v>
                </c:pt>
                <c:pt idx="834">
                  <c:v>2.5000000000000001E-2</c:v>
                </c:pt>
                <c:pt idx="835">
                  <c:v>2.5000000000000001E-2</c:v>
                </c:pt>
                <c:pt idx="836">
                  <c:v>2.5000000000000001E-2</c:v>
                </c:pt>
                <c:pt idx="837">
                  <c:v>2.5000000000000001E-2</c:v>
                </c:pt>
                <c:pt idx="838">
                  <c:v>2.5000000000000001E-2</c:v>
                </c:pt>
                <c:pt idx="839">
                  <c:v>2.5000000000000001E-2</c:v>
                </c:pt>
                <c:pt idx="840">
                  <c:v>2.5000000000000001E-2</c:v>
                </c:pt>
                <c:pt idx="841">
                  <c:v>2.5000000000000001E-2</c:v>
                </c:pt>
                <c:pt idx="842">
                  <c:v>2.5000000000000001E-2</c:v>
                </c:pt>
                <c:pt idx="843">
                  <c:v>2.5000000000000001E-2</c:v>
                </c:pt>
                <c:pt idx="844">
                  <c:v>2.5999999999999999E-2</c:v>
                </c:pt>
                <c:pt idx="845">
                  <c:v>2.5999999999999999E-2</c:v>
                </c:pt>
                <c:pt idx="846">
                  <c:v>2.5999999999999999E-2</c:v>
                </c:pt>
                <c:pt idx="847">
                  <c:v>2.5999999999999999E-2</c:v>
                </c:pt>
                <c:pt idx="848">
                  <c:v>2.5999999999999999E-2</c:v>
                </c:pt>
                <c:pt idx="849">
                  <c:v>2.5999999999999999E-2</c:v>
                </c:pt>
                <c:pt idx="850">
                  <c:v>2.5999999999999999E-2</c:v>
                </c:pt>
                <c:pt idx="851">
                  <c:v>2.7000000000000003E-2</c:v>
                </c:pt>
                <c:pt idx="852">
                  <c:v>2.5999999999999999E-2</c:v>
                </c:pt>
                <c:pt idx="853">
                  <c:v>2.5999999999999999E-2</c:v>
                </c:pt>
                <c:pt idx="854">
                  <c:v>2.5999999999999999E-2</c:v>
                </c:pt>
                <c:pt idx="855">
                  <c:v>2.5000000000000001E-2</c:v>
                </c:pt>
                <c:pt idx="856">
                  <c:v>2.4E-2</c:v>
                </c:pt>
                <c:pt idx="857">
                  <c:v>2.4E-2</c:v>
                </c:pt>
                <c:pt idx="858">
                  <c:v>2.4E-2</c:v>
                </c:pt>
                <c:pt idx="859">
                  <c:v>2.4E-2</c:v>
                </c:pt>
                <c:pt idx="860">
                  <c:v>2.4E-2</c:v>
                </c:pt>
                <c:pt idx="861">
                  <c:v>2.4E-2</c:v>
                </c:pt>
                <c:pt idx="862">
                  <c:v>2.5000000000000001E-2</c:v>
                </c:pt>
                <c:pt idx="863">
                  <c:v>2.5000000000000001E-2</c:v>
                </c:pt>
                <c:pt idx="864">
                  <c:v>2.5000000000000001E-2</c:v>
                </c:pt>
                <c:pt idx="865">
                  <c:v>2.5000000000000001E-2</c:v>
                </c:pt>
                <c:pt idx="866">
                  <c:v>2.5000000000000001E-2</c:v>
                </c:pt>
                <c:pt idx="867">
                  <c:v>2.5999999999999999E-2</c:v>
                </c:pt>
                <c:pt idx="868">
                  <c:v>2.5999999999999999E-2</c:v>
                </c:pt>
                <c:pt idx="869">
                  <c:v>2.5999999999999999E-2</c:v>
                </c:pt>
                <c:pt idx="870">
                  <c:v>2.5999999999999999E-2</c:v>
                </c:pt>
                <c:pt idx="871">
                  <c:v>2.5999999999999999E-2</c:v>
                </c:pt>
                <c:pt idx="872">
                  <c:v>2.5999999999999999E-2</c:v>
                </c:pt>
                <c:pt idx="873">
                  <c:v>2.5999999999999999E-2</c:v>
                </c:pt>
                <c:pt idx="874">
                  <c:v>2.5999999999999999E-2</c:v>
                </c:pt>
                <c:pt idx="875">
                  <c:v>2.5000000000000001E-2</c:v>
                </c:pt>
                <c:pt idx="876">
                  <c:v>2.5000000000000001E-2</c:v>
                </c:pt>
                <c:pt idx="877">
                  <c:v>2.5000000000000001E-2</c:v>
                </c:pt>
                <c:pt idx="878">
                  <c:v>2.5000000000000001E-2</c:v>
                </c:pt>
                <c:pt idx="879">
                  <c:v>2.5000000000000001E-2</c:v>
                </c:pt>
                <c:pt idx="880">
                  <c:v>2.5000000000000001E-2</c:v>
                </c:pt>
                <c:pt idx="881">
                  <c:v>2.4E-2</c:v>
                </c:pt>
                <c:pt idx="882">
                  <c:v>2.4E-2</c:v>
                </c:pt>
                <c:pt idx="883">
                  <c:v>2.5000000000000001E-2</c:v>
                </c:pt>
                <c:pt idx="884">
                  <c:v>2.5999999999999999E-2</c:v>
                </c:pt>
                <c:pt idx="885">
                  <c:v>2.7000000000000003E-2</c:v>
                </c:pt>
                <c:pt idx="886">
                  <c:v>2.7000000000000003E-2</c:v>
                </c:pt>
                <c:pt idx="887">
                  <c:v>2.7000000000000003E-2</c:v>
                </c:pt>
                <c:pt idx="888">
                  <c:v>2.7000000000000003E-2</c:v>
                </c:pt>
                <c:pt idx="889">
                  <c:v>2.5999999999999999E-2</c:v>
                </c:pt>
                <c:pt idx="890">
                  <c:v>2.5000000000000001E-2</c:v>
                </c:pt>
                <c:pt idx="891">
                  <c:v>2.4E-2</c:v>
                </c:pt>
                <c:pt idx="892">
                  <c:v>2.3E-2</c:v>
                </c:pt>
                <c:pt idx="893">
                  <c:v>2.1999999999999999E-2</c:v>
                </c:pt>
                <c:pt idx="894">
                  <c:v>2.3E-2</c:v>
                </c:pt>
                <c:pt idx="895">
                  <c:v>2.3E-2</c:v>
                </c:pt>
                <c:pt idx="896">
                  <c:v>2.4E-2</c:v>
                </c:pt>
                <c:pt idx="897">
                  <c:v>2.5000000000000001E-2</c:v>
                </c:pt>
                <c:pt idx="898">
                  <c:v>2.5999999999999999E-2</c:v>
                </c:pt>
                <c:pt idx="899">
                  <c:v>2.5999999999999999E-2</c:v>
                </c:pt>
                <c:pt idx="900">
                  <c:v>2.5999999999999999E-2</c:v>
                </c:pt>
              </c:numCache>
            </c:numRef>
          </c:yVal>
          <c:smooth val="1"/>
          <c:extLst xmlns:c16r2="http://schemas.microsoft.com/office/drawing/2015/06/chart">
            <c:ext xmlns:c16="http://schemas.microsoft.com/office/drawing/2014/chart" uri="{C3380CC4-5D6E-409C-BE32-E72D297353CC}">
              <c16:uniqueId val="{00000002-DFF2-4B76-9FFD-836B4FF4EC79}"/>
            </c:ext>
          </c:extLst>
        </c:ser>
        <c:dLbls/>
        <c:axId val="231389824"/>
        <c:axId val="231400192"/>
      </c:scatterChart>
      <c:valAx>
        <c:axId val="231389824"/>
        <c:scaling>
          <c:orientation val="minMax"/>
          <c:max val="600"/>
          <c:min val="200"/>
        </c:scaling>
        <c:axPos val="b"/>
        <c:title>
          <c:tx>
            <c:rich>
              <a:bodyPr/>
              <a:lstStyle/>
              <a:p>
                <a:pPr>
                  <a:defRPr/>
                </a:pPr>
                <a:r>
                  <a:rPr lang="en-GB"/>
                  <a:t>Wavelenght (nm)</a:t>
                </a:r>
              </a:p>
            </c:rich>
          </c:tx>
          <c:layout>
            <c:manualLayout>
              <c:xMode val="edge"/>
              <c:yMode val="edge"/>
              <c:x val="0.46159390182610155"/>
              <c:y val="0.92236598890942689"/>
            </c:manualLayout>
          </c:layout>
        </c:title>
        <c:numFmt formatCode="General" sourceLinked="1"/>
        <c:tickLblPos val="nextTo"/>
        <c:crossAx val="231400192"/>
        <c:crosses val="autoZero"/>
        <c:crossBetween val="midCat"/>
      </c:valAx>
      <c:valAx>
        <c:axId val="231400192"/>
        <c:scaling>
          <c:orientation val="minMax"/>
        </c:scaling>
        <c:axPos val="l"/>
        <c:title>
          <c:tx>
            <c:rich>
              <a:bodyPr/>
              <a:lstStyle/>
              <a:p>
                <a:pPr>
                  <a:defRPr/>
                </a:pPr>
                <a:r>
                  <a:rPr lang="en-GB"/>
                  <a:t>Absorbance</a:t>
                </a:r>
              </a:p>
            </c:rich>
          </c:tx>
          <c:layout/>
        </c:title>
        <c:numFmt formatCode="General" sourceLinked="1"/>
        <c:tickLblPos val="nextTo"/>
        <c:crossAx val="231389824"/>
        <c:crosses val="autoZero"/>
        <c:crossBetween val="midCat"/>
        <c:majorUnit val="1"/>
      </c:valAx>
    </c:plotArea>
    <c:plotVisOnly val="1"/>
    <c:dispBlanksAs val="gap"/>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2"/>
</c:chartSpace>
</file>

<file path=word/drawings/drawing1.xml><?xml version="1.0" encoding="utf-8"?>
<c:userShapes xmlns:c="http://schemas.openxmlformats.org/drawingml/2006/chart">
  <cdr:relSizeAnchor xmlns:cdr="http://schemas.openxmlformats.org/drawingml/2006/chartDrawing">
    <cdr:from>
      <cdr:x>0.80323</cdr:x>
      <cdr:y>0.26742</cdr:y>
    </cdr:from>
    <cdr:to>
      <cdr:x>0.80323</cdr:x>
      <cdr:y>0.35488</cdr:y>
    </cdr:to>
    <cdr:cxnSp macro="">
      <cdr:nvCxnSpPr>
        <cdr:cNvPr id="3" name="Straight Arrow Connector 2"/>
        <cdr:cNvCxnSpPr/>
      </cdr:nvCxnSpPr>
      <cdr:spPr>
        <a:xfrm xmlns:a="http://schemas.openxmlformats.org/drawingml/2006/main" flipV="1">
          <a:off x="4099797" y="1004936"/>
          <a:ext cx="0" cy="328668"/>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45</cdr:x>
      <cdr:y>0.16148</cdr:y>
    </cdr:from>
    <cdr:to>
      <cdr:x>0.6845</cdr:x>
      <cdr:y>0.28101</cdr:y>
    </cdr:to>
    <cdr:cxnSp macro="">
      <cdr:nvCxnSpPr>
        <cdr:cNvPr id="10" name="Straight Arrow Connector 9"/>
        <cdr:cNvCxnSpPr/>
      </cdr:nvCxnSpPr>
      <cdr:spPr>
        <a:xfrm xmlns:a="http://schemas.openxmlformats.org/drawingml/2006/main" flipV="1">
          <a:off x="3493764" y="606816"/>
          <a:ext cx="0" cy="449185"/>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6157</cdr:x>
      <cdr:y>0.18365</cdr:y>
    </cdr:from>
    <cdr:to>
      <cdr:x>0.44862</cdr:x>
      <cdr:y>0.18365</cdr:y>
    </cdr:to>
    <cdr:cxnSp macro="">
      <cdr:nvCxnSpPr>
        <cdr:cNvPr id="12" name="Straight Arrow Connector 11"/>
        <cdr:cNvCxnSpPr/>
      </cdr:nvCxnSpPr>
      <cdr:spPr>
        <a:xfrm xmlns:a="http://schemas.openxmlformats.org/drawingml/2006/main" flipH="1">
          <a:off x="3227008" y="995319"/>
          <a:ext cx="776914" cy="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079</cdr:x>
      <cdr:y>0.23399</cdr:y>
    </cdr:from>
    <cdr:to>
      <cdr:x>0.29079</cdr:x>
      <cdr:y>0.35061</cdr:y>
    </cdr:to>
    <cdr:cxnSp macro="">
      <cdr:nvCxnSpPr>
        <cdr:cNvPr id="14" name="Straight Arrow Connector 13"/>
        <cdr:cNvCxnSpPr/>
      </cdr:nvCxnSpPr>
      <cdr:spPr>
        <a:xfrm xmlns:a="http://schemas.openxmlformats.org/drawingml/2006/main" flipV="1">
          <a:off x="2595296" y="1268166"/>
          <a:ext cx="0" cy="632048"/>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138</cdr:x>
      <cdr:y>0.66325</cdr:y>
    </cdr:from>
    <cdr:to>
      <cdr:x>0.28635</cdr:x>
      <cdr:y>0.66325</cdr:y>
    </cdr:to>
    <cdr:cxnSp macro="">
      <cdr:nvCxnSpPr>
        <cdr:cNvPr id="18" name="Straight Arrow Connector 17"/>
        <cdr:cNvCxnSpPr/>
      </cdr:nvCxnSpPr>
      <cdr:spPr>
        <a:xfrm xmlns:a="http://schemas.openxmlformats.org/drawingml/2006/main" flipH="1">
          <a:off x="1708038" y="3594617"/>
          <a:ext cx="847600" cy="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776</cdr:x>
      <cdr:y>0.33195</cdr:y>
    </cdr:from>
    <cdr:to>
      <cdr:x>0.93031</cdr:x>
      <cdr:y>0.40483</cdr:y>
    </cdr:to>
    <cdr:sp macro="" textlink="">
      <cdr:nvSpPr>
        <cdr:cNvPr id="19" name="Text Box 18"/>
        <cdr:cNvSpPr txBox="1"/>
      </cdr:nvSpPr>
      <cdr:spPr>
        <a:xfrm xmlns:a="http://schemas.openxmlformats.org/drawingml/2006/main">
          <a:off x="7119979" y="1799090"/>
          <a:ext cx="1182998" cy="39499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OH </a:t>
          </a:r>
          <a:r>
            <a:rPr lang="en-ZA" sz="1100">
              <a:latin typeface="Times New Roman" panose="02020603050405020304" pitchFamily="18" charset="0"/>
              <a:cs typeface="Times New Roman" panose="02020603050405020304" pitchFamily="18" charset="0"/>
            </a:rPr>
            <a:t>bend</a:t>
          </a:r>
          <a:endParaRPr lang="en-ZA" sz="1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0745</cdr:x>
      <cdr:y>0.2759</cdr:y>
    </cdr:from>
    <cdr:to>
      <cdr:x>0.7677</cdr:x>
      <cdr:y>0.35461</cdr:y>
    </cdr:to>
    <cdr:sp macro="" textlink="">
      <cdr:nvSpPr>
        <cdr:cNvPr id="20" name="Text Box 19"/>
        <cdr:cNvSpPr txBox="1"/>
      </cdr:nvSpPr>
      <cdr:spPr>
        <a:xfrm xmlns:a="http://schemas.openxmlformats.org/drawingml/2006/main">
          <a:off x="3100521" y="1036829"/>
          <a:ext cx="817937" cy="29578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H </a:t>
          </a:r>
          <a:r>
            <a:rPr lang="en-ZA" sz="1100">
              <a:latin typeface="Times New Roman" panose="02020603050405020304" pitchFamily="18" charset="0"/>
              <a:cs typeface="Times New Roman" panose="02020603050405020304" pitchFamily="18" charset="0"/>
            </a:rPr>
            <a:t>stretch </a:t>
          </a:r>
        </a:p>
      </cdr:txBody>
    </cdr:sp>
  </cdr:relSizeAnchor>
  <cdr:relSizeAnchor xmlns:cdr="http://schemas.openxmlformats.org/drawingml/2006/chartDrawing">
    <cdr:from>
      <cdr:x>0.45162</cdr:x>
      <cdr:y>0.15695</cdr:y>
    </cdr:from>
    <cdr:to>
      <cdr:x>0.54658</cdr:x>
      <cdr:y>0.22692</cdr:y>
    </cdr:to>
    <cdr:sp macro="" textlink="">
      <cdr:nvSpPr>
        <cdr:cNvPr id="21" name="Text Box 20"/>
        <cdr:cNvSpPr txBox="1"/>
      </cdr:nvSpPr>
      <cdr:spPr>
        <a:xfrm xmlns:a="http://schemas.openxmlformats.org/drawingml/2006/main">
          <a:off x="4030672" y="850652"/>
          <a:ext cx="847511" cy="37921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a:t>
          </a:r>
        </a:p>
      </cdr:txBody>
    </cdr:sp>
  </cdr:relSizeAnchor>
  <cdr:relSizeAnchor xmlns:cdr="http://schemas.openxmlformats.org/drawingml/2006/chartDrawing">
    <cdr:from>
      <cdr:x>0.28287</cdr:x>
      <cdr:y>0.34694</cdr:y>
    </cdr:from>
    <cdr:to>
      <cdr:x>0.39564</cdr:x>
      <cdr:y>0.42274</cdr:y>
    </cdr:to>
    <cdr:sp macro="" textlink="">
      <cdr:nvSpPr>
        <cdr:cNvPr id="22" name="Text Box 21"/>
        <cdr:cNvSpPr txBox="1"/>
      </cdr:nvSpPr>
      <cdr:spPr>
        <a:xfrm xmlns:a="http://schemas.openxmlformats.org/drawingml/2006/main">
          <a:off x="2524610" y="1880307"/>
          <a:ext cx="1006464" cy="4108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C </a:t>
          </a:r>
        </a:p>
      </cdr:txBody>
    </cdr:sp>
  </cdr:relSizeAnchor>
  <cdr:relSizeAnchor xmlns:cdr="http://schemas.openxmlformats.org/drawingml/2006/chartDrawing">
    <cdr:from>
      <cdr:x>0.28993</cdr:x>
      <cdr:y>0.64137</cdr:y>
    </cdr:from>
    <cdr:to>
      <cdr:x>0.38599</cdr:x>
      <cdr:y>0.68468</cdr:y>
    </cdr:to>
    <cdr:sp macro="" textlink="">
      <cdr:nvSpPr>
        <cdr:cNvPr id="23" name="Text Box 22"/>
        <cdr:cNvSpPr txBox="1"/>
      </cdr:nvSpPr>
      <cdr:spPr>
        <a:xfrm xmlns:a="http://schemas.openxmlformats.org/drawingml/2006/main">
          <a:off x="2587645" y="3476069"/>
          <a:ext cx="857303" cy="23469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userShapes>
</file>

<file path=word/drawings/drawing2.xml><?xml version="1.0" encoding="utf-8"?>
<c:userShapes xmlns:c="http://schemas.openxmlformats.org/drawingml/2006/chart">
  <cdr:relSizeAnchor xmlns:cdr="http://schemas.openxmlformats.org/drawingml/2006/chartDrawing">
    <cdr:from>
      <cdr:x>0.7901</cdr:x>
      <cdr:y>0.22039</cdr:y>
    </cdr:from>
    <cdr:to>
      <cdr:x>0.7901</cdr:x>
      <cdr:y>0.30306</cdr:y>
    </cdr:to>
    <cdr:cxnSp macro="">
      <cdr:nvCxnSpPr>
        <cdr:cNvPr id="3" name="Straight Arrow Connector 2"/>
        <cdr:cNvCxnSpPr/>
      </cdr:nvCxnSpPr>
      <cdr:spPr>
        <a:xfrm xmlns:a="http://schemas.openxmlformats.org/drawingml/2006/main" flipV="1">
          <a:off x="6567408" y="1099166"/>
          <a:ext cx="0" cy="41230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091</cdr:x>
      <cdr:y>0.33045</cdr:y>
    </cdr:from>
    <cdr:to>
      <cdr:x>0.70091</cdr:x>
      <cdr:y>0.43979</cdr:y>
    </cdr:to>
    <cdr:cxnSp macro="">
      <cdr:nvCxnSpPr>
        <cdr:cNvPr id="5" name="Straight Arrow Connector 4"/>
        <cdr:cNvCxnSpPr/>
      </cdr:nvCxnSpPr>
      <cdr:spPr>
        <a:xfrm xmlns:a="http://schemas.openxmlformats.org/drawingml/2006/main" flipV="1">
          <a:off x="5826031" y="1648045"/>
          <a:ext cx="0" cy="54531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978</cdr:x>
      <cdr:y>0.47289</cdr:y>
    </cdr:from>
    <cdr:to>
      <cdr:x>0.47501</cdr:x>
      <cdr:y>0.47289</cdr:y>
    </cdr:to>
    <cdr:cxnSp macro="">
      <cdr:nvCxnSpPr>
        <cdr:cNvPr id="7" name="Straight Arrow Connector 6"/>
        <cdr:cNvCxnSpPr/>
      </cdr:nvCxnSpPr>
      <cdr:spPr>
        <a:xfrm xmlns:a="http://schemas.openxmlformats.org/drawingml/2006/main" flipH="1">
          <a:off x="3008502" y="2599871"/>
          <a:ext cx="657841" cy="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935</cdr:x>
      <cdr:y>0.5591</cdr:y>
    </cdr:from>
    <cdr:to>
      <cdr:x>0.29935</cdr:x>
      <cdr:y>0.65243</cdr:y>
    </cdr:to>
    <cdr:cxnSp macro="">
      <cdr:nvCxnSpPr>
        <cdr:cNvPr id="9" name="Straight Arrow Connector 8"/>
        <cdr:cNvCxnSpPr/>
      </cdr:nvCxnSpPr>
      <cdr:spPr>
        <a:xfrm xmlns:a="http://schemas.openxmlformats.org/drawingml/2006/main" flipV="1">
          <a:off x="2488242" y="2788411"/>
          <a:ext cx="0" cy="465464"/>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913</cdr:x>
      <cdr:y>0.43884</cdr:y>
    </cdr:from>
    <cdr:to>
      <cdr:x>0.22013</cdr:x>
      <cdr:y>0.52496</cdr:y>
    </cdr:to>
    <cdr:cxnSp macro="">
      <cdr:nvCxnSpPr>
        <cdr:cNvPr id="11" name="Straight Arrow Connector 10"/>
        <cdr:cNvCxnSpPr/>
      </cdr:nvCxnSpPr>
      <cdr:spPr>
        <a:xfrm xmlns:a="http://schemas.openxmlformats.org/drawingml/2006/main" flipV="1">
          <a:off x="1691327" y="2412669"/>
          <a:ext cx="7693" cy="473474"/>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8991</cdr:x>
      <cdr:y>0.21556</cdr:y>
    </cdr:from>
    <cdr:to>
      <cdr:x>0.97173</cdr:x>
      <cdr:y>0.28222</cdr:y>
    </cdr:to>
    <cdr:sp macro="" textlink="">
      <cdr:nvSpPr>
        <cdr:cNvPr id="12" name="Text Box 11"/>
        <cdr:cNvSpPr txBox="1"/>
      </cdr:nvSpPr>
      <cdr:spPr>
        <a:xfrm xmlns:a="http://schemas.openxmlformats.org/drawingml/2006/main">
          <a:off x="7094999" y="1145666"/>
          <a:ext cx="1633121" cy="35429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OH bend</a:t>
          </a:r>
        </a:p>
      </cdr:txBody>
    </cdr:sp>
  </cdr:relSizeAnchor>
  <cdr:relSizeAnchor xmlns:cdr="http://schemas.openxmlformats.org/drawingml/2006/chartDrawing">
    <cdr:from>
      <cdr:x>0.71199</cdr:x>
      <cdr:y>0.39481</cdr:y>
    </cdr:from>
    <cdr:to>
      <cdr:x>0.8938</cdr:x>
      <cdr:y>0.44548</cdr:y>
    </cdr:to>
    <cdr:sp macro="" textlink="">
      <cdr:nvSpPr>
        <cdr:cNvPr id="13" name="Text Box 12"/>
        <cdr:cNvSpPr txBox="1"/>
      </cdr:nvSpPr>
      <cdr:spPr>
        <a:xfrm xmlns:a="http://schemas.openxmlformats.org/drawingml/2006/main">
          <a:off x="5918197" y="1969049"/>
          <a:ext cx="1511232" cy="25270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H stretch</a:t>
          </a:r>
        </a:p>
      </cdr:txBody>
    </cdr:sp>
  </cdr:relSizeAnchor>
  <cdr:relSizeAnchor xmlns:cdr="http://schemas.openxmlformats.org/drawingml/2006/chartDrawing">
    <cdr:from>
      <cdr:x>0.47758</cdr:x>
      <cdr:y>0.47755</cdr:y>
    </cdr:from>
    <cdr:to>
      <cdr:x>0.57985</cdr:x>
      <cdr:y>0.53889</cdr:y>
    </cdr:to>
    <cdr:sp macro="" textlink="">
      <cdr:nvSpPr>
        <cdr:cNvPr id="14" name="Text Box 13"/>
        <cdr:cNvSpPr txBox="1"/>
      </cdr:nvSpPr>
      <cdr:spPr>
        <a:xfrm xmlns:a="http://schemas.openxmlformats.org/drawingml/2006/main">
          <a:off x="3969750" y="2381660"/>
          <a:ext cx="850084" cy="30592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a:t>
          </a:r>
        </a:p>
      </cdr:txBody>
    </cdr:sp>
  </cdr:relSizeAnchor>
  <cdr:relSizeAnchor xmlns:cdr="http://schemas.openxmlformats.org/drawingml/2006/chartDrawing">
    <cdr:from>
      <cdr:x>0.29342</cdr:x>
      <cdr:y>0.51838</cdr:y>
    </cdr:from>
    <cdr:to>
      <cdr:x>0.47524</cdr:x>
      <cdr:y>0.59038</cdr:y>
    </cdr:to>
    <cdr:sp macro="" textlink="">
      <cdr:nvSpPr>
        <cdr:cNvPr id="15" name="Text Box 14"/>
        <cdr:cNvSpPr txBox="1"/>
      </cdr:nvSpPr>
      <cdr:spPr>
        <a:xfrm xmlns:a="http://schemas.openxmlformats.org/drawingml/2006/main">
          <a:off x="2264730" y="2849964"/>
          <a:ext cx="1403364" cy="39584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C</a:t>
          </a:r>
        </a:p>
      </cdr:txBody>
    </cdr:sp>
  </cdr:relSizeAnchor>
  <cdr:relSizeAnchor xmlns:cdr="http://schemas.openxmlformats.org/drawingml/2006/chartDrawing">
    <cdr:from>
      <cdr:x>0.18435</cdr:x>
      <cdr:y>0.54629</cdr:y>
    </cdr:from>
    <cdr:to>
      <cdr:x>0.36617</cdr:x>
      <cdr:y>0.61029</cdr:y>
    </cdr:to>
    <cdr:sp macro="" textlink="">
      <cdr:nvSpPr>
        <cdr:cNvPr id="16" name="Text Box 15"/>
        <cdr:cNvSpPr txBox="1"/>
      </cdr:nvSpPr>
      <cdr:spPr>
        <a:xfrm xmlns:a="http://schemas.openxmlformats.org/drawingml/2006/main">
          <a:off x="927152" y="1951264"/>
          <a:ext cx="914409"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a:t>
          </a:r>
        </a:p>
      </cdr:txBody>
    </cdr:sp>
  </cdr:relSizeAnchor>
</c:userShapes>
</file>

<file path=word/drawings/drawing3.xml><?xml version="1.0" encoding="utf-8"?>
<c:userShapes xmlns:c="http://schemas.openxmlformats.org/drawingml/2006/chart">
  <cdr:relSizeAnchor xmlns:cdr="http://schemas.openxmlformats.org/drawingml/2006/chartDrawing">
    <cdr:from>
      <cdr:x>0.81603</cdr:x>
      <cdr:y>0.13477</cdr:y>
    </cdr:from>
    <cdr:to>
      <cdr:x>0.81603</cdr:x>
      <cdr:y>0.27296</cdr:y>
    </cdr:to>
    <cdr:cxnSp macro="">
      <cdr:nvCxnSpPr>
        <cdr:cNvPr id="3" name="Straight Arrow Connector 2"/>
        <cdr:cNvCxnSpPr/>
      </cdr:nvCxnSpPr>
      <cdr:spPr>
        <a:xfrm xmlns:a="http://schemas.openxmlformats.org/drawingml/2006/main" flipV="1">
          <a:off x="7321880" y="712421"/>
          <a:ext cx="0" cy="730525"/>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238</cdr:x>
      <cdr:y>0.26307</cdr:y>
    </cdr:from>
    <cdr:to>
      <cdr:x>0.69238</cdr:x>
      <cdr:y>0.33845</cdr:y>
    </cdr:to>
    <cdr:cxnSp macro="">
      <cdr:nvCxnSpPr>
        <cdr:cNvPr id="5" name="Straight Arrow Connector 4"/>
        <cdr:cNvCxnSpPr/>
      </cdr:nvCxnSpPr>
      <cdr:spPr>
        <a:xfrm xmlns:a="http://schemas.openxmlformats.org/drawingml/2006/main" flipV="1">
          <a:off x="3704165" y="997297"/>
          <a:ext cx="0" cy="285762"/>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061</cdr:x>
      <cdr:y>0.26566</cdr:y>
    </cdr:from>
    <cdr:to>
      <cdr:x>0.35061</cdr:x>
      <cdr:y>0.36616</cdr:y>
    </cdr:to>
    <cdr:cxnSp macro="">
      <cdr:nvCxnSpPr>
        <cdr:cNvPr id="7" name="Straight Arrow Connector 6"/>
        <cdr:cNvCxnSpPr/>
      </cdr:nvCxnSpPr>
      <cdr:spPr>
        <a:xfrm xmlns:a="http://schemas.openxmlformats.org/drawingml/2006/main" flipV="1">
          <a:off x="3145906" y="1404383"/>
          <a:ext cx="0" cy="53128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408</cdr:x>
      <cdr:y>0.27519</cdr:y>
    </cdr:from>
    <cdr:to>
      <cdr:x>0.28408</cdr:x>
      <cdr:y>0.42091</cdr:y>
    </cdr:to>
    <cdr:cxnSp macro="">
      <cdr:nvCxnSpPr>
        <cdr:cNvPr id="9" name="Straight Arrow Connector 8"/>
        <cdr:cNvCxnSpPr/>
      </cdr:nvCxnSpPr>
      <cdr:spPr>
        <a:xfrm xmlns:a="http://schemas.openxmlformats.org/drawingml/2006/main" flipV="1">
          <a:off x="2548957" y="1454778"/>
          <a:ext cx="0" cy="77033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597</cdr:x>
      <cdr:y>0.67672</cdr:y>
    </cdr:from>
    <cdr:to>
      <cdr:x>0.26787</cdr:x>
      <cdr:y>0.67672</cdr:y>
    </cdr:to>
    <cdr:cxnSp macro="">
      <cdr:nvCxnSpPr>
        <cdr:cNvPr id="11" name="Straight Arrow Connector 10"/>
        <cdr:cNvCxnSpPr/>
      </cdr:nvCxnSpPr>
      <cdr:spPr>
        <a:xfrm xmlns:a="http://schemas.openxmlformats.org/drawingml/2006/main" flipH="1">
          <a:off x="1668628" y="3577414"/>
          <a:ext cx="734852" cy="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2233</cdr:x>
      <cdr:y>0.25593</cdr:y>
    </cdr:from>
    <cdr:to>
      <cdr:x>0.94518</cdr:x>
      <cdr:y>0.32126</cdr:y>
    </cdr:to>
    <cdr:sp macro="" textlink="">
      <cdr:nvSpPr>
        <cdr:cNvPr id="12" name="Text Box 11"/>
        <cdr:cNvSpPr txBox="1"/>
      </cdr:nvSpPr>
      <cdr:spPr>
        <a:xfrm xmlns:a="http://schemas.openxmlformats.org/drawingml/2006/main">
          <a:off x="7378355" y="1352961"/>
          <a:ext cx="1102278" cy="3453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OH bend </a:t>
          </a:r>
        </a:p>
      </cdr:txBody>
    </cdr:sp>
  </cdr:relSizeAnchor>
  <cdr:relSizeAnchor xmlns:cdr="http://schemas.openxmlformats.org/drawingml/2006/chartDrawing">
    <cdr:from>
      <cdr:x>0.67468</cdr:x>
      <cdr:y>0.32045</cdr:y>
    </cdr:from>
    <cdr:to>
      <cdr:x>0.8456</cdr:x>
      <cdr:y>0.38075</cdr:y>
    </cdr:to>
    <cdr:sp macro="" textlink="">
      <cdr:nvSpPr>
        <cdr:cNvPr id="13" name="Text Box 12"/>
        <cdr:cNvSpPr txBox="1"/>
      </cdr:nvSpPr>
      <cdr:spPr>
        <a:xfrm xmlns:a="http://schemas.openxmlformats.org/drawingml/2006/main">
          <a:off x="3609463" y="1214815"/>
          <a:ext cx="914401" cy="2285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H stretch </a:t>
          </a:r>
        </a:p>
      </cdr:txBody>
    </cdr:sp>
  </cdr:relSizeAnchor>
  <cdr:relSizeAnchor xmlns:cdr="http://schemas.openxmlformats.org/drawingml/2006/chartDrawing">
    <cdr:from>
      <cdr:x>0.35916</cdr:x>
      <cdr:y>0.33928</cdr:y>
    </cdr:from>
    <cdr:to>
      <cdr:x>0.47488</cdr:x>
      <cdr:y>0.40196</cdr:y>
    </cdr:to>
    <cdr:sp macro="" textlink="">
      <cdr:nvSpPr>
        <cdr:cNvPr id="14" name="Text Box 13"/>
        <cdr:cNvSpPr txBox="1"/>
      </cdr:nvSpPr>
      <cdr:spPr>
        <a:xfrm xmlns:a="http://schemas.openxmlformats.org/drawingml/2006/main">
          <a:off x="1921454" y="1286188"/>
          <a:ext cx="619088" cy="2376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dr:relSizeAnchor xmlns:cdr="http://schemas.openxmlformats.org/drawingml/2006/chartDrawing">
    <cdr:from>
      <cdr:x>0.27117</cdr:x>
      <cdr:y>0.4357</cdr:y>
    </cdr:from>
    <cdr:to>
      <cdr:x>0.44209</cdr:x>
      <cdr:y>0.50102</cdr:y>
    </cdr:to>
    <cdr:sp macro="" textlink="">
      <cdr:nvSpPr>
        <cdr:cNvPr id="15" name="Text Box 14"/>
        <cdr:cNvSpPr txBox="1"/>
      </cdr:nvSpPr>
      <cdr:spPr>
        <a:xfrm xmlns:a="http://schemas.openxmlformats.org/drawingml/2006/main">
          <a:off x="2433049" y="2303283"/>
          <a:ext cx="1533588" cy="34530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C</a:t>
          </a:r>
        </a:p>
      </cdr:txBody>
    </cdr:sp>
  </cdr:relSizeAnchor>
  <cdr:relSizeAnchor xmlns:cdr="http://schemas.openxmlformats.org/drawingml/2006/chartDrawing">
    <cdr:from>
      <cdr:x>0.28291</cdr:x>
      <cdr:y>0.66303</cdr:y>
    </cdr:from>
    <cdr:to>
      <cdr:x>0.45383</cdr:x>
      <cdr:y>0.71327</cdr:y>
    </cdr:to>
    <cdr:sp macro="" textlink="">
      <cdr:nvSpPr>
        <cdr:cNvPr id="16" name="Text Box 15"/>
        <cdr:cNvSpPr txBox="1"/>
      </cdr:nvSpPr>
      <cdr:spPr>
        <a:xfrm xmlns:a="http://schemas.openxmlformats.org/drawingml/2006/main">
          <a:off x="2538434" y="3504999"/>
          <a:ext cx="1533589" cy="26564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userShapes>
</file>

<file path=word/drawings/drawing4.xml><?xml version="1.0" encoding="utf-8"?>
<c:userShapes xmlns:c="http://schemas.openxmlformats.org/drawingml/2006/chart">
  <cdr:relSizeAnchor xmlns:cdr="http://schemas.openxmlformats.org/drawingml/2006/chartDrawing">
    <cdr:from>
      <cdr:x>0.88149</cdr:x>
      <cdr:y>0.11138</cdr:y>
    </cdr:from>
    <cdr:to>
      <cdr:x>0.88149</cdr:x>
      <cdr:y>0.24854</cdr:y>
    </cdr:to>
    <cdr:cxnSp macro="">
      <cdr:nvCxnSpPr>
        <cdr:cNvPr id="3" name="Straight Arrow Connector 2"/>
        <cdr:cNvCxnSpPr/>
      </cdr:nvCxnSpPr>
      <cdr:spPr>
        <a:xfrm xmlns:a="http://schemas.openxmlformats.org/drawingml/2006/main" flipV="1">
          <a:off x="7909175" y="598349"/>
          <a:ext cx="0" cy="736837"/>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365</cdr:x>
      <cdr:y>0.30871</cdr:y>
    </cdr:from>
    <cdr:to>
      <cdr:x>0.69365</cdr:x>
      <cdr:y>0.38851</cdr:y>
    </cdr:to>
    <cdr:cxnSp macro="">
      <cdr:nvCxnSpPr>
        <cdr:cNvPr id="6" name="Straight Arrow Connector 5"/>
        <cdr:cNvCxnSpPr/>
      </cdr:nvCxnSpPr>
      <cdr:spPr>
        <a:xfrm xmlns:a="http://schemas.openxmlformats.org/drawingml/2006/main" flipV="1">
          <a:off x="3742643" y="1246949"/>
          <a:ext cx="0" cy="322331"/>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948</cdr:x>
      <cdr:y>0.34009</cdr:y>
    </cdr:from>
    <cdr:to>
      <cdr:x>0.34948</cdr:x>
      <cdr:y>0.45231</cdr:y>
    </cdr:to>
    <cdr:cxnSp macro="">
      <cdr:nvCxnSpPr>
        <cdr:cNvPr id="8" name="Straight Arrow Connector 7"/>
        <cdr:cNvCxnSpPr/>
      </cdr:nvCxnSpPr>
      <cdr:spPr>
        <a:xfrm xmlns:a="http://schemas.openxmlformats.org/drawingml/2006/main" flipV="1">
          <a:off x="3135733" y="1826988"/>
          <a:ext cx="0" cy="602857"/>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093</cdr:x>
      <cdr:y>0.32203</cdr:y>
    </cdr:from>
    <cdr:to>
      <cdr:x>0.3093</cdr:x>
      <cdr:y>0.47914</cdr:y>
    </cdr:to>
    <cdr:cxnSp macro="">
      <cdr:nvCxnSpPr>
        <cdr:cNvPr id="10" name="Straight Arrow Connector 9"/>
        <cdr:cNvCxnSpPr/>
      </cdr:nvCxnSpPr>
      <cdr:spPr>
        <a:xfrm xmlns:a="http://schemas.openxmlformats.org/drawingml/2006/main" flipV="1">
          <a:off x="2775250" y="1729963"/>
          <a:ext cx="0" cy="844011"/>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45</cdr:x>
      <cdr:y>0.53935</cdr:y>
    </cdr:from>
    <cdr:to>
      <cdr:x>0.1745</cdr:x>
      <cdr:y>0.64659</cdr:y>
    </cdr:to>
    <cdr:cxnSp macro="">
      <cdr:nvCxnSpPr>
        <cdr:cNvPr id="14" name="Straight Arrow Connector 13"/>
        <cdr:cNvCxnSpPr/>
      </cdr:nvCxnSpPr>
      <cdr:spPr>
        <a:xfrm xmlns:a="http://schemas.openxmlformats.org/drawingml/2006/main" flipV="1">
          <a:off x="1565751" y="2897421"/>
          <a:ext cx="0" cy="576104"/>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629</cdr:x>
      <cdr:y>0.24935</cdr:y>
    </cdr:from>
    <cdr:to>
      <cdr:x>0.97108</cdr:x>
      <cdr:y>0.31418</cdr:y>
    </cdr:to>
    <cdr:sp macro="" textlink="">
      <cdr:nvSpPr>
        <cdr:cNvPr id="15" name="Text Box 14"/>
        <cdr:cNvSpPr txBox="1"/>
      </cdr:nvSpPr>
      <cdr:spPr>
        <a:xfrm xmlns:a="http://schemas.openxmlformats.org/drawingml/2006/main">
          <a:off x="4272737" y="952408"/>
          <a:ext cx="572782" cy="24762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OH bend</a:t>
          </a:r>
        </a:p>
      </cdr:txBody>
    </cdr:sp>
  </cdr:relSizeAnchor>
  <cdr:relSizeAnchor xmlns:cdr="http://schemas.openxmlformats.org/drawingml/2006/chartDrawing">
    <cdr:from>
      <cdr:x>0.68611</cdr:x>
      <cdr:y>0.34761</cdr:y>
    </cdr:from>
    <cdr:to>
      <cdr:x>0.86937</cdr:x>
      <cdr:y>0.40996</cdr:y>
    </cdr:to>
    <cdr:sp macro="" textlink="">
      <cdr:nvSpPr>
        <cdr:cNvPr id="16" name="Text Box 15"/>
        <cdr:cNvSpPr txBox="1"/>
      </cdr:nvSpPr>
      <cdr:spPr>
        <a:xfrm xmlns:a="http://schemas.openxmlformats.org/drawingml/2006/main">
          <a:off x="3701982" y="1404088"/>
          <a:ext cx="988796" cy="25184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H stretch </a:t>
          </a:r>
        </a:p>
      </cdr:txBody>
    </cdr:sp>
  </cdr:relSizeAnchor>
  <cdr:relSizeAnchor xmlns:cdr="http://schemas.openxmlformats.org/drawingml/2006/chartDrawing">
    <cdr:from>
      <cdr:x>0.34283</cdr:x>
      <cdr:y>0.43765</cdr:y>
    </cdr:from>
    <cdr:to>
      <cdr:x>0.45354</cdr:x>
      <cdr:y>0.495</cdr:y>
    </cdr:to>
    <cdr:sp macro="" textlink="">
      <cdr:nvSpPr>
        <cdr:cNvPr id="17" name="Text Box 16"/>
        <cdr:cNvSpPr txBox="1"/>
      </cdr:nvSpPr>
      <cdr:spPr>
        <a:xfrm xmlns:a="http://schemas.openxmlformats.org/drawingml/2006/main">
          <a:off x="3076018" y="2351121"/>
          <a:ext cx="993351" cy="30809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dr:relSizeAnchor xmlns:cdr="http://schemas.openxmlformats.org/drawingml/2006/chartDrawing">
    <cdr:from>
      <cdr:x>0.29608</cdr:x>
      <cdr:y>0.49422</cdr:y>
    </cdr:from>
    <cdr:to>
      <cdr:x>0.37435</cdr:x>
      <cdr:y>0.55407</cdr:y>
    </cdr:to>
    <cdr:sp macro="" textlink="">
      <cdr:nvSpPr>
        <cdr:cNvPr id="18" name="Text Box 17"/>
        <cdr:cNvSpPr txBox="1"/>
      </cdr:nvSpPr>
      <cdr:spPr>
        <a:xfrm xmlns:a="http://schemas.openxmlformats.org/drawingml/2006/main">
          <a:off x="2656631" y="2655016"/>
          <a:ext cx="702282" cy="32152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C </a:t>
          </a:r>
        </a:p>
      </cdr:txBody>
    </cdr:sp>
  </cdr:relSizeAnchor>
  <cdr:relSizeAnchor xmlns:cdr="http://schemas.openxmlformats.org/drawingml/2006/chartDrawing">
    <cdr:from>
      <cdr:x>0.1569</cdr:x>
      <cdr:y>0.65607</cdr:y>
    </cdr:from>
    <cdr:to>
      <cdr:x>0.25998</cdr:x>
      <cdr:y>0.70594</cdr:y>
    </cdr:to>
    <cdr:sp macro="" textlink="">
      <cdr:nvSpPr>
        <cdr:cNvPr id="19" name="Text Box 18"/>
        <cdr:cNvSpPr txBox="1"/>
      </cdr:nvSpPr>
      <cdr:spPr>
        <a:xfrm xmlns:a="http://schemas.openxmlformats.org/drawingml/2006/main">
          <a:off x="1407778" y="3524491"/>
          <a:ext cx="924890" cy="26790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userShapes>
</file>

<file path=word/drawings/drawing5.xml><?xml version="1.0" encoding="utf-8"?>
<c:userShapes xmlns:c="http://schemas.openxmlformats.org/drawingml/2006/chart">
  <cdr:relSizeAnchor xmlns:cdr="http://schemas.openxmlformats.org/drawingml/2006/chartDrawing">
    <cdr:from>
      <cdr:x>0.79185</cdr:x>
      <cdr:y>0.13381</cdr:y>
    </cdr:from>
    <cdr:to>
      <cdr:x>0.79185</cdr:x>
      <cdr:y>0.21998</cdr:y>
    </cdr:to>
    <cdr:cxnSp macro="">
      <cdr:nvCxnSpPr>
        <cdr:cNvPr id="3" name="Straight Arrow Connector 2"/>
        <cdr:cNvCxnSpPr/>
      </cdr:nvCxnSpPr>
      <cdr:spPr>
        <a:xfrm xmlns:a="http://schemas.openxmlformats.org/drawingml/2006/main" flipV="1">
          <a:off x="7127553" y="718832"/>
          <a:ext cx="0" cy="462913"/>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922</cdr:x>
      <cdr:y>0.34874</cdr:y>
    </cdr:from>
    <cdr:to>
      <cdr:x>0.81061</cdr:x>
      <cdr:y>0.34908</cdr:y>
    </cdr:to>
    <cdr:cxnSp macro="">
      <cdr:nvCxnSpPr>
        <cdr:cNvPr id="5" name="Straight Arrow Connector 4"/>
        <cdr:cNvCxnSpPr/>
      </cdr:nvCxnSpPr>
      <cdr:spPr>
        <a:xfrm xmlns:a="http://schemas.openxmlformats.org/drawingml/2006/main" flipH="1">
          <a:off x="3857055" y="1366576"/>
          <a:ext cx="614461" cy="1306"/>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011</cdr:x>
      <cdr:y>0.48984</cdr:y>
    </cdr:from>
    <cdr:to>
      <cdr:x>0.35011</cdr:x>
      <cdr:y>0.5624</cdr:y>
    </cdr:to>
    <cdr:cxnSp macro="">
      <cdr:nvCxnSpPr>
        <cdr:cNvPr id="7" name="Straight Arrow Connector 6"/>
        <cdr:cNvCxnSpPr/>
      </cdr:nvCxnSpPr>
      <cdr:spPr>
        <a:xfrm xmlns:a="http://schemas.openxmlformats.org/drawingml/2006/main" flipV="1">
          <a:off x="3151403" y="2631477"/>
          <a:ext cx="0" cy="389799"/>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032</cdr:x>
      <cdr:y>0.38788</cdr:y>
    </cdr:from>
    <cdr:to>
      <cdr:x>0.31032</cdr:x>
      <cdr:y>0.5897</cdr:y>
    </cdr:to>
    <cdr:cxnSp macro="">
      <cdr:nvCxnSpPr>
        <cdr:cNvPr id="9" name="Straight Arrow Connector 8"/>
        <cdr:cNvCxnSpPr/>
      </cdr:nvCxnSpPr>
      <cdr:spPr>
        <a:xfrm xmlns:a="http://schemas.openxmlformats.org/drawingml/2006/main" flipV="1">
          <a:off x="2793214" y="2083744"/>
          <a:ext cx="0" cy="1084197"/>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425</cdr:x>
      <cdr:y>0.57622</cdr:y>
    </cdr:from>
    <cdr:to>
      <cdr:x>0.17425</cdr:x>
      <cdr:y>0.69413</cdr:y>
    </cdr:to>
    <cdr:cxnSp macro="">
      <cdr:nvCxnSpPr>
        <cdr:cNvPr id="11" name="Straight Arrow Connector 10"/>
        <cdr:cNvCxnSpPr/>
      </cdr:nvCxnSpPr>
      <cdr:spPr>
        <a:xfrm xmlns:a="http://schemas.openxmlformats.org/drawingml/2006/main" flipV="1">
          <a:off x="1568420" y="3095489"/>
          <a:ext cx="0" cy="633424"/>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411</cdr:x>
      <cdr:y>0.1981</cdr:y>
    </cdr:from>
    <cdr:to>
      <cdr:x>0.87831</cdr:x>
      <cdr:y>0.27305</cdr:y>
    </cdr:to>
    <cdr:sp macro="" textlink="">
      <cdr:nvSpPr>
        <cdr:cNvPr id="12" name="Text Box 11"/>
        <cdr:cNvSpPr txBox="1"/>
      </cdr:nvSpPr>
      <cdr:spPr>
        <a:xfrm xmlns:a="http://schemas.openxmlformats.org/drawingml/2006/main">
          <a:off x="7147921" y="1064228"/>
          <a:ext cx="757829" cy="40262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OH</a:t>
          </a:r>
          <a:r>
            <a:rPr lang="en-ZA" sz="1000" baseline="0">
              <a:latin typeface="Times New Roman" panose="02020603050405020304" pitchFamily="18" charset="0"/>
              <a:cs typeface="Times New Roman" panose="02020603050405020304" pitchFamily="18" charset="0"/>
            </a:rPr>
            <a:t> bend </a:t>
          </a:r>
          <a:endParaRPr lang="en-ZA" sz="1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0511</cdr:x>
      <cdr:y>0.31547</cdr:y>
    </cdr:from>
    <cdr:to>
      <cdr:x>0.99089</cdr:x>
      <cdr:y>0.37216</cdr:y>
    </cdr:to>
    <cdr:sp macro="" textlink="">
      <cdr:nvSpPr>
        <cdr:cNvPr id="13" name="Text Box 12"/>
        <cdr:cNvSpPr txBox="1"/>
      </cdr:nvSpPr>
      <cdr:spPr>
        <a:xfrm xmlns:a="http://schemas.openxmlformats.org/drawingml/2006/main">
          <a:off x="4441196" y="1236209"/>
          <a:ext cx="1024808" cy="22214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H stretch </a:t>
          </a:r>
        </a:p>
      </cdr:txBody>
    </cdr:sp>
  </cdr:relSizeAnchor>
  <cdr:relSizeAnchor xmlns:cdr="http://schemas.openxmlformats.org/drawingml/2006/chartDrawing">
    <cdr:from>
      <cdr:x>0.34908</cdr:x>
      <cdr:y>0.5601</cdr:y>
    </cdr:from>
    <cdr:to>
      <cdr:x>0.43617</cdr:x>
      <cdr:y>0.61225</cdr:y>
    </cdr:to>
    <cdr:sp macro="" textlink="">
      <cdr:nvSpPr>
        <cdr:cNvPr id="14" name="Text Box 13"/>
        <cdr:cNvSpPr txBox="1"/>
      </cdr:nvSpPr>
      <cdr:spPr>
        <a:xfrm xmlns:a="http://schemas.openxmlformats.org/drawingml/2006/main">
          <a:off x="3142150" y="3008921"/>
          <a:ext cx="783908" cy="28015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a:t>
          </a:r>
          <a:r>
            <a:rPr lang="en-ZA" sz="1000" baseline="0">
              <a:latin typeface="Times New Roman" panose="02020603050405020304" pitchFamily="18" charset="0"/>
              <a:cs typeface="Times New Roman" panose="02020603050405020304" pitchFamily="18" charset="0"/>
            </a:rPr>
            <a:t> </a:t>
          </a:r>
          <a:endParaRPr lang="en-ZA" sz="1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881</cdr:x>
      <cdr:y>0.59896</cdr:y>
    </cdr:from>
    <cdr:to>
      <cdr:x>0.39331</cdr:x>
      <cdr:y>0.66019</cdr:y>
    </cdr:to>
    <cdr:sp macro="" textlink="">
      <cdr:nvSpPr>
        <cdr:cNvPr id="15" name="Text Box 14"/>
        <cdr:cNvSpPr txBox="1"/>
      </cdr:nvSpPr>
      <cdr:spPr>
        <a:xfrm xmlns:a="http://schemas.openxmlformats.org/drawingml/2006/main">
          <a:off x="2599602" y="3217685"/>
          <a:ext cx="940618" cy="32893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C </a:t>
          </a:r>
        </a:p>
      </cdr:txBody>
    </cdr:sp>
  </cdr:relSizeAnchor>
  <cdr:relSizeAnchor xmlns:cdr="http://schemas.openxmlformats.org/drawingml/2006/chartDrawing">
    <cdr:from>
      <cdr:x>0.16007</cdr:x>
      <cdr:y>0.69574</cdr:y>
    </cdr:from>
    <cdr:to>
      <cdr:x>0.24522</cdr:x>
      <cdr:y>0.75924</cdr:y>
    </cdr:to>
    <cdr:sp macro="" textlink="">
      <cdr:nvSpPr>
        <cdr:cNvPr id="16" name="Text Box 15"/>
        <cdr:cNvSpPr txBox="1"/>
      </cdr:nvSpPr>
      <cdr:spPr>
        <a:xfrm xmlns:a="http://schemas.openxmlformats.org/drawingml/2006/main">
          <a:off x="1440802" y="3737607"/>
          <a:ext cx="766446" cy="34112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userShapes>
</file>

<file path=word/drawings/drawing6.xml><?xml version="1.0" encoding="utf-8"?>
<c:userShapes xmlns:c="http://schemas.openxmlformats.org/drawingml/2006/chart">
  <cdr:relSizeAnchor xmlns:cdr="http://schemas.openxmlformats.org/drawingml/2006/chartDrawing">
    <cdr:from>
      <cdr:x>0.81356</cdr:x>
      <cdr:y>0.17263</cdr:y>
    </cdr:from>
    <cdr:to>
      <cdr:x>0.81356</cdr:x>
      <cdr:y>0.29514</cdr:y>
    </cdr:to>
    <cdr:cxnSp macro="">
      <cdr:nvCxnSpPr>
        <cdr:cNvPr id="3" name="Straight Arrow Connector 2"/>
        <cdr:cNvCxnSpPr/>
      </cdr:nvCxnSpPr>
      <cdr:spPr>
        <a:xfrm xmlns:a="http://schemas.openxmlformats.org/drawingml/2006/main" flipV="1">
          <a:off x="4028018" y="577137"/>
          <a:ext cx="0" cy="409585"/>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0191</cdr:x>
      <cdr:y>0.26429</cdr:y>
    </cdr:from>
    <cdr:to>
      <cdr:x>0.68733</cdr:x>
      <cdr:y>0.26505</cdr:y>
    </cdr:to>
    <cdr:cxnSp macro="">
      <cdr:nvCxnSpPr>
        <cdr:cNvPr id="5" name="Straight Arrow Connector 4"/>
        <cdr:cNvCxnSpPr/>
      </cdr:nvCxnSpPr>
      <cdr:spPr>
        <a:xfrm xmlns:a="http://schemas.openxmlformats.org/drawingml/2006/main">
          <a:off x="5400675" y="1409700"/>
          <a:ext cx="766428" cy="4077"/>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137</cdr:x>
      <cdr:y>0.122</cdr:y>
    </cdr:from>
    <cdr:to>
      <cdr:x>0.34137</cdr:x>
      <cdr:y>0.2616</cdr:y>
    </cdr:to>
    <cdr:cxnSp macro="">
      <cdr:nvCxnSpPr>
        <cdr:cNvPr id="7" name="Straight Arrow Connector 6"/>
        <cdr:cNvCxnSpPr/>
      </cdr:nvCxnSpPr>
      <cdr:spPr>
        <a:xfrm xmlns:a="http://schemas.openxmlformats.org/drawingml/2006/main" flipV="1">
          <a:off x="3062985" y="650748"/>
          <a:ext cx="0" cy="744626"/>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7339</cdr:x>
      <cdr:y>0.26704</cdr:y>
    </cdr:from>
    <cdr:to>
      <cdr:x>0.27339</cdr:x>
      <cdr:y>0.41234</cdr:y>
    </cdr:to>
    <cdr:cxnSp macro="">
      <cdr:nvCxnSpPr>
        <cdr:cNvPr id="9" name="Straight Arrow Connector 8"/>
        <cdr:cNvCxnSpPr/>
      </cdr:nvCxnSpPr>
      <cdr:spPr>
        <a:xfrm xmlns:a="http://schemas.openxmlformats.org/drawingml/2006/main" flipV="1">
          <a:off x="2453013" y="1424399"/>
          <a:ext cx="0" cy="77503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728</cdr:x>
      <cdr:y>0.72496</cdr:y>
    </cdr:from>
    <cdr:to>
      <cdr:x>0.27001</cdr:x>
      <cdr:y>0.72496</cdr:y>
    </cdr:to>
    <cdr:cxnSp macro="">
      <cdr:nvCxnSpPr>
        <cdr:cNvPr id="11" name="Straight Arrow Connector 10"/>
        <cdr:cNvCxnSpPr/>
      </cdr:nvCxnSpPr>
      <cdr:spPr>
        <a:xfrm xmlns:a="http://schemas.openxmlformats.org/drawingml/2006/main" flipH="1">
          <a:off x="1680363" y="3866914"/>
          <a:ext cx="742299" cy="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1217</cdr:x>
      <cdr:y>0.22883</cdr:y>
    </cdr:from>
    <cdr:to>
      <cdr:x>0.94876</cdr:x>
      <cdr:y>0.28581</cdr:y>
    </cdr:to>
    <cdr:sp macro="" textlink="">
      <cdr:nvSpPr>
        <cdr:cNvPr id="12" name="Text Box 11"/>
        <cdr:cNvSpPr txBox="1"/>
      </cdr:nvSpPr>
      <cdr:spPr>
        <a:xfrm xmlns:a="http://schemas.openxmlformats.org/drawingml/2006/main">
          <a:off x="4021124" y="765038"/>
          <a:ext cx="676270"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OH bend </a:t>
          </a:r>
        </a:p>
      </cdr:txBody>
    </cdr:sp>
  </cdr:relSizeAnchor>
  <cdr:relSizeAnchor xmlns:cdr="http://schemas.openxmlformats.org/drawingml/2006/chartDrawing">
    <cdr:from>
      <cdr:x>0.51012</cdr:x>
      <cdr:y>0.24762</cdr:y>
    </cdr:from>
    <cdr:to>
      <cdr:x>0.60085</cdr:x>
      <cdr:y>0.32321</cdr:y>
    </cdr:to>
    <cdr:sp macro="" textlink="">
      <cdr:nvSpPr>
        <cdr:cNvPr id="13" name="Text Box 12"/>
        <cdr:cNvSpPr txBox="1"/>
      </cdr:nvSpPr>
      <cdr:spPr>
        <a:xfrm xmlns:a="http://schemas.openxmlformats.org/drawingml/2006/main">
          <a:off x="4577037" y="1320814"/>
          <a:ext cx="814113" cy="40321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H stretch </a:t>
          </a:r>
        </a:p>
      </cdr:txBody>
    </cdr:sp>
  </cdr:relSizeAnchor>
  <cdr:relSizeAnchor xmlns:cdr="http://schemas.openxmlformats.org/drawingml/2006/chartDrawing">
    <cdr:from>
      <cdr:x>0.33771</cdr:x>
      <cdr:y>0.27051</cdr:y>
    </cdr:from>
    <cdr:to>
      <cdr:x>0.47045</cdr:x>
      <cdr:y>0.34173</cdr:y>
    </cdr:to>
    <cdr:sp macro="" textlink="">
      <cdr:nvSpPr>
        <cdr:cNvPr id="14" name="Text Box 13"/>
        <cdr:cNvSpPr txBox="1"/>
      </cdr:nvSpPr>
      <cdr:spPr>
        <a:xfrm xmlns:a="http://schemas.openxmlformats.org/drawingml/2006/main">
          <a:off x="3030144" y="1442893"/>
          <a:ext cx="1191017" cy="37988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dr:relSizeAnchor xmlns:cdr="http://schemas.openxmlformats.org/drawingml/2006/chartDrawing">
    <cdr:from>
      <cdr:x>0.26917</cdr:x>
      <cdr:y>0.4115</cdr:y>
    </cdr:from>
    <cdr:to>
      <cdr:x>0.35851</cdr:x>
      <cdr:y>0.46607</cdr:y>
    </cdr:to>
    <cdr:sp macro="" textlink="">
      <cdr:nvSpPr>
        <cdr:cNvPr id="15" name="Text Box 14"/>
        <cdr:cNvSpPr txBox="1"/>
      </cdr:nvSpPr>
      <cdr:spPr>
        <a:xfrm xmlns:a="http://schemas.openxmlformats.org/drawingml/2006/main">
          <a:off x="2415158" y="2194918"/>
          <a:ext cx="801608" cy="2911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C </a:t>
          </a:r>
        </a:p>
      </cdr:txBody>
    </cdr:sp>
  </cdr:relSizeAnchor>
  <cdr:relSizeAnchor xmlns:cdr="http://schemas.openxmlformats.org/drawingml/2006/chartDrawing">
    <cdr:from>
      <cdr:x>0.26655</cdr:x>
      <cdr:y>0.69586</cdr:y>
    </cdr:from>
    <cdr:to>
      <cdr:x>0.33581</cdr:x>
      <cdr:y>0.76139</cdr:y>
    </cdr:to>
    <cdr:sp macro="" textlink="">
      <cdr:nvSpPr>
        <cdr:cNvPr id="16" name="Text Box 15"/>
        <cdr:cNvSpPr txBox="1"/>
      </cdr:nvSpPr>
      <cdr:spPr>
        <a:xfrm xmlns:a="http://schemas.openxmlformats.org/drawingml/2006/main">
          <a:off x="2391673" y="3711710"/>
          <a:ext cx="621439" cy="3495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ZA" sz="1000">
              <a:latin typeface="Times New Roman" panose="02020603050405020304" pitchFamily="18" charset="0"/>
              <a:cs typeface="Times New Roman" panose="02020603050405020304" pitchFamily="18" charset="0"/>
            </a:rPr>
            <a:t>C-N </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5CDFA-A760-4349-84CF-95803C0BBA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25</Pages>
  <Words>278</Words>
  <Characters>158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dc:creator>
  <cp:lastModifiedBy>0013357</cp:lastModifiedBy>
  <cp:revision>7</cp:revision>
  <dcterms:created xsi:type="dcterms:W3CDTF">2018-07-20T17:36:00Z</dcterms:created>
  <dcterms:modified xsi:type="dcterms:W3CDTF">2019-10-25T03:56:00Z</dcterms:modified>
</cp:coreProperties>
</file>